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6D3CC5"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517F96"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517F96" w:rsidRDefault="00195A0E" w:rsidP="000D5AF2">
      <w:pPr>
        <w:spacing w:beforeLines="100" w:before="240" w:afterLines="150" w:after="360" w:line="276" w:lineRule="auto"/>
        <w:jc w:val="center"/>
        <w:rPr>
          <w:rFonts w:eastAsia="Calibri"/>
          <w:b/>
          <w:sz w:val="52"/>
          <w:lang w:val="en-US" w:eastAsia="en-US"/>
        </w:rPr>
      </w:pPr>
      <w:r w:rsidRPr="00517F96">
        <w:rPr>
          <w:rFonts w:eastAsia="Calibri"/>
          <w:b/>
          <w:sz w:val="52"/>
          <w:lang w:val="en-US" w:eastAsia="en-US"/>
        </w:rPr>
        <w:t>Multifitting</w:t>
      </w:r>
    </w:p>
    <w:p w14:paraId="4BEDBC70" w14:textId="77777777" w:rsidR="00195A0E" w:rsidRPr="00517F96" w:rsidRDefault="00195A0E" w:rsidP="000D5AF2">
      <w:pPr>
        <w:spacing w:beforeLines="100" w:before="240" w:afterLines="150" w:after="360" w:line="276" w:lineRule="auto"/>
        <w:jc w:val="center"/>
        <w:rPr>
          <w:rFonts w:eastAsia="Calibri"/>
          <w:b/>
          <w:sz w:val="36"/>
          <w:lang w:val="en-US" w:eastAsia="en-US"/>
        </w:rPr>
      </w:pPr>
      <w:r w:rsidRPr="00517F96">
        <w:rPr>
          <w:rFonts w:eastAsia="Calibri"/>
          <w:b/>
          <w:sz w:val="36"/>
          <w:lang w:val="en-US" w:eastAsia="en-US"/>
        </w:rPr>
        <w:t>v.2.0.0</w:t>
      </w:r>
    </w:p>
    <w:p w14:paraId="7A62F81D" w14:textId="03B27764" w:rsidR="00195A0E" w:rsidRPr="00517F96" w:rsidRDefault="00805108" w:rsidP="000D5AF2">
      <w:pPr>
        <w:spacing w:beforeLines="100" w:before="240" w:afterLines="150" w:after="360" w:line="276" w:lineRule="auto"/>
        <w:jc w:val="center"/>
        <w:rPr>
          <w:rFonts w:eastAsia="Calibri"/>
          <w:b/>
          <w:sz w:val="36"/>
          <w:lang w:val="en-US" w:eastAsia="en-US"/>
        </w:rPr>
      </w:pPr>
      <w:r w:rsidRPr="00517F96">
        <w:rPr>
          <w:b/>
          <w:sz w:val="36"/>
          <w:lang w:val="en-US"/>
        </w:rPr>
        <w:t>User’s manual</w:t>
      </w:r>
    </w:p>
    <w:p w14:paraId="228CABE3" w14:textId="27F403AC" w:rsidR="00805108" w:rsidRPr="00517F96" w:rsidRDefault="00805108" w:rsidP="003A3EFC">
      <w:pPr>
        <w:spacing w:beforeLines="100" w:before="240" w:afterLines="150" w:after="360" w:line="276" w:lineRule="auto"/>
        <w:jc w:val="center"/>
        <w:rPr>
          <w:rFonts w:eastAsia="Calibri"/>
          <w:lang w:val="en-US" w:eastAsia="en-US"/>
        </w:rPr>
      </w:pPr>
      <w:r w:rsidRPr="00517F96">
        <w:rPr>
          <w:lang w:val="en-US"/>
        </w:rPr>
        <w:t>updated 0</w:t>
      </w:r>
      <w:r w:rsidR="00616DF5" w:rsidRPr="00517F96">
        <w:rPr>
          <w:lang w:val="en-US"/>
        </w:rPr>
        <w:t>4</w:t>
      </w:r>
      <w:r w:rsidRPr="00517F96">
        <w:rPr>
          <w:lang w:val="en-US"/>
        </w:rPr>
        <w:t xml:space="preserve"> December 2022</w:t>
      </w:r>
    </w:p>
    <w:p w14:paraId="34897207" w14:textId="77777777" w:rsidR="00B9759F" w:rsidRPr="00517F96" w:rsidRDefault="00B9759F" w:rsidP="000D5AF2">
      <w:pPr>
        <w:spacing w:beforeLines="100" w:before="240" w:afterLines="150" w:after="360" w:line="276" w:lineRule="auto"/>
        <w:jc w:val="center"/>
        <w:rPr>
          <w:rFonts w:eastAsia="Calibri"/>
          <w:lang w:val="en-US" w:eastAsia="en-US"/>
        </w:rPr>
      </w:pPr>
    </w:p>
    <w:p w14:paraId="17E835EF" w14:textId="77777777" w:rsidR="00B9759F" w:rsidRPr="00517F96" w:rsidRDefault="00B9759F" w:rsidP="000D5AF2">
      <w:pPr>
        <w:spacing w:beforeLines="100" w:before="240" w:afterLines="150" w:after="360" w:line="276" w:lineRule="auto"/>
        <w:jc w:val="center"/>
        <w:rPr>
          <w:rFonts w:eastAsia="Calibri"/>
          <w:lang w:val="en-US" w:eastAsia="en-US"/>
        </w:rPr>
      </w:pPr>
    </w:p>
    <w:p w14:paraId="4269DEED" w14:textId="77777777" w:rsidR="00585423" w:rsidRPr="00517F96" w:rsidRDefault="00585423" w:rsidP="000D5AF2">
      <w:pPr>
        <w:spacing w:beforeLines="100" w:before="240" w:afterLines="150" w:after="360" w:line="276" w:lineRule="auto"/>
        <w:jc w:val="center"/>
        <w:rPr>
          <w:rFonts w:eastAsia="Calibri"/>
          <w:lang w:val="en-US" w:eastAsia="en-US"/>
        </w:rPr>
      </w:pPr>
    </w:p>
    <w:p w14:paraId="2CD7837C" w14:textId="77777777" w:rsidR="00805108" w:rsidRPr="00517F96" w:rsidRDefault="00805108" w:rsidP="0037612F">
      <w:pPr>
        <w:spacing w:beforeLines="100" w:before="240" w:afterLines="150" w:after="360" w:line="276" w:lineRule="auto"/>
        <w:jc w:val="center"/>
        <w:rPr>
          <w:rFonts w:eastAsia="Calibri"/>
          <w:lang w:val="en-US" w:eastAsia="en-US"/>
        </w:rPr>
      </w:pPr>
      <w:r w:rsidRPr="00517F96">
        <w:rPr>
          <w:lang w:val="en-US"/>
        </w:rPr>
        <w:t>Mikhail Svechnikov</w:t>
      </w:r>
    </w:p>
    <w:p w14:paraId="190EC5F1" w14:textId="77777777" w:rsidR="00195A0E" w:rsidRPr="00517F96" w:rsidRDefault="00000000" w:rsidP="000D5AF2">
      <w:pPr>
        <w:spacing w:beforeLines="100" w:before="240" w:afterLines="150" w:after="360" w:line="276" w:lineRule="auto"/>
        <w:jc w:val="center"/>
        <w:rPr>
          <w:rFonts w:eastAsia="Calibri"/>
          <w:lang w:val="en-US" w:eastAsia="en-US"/>
        </w:rPr>
      </w:pPr>
      <w:hyperlink r:id="rId8" w:history="1">
        <w:r w:rsidR="00195A0E" w:rsidRPr="00517F96">
          <w:rPr>
            <w:rFonts w:eastAsia="Calibri"/>
            <w:color w:val="0563C1"/>
            <w:u w:val="single"/>
            <w:lang w:val="en-US" w:eastAsia="en-US"/>
          </w:rPr>
          <w:t>svechnikovmv@gmail.com</w:t>
        </w:r>
      </w:hyperlink>
    </w:p>
    <w:p w14:paraId="66CC6386" w14:textId="77777777" w:rsidR="00FA6697" w:rsidRPr="00517F96" w:rsidRDefault="00FA6697" w:rsidP="000D5AF2">
      <w:pPr>
        <w:spacing w:beforeLines="100" w:before="240" w:afterLines="150" w:after="360" w:line="276" w:lineRule="auto"/>
        <w:jc w:val="both"/>
        <w:rPr>
          <w:lang w:val="en-US"/>
        </w:rPr>
      </w:pPr>
    </w:p>
    <w:p w14:paraId="4A12F5A1" w14:textId="7A712DDA" w:rsidR="00FA6697" w:rsidRPr="00517F96" w:rsidRDefault="00340C5C" w:rsidP="000D5AF2">
      <w:pPr>
        <w:pageBreakBefore/>
        <w:spacing w:beforeLines="100" w:before="240" w:afterLines="150" w:after="360" w:line="276" w:lineRule="auto"/>
        <w:jc w:val="both"/>
        <w:rPr>
          <w:lang w:val="en-US"/>
        </w:rPr>
      </w:pPr>
      <w:r w:rsidRPr="00517F96">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517F96">
          <w:rPr>
            <w:rStyle w:val="Hyperlink"/>
            <w:lang w:val="en-US"/>
          </w:rPr>
          <w:t>svechnikovmv@gmail.com</w:t>
        </w:r>
      </w:hyperlink>
      <w:r w:rsidR="00FA6697" w:rsidRPr="00517F96">
        <w:rPr>
          <w:lang w:val="en-US"/>
        </w:rPr>
        <w:t>.</w:t>
      </w:r>
    </w:p>
    <w:p w14:paraId="74E675CD" w14:textId="77777777" w:rsidR="00340C5C" w:rsidRPr="00517F96" w:rsidRDefault="00340C5C" w:rsidP="00851E08">
      <w:pPr>
        <w:spacing w:beforeLines="100" w:before="240" w:afterLines="150" w:after="360" w:line="276" w:lineRule="auto"/>
        <w:jc w:val="center"/>
        <w:rPr>
          <w:b/>
          <w:sz w:val="32"/>
          <w:szCs w:val="32"/>
          <w:lang w:val="en-US"/>
        </w:rPr>
      </w:pPr>
      <w:r w:rsidRPr="00517F96">
        <w:rPr>
          <w:b/>
          <w:sz w:val="32"/>
          <w:szCs w:val="32"/>
          <w:lang w:val="en-US"/>
        </w:rPr>
        <w:t>Contents</w:t>
      </w:r>
    </w:p>
    <w:p w14:paraId="7398EC35" w14:textId="4CFFCAEC" w:rsidR="00C610CD" w:rsidRDefault="009D2C9C">
      <w:pPr>
        <w:pStyle w:val="TOC1"/>
        <w:tabs>
          <w:tab w:val="left" w:pos="482"/>
        </w:tabs>
        <w:rPr>
          <w:rFonts w:asciiTheme="minorHAnsi" w:eastAsiaTheme="minorEastAsia" w:hAnsiTheme="minorHAnsi" w:cstheme="minorBidi"/>
          <w:lang w:val="en-US" w:eastAsia="en-US"/>
        </w:rPr>
      </w:pPr>
      <w:r w:rsidRPr="00517F96">
        <w:rPr>
          <w:lang w:val="en-US"/>
        </w:rPr>
        <w:fldChar w:fldCharType="begin"/>
      </w:r>
      <w:r w:rsidRPr="00517F96">
        <w:rPr>
          <w:lang w:val="en-US"/>
        </w:rPr>
        <w:instrText xml:space="preserve"> TOC \o "1-3" \h \z \u </w:instrText>
      </w:r>
      <w:r w:rsidRPr="00517F96">
        <w:rPr>
          <w:lang w:val="en-US"/>
        </w:rPr>
        <w:fldChar w:fldCharType="separate"/>
      </w:r>
      <w:hyperlink w:anchor="_Toc121347632" w:history="1">
        <w:r w:rsidR="00C610CD" w:rsidRPr="00800DE6">
          <w:rPr>
            <w:rStyle w:val="Hyperlink"/>
            <w:lang w:val="en-US"/>
          </w:rPr>
          <w:t>1</w:t>
        </w:r>
        <w:r w:rsidR="00C610CD">
          <w:rPr>
            <w:rFonts w:asciiTheme="minorHAnsi" w:eastAsiaTheme="minorEastAsia" w:hAnsiTheme="minorHAnsi" w:cstheme="minorBidi"/>
            <w:lang w:val="en-US" w:eastAsia="en-US"/>
          </w:rPr>
          <w:tab/>
        </w:r>
        <w:r w:rsidR="00C610CD" w:rsidRPr="00800DE6">
          <w:rPr>
            <w:rStyle w:val="Hyperlink"/>
            <w:lang w:val="en-US"/>
          </w:rPr>
          <w:t>Introduction</w:t>
        </w:r>
        <w:r w:rsidR="00C610CD">
          <w:rPr>
            <w:webHidden/>
          </w:rPr>
          <w:tab/>
        </w:r>
        <w:r w:rsidR="00C610CD">
          <w:rPr>
            <w:webHidden/>
          </w:rPr>
          <w:fldChar w:fldCharType="begin"/>
        </w:r>
        <w:r w:rsidR="00C610CD">
          <w:rPr>
            <w:webHidden/>
          </w:rPr>
          <w:instrText xml:space="preserve"> PAGEREF _Toc121347632 \h </w:instrText>
        </w:r>
        <w:r w:rsidR="00C610CD">
          <w:rPr>
            <w:webHidden/>
          </w:rPr>
        </w:r>
        <w:r w:rsidR="00C610CD">
          <w:rPr>
            <w:webHidden/>
          </w:rPr>
          <w:fldChar w:fldCharType="separate"/>
        </w:r>
        <w:r w:rsidR="00C610CD">
          <w:rPr>
            <w:webHidden/>
          </w:rPr>
          <w:t>5</w:t>
        </w:r>
        <w:r w:rsidR="00C610CD">
          <w:rPr>
            <w:webHidden/>
          </w:rPr>
          <w:fldChar w:fldCharType="end"/>
        </w:r>
      </w:hyperlink>
    </w:p>
    <w:p w14:paraId="4CAAB181" w14:textId="2D1516D0" w:rsidR="00C610CD" w:rsidRDefault="00C610CD">
      <w:pPr>
        <w:pStyle w:val="TOC1"/>
        <w:tabs>
          <w:tab w:val="left" w:pos="482"/>
        </w:tabs>
        <w:rPr>
          <w:rFonts w:asciiTheme="minorHAnsi" w:eastAsiaTheme="minorEastAsia" w:hAnsiTheme="minorHAnsi" w:cstheme="minorBidi"/>
          <w:lang w:val="en-US" w:eastAsia="en-US"/>
        </w:rPr>
      </w:pPr>
      <w:hyperlink w:anchor="_Toc121347633" w:history="1">
        <w:r w:rsidRPr="00800DE6">
          <w:rPr>
            <w:rStyle w:val="Hyperlink"/>
            <w:lang w:val="en-US"/>
          </w:rPr>
          <w:t>2</w:t>
        </w:r>
        <w:r>
          <w:rPr>
            <w:rFonts w:asciiTheme="minorHAnsi" w:eastAsiaTheme="minorEastAsia" w:hAnsiTheme="minorHAnsi" w:cstheme="minorBidi"/>
            <w:lang w:val="en-US" w:eastAsia="en-US"/>
          </w:rPr>
          <w:tab/>
        </w:r>
        <w:r w:rsidRPr="00800DE6">
          <w:rPr>
            <w:rStyle w:val="Hyperlink"/>
            <w:lang w:val="en-US"/>
          </w:rPr>
          <w:t>Installation and launch</w:t>
        </w:r>
        <w:r>
          <w:rPr>
            <w:webHidden/>
          </w:rPr>
          <w:tab/>
        </w:r>
        <w:r>
          <w:rPr>
            <w:webHidden/>
          </w:rPr>
          <w:fldChar w:fldCharType="begin"/>
        </w:r>
        <w:r>
          <w:rPr>
            <w:webHidden/>
          </w:rPr>
          <w:instrText xml:space="preserve"> PAGEREF _Toc121347633 \h </w:instrText>
        </w:r>
        <w:r>
          <w:rPr>
            <w:webHidden/>
          </w:rPr>
        </w:r>
        <w:r>
          <w:rPr>
            <w:webHidden/>
          </w:rPr>
          <w:fldChar w:fldCharType="separate"/>
        </w:r>
        <w:r>
          <w:rPr>
            <w:webHidden/>
          </w:rPr>
          <w:t>6</w:t>
        </w:r>
        <w:r>
          <w:rPr>
            <w:webHidden/>
          </w:rPr>
          <w:fldChar w:fldCharType="end"/>
        </w:r>
      </w:hyperlink>
    </w:p>
    <w:p w14:paraId="4B687AA7" w14:textId="07C58746" w:rsidR="00C610CD" w:rsidRDefault="00C610CD">
      <w:pPr>
        <w:pStyle w:val="TOC2"/>
        <w:tabs>
          <w:tab w:val="left" w:pos="880"/>
        </w:tabs>
        <w:rPr>
          <w:rFonts w:asciiTheme="minorHAnsi" w:eastAsiaTheme="minorEastAsia" w:hAnsiTheme="minorHAnsi" w:cstheme="minorBidi"/>
          <w:noProof/>
          <w:lang w:val="en-US" w:eastAsia="en-US"/>
        </w:rPr>
      </w:pPr>
      <w:hyperlink w:anchor="_Toc121347634" w:history="1">
        <w:r w:rsidRPr="00800DE6">
          <w:rPr>
            <w:rStyle w:val="Hyperlink"/>
            <w:noProof/>
            <w:lang w:val="en-US"/>
          </w:rPr>
          <w:t>2.1</w:t>
        </w:r>
        <w:r>
          <w:rPr>
            <w:rFonts w:asciiTheme="minorHAnsi" w:eastAsiaTheme="minorEastAsia" w:hAnsiTheme="minorHAnsi" w:cstheme="minorBidi"/>
            <w:noProof/>
            <w:lang w:val="en-US" w:eastAsia="en-US"/>
          </w:rPr>
          <w:tab/>
        </w:r>
        <w:r w:rsidRPr="00800DE6">
          <w:rPr>
            <w:rStyle w:val="Hyperlink"/>
            <w:noProof/>
            <w:lang w:val="en-US"/>
          </w:rPr>
          <w:t>Windows</w:t>
        </w:r>
        <w:r>
          <w:rPr>
            <w:noProof/>
            <w:webHidden/>
          </w:rPr>
          <w:tab/>
        </w:r>
        <w:r>
          <w:rPr>
            <w:noProof/>
            <w:webHidden/>
          </w:rPr>
          <w:fldChar w:fldCharType="begin"/>
        </w:r>
        <w:r>
          <w:rPr>
            <w:noProof/>
            <w:webHidden/>
          </w:rPr>
          <w:instrText xml:space="preserve"> PAGEREF _Toc121347634 \h </w:instrText>
        </w:r>
        <w:r>
          <w:rPr>
            <w:noProof/>
            <w:webHidden/>
          </w:rPr>
        </w:r>
        <w:r>
          <w:rPr>
            <w:noProof/>
            <w:webHidden/>
          </w:rPr>
          <w:fldChar w:fldCharType="separate"/>
        </w:r>
        <w:r>
          <w:rPr>
            <w:noProof/>
            <w:webHidden/>
          </w:rPr>
          <w:t>6</w:t>
        </w:r>
        <w:r>
          <w:rPr>
            <w:noProof/>
            <w:webHidden/>
          </w:rPr>
          <w:fldChar w:fldCharType="end"/>
        </w:r>
      </w:hyperlink>
    </w:p>
    <w:p w14:paraId="02363BE1" w14:textId="7A4CA2A4" w:rsidR="00C610CD" w:rsidRDefault="00C610CD">
      <w:pPr>
        <w:pStyle w:val="TOC2"/>
        <w:tabs>
          <w:tab w:val="left" w:pos="880"/>
        </w:tabs>
        <w:rPr>
          <w:rFonts w:asciiTheme="minorHAnsi" w:eastAsiaTheme="minorEastAsia" w:hAnsiTheme="minorHAnsi" w:cstheme="minorBidi"/>
          <w:noProof/>
          <w:lang w:val="en-US" w:eastAsia="en-US"/>
        </w:rPr>
      </w:pPr>
      <w:hyperlink w:anchor="_Toc121347635" w:history="1">
        <w:r w:rsidRPr="00800DE6">
          <w:rPr>
            <w:rStyle w:val="Hyperlink"/>
            <w:noProof/>
            <w:lang w:val="en-US"/>
          </w:rPr>
          <w:t>2.2</w:t>
        </w:r>
        <w:r>
          <w:rPr>
            <w:rFonts w:asciiTheme="minorHAnsi" w:eastAsiaTheme="minorEastAsia" w:hAnsiTheme="minorHAnsi" w:cstheme="minorBidi"/>
            <w:noProof/>
            <w:lang w:val="en-US" w:eastAsia="en-US"/>
          </w:rPr>
          <w:tab/>
        </w:r>
        <w:r w:rsidRPr="00800DE6">
          <w:rPr>
            <w:rStyle w:val="Hyperlink"/>
            <w:noProof/>
            <w:lang w:val="en-US"/>
          </w:rPr>
          <w:t>Linux</w:t>
        </w:r>
        <w:r>
          <w:rPr>
            <w:noProof/>
            <w:webHidden/>
          </w:rPr>
          <w:tab/>
        </w:r>
        <w:r>
          <w:rPr>
            <w:noProof/>
            <w:webHidden/>
          </w:rPr>
          <w:fldChar w:fldCharType="begin"/>
        </w:r>
        <w:r>
          <w:rPr>
            <w:noProof/>
            <w:webHidden/>
          </w:rPr>
          <w:instrText xml:space="preserve"> PAGEREF _Toc121347635 \h </w:instrText>
        </w:r>
        <w:r>
          <w:rPr>
            <w:noProof/>
            <w:webHidden/>
          </w:rPr>
        </w:r>
        <w:r>
          <w:rPr>
            <w:noProof/>
            <w:webHidden/>
          </w:rPr>
          <w:fldChar w:fldCharType="separate"/>
        </w:r>
        <w:r>
          <w:rPr>
            <w:noProof/>
            <w:webHidden/>
          </w:rPr>
          <w:t>6</w:t>
        </w:r>
        <w:r>
          <w:rPr>
            <w:noProof/>
            <w:webHidden/>
          </w:rPr>
          <w:fldChar w:fldCharType="end"/>
        </w:r>
      </w:hyperlink>
    </w:p>
    <w:p w14:paraId="75A3C6BB" w14:textId="79EF38C7" w:rsidR="00C610CD" w:rsidRDefault="00C610CD">
      <w:pPr>
        <w:pStyle w:val="TOC1"/>
        <w:tabs>
          <w:tab w:val="left" w:pos="482"/>
        </w:tabs>
        <w:rPr>
          <w:rFonts w:asciiTheme="minorHAnsi" w:eastAsiaTheme="minorEastAsia" w:hAnsiTheme="minorHAnsi" w:cstheme="minorBidi"/>
          <w:lang w:val="en-US" w:eastAsia="en-US"/>
        </w:rPr>
      </w:pPr>
      <w:hyperlink w:anchor="_Toc121347636" w:history="1">
        <w:r w:rsidRPr="00800DE6">
          <w:rPr>
            <w:rStyle w:val="Hyperlink"/>
            <w:lang w:val="en-US"/>
          </w:rPr>
          <w:t>3</w:t>
        </w:r>
        <w:r>
          <w:rPr>
            <w:rFonts w:asciiTheme="minorHAnsi" w:eastAsiaTheme="minorEastAsia" w:hAnsiTheme="minorHAnsi" w:cstheme="minorBidi"/>
            <w:lang w:val="en-US" w:eastAsia="en-US"/>
          </w:rPr>
          <w:tab/>
        </w:r>
        <w:r w:rsidRPr="00800DE6">
          <w:rPr>
            <w:rStyle w:val="Hyperlink"/>
            <w:lang w:val="en-US"/>
          </w:rPr>
          <w:t>Quick start guide</w:t>
        </w:r>
        <w:r>
          <w:rPr>
            <w:webHidden/>
          </w:rPr>
          <w:tab/>
        </w:r>
        <w:r>
          <w:rPr>
            <w:webHidden/>
          </w:rPr>
          <w:fldChar w:fldCharType="begin"/>
        </w:r>
        <w:r>
          <w:rPr>
            <w:webHidden/>
          </w:rPr>
          <w:instrText xml:space="preserve"> PAGEREF _Toc121347636 \h </w:instrText>
        </w:r>
        <w:r>
          <w:rPr>
            <w:webHidden/>
          </w:rPr>
        </w:r>
        <w:r>
          <w:rPr>
            <w:webHidden/>
          </w:rPr>
          <w:fldChar w:fldCharType="separate"/>
        </w:r>
        <w:r>
          <w:rPr>
            <w:webHidden/>
          </w:rPr>
          <w:t>7</w:t>
        </w:r>
        <w:r>
          <w:rPr>
            <w:webHidden/>
          </w:rPr>
          <w:fldChar w:fldCharType="end"/>
        </w:r>
      </w:hyperlink>
    </w:p>
    <w:p w14:paraId="270BE348" w14:textId="6A7DA26C" w:rsidR="00C610CD" w:rsidRDefault="00C610CD">
      <w:pPr>
        <w:pStyle w:val="TOC2"/>
        <w:tabs>
          <w:tab w:val="left" w:pos="880"/>
        </w:tabs>
        <w:rPr>
          <w:rFonts w:asciiTheme="minorHAnsi" w:eastAsiaTheme="minorEastAsia" w:hAnsiTheme="minorHAnsi" w:cstheme="minorBidi"/>
          <w:noProof/>
          <w:lang w:val="en-US" w:eastAsia="en-US"/>
        </w:rPr>
      </w:pPr>
      <w:hyperlink w:anchor="_Toc121347637" w:history="1">
        <w:r w:rsidRPr="00800DE6">
          <w:rPr>
            <w:rStyle w:val="Hyperlink"/>
            <w:noProof/>
            <w:lang w:val="en-US"/>
          </w:rPr>
          <w:t>3.1</w:t>
        </w:r>
        <w:r>
          <w:rPr>
            <w:rFonts w:asciiTheme="minorHAnsi" w:eastAsiaTheme="minorEastAsia" w:hAnsiTheme="minorHAnsi" w:cstheme="minorBidi"/>
            <w:noProof/>
            <w:lang w:val="en-US" w:eastAsia="en-US"/>
          </w:rPr>
          <w:tab/>
        </w:r>
        <w:r w:rsidRPr="00800DE6">
          <w:rPr>
            <w:rStyle w:val="Hyperlink"/>
            <w:noProof/>
            <w:lang w:val="en-US"/>
          </w:rPr>
          <w:t>Создание структуры</w:t>
        </w:r>
        <w:r>
          <w:rPr>
            <w:noProof/>
            <w:webHidden/>
          </w:rPr>
          <w:tab/>
        </w:r>
        <w:r>
          <w:rPr>
            <w:noProof/>
            <w:webHidden/>
          </w:rPr>
          <w:fldChar w:fldCharType="begin"/>
        </w:r>
        <w:r>
          <w:rPr>
            <w:noProof/>
            <w:webHidden/>
          </w:rPr>
          <w:instrText xml:space="preserve"> PAGEREF _Toc121347637 \h </w:instrText>
        </w:r>
        <w:r>
          <w:rPr>
            <w:noProof/>
            <w:webHidden/>
          </w:rPr>
        </w:r>
        <w:r>
          <w:rPr>
            <w:noProof/>
            <w:webHidden/>
          </w:rPr>
          <w:fldChar w:fldCharType="separate"/>
        </w:r>
        <w:r>
          <w:rPr>
            <w:noProof/>
            <w:webHidden/>
          </w:rPr>
          <w:t>7</w:t>
        </w:r>
        <w:r>
          <w:rPr>
            <w:noProof/>
            <w:webHidden/>
          </w:rPr>
          <w:fldChar w:fldCharType="end"/>
        </w:r>
      </w:hyperlink>
    </w:p>
    <w:p w14:paraId="0E1B0891" w14:textId="7BA3F9C4" w:rsidR="00C610CD" w:rsidRDefault="00C610CD">
      <w:pPr>
        <w:pStyle w:val="TOC2"/>
        <w:tabs>
          <w:tab w:val="left" w:pos="880"/>
        </w:tabs>
        <w:rPr>
          <w:rFonts w:asciiTheme="minorHAnsi" w:eastAsiaTheme="minorEastAsia" w:hAnsiTheme="minorHAnsi" w:cstheme="minorBidi"/>
          <w:noProof/>
          <w:lang w:val="en-US" w:eastAsia="en-US"/>
        </w:rPr>
      </w:pPr>
      <w:hyperlink w:anchor="_Toc121347638" w:history="1">
        <w:r w:rsidRPr="00800DE6">
          <w:rPr>
            <w:rStyle w:val="Hyperlink"/>
            <w:noProof/>
            <w:lang w:val="en-US"/>
          </w:rPr>
          <w:t>3.2</w:t>
        </w:r>
        <w:r>
          <w:rPr>
            <w:rFonts w:asciiTheme="minorHAnsi" w:eastAsiaTheme="minorEastAsia" w:hAnsiTheme="minorHAnsi" w:cstheme="minorBidi"/>
            <w:noProof/>
            <w:lang w:val="en-US" w:eastAsia="en-US"/>
          </w:rPr>
          <w:tab/>
        </w:r>
        <w:r w:rsidRPr="00800DE6">
          <w:rPr>
            <w:rStyle w:val="Hyperlink"/>
            <w:noProof/>
            <w:lang w:val="en-US"/>
          </w:rPr>
          <w:t>Saving and loading</w:t>
        </w:r>
        <w:r>
          <w:rPr>
            <w:noProof/>
            <w:webHidden/>
          </w:rPr>
          <w:tab/>
        </w:r>
        <w:r>
          <w:rPr>
            <w:noProof/>
            <w:webHidden/>
          </w:rPr>
          <w:fldChar w:fldCharType="begin"/>
        </w:r>
        <w:r>
          <w:rPr>
            <w:noProof/>
            <w:webHidden/>
          </w:rPr>
          <w:instrText xml:space="preserve"> PAGEREF _Toc121347638 \h </w:instrText>
        </w:r>
        <w:r>
          <w:rPr>
            <w:noProof/>
            <w:webHidden/>
          </w:rPr>
        </w:r>
        <w:r>
          <w:rPr>
            <w:noProof/>
            <w:webHidden/>
          </w:rPr>
          <w:fldChar w:fldCharType="separate"/>
        </w:r>
        <w:r>
          <w:rPr>
            <w:noProof/>
            <w:webHidden/>
          </w:rPr>
          <w:t>10</w:t>
        </w:r>
        <w:r>
          <w:rPr>
            <w:noProof/>
            <w:webHidden/>
          </w:rPr>
          <w:fldChar w:fldCharType="end"/>
        </w:r>
      </w:hyperlink>
    </w:p>
    <w:p w14:paraId="3E245A20" w14:textId="33B617F2" w:rsidR="00C610CD" w:rsidRDefault="00C610CD">
      <w:pPr>
        <w:pStyle w:val="TOC2"/>
        <w:tabs>
          <w:tab w:val="left" w:pos="880"/>
        </w:tabs>
        <w:rPr>
          <w:rFonts w:asciiTheme="minorHAnsi" w:eastAsiaTheme="minorEastAsia" w:hAnsiTheme="minorHAnsi" w:cstheme="minorBidi"/>
          <w:noProof/>
          <w:lang w:val="en-US" w:eastAsia="en-US"/>
        </w:rPr>
      </w:pPr>
      <w:hyperlink w:anchor="_Toc121347639" w:history="1">
        <w:r w:rsidRPr="00800DE6">
          <w:rPr>
            <w:rStyle w:val="Hyperlink"/>
            <w:noProof/>
            <w:lang w:val="en-US"/>
          </w:rPr>
          <w:t>3.3</w:t>
        </w:r>
        <w:r>
          <w:rPr>
            <w:rFonts w:asciiTheme="minorHAnsi" w:eastAsiaTheme="minorEastAsia" w:hAnsiTheme="minorHAnsi" w:cstheme="minorBidi"/>
            <w:noProof/>
            <w:lang w:val="en-US" w:eastAsia="en-US"/>
          </w:rPr>
          <w:tab/>
        </w:r>
        <w:r w:rsidRPr="00800DE6">
          <w:rPr>
            <w:rStyle w:val="Hyperlink"/>
            <w:noProof/>
            <w:lang w:val="en-US"/>
          </w:rPr>
          <w:t>Calculation of the reflectivity curve</w:t>
        </w:r>
        <w:r>
          <w:rPr>
            <w:noProof/>
            <w:webHidden/>
          </w:rPr>
          <w:tab/>
        </w:r>
        <w:r>
          <w:rPr>
            <w:noProof/>
            <w:webHidden/>
          </w:rPr>
          <w:fldChar w:fldCharType="begin"/>
        </w:r>
        <w:r>
          <w:rPr>
            <w:noProof/>
            <w:webHidden/>
          </w:rPr>
          <w:instrText xml:space="preserve"> PAGEREF _Toc121347639 \h </w:instrText>
        </w:r>
        <w:r>
          <w:rPr>
            <w:noProof/>
            <w:webHidden/>
          </w:rPr>
        </w:r>
        <w:r>
          <w:rPr>
            <w:noProof/>
            <w:webHidden/>
          </w:rPr>
          <w:fldChar w:fldCharType="separate"/>
        </w:r>
        <w:r>
          <w:rPr>
            <w:noProof/>
            <w:webHidden/>
          </w:rPr>
          <w:t>11</w:t>
        </w:r>
        <w:r>
          <w:rPr>
            <w:noProof/>
            <w:webHidden/>
          </w:rPr>
          <w:fldChar w:fldCharType="end"/>
        </w:r>
      </w:hyperlink>
    </w:p>
    <w:p w14:paraId="13A240FD" w14:textId="731E70BE" w:rsidR="00C610CD" w:rsidRDefault="00C610CD">
      <w:pPr>
        <w:pStyle w:val="TOC2"/>
        <w:tabs>
          <w:tab w:val="left" w:pos="880"/>
        </w:tabs>
        <w:rPr>
          <w:rFonts w:asciiTheme="minorHAnsi" w:eastAsiaTheme="minorEastAsia" w:hAnsiTheme="minorHAnsi" w:cstheme="minorBidi"/>
          <w:noProof/>
          <w:lang w:val="en-US" w:eastAsia="en-US"/>
        </w:rPr>
      </w:pPr>
      <w:hyperlink w:anchor="_Toc121347640" w:history="1">
        <w:r w:rsidRPr="00800DE6">
          <w:rPr>
            <w:rStyle w:val="Hyperlink"/>
            <w:noProof/>
            <w:lang w:val="en-US"/>
          </w:rPr>
          <w:t>3.4</w:t>
        </w:r>
        <w:r>
          <w:rPr>
            <w:rFonts w:asciiTheme="minorHAnsi" w:eastAsiaTheme="minorEastAsia" w:hAnsiTheme="minorHAnsi" w:cstheme="minorBidi"/>
            <w:noProof/>
            <w:lang w:val="en-US" w:eastAsia="en-US"/>
          </w:rPr>
          <w:tab/>
        </w:r>
        <w:r w:rsidRPr="00800DE6">
          <w:rPr>
            <w:rStyle w:val="Hyperlink"/>
            <w:noProof/>
            <w:lang w:val="en-US"/>
          </w:rPr>
          <w:t>Working with the structure table</w:t>
        </w:r>
        <w:r>
          <w:rPr>
            <w:noProof/>
            <w:webHidden/>
          </w:rPr>
          <w:tab/>
        </w:r>
        <w:r>
          <w:rPr>
            <w:noProof/>
            <w:webHidden/>
          </w:rPr>
          <w:fldChar w:fldCharType="begin"/>
        </w:r>
        <w:r>
          <w:rPr>
            <w:noProof/>
            <w:webHidden/>
          </w:rPr>
          <w:instrText xml:space="preserve"> PAGEREF _Toc121347640 \h </w:instrText>
        </w:r>
        <w:r>
          <w:rPr>
            <w:noProof/>
            <w:webHidden/>
          </w:rPr>
        </w:r>
        <w:r>
          <w:rPr>
            <w:noProof/>
            <w:webHidden/>
          </w:rPr>
          <w:fldChar w:fldCharType="separate"/>
        </w:r>
        <w:r>
          <w:rPr>
            <w:noProof/>
            <w:webHidden/>
          </w:rPr>
          <w:t>14</w:t>
        </w:r>
        <w:r>
          <w:rPr>
            <w:noProof/>
            <w:webHidden/>
          </w:rPr>
          <w:fldChar w:fldCharType="end"/>
        </w:r>
      </w:hyperlink>
    </w:p>
    <w:p w14:paraId="52A3E8B3" w14:textId="02C06EE9" w:rsidR="00C610CD" w:rsidRDefault="00C610CD">
      <w:pPr>
        <w:pStyle w:val="TOC2"/>
        <w:tabs>
          <w:tab w:val="left" w:pos="880"/>
        </w:tabs>
        <w:rPr>
          <w:rFonts w:asciiTheme="minorHAnsi" w:eastAsiaTheme="minorEastAsia" w:hAnsiTheme="minorHAnsi" w:cstheme="minorBidi"/>
          <w:noProof/>
          <w:lang w:val="en-US" w:eastAsia="en-US"/>
        </w:rPr>
      </w:pPr>
      <w:hyperlink w:anchor="_Toc121347641" w:history="1">
        <w:r w:rsidRPr="00800DE6">
          <w:rPr>
            <w:rStyle w:val="Hyperlink"/>
            <w:noProof/>
            <w:lang w:val="en-US"/>
          </w:rPr>
          <w:t>3.5</w:t>
        </w:r>
        <w:r>
          <w:rPr>
            <w:rFonts w:asciiTheme="minorHAnsi" w:eastAsiaTheme="minorEastAsia" w:hAnsiTheme="minorHAnsi" w:cstheme="minorBidi"/>
            <w:noProof/>
            <w:lang w:val="en-US" w:eastAsia="en-US"/>
          </w:rPr>
          <w:tab/>
        </w:r>
        <w:r w:rsidRPr="00800DE6">
          <w:rPr>
            <w:rStyle w:val="Hyperlink"/>
            <w:noProof/>
            <w:lang w:val="en-US"/>
          </w:rPr>
          <w:t>Inverse problem</w:t>
        </w:r>
        <w:r>
          <w:rPr>
            <w:noProof/>
            <w:webHidden/>
          </w:rPr>
          <w:tab/>
        </w:r>
        <w:r>
          <w:rPr>
            <w:noProof/>
            <w:webHidden/>
          </w:rPr>
          <w:fldChar w:fldCharType="begin"/>
        </w:r>
        <w:r>
          <w:rPr>
            <w:noProof/>
            <w:webHidden/>
          </w:rPr>
          <w:instrText xml:space="preserve"> PAGEREF _Toc121347641 \h </w:instrText>
        </w:r>
        <w:r>
          <w:rPr>
            <w:noProof/>
            <w:webHidden/>
          </w:rPr>
        </w:r>
        <w:r>
          <w:rPr>
            <w:noProof/>
            <w:webHidden/>
          </w:rPr>
          <w:fldChar w:fldCharType="separate"/>
        </w:r>
        <w:r>
          <w:rPr>
            <w:noProof/>
            <w:webHidden/>
          </w:rPr>
          <w:t>16</w:t>
        </w:r>
        <w:r>
          <w:rPr>
            <w:noProof/>
            <w:webHidden/>
          </w:rPr>
          <w:fldChar w:fldCharType="end"/>
        </w:r>
      </w:hyperlink>
    </w:p>
    <w:p w14:paraId="7522FD1B" w14:textId="524EA5D4" w:rsidR="00C610CD" w:rsidRDefault="00C610CD">
      <w:pPr>
        <w:pStyle w:val="TOC2"/>
        <w:tabs>
          <w:tab w:val="left" w:pos="880"/>
        </w:tabs>
        <w:rPr>
          <w:rFonts w:asciiTheme="minorHAnsi" w:eastAsiaTheme="minorEastAsia" w:hAnsiTheme="minorHAnsi" w:cstheme="minorBidi"/>
          <w:noProof/>
          <w:lang w:val="en-US" w:eastAsia="en-US"/>
        </w:rPr>
      </w:pPr>
      <w:hyperlink w:anchor="_Toc121347642" w:history="1">
        <w:r w:rsidRPr="00800DE6">
          <w:rPr>
            <w:rStyle w:val="Hyperlink"/>
            <w:noProof/>
            <w:lang w:val="en-US"/>
          </w:rPr>
          <w:t>3.6</w:t>
        </w:r>
        <w:r>
          <w:rPr>
            <w:rFonts w:asciiTheme="minorHAnsi" w:eastAsiaTheme="minorEastAsia" w:hAnsiTheme="minorHAnsi" w:cstheme="minorBidi"/>
            <w:noProof/>
            <w:lang w:val="en-US" w:eastAsia="en-US"/>
          </w:rPr>
          <w:tab/>
        </w:r>
        <w:r w:rsidRPr="00800DE6">
          <w:rPr>
            <w:rStyle w:val="Hyperlink"/>
            <w:noProof/>
            <w:lang w:val="en-US"/>
          </w:rPr>
          <w:t>Additional experimental curves</w:t>
        </w:r>
        <w:r>
          <w:rPr>
            <w:noProof/>
            <w:webHidden/>
          </w:rPr>
          <w:tab/>
        </w:r>
        <w:r>
          <w:rPr>
            <w:noProof/>
            <w:webHidden/>
          </w:rPr>
          <w:fldChar w:fldCharType="begin"/>
        </w:r>
        <w:r>
          <w:rPr>
            <w:noProof/>
            <w:webHidden/>
          </w:rPr>
          <w:instrText xml:space="preserve"> PAGEREF _Toc121347642 \h </w:instrText>
        </w:r>
        <w:r>
          <w:rPr>
            <w:noProof/>
            <w:webHidden/>
          </w:rPr>
        </w:r>
        <w:r>
          <w:rPr>
            <w:noProof/>
            <w:webHidden/>
          </w:rPr>
          <w:fldChar w:fldCharType="separate"/>
        </w:r>
        <w:r>
          <w:rPr>
            <w:noProof/>
            <w:webHidden/>
          </w:rPr>
          <w:t>30</w:t>
        </w:r>
        <w:r>
          <w:rPr>
            <w:noProof/>
            <w:webHidden/>
          </w:rPr>
          <w:fldChar w:fldCharType="end"/>
        </w:r>
      </w:hyperlink>
    </w:p>
    <w:p w14:paraId="5A54EC18" w14:textId="55B3220D" w:rsidR="00C610CD" w:rsidRDefault="00C610CD">
      <w:pPr>
        <w:pStyle w:val="TOC1"/>
        <w:tabs>
          <w:tab w:val="left" w:pos="482"/>
        </w:tabs>
        <w:rPr>
          <w:rFonts w:asciiTheme="minorHAnsi" w:eastAsiaTheme="minorEastAsia" w:hAnsiTheme="minorHAnsi" w:cstheme="minorBidi"/>
          <w:lang w:val="en-US" w:eastAsia="en-US"/>
        </w:rPr>
      </w:pPr>
      <w:hyperlink w:anchor="_Toc121347643" w:history="1">
        <w:r w:rsidRPr="00800DE6">
          <w:rPr>
            <w:rStyle w:val="Hyperlink"/>
          </w:rPr>
          <w:t>4</w:t>
        </w:r>
        <w:r>
          <w:rPr>
            <w:rFonts w:asciiTheme="minorHAnsi" w:eastAsiaTheme="minorEastAsia" w:hAnsiTheme="minorHAnsi" w:cstheme="minorBidi"/>
            <w:lang w:val="en-US" w:eastAsia="en-US"/>
          </w:rPr>
          <w:tab/>
        </w:r>
        <w:r w:rsidRPr="00800DE6">
          <w:rPr>
            <w:rStyle w:val="Hyperlink"/>
            <w:lang w:val="en-US"/>
          </w:rPr>
          <w:t>User interface</w:t>
        </w:r>
        <w:r>
          <w:rPr>
            <w:webHidden/>
          </w:rPr>
          <w:tab/>
        </w:r>
        <w:r>
          <w:rPr>
            <w:webHidden/>
          </w:rPr>
          <w:fldChar w:fldCharType="begin"/>
        </w:r>
        <w:r>
          <w:rPr>
            <w:webHidden/>
          </w:rPr>
          <w:instrText xml:space="preserve"> PAGEREF _Toc121347643 \h </w:instrText>
        </w:r>
        <w:r>
          <w:rPr>
            <w:webHidden/>
          </w:rPr>
        </w:r>
        <w:r>
          <w:rPr>
            <w:webHidden/>
          </w:rPr>
          <w:fldChar w:fldCharType="separate"/>
        </w:r>
        <w:r>
          <w:rPr>
            <w:webHidden/>
          </w:rPr>
          <w:t>34</w:t>
        </w:r>
        <w:r>
          <w:rPr>
            <w:webHidden/>
          </w:rPr>
          <w:fldChar w:fldCharType="end"/>
        </w:r>
      </w:hyperlink>
    </w:p>
    <w:p w14:paraId="06F23528" w14:textId="4E965712" w:rsidR="00C610CD" w:rsidRDefault="00C610CD">
      <w:pPr>
        <w:pStyle w:val="TOC2"/>
        <w:tabs>
          <w:tab w:val="left" w:pos="880"/>
        </w:tabs>
        <w:rPr>
          <w:rFonts w:asciiTheme="minorHAnsi" w:eastAsiaTheme="minorEastAsia" w:hAnsiTheme="minorHAnsi" w:cstheme="minorBidi"/>
          <w:noProof/>
          <w:lang w:val="en-US" w:eastAsia="en-US"/>
        </w:rPr>
      </w:pPr>
      <w:hyperlink w:anchor="_Toc121347644" w:history="1">
        <w:r w:rsidRPr="00800DE6">
          <w:rPr>
            <w:rStyle w:val="Hyperlink"/>
            <w:noProof/>
            <w:lang w:val="en-US"/>
          </w:rPr>
          <w:t>4.1</w:t>
        </w:r>
        <w:r>
          <w:rPr>
            <w:rFonts w:asciiTheme="minorHAnsi" w:eastAsiaTheme="minorEastAsia" w:hAnsiTheme="minorHAnsi" w:cstheme="minorBidi"/>
            <w:noProof/>
            <w:lang w:val="en-US" w:eastAsia="en-US"/>
          </w:rPr>
          <w:tab/>
        </w:r>
        <w:r w:rsidRPr="00800DE6">
          <w:rPr>
            <w:rStyle w:val="Hyperlink"/>
            <w:noProof/>
            <w:lang w:val="en-US"/>
          </w:rPr>
          <w:t>Console</w:t>
        </w:r>
        <w:r>
          <w:rPr>
            <w:noProof/>
            <w:webHidden/>
          </w:rPr>
          <w:tab/>
        </w:r>
        <w:r>
          <w:rPr>
            <w:noProof/>
            <w:webHidden/>
          </w:rPr>
          <w:fldChar w:fldCharType="begin"/>
        </w:r>
        <w:r>
          <w:rPr>
            <w:noProof/>
            <w:webHidden/>
          </w:rPr>
          <w:instrText xml:space="preserve"> PAGEREF _Toc121347644 \h </w:instrText>
        </w:r>
        <w:r>
          <w:rPr>
            <w:noProof/>
            <w:webHidden/>
          </w:rPr>
        </w:r>
        <w:r>
          <w:rPr>
            <w:noProof/>
            <w:webHidden/>
          </w:rPr>
          <w:fldChar w:fldCharType="separate"/>
        </w:r>
        <w:r>
          <w:rPr>
            <w:noProof/>
            <w:webHidden/>
          </w:rPr>
          <w:t>34</w:t>
        </w:r>
        <w:r>
          <w:rPr>
            <w:noProof/>
            <w:webHidden/>
          </w:rPr>
          <w:fldChar w:fldCharType="end"/>
        </w:r>
      </w:hyperlink>
    </w:p>
    <w:p w14:paraId="14EDEA3E" w14:textId="1FBC67B2" w:rsidR="00C610CD" w:rsidRDefault="00C610CD">
      <w:pPr>
        <w:pStyle w:val="TOC2"/>
        <w:tabs>
          <w:tab w:val="left" w:pos="880"/>
        </w:tabs>
        <w:rPr>
          <w:rFonts w:asciiTheme="minorHAnsi" w:eastAsiaTheme="minorEastAsia" w:hAnsiTheme="minorHAnsi" w:cstheme="minorBidi"/>
          <w:noProof/>
          <w:lang w:val="en-US" w:eastAsia="en-US"/>
        </w:rPr>
      </w:pPr>
      <w:hyperlink w:anchor="_Toc121347645" w:history="1">
        <w:r w:rsidRPr="00800DE6">
          <w:rPr>
            <w:rStyle w:val="Hyperlink"/>
            <w:noProof/>
            <w:lang w:val="en-US"/>
          </w:rPr>
          <w:t>4.2</w:t>
        </w:r>
        <w:r>
          <w:rPr>
            <w:rFonts w:asciiTheme="minorHAnsi" w:eastAsiaTheme="minorEastAsia" w:hAnsiTheme="minorHAnsi" w:cstheme="minorBidi"/>
            <w:noProof/>
            <w:lang w:val="en-US" w:eastAsia="en-US"/>
          </w:rPr>
          <w:tab/>
        </w:r>
        <w:r w:rsidRPr="00800DE6">
          <w:rPr>
            <w:rStyle w:val="Hyperlink"/>
            <w:noProof/>
            <w:lang w:val="en-US"/>
          </w:rPr>
          <w:t>Main window</w:t>
        </w:r>
        <w:r>
          <w:rPr>
            <w:noProof/>
            <w:webHidden/>
          </w:rPr>
          <w:tab/>
        </w:r>
        <w:r>
          <w:rPr>
            <w:noProof/>
            <w:webHidden/>
          </w:rPr>
          <w:fldChar w:fldCharType="begin"/>
        </w:r>
        <w:r>
          <w:rPr>
            <w:noProof/>
            <w:webHidden/>
          </w:rPr>
          <w:instrText xml:space="preserve"> PAGEREF _Toc121347645 \h </w:instrText>
        </w:r>
        <w:r>
          <w:rPr>
            <w:noProof/>
            <w:webHidden/>
          </w:rPr>
        </w:r>
        <w:r>
          <w:rPr>
            <w:noProof/>
            <w:webHidden/>
          </w:rPr>
          <w:fldChar w:fldCharType="separate"/>
        </w:r>
        <w:r>
          <w:rPr>
            <w:noProof/>
            <w:webHidden/>
          </w:rPr>
          <w:t>35</w:t>
        </w:r>
        <w:r>
          <w:rPr>
            <w:noProof/>
            <w:webHidden/>
          </w:rPr>
          <w:fldChar w:fldCharType="end"/>
        </w:r>
      </w:hyperlink>
    </w:p>
    <w:p w14:paraId="06401489" w14:textId="4AC3CFD1" w:rsidR="00C610CD" w:rsidRDefault="00C610CD">
      <w:pPr>
        <w:pStyle w:val="TOC3"/>
        <w:tabs>
          <w:tab w:val="left" w:pos="1320"/>
        </w:tabs>
        <w:rPr>
          <w:rFonts w:asciiTheme="minorHAnsi" w:eastAsiaTheme="minorEastAsia" w:hAnsiTheme="minorHAnsi" w:cstheme="minorBidi"/>
          <w:lang w:val="en-US" w:eastAsia="en-US"/>
        </w:rPr>
      </w:pPr>
      <w:hyperlink w:anchor="_Toc121347646" w:history="1">
        <w:r w:rsidRPr="00800DE6">
          <w:rPr>
            <w:rStyle w:val="Hyperlink"/>
            <w:lang w:val="en-US"/>
          </w:rPr>
          <w:t>4.2.1</w:t>
        </w:r>
        <w:r>
          <w:rPr>
            <w:rFonts w:asciiTheme="minorHAnsi" w:eastAsiaTheme="minorEastAsia" w:hAnsiTheme="minorHAnsi" w:cstheme="minorBidi"/>
            <w:lang w:val="en-US" w:eastAsia="en-US"/>
          </w:rPr>
          <w:tab/>
        </w:r>
        <w:r w:rsidRPr="00800DE6">
          <w:rPr>
            <w:rStyle w:val="Hyperlink"/>
            <w:lang w:val="en-US"/>
          </w:rPr>
          <w:t>Menu</w:t>
        </w:r>
        <w:r>
          <w:rPr>
            <w:webHidden/>
          </w:rPr>
          <w:tab/>
        </w:r>
        <w:r>
          <w:rPr>
            <w:webHidden/>
          </w:rPr>
          <w:fldChar w:fldCharType="begin"/>
        </w:r>
        <w:r>
          <w:rPr>
            <w:webHidden/>
          </w:rPr>
          <w:instrText xml:space="preserve"> PAGEREF _Toc121347646 \h </w:instrText>
        </w:r>
        <w:r>
          <w:rPr>
            <w:webHidden/>
          </w:rPr>
        </w:r>
        <w:r>
          <w:rPr>
            <w:webHidden/>
          </w:rPr>
          <w:fldChar w:fldCharType="separate"/>
        </w:r>
        <w:r>
          <w:rPr>
            <w:webHidden/>
          </w:rPr>
          <w:t>35</w:t>
        </w:r>
        <w:r>
          <w:rPr>
            <w:webHidden/>
          </w:rPr>
          <w:fldChar w:fldCharType="end"/>
        </w:r>
      </w:hyperlink>
    </w:p>
    <w:p w14:paraId="63606E3C" w14:textId="244CB214" w:rsidR="00C610CD" w:rsidRDefault="00C610CD">
      <w:pPr>
        <w:pStyle w:val="TOC3"/>
        <w:tabs>
          <w:tab w:val="left" w:pos="1320"/>
        </w:tabs>
        <w:rPr>
          <w:rFonts w:asciiTheme="minorHAnsi" w:eastAsiaTheme="minorEastAsia" w:hAnsiTheme="minorHAnsi" w:cstheme="minorBidi"/>
          <w:lang w:val="en-US" w:eastAsia="en-US"/>
        </w:rPr>
      </w:pPr>
      <w:hyperlink w:anchor="_Toc121347647" w:history="1">
        <w:r w:rsidRPr="00800DE6">
          <w:rPr>
            <w:rStyle w:val="Hyperlink"/>
            <w:lang w:val="en-US"/>
          </w:rPr>
          <w:t>4.2.2</w:t>
        </w:r>
        <w:r>
          <w:rPr>
            <w:rFonts w:asciiTheme="minorHAnsi" w:eastAsiaTheme="minorEastAsia" w:hAnsiTheme="minorHAnsi" w:cstheme="minorBidi"/>
            <w:lang w:val="en-US" w:eastAsia="en-US"/>
          </w:rPr>
          <w:tab/>
        </w:r>
        <w:r w:rsidRPr="00800DE6">
          <w:rPr>
            <w:rStyle w:val="Hyperlink"/>
            <w:lang w:val="en-US"/>
          </w:rPr>
          <w:t>Structure tabs</w:t>
        </w:r>
        <w:r>
          <w:rPr>
            <w:webHidden/>
          </w:rPr>
          <w:tab/>
        </w:r>
        <w:r>
          <w:rPr>
            <w:webHidden/>
          </w:rPr>
          <w:fldChar w:fldCharType="begin"/>
        </w:r>
        <w:r>
          <w:rPr>
            <w:webHidden/>
          </w:rPr>
          <w:instrText xml:space="preserve"> PAGEREF _Toc121347647 \h </w:instrText>
        </w:r>
        <w:r>
          <w:rPr>
            <w:webHidden/>
          </w:rPr>
        </w:r>
        <w:r>
          <w:rPr>
            <w:webHidden/>
          </w:rPr>
          <w:fldChar w:fldCharType="separate"/>
        </w:r>
        <w:r>
          <w:rPr>
            <w:webHidden/>
          </w:rPr>
          <w:t>38</w:t>
        </w:r>
        <w:r>
          <w:rPr>
            <w:webHidden/>
          </w:rPr>
          <w:fldChar w:fldCharType="end"/>
        </w:r>
      </w:hyperlink>
    </w:p>
    <w:p w14:paraId="0571E2EB" w14:textId="04207D96" w:rsidR="00C610CD" w:rsidRDefault="00C610CD">
      <w:pPr>
        <w:pStyle w:val="TOC3"/>
        <w:tabs>
          <w:tab w:val="left" w:pos="1320"/>
        </w:tabs>
        <w:rPr>
          <w:rFonts w:asciiTheme="minorHAnsi" w:eastAsiaTheme="minorEastAsia" w:hAnsiTheme="minorHAnsi" w:cstheme="minorBidi"/>
          <w:lang w:val="en-US" w:eastAsia="en-US"/>
        </w:rPr>
      </w:pPr>
      <w:hyperlink w:anchor="_Toc121347648" w:history="1">
        <w:r w:rsidRPr="00800DE6">
          <w:rPr>
            <w:rStyle w:val="Hyperlink"/>
          </w:rPr>
          <w:t>4.2.3</w:t>
        </w:r>
        <w:r>
          <w:rPr>
            <w:rFonts w:asciiTheme="minorHAnsi" w:eastAsiaTheme="minorEastAsia" w:hAnsiTheme="minorHAnsi" w:cstheme="minorBidi"/>
            <w:lang w:val="en-US" w:eastAsia="en-US"/>
          </w:rPr>
          <w:tab/>
        </w:r>
        <w:r w:rsidRPr="00800DE6">
          <w:rPr>
            <w:rStyle w:val="Hyperlink"/>
            <w:lang w:val="en-US"/>
          </w:rPr>
          <w:t>Layered structure</w:t>
        </w:r>
        <w:r>
          <w:rPr>
            <w:webHidden/>
          </w:rPr>
          <w:tab/>
        </w:r>
        <w:r>
          <w:rPr>
            <w:webHidden/>
          </w:rPr>
          <w:fldChar w:fldCharType="begin"/>
        </w:r>
        <w:r>
          <w:rPr>
            <w:webHidden/>
          </w:rPr>
          <w:instrText xml:space="preserve"> PAGEREF _Toc121347648 \h </w:instrText>
        </w:r>
        <w:r>
          <w:rPr>
            <w:webHidden/>
          </w:rPr>
        </w:r>
        <w:r>
          <w:rPr>
            <w:webHidden/>
          </w:rPr>
          <w:fldChar w:fldCharType="separate"/>
        </w:r>
        <w:r>
          <w:rPr>
            <w:webHidden/>
          </w:rPr>
          <w:t>38</w:t>
        </w:r>
        <w:r>
          <w:rPr>
            <w:webHidden/>
          </w:rPr>
          <w:fldChar w:fldCharType="end"/>
        </w:r>
      </w:hyperlink>
    </w:p>
    <w:p w14:paraId="7D1B1328" w14:textId="020CF81F" w:rsidR="00C610CD" w:rsidRDefault="00C610CD">
      <w:pPr>
        <w:pStyle w:val="TOC3"/>
        <w:tabs>
          <w:tab w:val="left" w:pos="1320"/>
        </w:tabs>
        <w:rPr>
          <w:rFonts w:asciiTheme="minorHAnsi" w:eastAsiaTheme="minorEastAsia" w:hAnsiTheme="minorHAnsi" w:cstheme="minorBidi"/>
          <w:lang w:val="en-US" w:eastAsia="en-US"/>
        </w:rPr>
      </w:pPr>
      <w:hyperlink w:anchor="_Toc121347649" w:history="1">
        <w:r w:rsidRPr="00800DE6">
          <w:rPr>
            <w:rStyle w:val="Hyperlink"/>
          </w:rPr>
          <w:t>4.2.4</w:t>
        </w:r>
        <w:r>
          <w:rPr>
            <w:rFonts w:asciiTheme="minorHAnsi" w:eastAsiaTheme="minorEastAsia" w:hAnsiTheme="minorHAnsi" w:cstheme="minorBidi"/>
            <w:lang w:val="en-US" w:eastAsia="en-US"/>
          </w:rPr>
          <w:tab/>
        </w:r>
        <w:r w:rsidRPr="00800DE6">
          <w:rPr>
            <w:rStyle w:val="Hyperlink"/>
            <w:lang w:val="en-US"/>
          </w:rPr>
          <w:t>Toolbar</w:t>
        </w:r>
        <w:r>
          <w:rPr>
            <w:webHidden/>
          </w:rPr>
          <w:tab/>
        </w:r>
        <w:r>
          <w:rPr>
            <w:webHidden/>
          </w:rPr>
          <w:fldChar w:fldCharType="begin"/>
        </w:r>
        <w:r>
          <w:rPr>
            <w:webHidden/>
          </w:rPr>
          <w:instrText xml:space="preserve"> PAGEREF _Toc121347649 \h </w:instrText>
        </w:r>
        <w:r>
          <w:rPr>
            <w:webHidden/>
          </w:rPr>
        </w:r>
        <w:r>
          <w:rPr>
            <w:webHidden/>
          </w:rPr>
          <w:fldChar w:fldCharType="separate"/>
        </w:r>
        <w:r>
          <w:rPr>
            <w:webHidden/>
          </w:rPr>
          <w:t>39</w:t>
        </w:r>
        <w:r>
          <w:rPr>
            <w:webHidden/>
          </w:rPr>
          <w:fldChar w:fldCharType="end"/>
        </w:r>
      </w:hyperlink>
    </w:p>
    <w:p w14:paraId="12BAD1CE" w14:textId="04B218E1" w:rsidR="00C610CD" w:rsidRDefault="00C610CD">
      <w:pPr>
        <w:pStyle w:val="TOC3"/>
        <w:tabs>
          <w:tab w:val="left" w:pos="1320"/>
        </w:tabs>
        <w:rPr>
          <w:rFonts w:asciiTheme="minorHAnsi" w:eastAsiaTheme="minorEastAsia" w:hAnsiTheme="minorHAnsi" w:cstheme="minorBidi"/>
          <w:lang w:val="en-US" w:eastAsia="en-US"/>
        </w:rPr>
      </w:pPr>
      <w:hyperlink w:anchor="_Toc121347650" w:history="1">
        <w:r w:rsidRPr="00800DE6">
          <w:rPr>
            <w:rStyle w:val="Hyperlink"/>
            <w:lang w:val="en-US"/>
          </w:rPr>
          <w:t>4.2.5</w:t>
        </w:r>
        <w:r>
          <w:rPr>
            <w:rFonts w:asciiTheme="minorHAnsi" w:eastAsiaTheme="minorEastAsia" w:hAnsiTheme="minorHAnsi" w:cstheme="minorBidi"/>
            <w:lang w:val="en-US" w:eastAsia="en-US"/>
          </w:rPr>
          <w:tab/>
        </w:r>
        <w:r w:rsidRPr="00800DE6">
          <w:rPr>
            <w:rStyle w:val="Hyperlink"/>
            <w:lang w:val="en-US"/>
          </w:rPr>
          <w:t>Editing a structure element</w:t>
        </w:r>
        <w:r>
          <w:rPr>
            <w:webHidden/>
          </w:rPr>
          <w:tab/>
        </w:r>
        <w:r>
          <w:rPr>
            <w:webHidden/>
          </w:rPr>
          <w:fldChar w:fldCharType="begin"/>
        </w:r>
        <w:r>
          <w:rPr>
            <w:webHidden/>
          </w:rPr>
          <w:instrText xml:space="preserve"> PAGEREF _Toc121347650 \h </w:instrText>
        </w:r>
        <w:r>
          <w:rPr>
            <w:webHidden/>
          </w:rPr>
        </w:r>
        <w:r>
          <w:rPr>
            <w:webHidden/>
          </w:rPr>
          <w:fldChar w:fldCharType="separate"/>
        </w:r>
        <w:r>
          <w:rPr>
            <w:webHidden/>
          </w:rPr>
          <w:t>40</w:t>
        </w:r>
        <w:r>
          <w:rPr>
            <w:webHidden/>
          </w:rPr>
          <w:fldChar w:fldCharType="end"/>
        </w:r>
      </w:hyperlink>
    </w:p>
    <w:p w14:paraId="240F9172" w14:textId="78043A49" w:rsidR="00C610CD" w:rsidRDefault="00C610CD">
      <w:pPr>
        <w:pStyle w:val="TOC3"/>
        <w:tabs>
          <w:tab w:val="left" w:pos="1320"/>
        </w:tabs>
        <w:rPr>
          <w:rFonts w:asciiTheme="minorHAnsi" w:eastAsiaTheme="minorEastAsia" w:hAnsiTheme="minorHAnsi" w:cstheme="minorBidi"/>
          <w:lang w:val="en-US" w:eastAsia="en-US"/>
        </w:rPr>
      </w:pPr>
      <w:hyperlink w:anchor="_Toc121347651" w:history="1">
        <w:r w:rsidRPr="00800DE6">
          <w:rPr>
            <w:rStyle w:val="Hyperlink"/>
          </w:rPr>
          <w:t>4.2.6</w:t>
        </w:r>
        <w:r>
          <w:rPr>
            <w:rFonts w:asciiTheme="minorHAnsi" w:eastAsiaTheme="minorEastAsia" w:hAnsiTheme="minorHAnsi" w:cstheme="minorBidi"/>
            <w:lang w:val="en-US" w:eastAsia="en-US"/>
          </w:rPr>
          <w:tab/>
        </w:r>
        <w:r w:rsidRPr="00800DE6">
          <w:rPr>
            <w:rStyle w:val="Hyperlink"/>
            <w:lang w:val="en-US"/>
          </w:rPr>
          <w:t>Window access bar</w:t>
        </w:r>
        <w:r>
          <w:rPr>
            <w:webHidden/>
          </w:rPr>
          <w:tab/>
        </w:r>
        <w:r>
          <w:rPr>
            <w:webHidden/>
          </w:rPr>
          <w:fldChar w:fldCharType="begin"/>
        </w:r>
        <w:r>
          <w:rPr>
            <w:webHidden/>
          </w:rPr>
          <w:instrText xml:space="preserve"> PAGEREF _Toc121347651 \h </w:instrText>
        </w:r>
        <w:r>
          <w:rPr>
            <w:webHidden/>
          </w:rPr>
        </w:r>
        <w:r>
          <w:rPr>
            <w:webHidden/>
          </w:rPr>
          <w:fldChar w:fldCharType="separate"/>
        </w:r>
        <w:r>
          <w:rPr>
            <w:webHidden/>
          </w:rPr>
          <w:t>50</w:t>
        </w:r>
        <w:r>
          <w:rPr>
            <w:webHidden/>
          </w:rPr>
          <w:fldChar w:fldCharType="end"/>
        </w:r>
      </w:hyperlink>
    </w:p>
    <w:p w14:paraId="044B9271" w14:textId="7695ED20" w:rsidR="00C610CD" w:rsidRDefault="00C610CD">
      <w:pPr>
        <w:pStyle w:val="TOC3"/>
        <w:tabs>
          <w:tab w:val="left" w:pos="1320"/>
        </w:tabs>
        <w:rPr>
          <w:rFonts w:asciiTheme="minorHAnsi" w:eastAsiaTheme="minorEastAsia" w:hAnsiTheme="minorHAnsi" w:cstheme="minorBidi"/>
          <w:lang w:val="en-US" w:eastAsia="en-US"/>
        </w:rPr>
      </w:pPr>
      <w:hyperlink w:anchor="_Toc121347652" w:history="1">
        <w:r w:rsidRPr="00800DE6">
          <w:rPr>
            <w:rStyle w:val="Hyperlink"/>
          </w:rPr>
          <w:t>4.2.7</w:t>
        </w:r>
        <w:r>
          <w:rPr>
            <w:rFonts w:asciiTheme="minorHAnsi" w:eastAsiaTheme="minorEastAsia" w:hAnsiTheme="minorHAnsi" w:cstheme="minorBidi"/>
            <w:lang w:val="en-US" w:eastAsia="en-US"/>
          </w:rPr>
          <w:tab/>
        </w:r>
        <w:r w:rsidRPr="00800DE6">
          <w:rPr>
            <w:rStyle w:val="Hyperlink"/>
            <w:lang w:val="en-US"/>
          </w:rPr>
          <w:t>Independent curves</w:t>
        </w:r>
        <w:r>
          <w:rPr>
            <w:webHidden/>
          </w:rPr>
          <w:tab/>
        </w:r>
        <w:r>
          <w:rPr>
            <w:webHidden/>
          </w:rPr>
          <w:fldChar w:fldCharType="begin"/>
        </w:r>
        <w:r>
          <w:rPr>
            <w:webHidden/>
          </w:rPr>
          <w:instrText xml:space="preserve"> PAGEREF _Toc121347652 \h </w:instrText>
        </w:r>
        <w:r>
          <w:rPr>
            <w:webHidden/>
          </w:rPr>
        </w:r>
        <w:r>
          <w:rPr>
            <w:webHidden/>
          </w:rPr>
          <w:fldChar w:fldCharType="separate"/>
        </w:r>
        <w:r>
          <w:rPr>
            <w:webHidden/>
          </w:rPr>
          <w:t>51</w:t>
        </w:r>
        <w:r>
          <w:rPr>
            <w:webHidden/>
          </w:rPr>
          <w:fldChar w:fldCharType="end"/>
        </w:r>
      </w:hyperlink>
    </w:p>
    <w:p w14:paraId="623DAC3A" w14:textId="4AFBDEDA" w:rsidR="00C610CD" w:rsidRDefault="00C610CD">
      <w:pPr>
        <w:pStyle w:val="TOC3"/>
        <w:tabs>
          <w:tab w:val="left" w:pos="1320"/>
        </w:tabs>
        <w:rPr>
          <w:rFonts w:asciiTheme="minorHAnsi" w:eastAsiaTheme="minorEastAsia" w:hAnsiTheme="minorHAnsi" w:cstheme="minorBidi"/>
          <w:lang w:val="en-US" w:eastAsia="en-US"/>
        </w:rPr>
      </w:pPr>
      <w:hyperlink w:anchor="_Toc121347653" w:history="1">
        <w:r w:rsidRPr="00800DE6">
          <w:rPr>
            <w:rStyle w:val="Hyperlink"/>
          </w:rPr>
          <w:t>4.2.8</w:t>
        </w:r>
        <w:r>
          <w:rPr>
            <w:rFonts w:asciiTheme="minorHAnsi" w:eastAsiaTheme="minorEastAsia" w:hAnsiTheme="minorHAnsi" w:cstheme="minorBidi"/>
            <w:lang w:val="en-US" w:eastAsia="en-US"/>
          </w:rPr>
          <w:tab/>
        </w:r>
        <w:r w:rsidRPr="00800DE6">
          <w:rPr>
            <w:rStyle w:val="Hyperlink"/>
          </w:rPr>
          <w:t>Экспериментальные кривые</w:t>
        </w:r>
        <w:r>
          <w:rPr>
            <w:webHidden/>
          </w:rPr>
          <w:tab/>
        </w:r>
        <w:r>
          <w:rPr>
            <w:webHidden/>
          </w:rPr>
          <w:fldChar w:fldCharType="begin"/>
        </w:r>
        <w:r>
          <w:rPr>
            <w:webHidden/>
          </w:rPr>
          <w:instrText xml:space="preserve"> PAGEREF _Toc121347653 \h </w:instrText>
        </w:r>
        <w:r>
          <w:rPr>
            <w:webHidden/>
          </w:rPr>
        </w:r>
        <w:r>
          <w:rPr>
            <w:webHidden/>
          </w:rPr>
          <w:fldChar w:fldCharType="separate"/>
        </w:r>
        <w:r>
          <w:rPr>
            <w:webHidden/>
          </w:rPr>
          <w:t>58</w:t>
        </w:r>
        <w:r>
          <w:rPr>
            <w:webHidden/>
          </w:rPr>
          <w:fldChar w:fldCharType="end"/>
        </w:r>
      </w:hyperlink>
    </w:p>
    <w:p w14:paraId="7305093B" w14:textId="0C2408B7" w:rsidR="00C610CD" w:rsidRDefault="00C610CD">
      <w:pPr>
        <w:pStyle w:val="TOC2"/>
        <w:tabs>
          <w:tab w:val="left" w:pos="880"/>
        </w:tabs>
        <w:rPr>
          <w:rFonts w:asciiTheme="minorHAnsi" w:eastAsiaTheme="minorEastAsia" w:hAnsiTheme="minorHAnsi" w:cstheme="minorBidi"/>
          <w:noProof/>
          <w:lang w:val="en-US" w:eastAsia="en-US"/>
        </w:rPr>
      </w:pPr>
      <w:hyperlink w:anchor="_Toc121347654" w:history="1">
        <w:r w:rsidRPr="00800DE6">
          <w:rPr>
            <w:rStyle w:val="Hyperlink"/>
            <w:noProof/>
            <w:lang w:val="en-US"/>
          </w:rPr>
          <w:t>4.3</w:t>
        </w:r>
        <w:r>
          <w:rPr>
            <w:rFonts w:asciiTheme="minorHAnsi" w:eastAsiaTheme="minorEastAsia" w:hAnsiTheme="minorHAnsi" w:cstheme="minorBidi"/>
            <w:noProof/>
            <w:lang w:val="en-US" w:eastAsia="en-US"/>
          </w:rPr>
          <w:tab/>
        </w:r>
        <w:r w:rsidRPr="00800DE6">
          <w:rPr>
            <w:rStyle w:val="Hyperlink"/>
            <w:noProof/>
            <w:lang w:val="en-US"/>
          </w:rPr>
          <w:t>Structure ta</w:t>
        </w:r>
        <w:r w:rsidRPr="00800DE6">
          <w:rPr>
            <w:rStyle w:val="Hyperlink"/>
            <w:noProof/>
            <w:lang w:val="en-US"/>
          </w:rPr>
          <w:t>b</w:t>
        </w:r>
        <w:r w:rsidRPr="00800DE6">
          <w:rPr>
            <w:rStyle w:val="Hyperlink"/>
            <w:noProof/>
            <w:lang w:val="en-US"/>
          </w:rPr>
          <w:t>le</w:t>
        </w:r>
        <w:r>
          <w:rPr>
            <w:noProof/>
            <w:webHidden/>
          </w:rPr>
          <w:tab/>
        </w:r>
        <w:r>
          <w:rPr>
            <w:noProof/>
            <w:webHidden/>
          </w:rPr>
          <w:fldChar w:fldCharType="begin"/>
        </w:r>
        <w:r>
          <w:rPr>
            <w:noProof/>
            <w:webHidden/>
          </w:rPr>
          <w:instrText xml:space="preserve"> PAGEREF _Toc121347654 \h </w:instrText>
        </w:r>
        <w:r>
          <w:rPr>
            <w:noProof/>
            <w:webHidden/>
          </w:rPr>
        </w:r>
        <w:r>
          <w:rPr>
            <w:noProof/>
            <w:webHidden/>
          </w:rPr>
          <w:fldChar w:fldCharType="separate"/>
        </w:r>
        <w:r>
          <w:rPr>
            <w:noProof/>
            <w:webHidden/>
          </w:rPr>
          <w:t>66</w:t>
        </w:r>
        <w:r>
          <w:rPr>
            <w:noProof/>
            <w:webHidden/>
          </w:rPr>
          <w:fldChar w:fldCharType="end"/>
        </w:r>
      </w:hyperlink>
    </w:p>
    <w:p w14:paraId="2340064F" w14:textId="2E9F0804" w:rsidR="00C610CD" w:rsidRDefault="00C610CD">
      <w:pPr>
        <w:pStyle w:val="TOC3"/>
        <w:tabs>
          <w:tab w:val="left" w:pos="1320"/>
        </w:tabs>
        <w:rPr>
          <w:rFonts w:asciiTheme="minorHAnsi" w:eastAsiaTheme="minorEastAsia" w:hAnsiTheme="minorHAnsi" w:cstheme="minorBidi"/>
          <w:lang w:val="en-US" w:eastAsia="en-US"/>
        </w:rPr>
      </w:pPr>
      <w:hyperlink w:anchor="_Toc121347655" w:history="1">
        <w:r w:rsidRPr="00800DE6">
          <w:rPr>
            <w:rStyle w:val="Hyperlink"/>
          </w:rPr>
          <w:t>4.3.1</w:t>
        </w:r>
        <w:r>
          <w:rPr>
            <w:rFonts w:asciiTheme="minorHAnsi" w:eastAsiaTheme="minorEastAsia" w:hAnsiTheme="minorHAnsi" w:cstheme="minorBidi"/>
            <w:lang w:val="en-US" w:eastAsia="en-US"/>
          </w:rPr>
          <w:tab/>
        </w:r>
        <w:r w:rsidRPr="00800DE6">
          <w:rPr>
            <w:rStyle w:val="Hyperlink"/>
          </w:rPr>
          <w:t>Меню</w:t>
        </w:r>
        <w:r>
          <w:rPr>
            <w:webHidden/>
          </w:rPr>
          <w:tab/>
        </w:r>
        <w:r>
          <w:rPr>
            <w:webHidden/>
          </w:rPr>
          <w:fldChar w:fldCharType="begin"/>
        </w:r>
        <w:r>
          <w:rPr>
            <w:webHidden/>
          </w:rPr>
          <w:instrText xml:space="preserve"> PAGEREF _Toc121347655 \h </w:instrText>
        </w:r>
        <w:r>
          <w:rPr>
            <w:webHidden/>
          </w:rPr>
        </w:r>
        <w:r>
          <w:rPr>
            <w:webHidden/>
          </w:rPr>
          <w:fldChar w:fldCharType="separate"/>
        </w:r>
        <w:r>
          <w:rPr>
            <w:webHidden/>
          </w:rPr>
          <w:t>67</w:t>
        </w:r>
        <w:r>
          <w:rPr>
            <w:webHidden/>
          </w:rPr>
          <w:fldChar w:fldCharType="end"/>
        </w:r>
      </w:hyperlink>
    </w:p>
    <w:p w14:paraId="6A3ED180" w14:textId="7BC00A9E" w:rsidR="00C610CD" w:rsidRDefault="00C610CD">
      <w:pPr>
        <w:pStyle w:val="TOC3"/>
        <w:tabs>
          <w:tab w:val="left" w:pos="1320"/>
        </w:tabs>
        <w:rPr>
          <w:rFonts w:asciiTheme="minorHAnsi" w:eastAsiaTheme="minorEastAsia" w:hAnsiTheme="minorHAnsi" w:cstheme="minorBidi"/>
          <w:lang w:val="en-US" w:eastAsia="en-US"/>
        </w:rPr>
      </w:pPr>
      <w:hyperlink w:anchor="_Toc121347656" w:history="1">
        <w:r w:rsidRPr="00800DE6">
          <w:rPr>
            <w:rStyle w:val="Hyperlink"/>
          </w:rPr>
          <w:t>4.3.2</w:t>
        </w:r>
        <w:r>
          <w:rPr>
            <w:rFonts w:asciiTheme="minorHAnsi" w:eastAsiaTheme="minorEastAsia" w:hAnsiTheme="minorHAnsi" w:cstheme="minorBidi"/>
            <w:lang w:val="en-US" w:eastAsia="en-US"/>
          </w:rPr>
          <w:tab/>
        </w:r>
        <w:r w:rsidRPr="00800DE6">
          <w:rPr>
            <w:rStyle w:val="Hyperlink"/>
          </w:rPr>
          <w:t>Содержимое таблицы</w:t>
        </w:r>
        <w:r>
          <w:rPr>
            <w:webHidden/>
          </w:rPr>
          <w:tab/>
        </w:r>
        <w:r>
          <w:rPr>
            <w:webHidden/>
          </w:rPr>
          <w:fldChar w:fldCharType="begin"/>
        </w:r>
        <w:r>
          <w:rPr>
            <w:webHidden/>
          </w:rPr>
          <w:instrText xml:space="preserve"> PAGEREF _Toc121347656 \h </w:instrText>
        </w:r>
        <w:r>
          <w:rPr>
            <w:webHidden/>
          </w:rPr>
        </w:r>
        <w:r>
          <w:rPr>
            <w:webHidden/>
          </w:rPr>
          <w:fldChar w:fldCharType="separate"/>
        </w:r>
        <w:r>
          <w:rPr>
            <w:webHidden/>
          </w:rPr>
          <w:t>67</w:t>
        </w:r>
        <w:r>
          <w:rPr>
            <w:webHidden/>
          </w:rPr>
          <w:fldChar w:fldCharType="end"/>
        </w:r>
      </w:hyperlink>
    </w:p>
    <w:p w14:paraId="06F7FC50" w14:textId="6845B5E9" w:rsidR="00C610CD" w:rsidRDefault="00C610CD">
      <w:pPr>
        <w:pStyle w:val="TOC3"/>
        <w:tabs>
          <w:tab w:val="left" w:pos="1320"/>
        </w:tabs>
        <w:rPr>
          <w:rFonts w:asciiTheme="minorHAnsi" w:eastAsiaTheme="minorEastAsia" w:hAnsiTheme="minorHAnsi" w:cstheme="minorBidi"/>
          <w:lang w:val="en-US" w:eastAsia="en-US"/>
        </w:rPr>
      </w:pPr>
      <w:hyperlink w:anchor="_Toc121347657" w:history="1">
        <w:r w:rsidRPr="00800DE6">
          <w:rPr>
            <w:rStyle w:val="Hyperlink"/>
          </w:rPr>
          <w:t>4.3.3</w:t>
        </w:r>
        <w:r>
          <w:rPr>
            <w:rFonts w:asciiTheme="minorHAnsi" w:eastAsiaTheme="minorEastAsia" w:hAnsiTheme="minorHAnsi" w:cstheme="minorBidi"/>
            <w:lang w:val="en-US" w:eastAsia="en-US"/>
          </w:rPr>
          <w:tab/>
        </w:r>
        <w:r w:rsidRPr="00800DE6">
          <w:rPr>
            <w:rStyle w:val="Hyperlink"/>
            <w:lang w:val="en-US"/>
          </w:rPr>
          <w:t>Regular aperiodic</w:t>
        </w:r>
        <w:r>
          <w:rPr>
            <w:webHidden/>
          </w:rPr>
          <w:tab/>
        </w:r>
        <w:r>
          <w:rPr>
            <w:webHidden/>
          </w:rPr>
          <w:fldChar w:fldCharType="begin"/>
        </w:r>
        <w:r>
          <w:rPr>
            <w:webHidden/>
          </w:rPr>
          <w:instrText xml:space="preserve"> PAGEREF _Toc121347657 \h </w:instrText>
        </w:r>
        <w:r>
          <w:rPr>
            <w:webHidden/>
          </w:rPr>
        </w:r>
        <w:r>
          <w:rPr>
            <w:webHidden/>
          </w:rPr>
          <w:fldChar w:fldCharType="separate"/>
        </w:r>
        <w:r>
          <w:rPr>
            <w:webHidden/>
          </w:rPr>
          <w:t>81</w:t>
        </w:r>
        <w:r>
          <w:rPr>
            <w:webHidden/>
          </w:rPr>
          <w:fldChar w:fldCharType="end"/>
        </w:r>
      </w:hyperlink>
    </w:p>
    <w:p w14:paraId="7297303F" w14:textId="7CF07E75" w:rsidR="00C610CD" w:rsidRDefault="00C610CD">
      <w:pPr>
        <w:pStyle w:val="TOC2"/>
        <w:tabs>
          <w:tab w:val="left" w:pos="880"/>
        </w:tabs>
        <w:rPr>
          <w:rFonts w:asciiTheme="minorHAnsi" w:eastAsiaTheme="minorEastAsia" w:hAnsiTheme="minorHAnsi" w:cstheme="minorBidi"/>
          <w:noProof/>
          <w:lang w:val="en-US" w:eastAsia="en-US"/>
        </w:rPr>
      </w:pPr>
      <w:hyperlink w:anchor="_Toc121347658" w:history="1">
        <w:r w:rsidRPr="00800DE6">
          <w:rPr>
            <w:rStyle w:val="Hyperlink"/>
            <w:noProof/>
            <w:lang w:val="en-US"/>
          </w:rPr>
          <w:t>4.4</w:t>
        </w:r>
        <w:r>
          <w:rPr>
            <w:rFonts w:asciiTheme="minorHAnsi" w:eastAsiaTheme="minorEastAsia" w:hAnsiTheme="minorHAnsi" w:cstheme="minorBidi"/>
            <w:noProof/>
            <w:lang w:val="en-US" w:eastAsia="en-US"/>
          </w:rPr>
          <w:tab/>
        </w:r>
        <w:r w:rsidRPr="00800DE6">
          <w:rPr>
            <w:rStyle w:val="Hyperlink"/>
            <w:noProof/>
            <w:lang w:val="en-US"/>
          </w:rPr>
          <w:t>Profile</w:t>
        </w:r>
        <w:r w:rsidRPr="00800DE6">
          <w:rPr>
            <w:rStyle w:val="Hyperlink"/>
            <w:noProof/>
          </w:rPr>
          <w:t xml:space="preserve"> </w:t>
        </w:r>
        <w:r w:rsidRPr="00800DE6">
          <w:rPr>
            <w:rStyle w:val="Hyperlink"/>
            <w:noProof/>
            <w:lang w:val="en-US"/>
          </w:rPr>
          <w:t>plot</w:t>
        </w:r>
        <w:r>
          <w:rPr>
            <w:noProof/>
            <w:webHidden/>
          </w:rPr>
          <w:tab/>
        </w:r>
        <w:r>
          <w:rPr>
            <w:noProof/>
            <w:webHidden/>
          </w:rPr>
          <w:fldChar w:fldCharType="begin"/>
        </w:r>
        <w:r>
          <w:rPr>
            <w:noProof/>
            <w:webHidden/>
          </w:rPr>
          <w:instrText xml:space="preserve"> PAGEREF _Toc121347658 \h </w:instrText>
        </w:r>
        <w:r>
          <w:rPr>
            <w:noProof/>
            <w:webHidden/>
          </w:rPr>
        </w:r>
        <w:r>
          <w:rPr>
            <w:noProof/>
            <w:webHidden/>
          </w:rPr>
          <w:fldChar w:fldCharType="separate"/>
        </w:r>
        <w:r>
          <w:rPr>
            <w:noProof/>
            <w:webHidden/>
          </w:rPr>
          <w:t>83</w:t>
        </w:r>
        <w:r>
          <w:rPr>
            <w:noProof/>
            <w:webHidden/>
          </w:rPr>
          <w:fldChar w:fldCharType="end"/>
        </w:r>
      </w:hyperlink>
    </w:p>
    <w:p w14:paraId="2D22E104" w14:textId="2A358ACA" w:rsidR="00C610CD" w:rsidRDefault="00C610CD">
      <w:pPr>
        <w:pStyle w:val="TOC2"/>
        <w:tabs>
          <w:tab w:val="left" w:pos="880"/>
        </w:tabs>
        <w:rPr>
          <w:rFonts w:asciiTheme="minorHAnsi" w:eastAsiaTheme="minorEastAsia" w:hAnsiTheme="minorHAnsi" w:cstheme="minorBidi"/>
          <w:noProof/>
          <w:lang w:val="en-US" w:eastAsia="en-US"/>
        </w:rPr>
      </w:pPr>
      <w:hyperlink w:anchor="_Toc121347659" w:history="1">
        <w:r w:rsidRPr="00800DE6">
          <w:rPr>
            <w:rStyle w:val="Hyperlink"/>
            <w:noProof/>
            <w:lang w:val="en-US"/>
          </w:rPr>
          <w:t>4.5</w:t>
        </w:r>
        <w:r>
          <w:rPr>
            <w:rFonts w:asciiTheme="minorHAnsi" w:eastAsiaTheme="minorEastAsia" w:hAnsiTheme="minorHAnsi" w:cstheme="minorBidi"/>
            <w:noProof/>
            <w:lang w:val="en-US" w:eastAsia="en-US"/>
          </w:rPr>
          <w:tab/>
        </w:r>
        <w:r w:rsidRPr="00800DE6">
          <w:rPr>
            <w:rStyle w:val="Hyperlink"/>
            <w:noProof/>
          </w:rPr>
          <w:t>1</w:t>
        </w:r>
        <w:r w:rsidRPr="00800DE6">
          <w:rPr>
            <w:rStyle w:val="Hyperlink"/>
            <w:noProof/>
            <w:lang w:val="en-US"/>
          </w:rPr>
          <w:t>D</w:t>
        </w:r>
        <w:r w:rsidRPr="00800DE6">
          <w:rPr>
            <w:rStyle w:val="Hyperlink"/>
            <w:noProof/>
          </w:rPr>
          <w:t xml:space="preserve"> </w:t>
        </w:r>
        <w:r w:rsidRPr="00800DE6">
          <w:rPr>
            <w:rStyle w:val="Hyperlink"/>
            <w:noProof/>
            <w:lang w:val="en-US"/>
          </w:rPr>
          <w:t>graphs</w:t>
        </w:r>
        <w:r>
          <w:rPr>
            <w:noProof/>
            <w:webHidden/>
          </w:rPr>
          <w:tab/>
        </w:r>
        <w:r>
          <w:rPr>
            <w:noProof/>
            <w:webHidden/>
          </w:rPr>
          <w:fldChar w:fldCharType="begin"/>
        </w:r>
        <w:r>
          <w:rPr>
            <w:noProof/>
            <w:webHidden/>
          </w:rPr>
          <w:instrText xml:space="preserve"> PAGEREF _Toc121347659 \h </w:instrText>
        </w:r>
        <w:r>
          <w:rPr>
            <w:noProof/>
            <w:webHidden/>
          </w:rPr>
        </w:r>
        <w:r>
          <w:rPr>
            <w:noProof/>
            <w:webHidden/>
          </w:rPr>
          <w:fldChar w:fldCharType="separate"/>
        </w:r>
        <w:r>
          <w:rPr>
            <w:noProof/>
            <w:webHidden/>
          </w:rPr>
          <w:t>85</w:t>
        </w:r>
        <w:r>
          <w:rPr>
            <w:noProof/>
            <w:webHidden/>
          </w:rPr>
          <w:fldChar w:fldCharType="end"/>
        </w:r>
      </w:hyperlink>
    </w:p>
    <w:p w14:paraId="2E1F214F" w14:textId="6074FF45" w:rsidR="00C610CD" w:rsidRDefault="00C610CD">
      <w:pPr>
        <w:pStyle w:val="TOC3"/>
        <w:tabs>
          <w:tab w:val="left" w:pos="1320"/>
        </w:tabs>
        <w:rPr>
          <w:rFonts w:asciiTheme="minorHAnsi" w:eastAsiaTheme="minorEastAsia" w:hAnsiTheme="minorHAnsi" w:cstheme="minorBidi"/>
          <w:lang w:val="en-US" w:eastAsia="en-US"/>
        </w:rPr>
      </w:pPr>
      <w:hyperlink w:anchor="_Toc121347660" w:history="1">
        <w:r w:rsidRPr="00800DE6">
          <w:rPr>
            <w:rStyle w:val="Hyperlink"/>
          </w:rPr>
          <w:t>4.5.1</w:t>
        </w:r>
        <w:r>
          <w:rPr>
            <w:rFonts w:asciiTheme="minorHAnsi" w:eastAsiaTheme="minorEastAsia" w:hAnsiTheme="minorHAnsi" w:cstheme="minorBidi"/>
            <w:lang w:val="en-US" w:eastAsia="en-US"/>
          </w:rPr>
          <w:tab/>
        </w:r>
        <w:r w:rsidRPr="00800DE6">
          <w:rPr>
            <w:rStyle w:val="Hyperlink"/>
          </w:rPr>
          <w:t>Настройки</w:t>
        </w:r>
        <w:r>
          <w:rPr>
            <w:webHidden/>
          </w:rPr>
          <w:tab/>
        </w:r>
        <w:r>
          <w:rPr>
            <w:webHidden/>
          </w:rPr>
          <w:fldChar w:fldCharType="begin"/>
        </w:r>
        <w:r>
          <w:rPr>
            <w:webHidden/>
          </w:rPr>
          <w:instrText xml:space="preserve"> PAGEREF _Toc121347660 \h </w:instrText>
        </w:r>
        <w:r>
          <w:rPr>
            <w:webHidden/>
          </w:rPr>
        </w:r>
        <w:r>
          <w:rPr>
            <w:webHidden/>
          </w:rPr>
          <w:fldChar w:fldCharType="separate"/>
        </w:r>
        <w:r>
          <w:rPr>
            <w:webHidden/>
          </w:rPr>
          <w:t>86</w:t>
        </w:r>
        <w:r>
          <w:rPr>
            <w:webHidden/>
          </w:rPr>
          <w:fldChar w:fldCharType="end"/>
        </w:r>
      </w:hyperlink>
    </w:p>
    <w:p w14:paraId="7B4D98C8" w14:textId="6E5B692A" w:rsidR="00C610CD" w:rsidRDefault="00C610CD">
      <w:pPr>
        <w:pStyle w:val="TOC3"/>
        <w:tabs>
          <w:tab w:val="left" w:pos="1320"/>
        </w:tabs>
        <w:rPr>
          <w:rFonts w:asciiTheme="minorHAnsi" w:eastAsiaTheme="minorEastAsia" w:hAnsiTheme="minorHAnsi" w:cstheme="minorBidi"/>
          <w:lang w:val="en-US" w:eastAsia="en-US"/>
        </w:rPr>
      </w:pPr>
      <w:hyperlink w:anchor="_Toc121347661" w:history="1">
        <w:r w:rsidRPr="00800DE6">
          <w:rPr>
            <w:rStyle w:val="Hyperlink"/>
          </w:rPr>
          <w:t>4.5.2</w:t>
        </w:r>
        <w:r>
          <w:rPr>
            <w:rFonts w:asciiTheme="minorHAnsi" w:eastAsiaTheme="minorEastAsia" w:hAnsiTheme="minorHAnsi" w:cstheme="minorBidi"/>
            <w:lang w:val="en-US" w:eastAsia="en-US"/>
          </w:rPr>
          <w:tab/>
        </w:r>
        <w:r w:rsidRPr="00800DE6">
          <w:rPr>
            <w:rStyle w:val="Hyperlink"/>
          </w:rPr>
          <w:t>Настройка цвета кривой</w:t>
        </w:r>
        <w:r>
          <w:rPr>
            <w:webHidden/>
          </w:rPr>
          <w:tab/>
        </w:r>
        <w:r>
          <w:rPr>
            <w:webHidden/>
          </w:rPr>
          <w:fldChar w:fldCharType="begin"/>
        </w:r>
        <w:r>
          <w:rPr>
            <w:webHidden/>
          </w:rPr>
          <w:instrText xml:space="preserve"> PAGEREF _Toc121347661 \h </w:instrText>
        </w:r>
        <w:r>
          <w:rPr>
            <w:webHidden/>
          </w:rPr>
        </w:r>
        <w:r>
          <w:rPr>
            <w:webHidden/>
          </w:rPr>
          <w:fldChar w:fldCharType="separate"/>
        </w:r>
        <w:r>
          <w:rPr>
            <w:webHidden/>
          </w:rPr>
          <w:t>88</w:t>
        </w:r>
        <w:r>
          <w:rPr>
            <w:webHidden/>
          </w:rPr>
          <w:fldChar w:fldCharType="end"/>
        </w:r>
      </w:hyperlink>
    </w:p>
    <w:p w14:paraId="6AEB1CA0" w14:textId="3E808216" w:rsidR="00C610CD" w:rsidRDefault="00C610CD">
      <w:pPr>
        <w:pStyle w:val="TOC3"/>
        <w:tabs>
          <w:tab w:val="left" w:pos="1320"/>
        </w:tabs>
        <w:rPr>
          <w:rFonts w:asciiTheme="minorHAnsi" w:eastAsiaTheme="minorEastAsia" w:hAnsiTheme="minorHAnsi" w:cstheme="minorBidi"/>
          <w:lang w:val="en-US" w:eastAsia="en-US"/>
        </w:rPr>
      </w:pPr>
      <w:hyperlink w:anchor="_Toc121347662" w:history="1">
        <w:r w:rsidRPr="00800DE6">
          <w:rPr>
            <w:rStyle w:val="Hyperlink"/>
          </w:rPr>
          <w:t>4.5.3</w:t>
        </w:r>
        <w:r>
          <w:rPr>
            <w:rFonts w:asciiTheme="minorHAnsi" w:eastAsiaTheme="minorEastAsia" w:hAnsiTheme="minorHAnsi" w:cstheme="minorBidi"/>
            <w:lang w:val="en-US" w:eastAsia="en-US"/>
          </w:rPr>
          <w:tab/>
        </w:r>
        <w:r w:rsidRPr="00800DE6">
          <w:rPr>
            <w:rStyle w:val="Hyperlink"/>
          </w:rPr>
          <w:t>Дополнительные кривые</w:t>
        </w:r>
        <w:r>
          <w:rPr>
            <w:webHidden/>
          </w:rPr>
          <w:tab/>
        </w:r>
        <w:r>
          <w:rPr>
            <w:webHidden/>
          </w:rPr>
          <w:fldChar w:fldCharType="begin"/>
        </w:r>
        <w:r>
          <w:rPr>
            <w:webHidden/>
          </w:rPr>
          <w:instrText xml:space="preserve"> PAGEREF _Toc121347662 \h </w:instrText>
        </w:r>
        <w:r>
          <w:rPr>
            <w:webHidden/>
          </w:rPr>
        </w:r>
        <w:r>
          <w:rPr>
            <w:webHidden/>
          </w:rPr>
          <w:fldChar w:fldCharType="separate"/>
        </w:r>
        <w:r>
          <w:rPr>
            <w:webHidden/>
          </w:rPr>
          <w:t>88</w:t>
        </w:r>
        <w:r>
          <w:rPr>
            <w:webHidden/>
          </w:rPr>
          <w:fldChar w:fldCharType="end"/>
        </w:r>
      </w:hyperlink>
    </w:p>
    <w:p w14:paraId="58B61C96" w14:textId="06E1C3F6" w:rsidR="00C610CD" w:rsidRDefault="00C610CD">
      <w:pPr>
        <w:pStyle w:val="TOC2"/>
        <w:tabs>
          <w:tab w:val="left" w:pos="880"/>
        </w:tabs>
        <w:rPr>
          <w:rFonts w:asciiTheme="minorHAnsi" w:eastAsiaTheme="minorEastAsia" w:hAnsiTheme="minorHAnsi" w:cstheme="minorBidi"/>
          <w:noProof/>
          <w:lang w:val="en-US" w:eastAsia="en-US"/>
        </w:rPr>
      </w:pPr>
      <w:hyperlink w:anchor="_Toc121347663" w:history="1">
        <w:r w:rsidRPr="00800DE6">
          <w:rPr>
            <w:rStyle w:val="Hyperlink"/>
            <w:noProof/>
          </w:rPr>
          <w:t>4.6</w:t>
        </w:r>
        <w:r>
          <w:rPr>
            <w:rFonts w:asciiTheme="minorHAnsi" w:eastAsiaTheme="minorEastAsia" w:hAnsiTheme="minorHAnsi" w:cstheme="minorBidi"/>
            <w:noProof/>
            <w:lang w:val="en-US" w:eastAsia="en-US"/>
          </w:rPr>
          <w:tab/>
        </w:r>
        <w:r w:rsidRPr="00800DE6">
          <w:rPr>
            <w:rStyle w:val="Hyperlink"/>
            <w:noProof/>
          </w:rPr>
          <w:t>2</w:t>
        </w:r>
        <w:r w:rsidRPr="00800DE6">
          <w:rPr>
            <w:rStyle w:val="Hyperlink"/>
            <w:noProof/>
            <w:lang w:val="en-US"/>
          </w:rPr>
          <w:t>D</w:t>
        </w:r>
        <w:r w:rsidRPr="00800DE6">
          <w:rPr>
            <w:rStyle w:val="Hyperlink"/>
            <w:noProof/>
          </w:rPr>
          <w:t xml:space="preserve"> </w:t>
        </w:r>
        <w:r w:rsidRPr="00800DE6">
          <w:rPr>
            <w:rStyle w:val="Hyperlink"/>
            <w:noProof/>
            <w:lang w:val="en-US"/>
          </w:rPr>
          <w:t>graphs</w:t>
        </w:r>
        <w:r>
          <w:rPr>
            <w:noProof/>
            <w:webHidden/>
          </w:rPr>
          <w:tab/>
        </w:r>
        <w:r>
          <w:rPr>
            <w:noProof/>
            <w:webHidden/>
          </w:rPr>
          <w:fldChar w:fldCharType="begin"/>
        </w:r>
        <w:r>
          <w:rPr>
            <w:noProof/>
            <w:webHidden/>
          </w:rPr>
          <w:instrText xml:space="preserve"> PAGEREF _Toc121347663 \h </w:instrText>
        </w:r>
        <w:r>
          <w:rPr>
            <w:noProof/>
            <w:webHidden/>
          </w:rPr>
        </w:r>
        <w:r>
          <w:rPr>
            <w:noProof/>
            <w:webHidden/>
          </w:rPr>
          <w:fldChar w:fldCharType="separate"/>
        </w:r>
        <w:r>
          <w:rPr>
            <w:noProof/>
            <w:webHidden/>
          </w:rPr>
          <w:t>90</w:t>
        </w:r>
        <w:r>
          <w:rPr>
            <w:noProof/>
            <w:webHidden/>
          </w:rPr>
          <w:fldChar w:fldCharType="end"/>
        </w:r>
      </w:hyperlink>
    </w:p>
    <w:p w14:paraId="5D738713" w14:textId="603807A4" w:rsidR="00C610CD" w:rsidRDefault="00C610CD">
      <w:pPr>
        <w:pStyle w:val="TOC3"/>
        <w:tabs>
          <w:tab w:val="left" w:pos="1320"/>
        </w:tabs>
        <w:rPr>
          <w:rFonts w:asciiTheme="minorHAnsi" w:eastAsiaTheme="minorEastAsia" w:hAnsiTheme="minorHAnsi" w:cstheme="minorBidi"/>
          <w:lang w:val="en-US" w:eastAsia="en-US"/>
        </w:rPr>
      </w:pPr>
      <w:hyperlink w:anchor="_Toc121347664" w:history="1">
        <w:r w:rsidRPr="00800DE6">
          <w:rPr>
            <w:rStyle w:val="Hyperlink"/>
          </w:rPr>
          <w:t>4.6.1</w:t>
        </w:r>
        <w:r>
          <w:rPr>
            <w:rFonts w:asciiTheme="minorHAnsi" w:eastAsiaTheme="minorEastAsia" w:hAnsiTheme="minorHAnsi" w:cstheme="minorBidi"/>
            <w:lang w:val="en-US" w:eastAsia="en-US"/>
          </w:rPr>
          <w:tab/>
        </w:r>
        <w:r w:rsidRPr="00800DE6">
          <w:rPr>
            <w:rStyle w:val="Hyperlink"/>
          </w:rPr>
          <w:t>Настройки</w:t>
        </w:r>
        <w:r>
          <w:rPr>
            <w:webHidden/>
          </w:rPr>
          <w:tab/>
        </w:r>
        <w:r>
          <w:rPr>
            <w:webHidden/>
          </w:rPr>
          <w:fldChar w:fldCharType="begin"/>
        </w:r>
        <w:r>
          <w:rPr>
            <w:webHidden/>
          </w:rPr>
          <w:instrText xml:space="preserve"> PAGEREF _Toc121347664 \h </w:instrText>
        </w:r>
        <w:r>
          <w:rPr>
            <w:webHidden/>
          </w:rPr>
        </w:r>
        <w:r>
          <w:rPr>
            <w:webHidden/>
          </w:rPr>
          <w:fldChar w:fldCharType="separate"/>
        </w:r>
        <w:r>
          <w:rPr>
            <w:webHidden/>
          </w:rPr>
          <w:t>91</w:t>
        </w:r>
        <w:r>
          <w:rPr>
            <w:webHidden/>
          </w:rPr>
          <w:fldChar w:fldCharType="end"/>
        </w:r>
      </w:hyperlink>
    </w:p>
    <w:p w14:paraId="3411C2EA" w14:textId="0AE4DDB4" w:rsidR="00C610CD" w:rsidRDefault="00C610CD">
      <w:pPr>
        <w:pStyle w:val="TOC3"/>
        <w:tabs>
          <w:tab w:val="left" w:pos="1320"/>
        </w:tabs>
        <w:rPr>
          <w:rFonts w:asciiTheme="minorHAnsi" w:eastAsiaTheme="minorEastAsia" w:hAnsiTheme="minorHAnsi" w:cstheme="minorBidi"/>
          <w:lang w:val="en-US" w:eastAsia="en-US"/>
        </w:rPr>
      </w:pPr>
      <w:hyperlink w:anchor="_Toc121347665" w:history="1">
        <w:r w:rsidRPr="00800DE6">
          <w:rPr>
            <w:rStyle w:val="Hyperlink"/>
          </w:rPr>
          <w:t>4.6.2</w:t>
        </w:r>
        <w:r>
          <w:rPr>
            <w:rFonts w:asciiTheme="minorHAnsi" w:eastAsiaTheme="minorEastAsia" w:hAnsiTheme="minorHAnsi" w:cstheme="minorBidi"/>
            <w:lang w:val="en-US" w:eastAsia="en-US"/>
          </w:rPr>
          <w:tab/>
        </w:r>
        <w:r w:rsidRPr="00800DE6">
          <w:rPr>
            <w:rStyle w:val="Hyperlink"/>
          </w:rPr>
          <w:t>Настройка цветовой схемы</w:t>
        </w:r>
        <w:r>
          <w:rPr>
            <w:webHidden/>
          </w:rPr>
          <w:tab/>
        </w:r>
        <w:r>
          <w:rPr>
            <w:webHidden/>
          </w:rPr>
          <w:fldChar w:fldCharType="begin"/>
        </w:r>
        <w:r>
          <w:rPr>
            <w:webHidden/>
          </w:rPr>
          <w:instrText xml:space="preserve"> PAGEREF _Toc121347665 \h </w:instrText>
        </w:r>
        <w:r>
          <w:rPr>
            <w:webHidden/>
          </w:rPr>
        </w:r>
        <w:r>
          <w:rPr>
            <w:webHidden/>
          </w:rPr>
          <w:fldChar w:fldCharType="separate"/>
        </w:r>
        <w:r>
          <w:rPr>
            <w:webHidden/>
          </w:rPr>
          <w:t>93</w:t>
        </w:r>
        <w:r>
          <w:rPr>
            <w:webHidden/>
          </w:rPr>
          <w:fldChar w:fldCharType="end"/>
        </w:r>
      </w:hyperlink>
    </w:p>
    <w:p w14:paraId="286F4AC6" w14:textId="3B3CBE31" w:rsidR="00C610CD" w:rsidRDefault="00C610CD">
      <w:pPr>
        <w:pStyle w:val="TOC2"/>
        <w:tabs>
          <w:tab w:val="left" w:pos="880"/>
        </w:tabs>
        <w:rPr>
          <w:rFonts w:asciiTheme="minorHAnsi" w:eastAsiaTheme="minorEastAsia" w:hAnsiTheme="minorHAnsi" w:cstheme="minorBidi"/>
          <w:noProof/>
          <w:lang w:val="en-US" w:eastAsia="en-US"/>
        </w:rPr>
      </w:pPr>
      <w:hyperlink w:anchor="_Toc121347666" w:history="1">
        <w:r w:rsidRPr="00800DE6">
          <w:rPr>
            <w:rStyle w:val="Hyperlink"/>
            <w:noProof/>
            <w:lang w:val="en-US"/>
          </w:rPr>
          <w:t>4.7</w:t>
        </w:r>
        <w:r>
          <w:rPr>
            <w:rFonts w:asciiTheme="minorHAnsi" w:eastAsiaTheme="minorEastAsia" w:hAnsiTheme="minorHAnsi" w:cstheme="minorBidi"/>
            <w:noProof/>
            <w:lang w:val="en-US" w:eastAsia="en-US"/>
          </w:rPr>
          <w:tab/>
        </w:r>
        <w:r w:rsidRPr="00800DE6">
          <w:rPr>
            <w:rStyle w:val="Hyperlink"/>
            <w:noProof/>
            <w:lang w:val="en-US"/>
          </w:rPr>
          <w:t>Roughness spectrum</w:t>
        </w:r>
        <w:r>
          <w:rPr>
            <w:noProof/>
            <w:webHidden/>
          </w:rPr>
          <w:tab/>
        </w:r>
        <w:r>
          <w:rPr>
            <w:noProof/>
            <w:webHidden/>
          </w:rPr>
          <w:fldChar w:fldCharType="begin"/>
        </w:r>
        <w:r>
          <w:rPr>
            <w:noProof/>
            <w:webHidden/>
          </w:rPr>
          <w:instrText xml:space="preserve"> PAGEREF _Toc121347666 \h </w:instrText>
        </w:r>
        <w:r>
          <w:rPr>
            <w:noProof/>
            <w:webHidden/>
          </w:rPr>
        </w:r>
        <w:r>
          <w:rPr>
            <w:noProof/>
            <w:webHidden/>
          </w:rPr>
          <w:fldChar w:fldCharType="separate"/>
        </w:r>
        <w:r>
          <w:rPr>
            <w:noProof/>
            <w:webHidden/>
          </w:rPr>
          <w:t>94</w:t>
        </w:r>
        <w:r>
          <w:rPr>
            <w:noProof/>
            <w:webHidden/>
          </w:rPr>
          <w:fldChar w:fldCharType="end"/>
        </w:r>
      </w:hyperlink>
    </w:p>
    <w:p w14:paraId="50945782" w14:textId="47DF3BAC" w:rsidR="00C610CD" w:rsidRDefault="00C610CD">
      <w:pPr>
        <w:pStyle w:val="TOC2"/>
        <w:tabs>
          <w:tab w:val="left" w:pos="880"/>
        </w:tabs>
        <w:rPr>
          <w:rFonts w:asciiTheme="minorHAnsi" w:eastAsiaTheme="minorEastAsia" w:hAnsiTheme="minorHAnsi" w:cstheme="minorBidi"/>
          <w:noProof/>
          <w:lang w:val="en-US" w:eastAsia="en-US"/>
        </w:rPr>
      </w:pPr>
      <w:hyperlink w:anchor="_Toc121347667" w:history="1">
        <w:r w:rsidRPr="00800DE6">
          <w:rPr>
            <w:rStyle w:val="Hyperlink"/>
            <w:noProof/>
            <w:lang w:val="en-US"/>
          </w:rPr>
          <w:t>4.8</w:t>
        </w:r>
        <w:r>
          <w:rPr>
            <w:rFonts w:asciiTheme="minorHAnsi" w:eastAsiaTheme="minorEastAsia" w:hAnsiTheme="minorHAnsi" w:cstheme="minorBidi"/>
            <w:noProof/>
            <w:lang w:val="en-US" w:eastAsia="en-US"/>
          </w:rPr>
          <w:tab/>
        </w:r>
        <w:r w:rsidRPr="00800DE6">
          <w:rPr>
            <w:rStyle w:val="Hyperlink"/>
            <w:noProof/>
            <w:lang w:val="en-US"/>
          </w:rPr>
          <w:t>Particles spectrum</w:t>
        </w:r>
        <w:r>
          <w:rPr>
            <w:noProof/>
            <w:webHidden/>
          </w:rPr>
          <w:tab/>
        </w:r>
        <w:r>
          <w:rPr>
            <w:noProof/>
            <w:webHidden/>
          </w:rPr>
          <w:fldChar w:fldCharType="begin"/>
        </w:r>
        <w:r>
          <w:rPr>
            <w:noProof/>
            <w:webHidden/>
          </w:rPr>
          <w:instrText xml:space="preserve"> PAGEREF _Toc121347667 \h </w:instrText>
        </w:r>
        <w:r>
          <w:rPr>
            <w:noProof/>
            <w:webHidden/>
          </w:rPr>
        </w:r>
        <w:r>
          <w:rPr>
            <w:noProof/>
            <w:webHidden/>
          </w:rPr>
          <w:fldChar w:fldCharType="separate"/>
        </w:r>
        <w:r>
          <w:rPr>
            <w:noProof/>
            <w:webHidden/>
          </w:rPr>
          <w:t>95</w:t>
        </w:r>
        <w:r>
          <w:rPr>
            <w:noProof/>
            <w:webHidden/>
          </w:rPr>
          <w:fldChar w:fldCharType="end"/>
        </w:r>
      </w:hyperlink>
    </w:p>
    <w:p w14:paraId="65EDFE4D" w14:textId="2F0A562A" w:rsidR="00C610CD" w:rsidRDefault="00C610CD">
      <w:pPr>
        <w:pStyle w:val="TOC2"/>
        <w:tabs>
          <w:tab w:val="left" w:pos="880"/>
        </w:tabs>
        <w:rPr>
          <w:rFonts w:asciiTheme="minorHAnsi" w:eastAsiaTheme="minorEastAsia" w:hAnsiTheme="minorHAnsi" w:cstheme="minorBidi"/>
          <w:noProof/>
          <w:lang w:val="en-US" w:eastAsia="en-US"/>
        </w:rPr>
      </w:pPr>
      <w:hyperlink w:anchor="_Toc121347668" w:history="1">
        <w:r w:rsidRPr="00800DE6">
          <w:rPr>
            <w:rStyle w:val="Hyperlink"/>
            <w:noProof/>
            <w:lang w:val="en-US"/>
          </w:rPr>
          <w:t>4.9</w:t>
        </w:r>
        <w:r>
          <w:rPr>
            <w:rFonts w:asciiTheme="minorHAnsi" w:eastAsiaTheme="minorEastAsia" w:hAnsiTheme="minorHAnsi" w:cstheme="minorBidi"/>
            <w:noProof/>
            <w:lang w:val="en-US" w:eastAsia="en-US"/>
          </w:rPr>
          <w:tab/>
        </w:r>
        <w:r w:rsidRPr="00800DE6">
          <w:rPr>
            <w:rStyle w:val="Hyperlink"/>
            <w:noProof/>
            <w:lang w:val="en-US"/>
          </w:rPr>
          <w:t>Calculation settings</w:t>
        </w:r>
        <w:r>
          <w:rPr>
            <w:noProof/>
            <w:webHidden/>
          </w:rPr>
          <w:tab/>
        </w:r>
        <w:r>
          <w:rPr>
            <w:noProof/>
            <w:webHidden/>
          </w:rPr>
          <w:fldChar w:fldCharType="begin"/>
        </w:r>
        <w:r>
          <w:rPr>
            <w:noProof/>
            <w:webHidden/>
          </w:rPr>
          <w:instrText xml:space="preserve"> PAGEREF _Toc121347668 \h </w:instrText>
        </w:r>
        <w:r>
          <w:rPr>
            <w:noProof/>
            <w:webHidden/>
          </w:rPr>
        </w:r>
        <w:r>
          <w:rPr>
            <w:noProof/>
            <w:webHidden/>
          </w:rPr>
          <w:fldChar w:fldCharType="separate"/>
        </w:r>
        <w:r>
          <w:rPr>
            <w:noProof/>
            <w:webHidden/>
          </w:rPr>
          <w:t>96</w:t>
        </w:r>
        <w:r>
          <w:rPr>
            <w:noProof/>
            <w:webHidden/>
          </w:rPr>
          <w:fldChar w:fldCharType="end"/>
        </w:r>
      </w:hyperlink>
    </w:p>
    <w:p w14:paraId="7641B546" w14:textId="12DEBDFD" w:rsidR="00C610CD" w:rsidRDefault="00C610CD">
      <w:pPr>
        <w:pStyle w:val="TOC3"/>
        <w:tabs>
          <w:tab w:val="left" w:pos="1320"/>
        </w:tabs>
        <w:rPr>
          <w:rFonts w:asciiTheme="minorHAnsi" w:eastAsiaTheme="minorEastAsia" w:hAnsiTheme="minorHAnsi" w:cstheme="minorBidi"/>
          <w:lang w:val="en-US" w:eastAsia="en-US"/>
        </w:rPr>
      </w:pPr>
      <w:hyperlink w:anchor="_Toc121347669" w:history="1">
        <w:r w:rsidRPr="00800DE6">
          <w:rPr>
            <w:rStyle w:val="Hyperlink"/>
          </w:rPr>
          <w:t>4.9.1</w:t>
        </w:r>
        <w:r>
          <w:rPr>
            <w:rFonts w:asciiTheme="minorHAnsi" w:eastAsiaTheme="minorEastAsia" w:hAnsiTheme="minorHAnsi" w:cstheme="minorBidi"/>
            <w:lang w:val="en-US" w:eastAsia="en-US"/>
          </w:rPr>
          <w:tab/>
        </w:r>
        <w:r w:rsidRPr="00800DE6">
          <w:rPr>
            <w:rStyle w:val="Hyperlink"/>
          </w:rPr>
          <w:t>Параметры модели структуры</w:t>
        </w:r>
        <w:r>
          <w:rPr>
            <w:webHidden/>
          </w:rPr>
          <w:tab/>
        </w:r>
        <w:r>
          <w:rPr>
            <w:webHidden/>
          </w:rPr>
          <w:fldChar w:fldCharType="begin"/>
        </w:r>
        <w:r>
          <w:rPr>
            <w:webHidden/>
          </w:rPr>
          <w:instrText xml:space="preserve"> PAGEREF _Toc121347669 \h </w:instrText>
        </w:r>
        <w:r>
          <w:rPr>
            <w:webHidden/>
          </w:rPr>
        </w:r>
        <w:r>
          <w:rPr>
            <w:webHidden/>
          </w:rPr>
          <w:fldChar w:fldCharType="separate"/>
        </w:r>
        <w:r>
          <w:rPr>
            <w:webHidden/>
          </w:rPr>
          <w:t>97</w:t>
        </w:r>
        <w:r>
          <w:rPr>
            <w:webHidden/>
          </w:rPr>
          <w:fldChar w:fldCharType="end"/>
        </w:r>
      </w:hyperlink>
    </w:p>
    <w:p w14:paraId="51D42E72" w14:textId="014DBFF7" w:rsidR="00C610CD" w:rsidRDefault="00C610CD">
      <w:pPr>
        <w:pStyle w:val="TOC3"/>
        <w:tabs>
          <w:tab w:val="left" w:pos="1320"/>
        </w:tabs>
        <w:rPr>
          <w:rFonts w:asciiTheme="minorHAnsi" w:eastAsiaTheme="minorEastAsia" w:hAnsiTheme="minorHAnsi" w:cstheme="minorBidi"/>
          <w:lang w:val="en-US" w:eastAsia="en-US"/>
        </w:rPr>
      </w:pPr>
      <w:hyperlink w:anchor="_Toc121347670" w:history="1">
        <w:r w:rsidRPr="00800DE6">
          <w:rPr>
            <w:rStyle w:val="Hyperlink"/>
          </w:rPr>
          <w:t>4.9.2</w:t>
        </w:r>
        <w:r>
          <w:rPr>
            <w:rFonts w:asciiTheme="minorHAnsi" w:eastAsiaTheme="minorEastAsia" w:hAnsiTheme="minorHAnsi" w:cstheme="minorBidi"/>
            <w:lang w:val="en-US" w:eastAsia="en-US"/>
          </w:rPr>
          <w:tab/>
        </w:r>
        <w:r w:rsidRPr="00800DE6">
          <w:rPr>
            <w:rStyle w:val="Hyperlink"/>
          </w:rPr>
          <w:t>Настройки окна</w:t>
        </w:r>
        <w:r>
          <w:rPr>
            <w:webHidden/>
          </w:rPr>
          <w:tab/>
        </w:r>
        <w:r>
          <w:rPr>
            <w:webHidden/>
          </w:rPr>
          <w:fldChar w:fldCharType="begin"/>
        </w:r>
        <w:r>
          <w:rPr>
            <w:webHidden/>
          </w:rPr>
          <w:instrText xml:space="preserve"> PAGEREF _Toc121347670 \h </w:instrText>
        </w:r>
        <w:r>
          <w:rPr>
            <w:webHidden/>
          </w:rPr>
        </w:r>
        <w:r>
          <w:rPr>
            <w:webHidden/>
          </w:rPr>
          <w:fldChar w:fldCharType="separate"/>
        </w:r>
        <w:r>
          <w:rPr>
            <w:webHidden/>
          </w:rPr>
          <w:t>97</w:t>
        </w:r>
        <w:r>
          <w:rPr>
            <w:webHidden/>
          </w:rPr>
          <w:fldChar w:fldCharType="end"/>
        </w:r>
      </w:hyperlink>
    </w:p>
    <w:p w14:paraId="5406BA88" w14:textId="07A011A9" w:rsidR="00C610CD" w:rsidRDefault="00C610CD">
      <w:pPr>
        <w:pStyle w:val="TOC3"/>
        <w:tabs>
          <w:tab w:val="left" w:pos="1320"/>
        </w:tabs>
        <w:rPr>
          <w:rFonts w:asciiTheme="minorHAnsi" w:eastAsiaTheme="minorEastAsia" w:hAnsiTheme="minorHAnsi" w:cstheme="minorBidi"/>
          <w:lang w:val="en-US" w:eastAsia="en-US"/>
        </w:rPr>
      </w:pPr>
      <w:hyperlink w:anchor="_Toc121347671" w:history="1">
        <w:r w:rsidRPr="00800DE6">
          <w:rPr>
            <w:rStyle w:val="Hyperlink"/>
          </w:rPr>
          <w:t>4.9.3</w:t>
        </w:r>
        <w:r>
          <w:rPr>
            <w:rFonts w:asciiTheme="minorHAnsi" w:eastAsiaTheme="minorEastAsia" w:hAnsiTheme="minorHAnsi" w:cstheme="minorBidi"/>
            <w:lang w:val="en-US" w:eastAsia="en-US"/>
          </w:rPr>
          <w:tab/>
        </w:r>
        <w:r w:rsidRPr="00800DE6">
          <w:rPr>
            <w:rStyle w:val="Hyperlink"/>
          </w:rPr>
          <w:t>Зеркальная кривая с экспериментальной сеткой</w:t>
        </w:r>
        <w:r>
          <w:rPr>
            <w:webHidden/>
          </w:rPr>
          <w:tab/>
        </w:r>
        <w:r>
          <w:rPr>
            <w:webHidden/>
          </w:rPr>
          <w:fldChar w:fldCharType="begin"/>
        </w:r>
        <w:r>
          <w:rPr>
            <w:webHidden/>
          </w:rPr>
          <w:instrText xml:space="preserve"> PAGEREF _Toc121347671 \h </w:instrText>
        </w:r>
        <w:r>
          <w:rPr>
            <w:webHidden/>
          </w:rPr>
        </w:r>
        <w:r>
          <w:rPr>
            <w:webHidden/>
          </w:rPr>
          <w:fldChar w:fldCharType="separate"/>
        </w:r>
        <w:r>
          <w:rPr>
            <w:webHidden/>
          </w:rPr>
          <w:t>98</w:t>
        </w:r>
        <w:r>
          <w:rPr>
            <w:webHidden/>
          </w:rPr>
          <w:fldChar w:fldCharType="end"/>
        </w:r>
      </w:hyperlink>
    </w:p>
    <w:p w14:paraId="212EDB8F" w14:textId="517C14F5" w:rsidR="00C610CD" w:rsidRDefault="00C610CD">
      <w:pPr>
        <w:pStyle w:val="TOC3"/>
        <w:tabs>
          <w:tab w:val="left" w:pos="1320"/>
        </w:tabs>
        <w:rPr>
          <w:rFonts w:asciiTheme="minorHAnsi" w:eastAsiaTheme="minorEastAsia" w:hAnsiTheme="minorHAnsi" w:cstheme="minorBidi"/>
          <w:lang w:val="en-US" w:eastAsia="en-US"/>
        </w:rPr>
      </w:pPr>
      <w:hyperlink w:anchor="_Toc121347672" w:history="1">
        <w:r w:rsidRPr="00800DE6">
          <w:rPr>
            <w:rStyle w:val="Hyperlink"/>
          </w:rPr>
          <w:t>4.9.4</w:t>
        </w:r>
        <w:r>
          <w:rPr>
            <w:rFonts w:asciiTheme="minorHAnsi" w:eastAsiaTheme="minorEastAsia" w:hAnsiTheme="minorHAnsi" w:cstheme="minorBidi"/>
            <w:lang w:val="en-US" w:eastAsia="en-US"/>
          </w:rPr>
          <w:tab/>
        </w:r>
        <w:r w:rsidRPr="00800DE6">
          <w:rPr>
            <w:rStyle w:val="Hyperlink"/>
          </w:rPr>
          <w:t>Независимая зеркальная кривая</w:t>
        </w:r>
        <w:r>
          <w:rPr>
            <w:webHidden/>
          </w:rPr>
          <w:tab/>
        </w:r>
        <w:r>
          <w:rPr>
            <w:webHidden/>
          </w:rPr>
          <w:fldChar w:fldCharType="begin"/>
        </w:r>
        <w:r>
          <w:rPr>
            <w:webHidden/>
          </w:rPr>
          <w:instrText xml:space="preserve"> PAGEREF _Toc121347672 \h </w:instrText>
        </w:r>
        <w:r>
          <w:rPr>
            <w:webHidden/>
          </w:rPr>
        </w:r>
        <w:r>
          <w:rPr>
            <w:webHidden/>
          </w:rPr>
          <w:fldChar w:fldCharType="separate"/>
        </w:r>
        <w:r>
          <w:rPr>
            <w:webHidden/>
          </w:rPr>
          <w:t>100</w:t>
        </w:r>
        <w:r>
          <w:rPr>
            <w:webHidden/>
          </w:rPr>
          <w:fldChar w:fldCharType="end"/>
        </w:r>
      </w:hyperlink>
    </w:p>
    <w:p w14:paraId="1DA9C2DC" w14:textId="334A4C59" w:rsidR="00C610CD" w:rsidRDefault="00C610CD">
      <w:pPr>
        <w:pStyle w:val="TOC3"/>
        <w:tabs>
          <w:tab w:val="left" w:pos="1320"/>
        </w:tabs>
        <w:rPr>
          <w:rFonts w:asciiTheme="minorHAnsi" w:eastAsiaTheme="minorEastAsia" w:hAnsiTheme="minorHAnsi" w:cstheme="minorBidi"/>
          <w:lang w:val="en-US" w:eastAsia="en-US"/>
        </w:rPr>
      </w:pPr>
      <w:hyperlink w:anchor="_Toc121347673" w:history="1">
        <w:r w:rsidRPr="00800DE6">
          <w:rPr>
            <w:rStyle w:val="Hyperlink"/>
          </w:rPr>
          <w:t>4.9.5</w:t>
        </w:r>
        <w:r>
          <w:rPr>
            <w:rFonts w:asciiTheme="minorHAnsi" w:eastAsiaTheme="minorEastAsia" w:hAnsiTheme="minorHAnsi" w:cstheme="minorBidi"/>
            <w:lang w:val="en-US" w:eastAsia="en-US"/>
          </w:rPr>
          <w:tab/>
        </w:r>
        <w:r w:rsidRPr="00800DE6">
          <w:rPr>
            <w:rStyle w:val="Hyperlink"/>
          </w:rPr>
          <w:t>Рассеяние</w:t>
        </w:r>
        <w:r>
          <w:rPr>
            <w:webHidden/>
          </w:rPr>
          <w:tab/>
        </w:r>
        <w:r>
          <w:rPr>
            <w:webHidden/>
          </w:rPr>
          <w:fldChar w:fldCharType="begin"/>
        </w:r>
        <w:r>
          <w:rPr>
            <w:webHidden/>
          </w:rPr>
          <w:instrText xml:space="preserve"> PAGEREF _Toc121347673 \h </w:instrText>
        </w:r>
        <w:r>
          <w:rPr>
            <w:webHidden/>
          </w:rPr>
        </w:r>
        <w:r>
          <w:rPr>
            <w:webHidden/>
          </w:rPr>
          <w:fldChar w:fldCharType="separate"/>
        </w:r>
        <w:r>
          <w:rPr>
            <w:webHidden/>
          </w:rPr>
          <w:t>101</w:t>
        </w:r>
        <w:r>
          <w:rPr>
            <w:webHidden/>
          </w:rPr>
          <w:fldChar w:fldCharType="end"/>
        </w:r>
      </w:hyperlink>
    </w:p>
    <w:p w14:paraId="14A53775" w14:textId="3B2A43BC" w:rsidR="00C610CD" w:rsidRDefault="00C610CD">
      <w:pPr>
        <w:pStyle w:val="TOC2"/>
        <w:tabs>
          <w:tab w:val="left" w:pos="880"/>
        </w:tabs>
        <w:rPr>
          <w:rFonts w:asciiTheme="minorHAnsi" w:eastAsiaTheme="minorEastAsia" w:hAnsiTheme="minorHAnsi" w:cstheme="minorBidi"/>
          <w:noProof/>
          <w:lang w:val="en-US" w:eastAsia="en-US"/>
        </w:rPr>
      </w:pPr>
      <w:hyperlink w:anchor="_Toc121347674" w:history="1">
        <w:r w:rsidRPr="00800DE6">
          <w:rPr>
            <w:rStyle w:val="Hyperlink"/>
            <w:noProof/>
            <w:lang w:val="en-US"/>
          </w:rPr>
          <w:t>4.10</w:t>
        </w:r>
        <w:r>
          <w:rPr>
            <w:rFonts w:asciiTheme="minorHAnsi" w:eastAsiaTheme="minorEastAsia" w:hAnsiTheme="minorHAnsi" w:cstheme="minorBidi"/>
            <w:noProof/>
            <w:lang w:val="en-US" w:eastAsia="en-US"/>
          </w:rPr>
          <w:tab/>
        </w:r>
        <w:r w:rsidRPr="00800DE6">
          <w:rPr>
            <w:rStyle w:val="Hyperlink"/>
            <w:noProof/>
            <w:lang w:val="en-US"/>
          </w:rPr>
          <w:t>General settings</w:t>
        </w:r>
        <w:r>
          <w:rPr>
            <w:noProof/>
            <w:webHidden/>
          </w:rPr>
          <w:tab/>
        </w:r>
        <w:r>
          <w:rPr>
            <w:noProof/>
            <w:webHidden/>
          </w:rPr>
          <w:fldChar w:fldCharType="begin"/>
        </w:r>
        <w:r>
          <w:rPr>
            <w:noProof/>
            <w:webHidden/>
          </w:rPr>
          <w:instrText xml:space="preserve"> PAGEREF _Toc121347674 \h </w:instrText>
        </w:r>
        <w:r>
          <w:rPr>
            <w:noProof/>
            <w:webHidden/>
          </w:rPr>
        </w:r>
        <w:r>
          <w:rPr>
            <w:noProof/>
            <w:webHidden/>
          </w:rPr>
          <w:fldChar w:fldCharType="separate"/>
        </w:r>
        <w:r>
          <w:rPr>
            <w:noProof/>
            <w:webHidden/>
          </w:rPr>
          <w:t>101</w:t>
        </w:r>
        <w:r>
          <w:rPr>
            <w:noProof/>
            <w:webHidden/>
          </w:rPr>
          <w:fldChar w:fldCharType="end"/>
        </w:r>
      </w:hyperlink>
    </w:p>
    <w:p w14:paraId="214D4C90" w14:textId="034D24F3" w:rsidR="00C610CD" w:rsidRDefault="00C610CD">
      <w:pPr>
        <w:pStyle w:val="TOC3"/>
        <w:tabs>
          <w:tab w:val="left" w:pos="1320"/>
        </w:tabs>
        <w:rPr>
          <w:rFonts w:asciiTheme="minorHAnsi" w:eastAsiaTheme="minorEastAsia" w:hAnsiTheme="minorHAnsi" w:cstheme="minorBidi"/>
          <w:lang w:val="en-US" w:eastAsia="en-US"/>
        </w:rPr>
      </w:pPr>
      <w:hyperlink w:anchor="_Toc121347675" w:history="1">
        <w:r w:rsidRPr="00800DE6">
          <w:rPr>
            <w:rStyle w:val="Hyperlink"/>
          </w:rPr>
          <w:t>4.10.1</w:t>
        </w:r>
        <w:r>
          <w:rPr>
            <w:rFonts w:asciiTheme="minorHAnsi" w:eastAsiaTheme="minorEastAsia" w:hAnsiTheme="minorHAnsi" w:cstheme="minorBidi"/>
            <w:lang w:val="en-US" w:eastAsia="en-US"/>
          </w:rPr>
          <w:tab/>
        </w:r>
        <w:r w:rsidRPr="00800DE6">
          <w:rPr>
            <w:rStyle w:val="Hyperlink"/>
            <w:lang w:val="en-US"/>
          </w:rPr>
          <w:t>Input/Output</w:t>
        </w:r>
        <w:r>
          <w:rPr>
            <w:webHidden/>
          </w:rPr>
          <w:tab/>
        </w:r>
        <w:r>
          <w:rPr>
            <w:webHidden/>
          </w:rPr>
          <w:fldChar w:fldCharType="begin"/>
        </w:r>
        <w:r>
          <w:rPr>
            <w:webHidden/>
          </w:rPr>
          <w:instrText xml:space="preserve"> PAGEREF _Toc121347675 \h </w:instrText>
        </w:r>
        <w:r>
          <w:rPr>
            <w:webHidden/>
          </w:rPr>
        </w:r>
        <w:r>
          <w:rPr>
            <w:webHidden/>
          </w:rPr>
          <w:fldChar w:fldCharType="separate"/>
        </w:r>
        <w:r>
          <w:rPr>
            <w:webHidden/>
          </w:rPr>
          <w:t>102</w:t>
        </w:r>
        <w:r>
          <w:rPr>
            <w:webHidden/>
          </w:rPr>
          <w:fldChar w:fldCharType="end"/>
        </w:r>
      </w:hyperlink>
    </w:p>
    <w:p w14:paraId="2D7EE79C" w14:textId="3D6BFF57" w:rsidR="00C610CD" w:rsidRDefault="00C610CD">
      <w:pPr>
        <w:pStyle w:val="TOC3"/>
        <w:tabs>
          <w:tab w:val="left" w:pos="1320"/>
        </w:tabs>
        <w:rPr>
          <w:rFonts w:asciiTheme="minorHAnsi" w:eastAsiaTheme="minorEastAsia" w:hAnsiTheme="minorHAnsi" w:cstheme="minorBidi"/>
          <w:lang w:val="en-US" w:eastAsia="en-US"/>
        </w:rPr>
      </w:pPr>
      <w:hyperlink w:anchor="_Toc121347676" w:history="1">
        <w:r w:rsidRPr="00800DE6">
          <w:rPr>
            <w:rStyle w:val="Hyperlink"/>
          </w:rPr>
          <w:t>4.10.2</w:t>
        </w:r>
        <w:r>
          <w:rPr>
            <w:rFonts w:asciiTheme="minorHAnsi" w:eastAsiaTheme="minorEastAsia" w:hAnsiTheme="minorHAnsi" w:cstheme="minorBidi"/>
            <w:lang w:val="en-US" w:eastAsia="en-US"/>
          </w:rPr>
          <w:tab/>
        </w:r>
        <w:r w:rsidRPr="00800DE6">
          <w:rPr>
            <w:rStyle w:val="Hyperlink"/>
            <w:lang w:val="en-US"/>
          </w:rPr>
          <w:t>Calculation</w:t>
        </w:r>
        <w:r>
          <w:rPr>
            <w:webHidden/>
          </w:rPr>
          <w:tab/>
        </w:r>
        <w:r>
          <w:rPr>
            <w:webHidden/>
          </w:rPr>
          <w:fldChar w:fldCharType="begin"/>
        </w:r>
        <w:r>
          <w:rPr>
            <w:webHidden/>
          </w:rPr>
          <w:instrText xml:space="preserve"> PAGEREF _Toc121347676 \h </w:instrText>
        </w:r>
        <w:r>
          <w:rPr>
            <w:webHidden/>
          </w:rPr>
        </w:r>
        <w:r>
          <w:rPr>
            <w:webHidden/>
          </w:rPr>
          <w:fldChar w:fldCharType="separate"/>
        </w:r>
        <w:r>
          <w:rPr>
            <w:webHidden/>
          </w:rPr>
          <w:t>103</w:t>
        </w:r>
        <w:r>
          <w:rPr>
            <w:webHidden/>
          </w:rPr>
          <w:fldChar w:fldCharType="end"/>
        </w:r>
      </w:hyperlink>
    </w:p>
    <w:p w14:paraId="78882775" w14:textId="10E15A41" w:rsidR="00C610CD" w:rsidRDefault="00C610CD">
      <w:pPr>
        <w:pStyle w:val="TOC3"/>
        <w:tabs>
          <w:tab w:val="left" w:pos="1320"/>
        </w:tabs>
        <w:rPr>
          <w:rFonts w:asciiTheme="minorHAnsi" w:eastAsiaTheme="minorEastAsia" w:hAnsiTheme="minorHAnsi" w:cstheme="minorBidi"/>
          <w:lang w:val="en-US" w:eastAsia="en-US"/>
        </w:rPr>
      </w:pPr>
      <w:hyperlink w:anchor="_Toc121347677" w:history="1">
        <w:r w:rsidRPr="00800DE6">
          <w:rPr>
            <w:rStyle w:val="Hyperlink"/>
          </w:rPr>
          <w:t>4.10.3</w:t>
        </w:r>
        <w:r>
          <w:rPr>
            <w:rFonts w:asciiTheme="minorHAnsi" w:eastAsiaTheme="minorEastAsia" w:hAnsiTheme="minorHAnsi" w:cstheme="minorBidi"/>
            <w:lang w:val="en-US" w:eastAsia="en-US"/>
          </w:rPr>
          <w:tab/>
        </w:r>
        <w:r w:rsidRPr="00800DE6">
          <w:rPr>
            <w:rStyle w:val="Hyperlink"/>
            <w:lang w:val="en-US"/>
          </w:rPr>
          <w:t>Interface</w:t>
        </w:r>
        <w:r>
          <w:rPr>
            <w:webHidden/>
          </w:rPr>
          <w:tab/>
        </w:r>
        <w:r>
          <w:rPr>
            <w:webHidden/>
          </w:rPr>
          <w:fldChar w:fldCharType="begin"/>
        </w:r>
        <w:r>
          <w:rPr>
            <w:webHidden/>
          </w:rPr>
          <w:instrText xml:space="preserve"> PAGEREF _Toc121347677 \h </w:instrText>
        </w:r>
        <w:r>
          <w:rPr>
            <w:webHidden/>
          </w:rPr>
        </w:r>
        <w:r>
          <w:rPr>
            <w:webHidden/>
          </w:rPr>
          <w:fldChar w:fldCharType="separate"/>
        </w:r>
        <w:r>
          <w:rPr>
            <w:webHidden/>
          </w:rPr>
          <w:t>105</w:t>
        </w:r>
        <w:r>
          <w:rPr>
            <w:webHidden/>
          </w:rPr>
          <w:fldChar w:fldCharType="end"/>
        </w:r>
      </w:hyperlink>
    </w:p>
    <w:p w14:paraId="1A5EA0E7" w14:textId="426CD6DB" w:rsidR="00C610CD" w:rsidRDefault="00C610CD">
      <w:pPr>
        <w:pStyle w:val="TOC2"/>
        <w:tabs>
          <w:tab w:val="left" w:pos="880"/>
        </w:tabs>
        <w:rPr>
          <w:rFonts w:asciiTheme="minorHAnsi" w:eastAsiaTheme="minorEastAsia" w:hAnsiTheme="minorHAnsi" w:cstheme="minorBidi"/>
          <w:noProof/>
          <w:lang w:val="en-US" w:eastAsia="en-US"/>
        </w:rPr>
      </w:pPr>
      <w:hyperlink w:anchor="_Toc121347678" w:history="1">
        <w:r w:rsidRPr="00800DE6">
          <w:rPr>
            <w:rStyle w:val="Hyperlink"/>
            <w:noProof/>
            <w:lang w:val="en-US"/>
          </w:rPr>
          <w:t>4.11</w:t>
        </w:r>
        <w:r>
          <w:rPr>
            <w:rFonts w:asciiTheme="minorHAnsi" w:eastAsiaTheme="minorEastAsia" w:hAnsiTheme="minorHAnsi" w:cstheme="minorBidi"/>
            <w:noProof/>
            <w:lang w:val="en-US" w:eastAsia="en-US"/>
          </w:rPr>
          <w:tab/>
        </w:r>
        <w:r w:rsidRPr="00800DE6">
          <w:rPr>
            <w:rStyle w:val="Hyperlink"/>
            <w:noProof/>
            <w:lang w:val="en-US"/>
          </w:rPr>
          <w:t>Fitting settings</w:t>
        </w:r>
        <w:r>
          <w:rPr>
            <w:noProof/>
            <w:webHidden/>
          </w:rPr>
          <w:tab/>
        </w:r>
        <w:r>
          <w:rPr>
            <w:noProof/>
            <w:webHidden/>
          </w:rPr>
          <w:fldChar w:fldCharType="begin"/>
        </w:r>
        <w:r>
          <w:rPr>
            <w:noProof/>
            <w:webHidden/>
          </w:rPr>
          <w:instrText xml:space="preserve"> PAGEREF _Toc121347678 \h </w:instrText>
        </w:r>
        <w:r>
          <w:rPr>
            <w:noProof/>
            <w:webHidden/>
          </w:rPr>
        </w:r>
        <w:r>
          <w:rPr>
            <w:noProof/>
            <w:webHidden/>
          </w:rPr>
          <w:fldChar w:fldCharType="separate"/>
        </w:r>
        <w:r>
          <w:rPr>
            <w:noProof/>
            <w:webHidden/>
          </w:rPr>
          <w:t>106</w:t>
        </w:r>
        <w:r>
          <w:rPr>
            <w:noProof/>
            <w:webHidden/>
          </w:rPr>
          <w:fldChar w:fldCharType="end"/>
        </w:r>
      </w:hyperlink>
    </w:p>
    <w:p w14:paraId="3B4F78E3" w14:textId="6D4C4210" w:rsidR="00C610CD" w:rsidRDefault="00C610CD">
      <w:pPr>
        <w:pStyle w:val="TOC2"/>
        <w:tabs>
          <w:tab w:val="left" w:pos="880"/>
        </w:tabs>
        <w:rPr>
          <w:rFonts w:asciiTheme="minorHAnsi" w:eastAsiaTheme="minorEastAsia" w:hAnsiTheme="minorHAnsi" w:cstheme="minorBidi"/>
          <w:noProof/>
          <w:lang w:val="en-US" w:eastAsia="en-US"/>
        </w:rPr>
      </w:pPr>
      <w:hyperlink w:anchor="_Toc121347679" w:history="1">
        <w:r w:rsidRPr="00800DE6">
          <w:rPr>
            <w:rStyle w:val="Hyperlink"/>
            <w:noProof/>
            <w:lang w:val="en-US"/>
          </w:rPr>
          <w:t>4.12</w:t>
        </w:r>
        <w:r>
          <w:rPr>
            <w:rFonts w:asciiTheme="minorHAnsi" w:eastAsiaTheme="minorEastAsia" w:hAnsiTheme="minorHAnsi" w:cstheme="minorBidi"/>
            <w:noProof/>
            <w:lang w:val="en-US" w:eastAsia="en-US"/>
          </w:rPr>
          <w:tab/>
        </w:r>
        <w:r w:rsidRPr="00800DE6">
          <w:rPr>
            <w:rStyle w:val="Hyperlink"/>
            <w:noProof/>
            <w:lang w:val="en-US"/>
          </w:rPr>
          <w:t>Fits</w:t>
        </w:r>
        <w:r w:rsidRPr="00800DE6">
          <w:rPr>
            <w:rStyle w:val="Hyperlink"/>
            <w:noProof/>
          </w:rPr>
          <w:t xml:space="preserve"> </w:t>
        </w:r>
        <w:r w:rsidRPr="00800DE6">
          <w:rPr>
            <w:rStyle w:val="Hyperlink"/>
            <w:noProof/>
            <w:lang w:val="en-US"/>
          </w:rPr>
          <w:t>selector</w:t>
        </w:r>
        <w:r>
          <w:rPr>
            <w:noProof/>
            <w:webHidden/>
          </w:rPr>
          <w:tab/>
        </w:r>
        <w:r>
          <w:rPr>
            <w:noProof/>
            <w:webHidden/>
          </w:rPr>
          <w:fldChar w:fldCharType="begin"/>
        </w:r>
        <w:r>
          <w:rPr>
            <w:noProof/>
            <w:webHidden/>
          </w:rPr>
          <w:instrText xml:space="preserve"> PAGEREF _Toc121347679 \h </w:instrText>
        </w:r>
        <w:r>
          <w:rPr>
            <w:noProof/>
            <w:webHidden/>
          </w:rPr>
        </w:r>
        <w:r>
          <w:rPr>
            <w:noProof/>
            <w:webHidden/>
          </w:rPr>
          <w:fldChar w:fldCharType="separate"/>
        </w:r>
        <w:r>
          <w:rPr>
            <w:noProof/>
            <w:webHidden/>
          </w:rPr>
          <w:t>110</w:t>
        </w:r>
        <w:r>
          <w:rPr>
            <w:noProof/>
            <w:webHidden/>
          </w:rPr>
          <w:fldChar w:fldCharType="end"/>
        </w:r>
      </w:hyperlink>
    </w:p>
    <w:p w14:paraId="72DD746E" w14:textId="4A69A99C" w:rsidR="00C610CD" w:rsidRDefault="00C610CD">
      <w:pPr>
        <w:pStyle w:val="TOC1"/>
        <w:tabs>
          <w:tab w:val="left" w:pos="482"/>
        </w:tabs>
        <w:rPr>
          <w:rFonts w:asciiTheme="minorHAnsi" w:eastAsiaTheme="minorEastAsia" w:hAnsiTheme="minorHAnsi" w:cstheme="minorBidi"/>
          <w:lang w:val="en-US" w:eastAsia="en-US"/>
        </w:rPr>
      </w:pPr>
      <w:hyperlink w:anchor="_Toc121347680" w:history="1">
        <w:r w:rsidRPr="00800DE6">
          <w:rPr>
            <w:rStyle w:val="Hyperlink"/>
          </w:rPr>
          <w:t>5</w:t>
        </w:r>
        <w:r>
          <w:rPr>
            <w:rFonts w:asciiTheme="minorHAnsi" w:eastAsiaTheme="minorEastAsia" w:hAnsiTheme="minorHAnsi" w:cstheme="minorBidi"/>
            <w:lang w:val="en-US" w:eastAsia="en-US"/>
          </w:rPr>
          <w:tab/>
        </w:r>
        <w:r w:rsidRPr="00800DE6">
          <w:rPr>
            <w:rStyle w:val="Hyperlink"/>
          </w:rPr>
          <w:t>Задание слоистой структуры</w:t>
        </w:r>
        <w:r>
          <w:rPr>
            <w:webHidden/>
          </w:rPr>
          <w:tab/>
        </w:r>
        <w:r>
          <w:rPr>
            <w:webHidden/>
          </w:rPr>
          <w:fldChar w:fldCharType="begin"/>
        </w:r>
        <w:r>
          <w:rPr>
            <w:webHidden/>
          </w:rPr>
          <w:instrText xml:space="preserve"> PAGEREF _Toc121347680 \h </w:instrText>
        </w:r>
        <w:r>
          <w:rPr>
            <w:webHidden/>
          </w:rPr>
        </w:r>
        <w:r>
          <w:rPr>
            <w:webHidden/>
          </w:rPr>
          <w:fldChar w:fldCharType="separate"/>
        </w:r>
        <w:r>
          <w:rPr>
            <w:webHidden/>
          </w:rPr>
          <w:t>112</w:t>
        </w:r>
        <w:r>
          <w:rPr>
            <w:webHidden/>
          </w:rPr>
          <w:fldChar w:fldCharType="end"/>
        </w:r>
      </w:hyperlink>
    </w:p>
    <w:p w14:paraId="34C8833E" w14:textId="0BA89204" w:rsidR="00C610CD" w:rsidRDefault="00C610CD">
      <w:pPr>
        <w:pStyle w:val="TOC2"/>
        <w:tabs>
          <w:tab w:val="left" w:pos="880"/>
        </w:tabs>
        <w:rPr>
          <w:rFonts w:asciiTheme="minorHAnsi" w:eastAsiaTheme="minorEastAsia" w:hAnsiTheme="minorHAnsi" w:cstheme="minorBidi"/>
          <w:noProof/>
          <w:lang w:val="en-US" w:eastAsia="en-US"/>
        </w:rPr>
      </w:pPr>
      <w:hyperlink w:anchor="_Toc121347681" w:history="1">
        <w:r w:rsidRPr="00800DE6">
          <w:rPr>
            <w:rStyle w:val="Hyperlink"/>
            <w:noProof/>
          </w:rPr>
          <w:t>5.1</w:t>
        </w:r>
        <w:r>
          <w:rPr>
            <w:rFonts w:asciiTheme="minorHAnsi" w:eastAsiaTheme="minorEastAsia" w:hAnsiTheme="minorHAnsi" w:cstheme="minorBidi"/>
            <w:noProof/>
            <w:lang w:val="en-US" w:eastAsia="en-US"/>
          </w:rPr>
          <w:tab/>
        </w:r>
        <w:r w:rsidRPr="00800DE6">
          <w:rPr>
            <w:rStyle w:val="Hyperlink"/>
            <w:noProof/>
          </w:rPr>
          <w:t>Слой</w:t>
        </w:r>
        <w:r>
          <w:rPr>
            <w:noProof/>
            <w:webHidden/>
          </w:rPr>
          <w:tab/>
        </w:r>
        <w:r>
          <w:rPr>
            <w:noProof/>
            <w:webHidden/>
          </w:rPr>
          <w:fldChar w:fldCharType="begin"/>
        </w:r>
        <w:r>
          <w:rPr>
            <w:noProof/>
            <w:webHidden/>
          </w:rPr>
          <w:instrText xml:space="preserve"> PAGEREF _Toc121347681 \h </w:instrText>
        </w:r>
        <w:r>
          <w:rPr>
            <w:noProof/>
            <w:webHidden/>
          </w:rPr>
        </w:r>
        <w:r>
          <w:rPr>
            <w:noProof/>
            <w:webHidden/>
          </w:rPr>
          <w:fldChar w:fldCharType="separate"/>
        </w:r>
        <w:r>
          <w:rPr>
            <w:noProof/>
            <w:webHidden/>
          </w:rPr>
          <w:t>112</w:t>
        </w:r>
        <w:r>
          <w:rPr>
            <w:noProof/>
            <w:webHidden/>
          </w:rPr>
          <w:fldChar w:fldCharType="end"/>
        </w:r>
      </w:hyperlink>
    </w:p>
    <w:p w14:paraId="0B5FAEEE" w14:textId="291EB81A" w:rsidR="00C610CD" w:rsidRDefault="00C610CD">
      <w:pPr>
        <w:pStyle w:val="TOC3"/>
        <w:tabs>
          <w:tab w:val="left" w:pos="1320"/>
        </w:tabs>
        <w:rPr>
          <w:rFonts w:asciiTheme="minorHAnsi" w:eastAsiaTheme="minorEastAsia" w:hAnsiTheme="minorHAnsi" w:cstheme="minorBidi"/>
          <w:lang w:val="en-US" w:eastAsia="en-US"/>
        </w:rPr>
      </w:pPr>
      <w:hyperlink w:anchor="_Toc121347682" w:history="1">
        <w:r w:rsidRPr="00800DE6">
          <w:rPr>
            <w:rStyle w:val="Hyperlink"/>
          </w:rPr>
          <w:t>5.1.1</w:t>
        </w:r>
        <w:r>
          <w:rPr>
            <w:rFonts w:asciiTheme="minorHAnsi" w:eastAsiaTheme="minorEastAsia" w:hAnsiTheme="minorHAnsi" w:cstheme="minorBidi"/>
            <w:lang w:val="en-US" w:eastAsia="en-US"/>
          </w:rPr>
          <w:tab/>
        </w:r>
        <w:r w:rsidRPr="00800DE6">
          <w:rPr>
            <w:rStyle w:val="Hyperlink"/>
          </w:rPr>
          <w:t>Материал</w:t>
        </w:r>
        <w:r>
          <w:rPr>
            <w:webHidden/>
          </w:rPr>
          <w:tab/>
        </w:r>
        <w:r>
          <w:rPr>
            <w:webHidden/>
          </w:rPr>
          <w:fldChar w:fldCharType="begin"/>
        </w:r>
        <w:r>
          <w:rPr>
            <w:webHidden/>
          </w:rPr>
          <w:instrText xml:space="preserve"> PAGEREF _Toc121347682 \h </w:instrText>
        </w:r>
        <w:r>
          <w:rPr>
            <w:webHidden/>
          </w:rPr>
        </w:r>
        <w:r>
          <w:rPr>
            <w:webHidden/>
          </w:rPr>
          <w:fldChar w:fldCharType="separate"/>
        </w:r>
        <w:r>
          <w:rPr>
            <w:webHidden/>
          </w:rPr>
          <w:t>112</w:t>
        </w:r>
        <w:r>
          <w:rPr>
            <w:webHidden/>
          </w:rPr>
          <w:fldChar w:fldCharType="end"/>
        </w:r>
      </w:hyperlink>
    </w:p>
    <w:p w14:paraId="70C685EC" w14:textId="170322F1" w:rsidR="00C610CD" w:rsidRDefault="00C610CD">
      <w:pPr>
        <w:pStyle w:val="TOC3"/>
        <w:tabs>
          <w:tab w:val="left" w:pos="1320"/>
        </w:tabs>
        <w:rPr>
          <w:rFonts w:asciiTheme="minorHAnsi" w:eastAsiaTheme="minorEastAsia" w:hAnsiTheme="minorHAnsi" w:cstheme="minorBidi"/>
          <w:lang w:val="en-US" w:eastAsia="en-US"/>
        </w:rPr>
      </w:pPr>
      <w:hyperlink w:anchor="_Toc121347683" w:history="1">
        <w:r w:rsidRPr="00800DE6">
          <w:rPr>
            <w:rStyle w:val="Hyperlink"/>
          </w:rPr>
          <w:t>5.1.2</w:t>
        </w:r>
        <w:r>
          <w:rPr>
            <w:rFonts w:asciiTheme="minorHAnsi" w:eastAsiaTheme="minorEastAsia" w:hAnsiTheme="minorHAnsi" w:cstheme="minorBidi"/>
            <w:lang w:val="en-US" w:eastAsia="en-US"/>
          </w:rPr>
          <w:tab/>
        </w:r>
        <w:r w:rsidRPr="00800DE6">
          <w:rPr>
            <w:rStyle w:val="Hyperlink"/>
          </w:rPr>
          <w:t>Толщина</w:t>
        </w:r>
        <w:r>
          <w:rPr>
            <w:webHidden/>
          </w:rPr>
          <w:tab/>
        </w:r>
        <w:r>
          <w:rPr>
            <w:webHidden/>
          </w:rPr>
          <w:fldChar w:fldCharType="begin"/>
        </w:r>
        <w:r>
          <w:rPr>
            <w:webHidden/>
          </w:rPr>
          <w:instrText xml:space="preserve"> PAGEREF _Toc121347683 \h </w:instrText>
        </w:r>
        <w:r>
          <w:rPr>
            <w:webHidden/>
          </w:rPr>
        </w:r>
        <w:r>
          <w:rPr>
            <w:webHidden/>
          </w:rPr>
          <w:fldChar w:fldCharType="separate"/>
        </w:r>
        <w:r>
          <w:rPr>
            <w:webHidden/>
          </w:rPr>
          <w:t>113</w:t>
        </w:r>
        <w:r>
          <w:rPr>
            <w:webHidden/>
          </w:rPr>
          <w:fldChar w:fldCharType="end"/>
        </w:r>
      </w:hyperlink>
    </w:p>
    <w:p w14:paraId="0B0CA80C" w14:textId="367FB726" w:rsidR="00C610CD" w:rsidRDefault="00C610CD">
      <w:pPr>
        <w:pStyle w:val="TOC3"/>
        <w:tabs>
          <w:tab w:val="left" w:pos="1320"/>
        </w:tabs>
        <w:rPr>
          <w:rFonts w:asciiTheme="minorHAnsi" w:eastAsiaTheme="minorEastAsia" w:hAnsiTheme="minorHAnsi" w:cstheme="minorBidi"/>
          <w:lang w:val="en-US" w:eastAsia="en-US"/>
        </w:rPr>
      </w:pPr>
      <w:hyperlink w:anchor="_Toc121347684" w:history="1">
        <w:r w:rsidRPr="00800DE6">
          <w:rPr>
            <w:rStyle w:val="Hyperlink"/>
          </w:rPr>
          <w:t>5.1.3</w:t>
        </w:r>
        <w:r>
          <w:rPr>
            <w:rFonts w:asciiTheme="minorHAnsi" w:eastAsiaTheme="minorEastAsia" w:hAnsiTheme="minorHAnsi" w:cstheme="minorBidi"/>
            <w:lang w:val="en-US" w:eastAsia="en-US"/>
          </w:rPr>
          <w:tab/>
        </w:r>
        <w:r w:rsidRPr="00800DE6">
          <w:rPr>
            <w:rStyle w:val="Hyperlink"/>
          </w:rPr>
          <w:t>Диффузность</w:t>
        </w:r>
        <w:r>
          <w:rPr>
            <w:webHidden/>
          </w:rPr>
          <w:tab/>
        </w:r>
        <w:r>
          <w:rPr>
            <w:webHidden/>
          </w:rPr>
          <w:fldChar w:fldCharType="begin"/>
        </w:r>
        <w:r>
          <w:rPr>
            <w:webHidden/>
          </w:rPr>
          <w:instrText xml:space="preserve"> PAGEREF _Toc121347684 \h </w:instrText>
        </w:r>
        <w:r>
          <w:rPr>
            <w:webHidden/>
          </w:rPr>
        </w:r>
        <w:r>
          <w:rPr>
            <w:webHidden/>
          </w:rPr>
          <w:fldChar w:fldCharType="separate"/>
        </w:r>
        <w:r>
          <w:rPr>
            <w:webHidden/>
          </w:rPr>
          <w:t>113</w:t>
        </w:r>
        <w:r>
          <w:rPr>
            <w:webHidden/>
          </w:rPr>
          <w:fldChar w:fldCharType="end"/>
        </w:r>
      </w:hyperlink>
    </w:p>
    <w:p w14:paraId="7F978AD4" w14:textId="7A246B99" w:rsidR="00C610CD" w:rsidRDefault="00C610CD">
      <w:pPr>
        <w:pStyle w:val="TOC2"/>
        <w:tabs>
          <w:tab w:val="left" w:pos="880"/>
        </w:tabs>
        <w:rPr>
          <w:rFonts w:asciiTheme="minorHAnsi" w:eastAsiaTheme="minorEastAsia" w:hAnsiTheme="minorHAnsi" w:cstheme="minorBidi"/>
          <w:noProof/>
          <w:lang w:val="en-US" w:eastAsia="en-US"/>
        </w:rPr>
      </w:pPr>
      <w:hyperlink w:anchor="_Toc121347685" w:history="1">
        <w:r w:rsidRPr="00800DE6">
          <w:rPr>
            <w:rStyle w:val="Hyperlink"/>
            <w:noProof/>
          </w:rPr>
          <w:t>5.2</w:t>
        </w:r>
        <w:r>
          <w:rPr>
            <w:rFonts w:asciiTheme="minorHAnsi" w:eastAsiaTheme="minorEastAsia" w:hAnsiTheme="minorHAnsi" w:cstheme="minorBidi"/>
            <w:noProof/>
            <w:lang w:val="en-US" w:eastAsia="en-US"/>
          </w:rPr>
          <w:tab/>
        </w:r>
        <w:r w:rsidRPr="00800DE6">
          <w:rPr>
            <w:rStyle w:val="Hyperlink"/>
            <w:noProof/>
          </w:rPr>
          <w:t>Периодическая многослойка</w:t>
        </w:r>
        <w:r>
          <w:rPr>
            <w:noProof/>
            <w:webHidden/>
          </w:rPr>
          <w:tab/>
        </w:r>
        <w:r>
          <w:rPr>
            <w:noProof/>
            <w:webHidden/>
          </w:rPr>
          <w:fldChar w:fldCharType="begin"/>
        </w:r>
        <w:r>
          <w:rPr>
            <w:noProof/>
            <w:webHidden/>
          </w:rPr>
          <w:instrText xml:space="preserve"> PAGEREF _Toc121347685 \h </w:instrText>
        </w:r>
        <w:r>
          <w:rPr>
            <w:noProof/>
            <w:webHidden/>
          </w:rPr>
        </w:r>
        <w:r>
          <w:rPr>
            <w:noProof/>
            <w:webHidden/>
          </w:rPr>
          <w:fldChar w:fldCharType="separate"/>
        </w:r>
        <w:r>
          <w:rPr>
            <w:noProof/>
            <w:webHidden/>
          </w:rPr>
          <w:t>114</w:t>
        </w:r>
        <w:r>
          <w:rPr>
            <w:noProof/>
            <w:webHidden/>
          </w:rPr>
          <w:fldChar w:fldCharType="end"/>
        </w:r>
      </w:hyperlink>
    </w:p>
    <w:p w14:paraId="73B5E93D" w14:textId="77232594" w:rsidR="00C610CD" w:rsidRDefault="00C610CD">
      <w:pPr>
        <w:pStyle w:val="TOC3"/>
        <w:tabs>
          <w:tab w:val="left" w:pos="1320"/>
        </w:tabs>
        <w:rPr>
          <w:rFonts w:asciiTheme="minorHAnsi" w:eastAsiaTheme="minorEastAsia" w:hAnsiTheme="minorHAnsi" w:cstheme="minorBidi"/>
          <w:lang w:val="en-US" w:eastAsia="en-US"/>
        </w:rPr>
      </w:pPr>
      <w:hyperlink w:anchor="_Toc121347686" w:history="1">
        <w:r w:rsidRPr="00800DE6">
          <w:rPr>
            <w:rStyle w:val="Hyperlink"/>
          </w:rPr>
          <w:t>5.2.1</w:t>
        </w:r>
        <w:r>
          <w:rPr>
            <w:rFonts w:asciiTheme="minorHAnsi" w:eastAsiaTheme="minorEastAsia" w:hAnsiTheme="minorHAnsi" w:cstheme="minorBidi"/>
            <w:lang w:val="en-US" w:eastAsia="en-US"/>
          </w:rPr>
          <w:tab/>
        </w:r>
        <w:r w:rsidRPr="00800DE6">
          <w:rPr>
            <w:rStyle w:val="Hyperlink"/>
          </w:rPr>
          <w:t>Перераспределение толщин слоёв внутри периода</w:t>
        </w:r>
        <w:r>
          <w:rPr>
            <w:webHidden/>
          </w:rPr>
          <w:tab/>
        </w:r>
        <w:r>
          <w:rPr>
            <w:webHidden/>
          </w:rPr>
          <w:fldChar w:fldCharType="begin"/>
        </w:r>
        <w:r>
          <w:rPr>
            <w:webHidden/>
          </w:rPr>
          <w:instrText xml:space="preserve"> PAGEREF _Toc121347686 \h </w:instrText>
        </w:r>
        <w:r>
          <w:rPr>
            <w:webHidden/>
          </w:rPr>
        </w:r>
        <w:r>
          <w:rPr>
            <w:webHidden/>
          </w:rPr>
          <w:fldChar w:fldCharType="separate"/>
        </w:r>
        <w:r>
          <w:rPr>
            <w:webHidden/>
          </w:rPr>
          <w:t>115</w:t>
        </w:r>
        <w:r>
          <w:rPr>
            <w:webHidden/>
          </w:rPr>
          <w:fldChar w:fldCharType="end"/>
        </w:r>
      </w:hyperlink>
    </w:p>
    <w:p w14:paraId="24C1BDAD" w14:textId="48511DA5" w:rsidR="00C610CD" w:rsidRDefault="00C610CD">
      <w:pPr>
        <w:pStyle w:val="TOC3"/>
        <w:tabs>
          <w:tab w:val="left" w:pos="1320"/>
        </w:tabs>
        <w:rPr>
          <w:rFonts w:asciiTheme="minorHAnsi" w:eastAsiaTheme="minorEastAsia" w:hAnsiTheme="minorHAnsi" w:cstheme="minorBidi"/>
          <w:lang w:val="en-US" w:eastAsia="en-US"/>
        </w:rPr>
      </w:pPr>
      <w:hyperlink w:anchor="_Toc121347687" w:history="1">
        <w:r w:rsidRPr="00800DE6">
          <w:rPr>
            <w:rStyle w:val="Hyperlink"/>
          </w:rPr>
          <w:t>5.2.2</w:t>
        </w:r>
        <w:r>
          <w:rPr>
            <w:rFonts w:asciiTheme="minorHAnsi" w:eastAsiaTheme="minorEastAsia" w:hAnsiTheme="minorHAnsi" w:cstheme="minorBidi"/>
            <w:lang w:val="en-US" w:eastAsia="en-US"/>
          </w:rPr>
          <w:tab/>
        </w:r>
        <w:r w:rsidRPr="00800DE6">
          <w:rPr>
            <w:rStyle w:val="Hyperlink"/>
          </w:rPr>
          <w:t>Дрейф толщин по глубине</w:t>
        </w:r>
        <w:r>
          <w:rPr>
            <w:webHidden/>
          </w:rPr>
          <w:tab/>
        </w:r>
        <w:r>
          <w:rPr>
            <w:webHidden/>
          </w:rPr>
          <w:fldChar w:fldCharType="begin"/>
        </w:r>
        <w:r>
          <w:rPr>
            <w:webHidden/>
          </w:rPr>
          <w:instrText xml:space="preserve"> PAGEREF _Toc121347687 \h </w:instrText>
        </w:r>
        <w:r>
          <w:rPr>
            <w:webHidden/>
          </w:rPr>
        </w:r>
        <w:r>
          <w:rPr>
            <w:webHidden/>
          </w:rPr>
          <w:fldChar w:fldCharType="separate"/>
        </w:r>
        <w:r>
          <w:rPr>
            <w:webHidden/>
          </w:rPr>
          <w:t>116</w:t>
        </w:r>
        <w:r>
          <w:rPr>
            <w:webHidden/>
          </w:rPr>
          <w:fldChar w:fldCharType="end"/>
        </w:r>
      </w:hyperlink>
    </w:p>
    <w:p w14:paraId="37965AB5" w14:textId="1E4069D1" w:rsidR="00C610CD" w:rsidRDefault="00C610CD">
      <w:pPr>
        <w:pStyle w:val="TOC2"/>
        <w:tabs>
          <w:tab w:val="left" w:pos="880"/>
        </w:tabs>
        <w:rPr>
          <w:rFonts w:asciiTheme="minorHAnsi" w:eastAsiaTheme="minorEastAsia" w:hAnsiTheme="minorHAnsi" w:cstheme="minorBidi"/>
          <w:noProof/>
          <w:lang w:val="en-US" w:eastAsia="en-US"/>
        </w:rPr>
      </w:pPr>
      <w:hyperlink w:anchor="_Toc121347688" w:history="1">
        <w:r w:rsidRPr="00800DE6">
          <w:rPr>
            <w:rStyle w:val="Hyperlink"/>
            <w:noProof/>
          </w:rPr>
          <w:t>5.3</w:t>
        </w:r>
        <w:r>
          <w:rPr>
            <w:rFonts w:asciiTheme="minorHAnsi" w:eastAsiaTheme="minorEastAsia" w:hAnsiTheme="minorHAnsi" w:cstheme="minorBidi"/>
            <w:noProof/>
            <w:lang w:val="en-US" w:eastAsia="en-US"/>
          </w:rPr>
          <w:tab/>
        </w:r>
        <w:r w:rsidRPr="00800DE6">
          <w:rPr>
            <w:rStyle w:val="Hyperlink"/>
            <w:noProof/>
          </w:rPr>
          <w:t>Общая апериодика</w:t>
        </w:r>
        <w:r>
          <w:rPr>
            <w:noProof/>
            <w:webHidden/>
          </w:rPr>
          <w:tab/>
        </w:r>
        <w:r>
          <w:rPr>
            <w:noProof/>
            <w:webHidden/>
          </w:rPr>
          <w:fldChar w:fldCharType="begin"/>
        </w:r>
        <w:r>
          <w:rPr>
            <w:noProof/>
            <w:webHidden/>
          </w:rPr>
          <w:instrText xml:space="preserve"> PAGEREF _Toc121347688 \h </w:instrText>
        </w:r>
        <w:r>
          <w:rPr>
            <w:noProof/>
            <w:webHidden/>
          </w:rPr>
        </w:r>
        <w:r>
          <w:rPr>
            <w:noProof/>
            <w:webHidden/>
          </w:rPr>
          <w:fldChar w:fldCharType="separate"/>
        </w:r>
        <w:r>
          <w:rPr>
            <w:noProof/>
            <w:webHidden/>
          </w:rPr>
          <w:t>117</w:t>
        </w:r>
        <w:r>
          <w:rPr>
            <w:noProof/>
            <w:webHidden/>
          </w:rPr>
          <w:fldChar w:fldCharType="end"/>
        </w:r>
      </w:hyperlink>
    </w:p>
    <w:p w14:paraId="1E22A8D3" w14:textId="47A7D13D" w:rsidR="00C610CD" w:rsidRDefault="00C610CD">
      <w:pPr>
        <w:pStyle w:val="TOC2"/>
        <w:tabs>
          <w:tab w:val="left" w:pos="880"/>
        </w:tabs>
        <w:rPr>
          <w:rFonts w:asciiTheme="minorHAnsi" w:eastAsiaTheme="minorEastAsia" w:hAnsiTheme="minorHAnsi" w:cstheme="minorBidi"/>
          <w:noProof/>
          <w:lang w:val="en-US" w:eastAsia="en-US"/>
        </w:rPr>
      </w:pPr>
      <w:hyperlink w:anchor="_Toc121347689" w:history="1">
        <w:r w:rsidRPr="00800DE6">
          <w:rPr>
            <w:rStyle w:val="Hyperlink"/>
            <w:noProof/>
          </w:rPr>
          <w:t>5.4</w:t>
        </w:r>
        <w:r>
          <w:rPr>
            <w:rFonts w:asciiTheme="minorHAnsi" w:eastAsiaTheme="minorEastAsia" w:hAnsiTheme="minorHAnsi" w:cstheme="minorBidi"/>
            <w:noProof/>
            <w:lang w:val="en-US" w:eastAsia="en-US"/>
          </w:rPr>
          <w:tab/>
        </w:r>
        <w:r w:rsidRPr="00800DE6">
          <w:rPr>
            <w:rStyle w:val="Hyperlink"/>
            <w:noProof/>
          </w:rPr>
          <w:t>Регулярная апериодика</w:t>
        </w:r>
        <w:r>
          <w:rPr>
            <w:noProof/>
            <w:webHidden/>
          </w:rPr>
          <w:tab/>
        </w:r>
        <w:r>
          <w:rPr>
            <w:noProof/>
            <w:webHidden/>
          </w:rPr>
          <w:fldChar w:fldCharType="begin"/>
        </w:r>
        <w:r>
          <w:rPr>
            <w:noProof/>
            <w:webHidden/>
          </w:rPr>
          <w:instrText xml:space="preserve"> PAGEREF _Toc121347689 \h </w:instrText>
        </w:r>
        <w:r>
          <w:rPr>
            <w:noProof/>
            <w:webHidden/>
          </w:rPr>
        </w:r>
        <w:r>
          <w:rPr>
            <w:noProof/>
            <w:webHidden/>
          </w:rPr>
          <w:fldChar w:fldCharType="separate"/>
        </w:r>
        <w:r>
          <w:rPr>
            <w:noProof/>
            <w:webHidden/>
          </w:rPr>
          <w:t>118</w:t>
        </w:r>
        <w:r>
          <w:rPr>
            <w:noProof/>
            <w:webHidden/>
          </w:rPr>
          <w:fldChar w:fldCharType="end"/>
        </w:r>
      </w:hyperlink>
    </w:p>
    <w:p w14:paraId="32B35CAD" w14:textId="50930B3F" w:rsidR="00C610CD" w:rsidRDefault="00C610CD">
      <w:pPr>
        <w:pStyle w:val="TOC2"/>
        <w:tabs>
          <w:tab w:val="left" w:pos="880"/>
        </w:tabs>
        <w:rPr>
          <w:rFonts w:asciiTheme="minorHAnsi" w:eastAsiaTheme="minorEastAsia" w:hAnsiTheme="minorHAnsi" w:cstheme="minorBidi"/>
          <w:noProof/>
          <w:lang w:val="en-US" w:eastAsia="en-US"/>
        </w:rPr>
      </w:pPr>
      <w:hyperlink w:anchor="_Toc121347690" w:history="1">
        <w:r w:rsidRPr="00800DE6">
          <w:rPr>
            <w:rStyle w:val="Hyperlink"/>
            <w:noProof/>
          </w:rPr>
          <w:t>5.5</w:t>
        </w:r>
        <w:r>
          <w:rPr>
            <w:rFonts w:asciiTheme="minorHAnsi" w:eastAsiaTheme="minorEastAsia" w:hAnsiTheme="minorHAnsi" w:cstheme="minorBidi"/>
            <w:noProof/>
            <w:lang w:val="en-US" w:eastAsia="en-US"/>
          </w:rPr>
          <w:tab/>
        </w:r>
        <w:r w:rsidRPr="00800DE6">
          <w:rPr>
            <w:rStyle w:val="Hyperlink"/>
            <w:noProof/>
          </w:rPr>
          <w:t>Шероховатость</w:t>
        </w:r>
        <w:r>
          <w:rPr>
            <w:noProof/>
            <w:webHidden/>
          </w:rPr>
          <w:tab/>
        </w:r>
        <w:r>
          <w:rPr>
            <w:noProof/>
            <w:webHidden/>
          </w:rPr>
          <w:fldChar w:fldCharType="begin"/>
        </w:r>
        <w:r>
          <w:rPr>
            <w:noProof/>
            <w:webHidden/>
          </w:rPr>
          <w:instrText xml:space="preserve"> PAGEREF _Toc121347690 \h </w:instrText>
        </w:r>
        <w:r>
          <w:rPr>
            <w:noProof/>
            <w:webHidden/>
          </w:rPr>
        </w:r>
        <w:r>
          <w:rPr>
            <w:noProof/>
            <w:webHidden/>
          </w:rPr>
          <w:fldChar w:fldCharType="separate"/>
        </w:r>
        <w:r>
          <w:rPr>
            <w:noProof/>
            <w:webHidden/>
          </w:rPr>
          <w:t>120</w:t>
        </w:r>
        <w:r>
          <w:rPr>
            <w:noProof/>
            <w:webHidden/>
          </w:rPr>
          <w:fldChar w:fldCharType="end"/>
        </w:r>
      </w:hyperlink>
    </w:p>
    <w:p w14:paraId="25F73144" w14:textId="3FE855BC" w:rsidR="00C610CD" w:rsidRDefault="00C610CD">
      <w:pPr>
        <w:pStyle w:val="TOC3"/>
        <w:tabs>
          <w:tab w:val="left" w:pos="1320"/>
        </w:tabs>
        <w:rPr>
          <w:rFonts w:asciiTheme="minorHAnsi" w:eastAsiaTheme="minorEastAsia" w:hAnsiTheme="minorHAnsi" w:cstheme="minorBidi"/>
          <w:lang w:val="en-US" w:eastAsia="en-US"/>
        </w:rPr>
      </w:pPr>
      <w:hyperlink w:anchor="_Toc121347691" w:history="1">
        <w:r w:rsidRPr="00800DE6">
          <w:rPr>
            <w:rStyle w:val="Hyperlink"/>
          </w:rPr>
          <w:t>5.5.1</w:t>
        </w:r>
        <w:r>
          <w:rPr>
            <w:rFonts w:asciiTheme="minorHAnsi" w:eastAsiaTheme="minorEastAsia" w:hAnsiTheme="minorHAnsi" w:cstheme="minorBidi"/>
            <w:lang w:val="en-US" w:eastAsia="en-US"/>
          </w:rPr>
          <w:tab/>
        </w:r>
        <w:r w:rsidRPr="00800DE6">
          <w:rPr>
            <w:rStyle w:val="Hyperlink"/>
          </w:rPr>
          <w:t>Приближение</w:t>
        </w:r>
        <w:r>
          <w:rPr>
            <w:webHidden/>
          </w:rPr>
          <w:tab/>
        </w:r>
        <w:r>
          <w:rPr>
            <w:webHidden/>
          </w:rPr>
          <w:fldChar w:fldCharType="begin"/>
        </w:r>
        <w:r>
          <w:rPr>
            <w:webHidden/>
          </w:rPr>
          <w:instrText xml:space="preserve"> PAGEREF _Toc121347691 \h </w:instrText>
        </w:r>
        <w:r>
          <w:rPr>
            <w:webHidden/>
          </w:rPr>
        </w:r>
        <w:r>
          <w:rPr>
            <w:webHidden/>
          </w:rPr>
          <w:fldChar w:fldCharType="separate"/>
        </w:r>
        <w:r>
          <w:rPr>
            <w:webHidden/>
          </w:rPr>
          <w:t>120</w:t>
        </w:r>
        <w:r>
          <w:rPr>
            <w:webHidden/>
          </w:rPr>
          <w:fldChar w:fldCharType="end"/>
        </w:r>
      </w:hyperlink>
    </w:p>
    <w:p w14:paraId="1729BE12" w14:textId="497B3473" w:rsidR="00C610CD" w:rsidRDefault="00C610CD">
      <w:pPr>
        <w:pStyle w:val="TOC3"/>
        <w:tabs>
          <w:tab w:val="left" w:pos="1320"/>
        </w:tabs>
        <w:rPr>
          <w:rFonts w:asciiTheme="minorHAnsi" w:eastAsiaTheme="minorEastAsia" w:hAnsiTheme="minorHAnsi" w:cstheme="minorBidi"/>
          <w:lang w:val="en-US" w:eastAsia="en-US"/>
        </w:rPr>
      </w:pPr>
      <w:hyperlink w:anchor="_Toc121347692" w:history="1">
        <w:r w:rsidRPr="00800DE6">
          <w:rPr>
            <w:rStyle w:val="Hyperlink"/>
          </w:rPr>
          <w:t>5.5.2</w:t>
        </w:r>
        <w:r>
          <w:rPr>
            <w:rFonts w:asciiTheme="minorHAnsi" w:eastAsiaTheme="minorEastAsia" w:hAnsiTheme="minorHAnsi" w:cstheme="minorBidi"/>
            <w:lang w:val="en-US" w:eastAsia="en-US"/>
          </w:rPr>
          <w:tab/>
        </w:r>
        <w:r w:rsidRPr="00800DE6">
          <w:rPr>
            <w:rStyle w:val="Hyperlink"/>
          </w:rPr>
          <w:t>Шероховатость подложки</w:t>
        </w:r>
        <w:r>
          <w:rPr>
            <w:webHidden/>
          </w:rPr>
          <w:tab/>
        </w:r>
        <w:r>
          <w:rPr>
            <w:webHidden/>
          </w:rPr>
          <w:fldChar w:fldCharType="begin"/>
        </w:r>
        <w:r>
          <w:rPr>
            <w:webHidden/>
          </w:rPr>
          <w:instrText xml:space="preserve"> PAGEREF _Toc121347692 \h </w:instrText>
        </w:r>
        <w:r>
          <w:rPr>
            <w:webHidden/>
          </w:rPr>
        </w:r>
        <w:r>
          <w:rPr>
            <w:webHidden/>
          </w:rPr>
          <w:fldChar w:fldCharType="separate"/>
        </w:r>
        <w:r>
          <w:rPr>
            <w:webHidden/>
          </w:rPr>
          <w:t>121</w:t>
        </w:r>
        <w:r>
          <w:rPr>
            <w:webHidden/>
          </w:rPr>
          <w:fldChar w:fldCharType="end"/>
        </w:r>
      </w:hyperlink>
    </w:p>
    <w:p w14:paraId="376D6D24" w14:textId="22F4C15B" w:rsidR="00C610CD" w:rsidRDefault="00C610CD">
      <w:pPr>
        <w:pStyle w:val="TOC3"/>
        <w:tabs>
          <w:tab w:val="left" w:pos="1320"/>
        </w:tabs>
        <w:rPr>
          <w:rFonts w:asciiTheme="minorHAnsi" w:eastAsiaTheme="minorEastAsia" w:hAnsiTheme="minorHAnsi" w:cstheme="minorBidi"/>
          <w:lang w:val="en-US" w:eastAsia="en-US"/>
        </w:rPr>
      </w:pPr>
      <w:hyperlink w:anchor="_Toc121347693" w:history="1">
        <w:r w:rsidRPr="00800DE6">
          <w:rPr>
            <w:rStyle w:val="Hyperlink"/>
          </w:rPr>
          <w:t>5.5.3</w:t>
        </w:r>
        <w:r>
          <w:rPr>
            <w:rFonts w:asciiTheme="minorHAnsi" w:eastAsiaTheme="minorEastAsia" w:hAnsiTheme="minorHAnsi" w:cstheme="minorBidi"/>
            <w:lang w:val="en-US" w:eastAsia="en-US"/>
          </w:rPr>
          <w:tab/>
        </w:r>
        <w:r w:rsidRPr="00800DE6">
          <w:rPr>
            <w:rStyle w:val="Hyperlink"/>
          </w:rPr>
          <w:t>Модель репликации</w:t>
        </w:r>
        <w:r>
          <w:rPr>
            <w:webHidden/>
          </w:rPr>
          <w:tab/>
        </w:r>
        <w:r>
          <w:rPr>
            <w:webHidden/>
          </w:rPr>
          <w:fldChar w:fldCharType="begin"/>
        </w:r>
        <w:r>
          <w:rPr>
            <w:webHidden/>
          </w:rPr>
          <w:instrText xml:space="preserve"> PAGEREF _Toc121347693 \h </w:instrText>
        </w:r>
        <w:r>
          <w:rPr>
            <w:webHidden/>
          </w:rPr>
        </w:r>
        <w:r>
          <w:rPr>
            <w:webHidden/>
          </w:rPr>
          <w:fldChar w:fldCharType="separate"/>
        </w:r>
        <w:r>
          <w:rPr>
            <w:webHidden/>
          </w:rPr>
          <w:t>123</w:t>
        </w:r>
        <w:r>
          <w:rPr>
            <w:webHidden/>
          </w:rPr>
          <w:fldChar w:fldCharType="end"/>
        </w:r>
      </w:hyperlink>
    </w:p>
    <w:p w14:paraId="7C00C52F" w14:textId="30B22285" w:rsidR="00C610CD" w:rsidRDefault="00C610CD">
      <w:pPr>
        <w:pStyle w:val="TOC2"/>
        <w:tabs>
          <w:tab w:val="left" w:pos="880"/>
        </w:tabs>
        <w:rPr>
          <w:rFonts w:asciiTheme="minorHAnsi" w:eastAsiaTheme="minorEastAsia" w:hAnsiTheme="minorHAnsi" w:cstheme="minorBidi"/>
          <w:noProof/>
          <w:lang w:val="en-US" w:eastAsia="en-US"/>
        </w:rPr>
      </w:pPr>
      <w:hyperlink w:anchor="_Toc121347694" w:history="1">
        <w:r w:rsidRPr="00800DE6">
          <w:rPr>
            <w:rStyle w:val="Hyperlink"/>
            <w:noProof/>
          </w:rPr>
          <w:t>5.6</w:t>
        </w:r>
        <w:r>
          <w:rPr>
            <w:rFonts w:asciiTheme="minorHAnsi" w:eastAsiaTheme="minorEastAsia" w:hAnsiTheme="minorHAnsi" w:cstheme="minorBidi"/>
            <w:noProof/>
            <w:lang w:val="en-US" w:eastAsia="en-US"/>
          </w:rPr>
          <w:tab/>
        </w:r>
        <w:r w:rsidRPr="00800DE6">
          <w:rPr>
            <w:rStyle w:val="Hyperlink"/>
            <w:noProof/>
          </w:rPr>
          <w:t>Внутрислоевые частицы</w:t>
        </w:r>
        <w:r>
          <w:rPr>
            <w:noProof/>
            <w:webHidden/>
          </w:rPr>
          <w:tab/>
        </w:r>
        <w:r>
          <w:rPr>
            <w:noProof/>
            <w:webHidden/>
          </w:rPr>
          <w:fldChar w:fldCharType="begin"/>
        </w:r>
        <w:r>
          <w:rPr>
            <w:noProof/>
            <w:webHidden/>
          </w:rPr>
          <w:instrText xml:space="preserve"> PAGEREF _Toc121347694 \h </w:instrText>
        </w:r>
        <w:r>
          <w:rPr>
            <w:noProof/>
            <w:webHidden/>
          </w:rPr>
        </w:r>
        <w:r>
          <w:rPr>
            <w:noProof/>
            <w:webHidden/>
          </w:rPr>
          <w:fldChar w:fldCharType="separate"/>
        </w:r>
        <w:r>
          <w:rPr>
            <w:noProof/>
            <w:webHidden/>
          </w:rPr>
          <w:t>125</w:t>
        </w:r>
        <w:r>
          <w:rPr>
            <w:noProof/>
            <w:webHidden/>
          </w:rPr>
          <w:fldChar w:fldCharType="end"/>
        </w:r>
      </w:hyperlink>
    </w:p>
    <w:p w14:paraId="44998460" w14:textId="39E54B8B" w:rsidR="00C610CD" w:rsidRDefault="00C610CD">
      <w:pPr>
        <w:pStyle w:val="TOC1"/>
        <w:tabs>
          <w:tab w:val="left" w:pos="482"/>
        </w:tabs>
        <w:rPr>
          <w:rFonts w:asciiTheme="minorHAnsi" w:eastAsiaTheme="minorEastAsia" w:hAnsiTheme="minorHAnsi" w:cstheme="minorBidi"/>
          <w:lang w:val="en-US" w:eastAsia="en-US"/>
        </w:rPr>
      </w:pPr>
      <w:hyperlink w:anchor="_Toc121347695" w:history="1">
        <w:r w:rsidRPr="00800DE6">
          <w:rPr>
            <w:rStyle w:val="Hyperlink"/>
          </w:rPr>
          <w:t>6</w:t>
        </w:r>
        <w:r>
          <w:rPr>
            <w:rFonts w:asciiTheme="minorHAnsi" w:eastAsiaTheme="minorEastAsia" w:hAnsiTheme="minorHAnsi" w:cstheme="minorBidi"/>
            <w:lang w:val="en-US" w:eastAsia="en-US"/>
          </w:rPr>
          <w:tab/>
        </w:r>
        <w:r w:rsidRPr="00800DE6">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21347695 \h </w:instrText>
        </w:r>
        <w:r>
          <w:rPr>
            <w:webHidden/>
          </w:rPr>
        </w:r>
        <w:r>
          <w:rPr>
            <w:webHidden/>
          </w:rPr>
          <w:fldChar w:fldCharType="separate"/>
        </w:r>
        <w:r>
          <w:rPr>
            <w:webHidden/>
          </w:rPr>
          <w:t>128</w:t>
        </w:r>
        <w:r>
          <w:rPr>
            <w:webHidden/>
          </w:rPr>
          <w:fldChar w:fldCharType="end"/>
        </w:r>
      </w:hyperlink>
    </w:p>
    <w:p w14:paraId="50782AB8" w14:textId="234FDC75" w:rsidR="00C610CD" w:rsidRDefault="00C610CD">
      <w:pPr>
        <w:pStyle w:val="TOC2"/>
        <w:tabs>
          <w:tab w:val="left" w:pos="880"/>
        </w:tabs>
        <w:rPr>
          <w:rFonts w:asciiTheme="minorHAnsi" w:eastAsiaTheme="minorEastAsia" w:hAnsiTheme="minorHAnsi" w:cstheme="minorBidi"/>
          <w:noProof/>
          <w:lang w:val="en-US" w:eastAsia="en-US"/>
        </w:rPr>
      </w:pPr>
      <w:hyperlink w:anchor="_Toc121347696" w:history="1">
        <w:r w:rsidRPr="00800DE6">
          <w:rPr>
            <w:rStyle w:val="Hyperlink"/>
            <w:noProof/>
          </w:rPr>
          <w:t>6.1</w:t>
        </w:r>
        <w:r>
          <w:rPr>
            <w:rFonts w:asciiTheme="minorHAnsi" w:eastAsiaTheme="minorEastAsia" w:hAnsiTheme="minorHAnsi" w:cstheme="minorBidi"/>
            <w:noProof/>
            <w:lang w:val="en-US" w:eastAsia="en-US"/>
          </w:rPr>
          <w:tab/>
        </w:r>
        <w:r w:rsidRPr="00800DE6">
          <w:rPr>
            <w:rStyle w:val="Hyperlink"/>
            <w:noProof/>
            <w:lang w:val="en-US"/>
          </w:rPr>
          <w:t>Specular scan</w:t>
        </w:r>
        <w:r>
          <w:rPr>
            <w:noProof/>
            <w:webHidden/>
          </w:rPr>
          <w:tab/>
        </w:r>
        <w:r>
          <w:rPr>
            <w:noProof/>
            <w:webHidden/>
          </w:rPr>
          <w:fldChar w:fldCharType="begin"/>
        </w:r>
        <w:r>
          <w:rPr>
            <w:noProof/>
            <w:webHidden/>
          </w:rPr>
          <w:instrText xml:space="preserve"> PAGEREF _Toc121347696 \h </w:instrText>
        </w:r>
        <w:r>
          <w:rPr>
            <w:noProof/>
            <w:webHidden/>
          </w:rPr>
        </w:r>
        <w:r>
          <w:rPr>
            <w:noProof/>
            <w:webHidden/>
          </w:rPr>
          <w:fldChar w:fldCharType="separate"/>
        </w:r>
        <w:r>
          <w:rPr>
            <w:noProof/>
            <w:webHidden/>
          </w:rPr>
          <w:t>129</w:t>
        </w:r>
        <w:r>
          <w:rPr>
            <w:noProof/>
            <w:webHidden/>
          </w:rPr>
          <w:fldChar w:fldCharType="end"/>
        </w:r>
      </w:hyperlink>
    </w:p>
    <w:p w14:paraId="2D0BB880" w14:textId="59091037" w:rsidR="00C610CD" w:rsidRDefault="00C610CD">
      <w:pPr>
        <w:pStyle w:val="TOC3"/>
        <w:tabs>
          <w:tab w:val="left" w:pos="1320"/>
        </w:tabs>
        <w:rPr>
          <w:rFonts w:asciiTheme="minorHAnsi" w:eastAsiaTheme="minorEastAsia" w:hAnsiTheme="minorHAnsi" w:cstheme="minorBidi"/>
          <w:lang w:val="en-US" w:eastAsia="en-US"/>
        </w:rPr>
      </w:pPr>
      <w:hyperlink w:anchor="_Toc121347697" w:history="1">
        <w:r w:rsidRPr="00800DE6">
          <w:rPr>
            <w:rStyle w:val="Hyperlink"/>
          </w:rPr>
          <w:t>6.1.1</w:t>
        </w:r>
        <w:r>
          <w:rPr>
            <w:rFonts w:asciiTheme="minorHAnsi" w:eastAsiaTheme="minorEastAsia" w:hAnsiTheme="minorHAnsi" w:cstheme="minorBidi"/>
            <w:lang w:val="en-US" w:eastAsia="en-US"/>
          </w:rPr>
          <w:tab/>
        </w:r>
        <w:r w:rsidRPr="00800DE6">
          <w:rPr>
            <w:rStyle w:val="Hyperlink"/>
          </w:rPr>
          <w:t>Независимая кривая</w:t>
        </w:r>
        <w:r>
          <w:rPr>
            <w:webHidden/>
          </w:rPr>
          <w:tab/>
        </w:r>
        <w:r>
          <w:rPr>
            <w:webHidden/>
          </w:rPr>
          <w:fldChar w:fldCharType="begin"/>
        </w:r>
        <w:r>
          <w:rPr>
            <w:webHidden/>
          </w:rPr>
          <w:instrText xml:space="preserve"> PAGEREF _Toc121347697 \h </w:instrText>
        </w:r>
        <w:r>
          <w:rPr>
            <w:webHidden/>
          </w:rPr>
        </w:r>
        <w:r>
          <w:rPr>
            <w:webHidden/>
          </w:rPr>
          <w:fldChar w:fldCharType="separate"/>
        </w:r>
        <w:r>
          <w:rPr>
            <w:webHidden/>
          </w:rPr>
          <w:t>129</w:t>
        </w:r>
        <w:r>
          <w:rPr>
            <w:webHidden/>
          </w:rPr>
          <w:fldChar w:fldCharType="end"/>
        </w:r>
      </w:hyperlink>
    </w:p>
    <w:p w14:paraId="35B1D04E" w14:textId="79198F0C" w:rsidR="00C610CD" w:rsidRDefault="00C610CD">
      <w:pPr>
        <w:pStyle w:val="TOC3"/>
        <w:tabs>
          <w:tab w:val="left" w:pos="1320"/>
        </w:tabs>
        <w:rPr>
          <w:rFonts w:asciiTheme="minorHAnsi" w:eastAsiaTheme="minorEastAsia" w:hAnsiTheme="minorHAnsi" w:cstheme="minorBidi"/>
          <w:lang w:val="en-US" w:eastAsia="en-US"/>
        </w:rPr>
      </w:pPr>
      <w:hyperlink w:anchor="_Toc121347698" w:history="1">
        <w:r w:rsidRPr="00800DE6">
          <w:rPr>
            <w:rStyle w:val="Hyperlink"/>
          </w:rPr>
          <w:t>6.1.2</w:t>
        </w:r>
        <w:r>
          <w:rPr>
            <w:rFonts w:asciiTheme="minorHAnsi" w:eastAsiaTheme="minorEastAsia" w:hAnsiTheme="minorHAnsi" w:cstheme="minorBidi"/>
            <w:lang w:val="en-US" w:eastAsia="en-US"/>
          </w:rPr>
          <w:tab/>
        </w:r>
        <w:r w:rsidRPr="00800DE6">
          <w:rPr>
            <w:rStyle w:val="Hyperlink"/>
          </w:rPr>
          <w:t>Экспериментальная кривая</w:t>
        </w:r>
        <w:r>
          <w:rPr>
            <w:webHidden/>
          </w:rPr>
          <w:tab/>
        </w:r>
        <w:r>
          <w:rPr>
            <w:webHidden/>
          </w:rPr>
          <w:fldChar w:fldCharType="begin"/>
        </w:r>
        <w:r>
          <w:rPr>
            <w:webHidden/>
          </w:rPr>
          <w:instrText xml:space="preserve"> PAGEREF _Toc121347698 \h </w:instrText>
        </w:r>
        <w:r>
          <w:rPr>
            <w:webHidden/>
          </w:rPr>
        </w:r>
        <w:r>
          <w:rPr>
            <w:webHidden/>
          </w:rPr>
          <w:fldChar w:fldCharType="separate"/>
        </w:r>
        <w:r>
          <w:rPr>
            <w:webHidden/>
          </w:rPr>
          <w:t>130</w:t>
        </w:r>
        <w:r>
          <w:rPr>
            <w:webHidden/>
          </w:rPr>
          <w:fldChar w:fldCharType="end"/>
        </w:r>
      </w:hyperlink>
    </w:p>
    <w:p w14:paraId="019116F5" w14:textId="52DD5507" w:rsidR="00C610CD" w:rsidRDefault="00C610CD">
      <w:pPr>
        <w:pStyle w:val="TOC2"/>
        <w:tabs>
          <w:tab w:val="left" w:pos="880"/>
        </w:tabs>
        <w:rPr>
          <w:rFonts w:asciiTheme="minorHAnsi" w:eastAsiaTheme="minorEastAsia" w:hAnsiTheme="minorHAnsi" w:cstheme="minorBidi"/>
          <w:noProof/>
          <w:lang w:val="en-US" w:eastAsia="en-US"/>
        </w:rPr>
      </w:pPr>
      <w:hyperlink w:anchor="_Toc121347699" w:history="1">
        <w:r w:rsidRPr="00800DE6">
          <w:rPr>
            <w:rStyle w:val="Hyperlink"/>
            <w:noProof/>
          </w:rPr>
          <w:t>6.2</w:t>
        </w:r>
        <w:r>
          <w:rPr>
            <w:rFonts w:asciiTheme="minorHAnsi" w:eastAsiaTheme="minorEastAsia" w:hAnsiTheme="minorHAnsi" w:cstheme="minorBidi"/>
            <w:noProof/>
            <w:lang w:val="en-US" w:eastAsia="en-US"/>
          </w:rPr>
          <w:tab/>
        </w:r>
        <w:r w:rsidRPr="00800DE6">
          <w:rPr>
            <w:rStyle w:val="Hyperlink"/>
            <w:noProof/>
            <w:lang w:val="en-US"/>
          </w:rPr>
          <w:t>Detector scan</w:t>
        </w:r>
        <w:r>
          <w:rPr>
            <w:noProof/>
            <w:webHidden/>
          </w:rPr>
          <w:tab/>
        </w:r>
        <w:r>
          <w:rPr>
            <w:noProof/>
            <w:webHidden/>
          </w:rPr>
          <w:fldChar w:fldCharType="begin"/>
        </w:r>
        <w:r>
          <w:rPr>
            <w:noProof/>
            <w:webHidden/>
          </w:rPr>
          <w:instrText xml:space="preserve"> PAGEREF _Toc121347699 \h </w:instrText>
        </w:r>
        <w:r>
          <w:rPr>
            <w:noProof/>
            <w:webHidden/>
          </w:rPr>
        </w:r>
        <w:r>
          <w:rPr>
            <w:noProof/>
            <w:webHidden/>
          </w:rPr>
          <w:fldChar w:fldCharType="separate"/>
        </w:r>
        <w:r>
          <w:rPr>
            <w:noProof/>
            <w:webHidden/>
          </w:rPr>
          <w:t>131</w:t>
        </w:r>
        <w:r>
          <w:rPr>
            <w:noProof/>
            <w:webHidden/>
          </w:rPr>
          <w:fldChar w:fldCharType="end"/>
        </w:r>
      </w:hyperlink>
    </w:p>
    <w:p w14:paraId="362A6795" w14:textId="29D4BF9B" w:rsidR="00C610CD" w:rsidRDefault="00C610CD">
      <w:pPr>
        <w:pStyle w:val="TOC2"/>
        <w:tabs>
          <w:tab w:val="left" w:pos="880"/>
        </w:tabs>
        <w:rPr>
          <w:rFonts w:asciiTheme="minorHAnsi" w:eastAsiaTheme="minorEastAsia" w:hAnsiTheme="minorHAnsi" w:cstheme="minorBidi"/>
          <w:noProof/>
          <w:lang w:val="en-US" w:eastAsia="en-US"/>
        </w:rPr>
      </w:pPr>
      <w:hyperlink w:anchor="_Toc121347700" w:history="1">
        <w:r w:rsidRPr="00800DE6">
          <w:rPr>
            <w:rStyle w:val="Hyperlink"/>
            <w:noProof/>
          </w:rPr>
          <w:t>6.3</w:t>
        </w:r>
        <w:r>
          <w:rPr>
            <w:rFonts w:asciiTheme="minorHAnsi" w:eastAsiaTheme="minorEastAsia" w:hAnsiTheme="minorHAnsi" w:cstheme="minorBidi"/>
            <w:noProof/>
            <w:lang w:val="en-US" w:eastAsia="en-US"/>
          </w:rPr>
          <w:tab/>
        </w:r>
        <w:r w:rsidRPr="00800DE6">
          <w:rPr>
            <w:rStyle w:val="Hyperlink"/>
            <w:noProof/>
            <w:lang w:val="en-US"/>
          </w:rPr>
          <w:t>Rocking scan</w:t>
        </w:r>
        <w:r>
          <w:rPr>
            <w:noProof/>
            <w:webHidden/>
          </w:rPr>
          <w:tab/>
        </w:r>
        <w:r>
          <w:rPr>
            <w:noProof/>
            <w:webHidden/>
          </w:rPr>
          <w:fldChar w:fldCharType="begin"/>
        </w:r>
        <w:r>
          <w:rPr>
            <w:noProof/>
            <w:webHidden/>
          </w:rPr>
          <w:instrText xml:space="preserve"> PAGEREF _Toc121347700 \h </w:instrText>
        </w:r>
        <w:r>
          <w:rPr>
            <w:noProof/>
            <w:webHidden/>
          </w:rPr>
        </w:r>
        <w:r>
          <w:rPr>
            <w:noProof/>
            <w:webHidden/>
          </w:rPr>
          <w:fldChar w:fldCharType="separate"/>
        </w:r>
        <w:r>
          <w:rPr>
            <w:noProof/>
            <w:webHidden/>
          </w:rPr>
          <w:t>131</w:t>
        </w:r>
        <w:r>
          <w:rPr>
            <w:noProof/>
            <w:webHidden/>
          </w:rPr>
          <w:fldChar w:fldCharType="end"/>
        </w:r>
      </w:hyperlink>
    </w:p>
    <w:p w14:paraId="13D489E9" w14:textId="5710C28E" w:rsidR="00C610CD" w:rsidRDefault="00C610CD">
      <w:pPr>
        <w:pStyle w:val="TOC2"/>
        <w:tabs>
          <w:tab w:val="left" w:pos="880"/>
        </w:tabs>
        <w:rPr>
          <w:rFonts w:asciiTheme="minorHAnsi" w:eastAsiaTheme="minorEastAsia" w:hAnsiTheme="minorHAnsi" w:cstheme="minorBidi"/>
          <w:noProof/>
          <w:lang w:val="en-US" w:eastAsia="en-US"/>
        </w:rPr>
      </w:pPr>
      <w:hyperlink w:anchor="_Toc121347701" w:history="1">
        <w:r w:rsidRPr="00800DE6">
          <w:rPr>
            <w:rStyle w:val="Hyperlink"/>
            <w:noProof/>
          </w:rPr>
          <w:t>6.4</w:t>
        </w:r>
        <w:r>
          <w:rPr>
            <w:rFonts w:asciiTheme="minorHAnsi" w:eastAsiaTheme="minorEastAsia" w:hAnsiTheme="minorHAnsi" w:cstheme="minorBidi"/>
            <w:noProof/>
            <w:lang w:val="en-US" w:eastAsia="en-US"/>
          </w:rPr>
          <w:tab/>
        </w:r>
        <w:r w:rsidRPr="00800DE6">
          <w:rPr>
            <w:rStyle w:val="Hyperlink"/>
            <w:noProof/>
            <w:lang w:val="en-US"/>
          </w:rPr>
          <w:t>Offset scan</w:t>
        </w:r>
        <w:r>
          <w:rPr>
            <w:noProof/>
            <w:webHidden/>
          </w:rPr>
          <w:tab/>
        </w:r>
        <w:r>
          <w:rPr>
            <w:noProof/>
            <w:webHidden/>
          </w:rPr>
          <w:fldChar w:fldCharType="begin"/>
        </w:r>
        <w:r>
          <w:rPr>
            <w:noProof/>
            <w:webHidden/>
          </w:rPr>
          <w:instrText xml:space="preserve"> PAGEREF _Toc121347701 \h </w:instrText>
        </w:r>
        <w:r>
          <w:rPr>
            <w:noProof/>
            <w:webHidden/>
          </w:rPr>
        </w:r>
        <w:r>
          <w:rPr>
            <w:noProof/>
            <w:webHidden/>
          </w:rPr>
          <w:fldChar w:fldCharType="separate"/>
        </w:r>
        <w:r>
          <w:rPr>
            <w:noProof/>
            <w:webHidden/>
          </w:rPr>
          <w:t>131</w:t>
        </w:r>
        <w:r>
          <w:rPr>
            <w:noProof/>
            <w:webHidden/>
          </w:rPr>
          <w:fldChar w:fldCharType="end"/>
        </w:r>
      </w:hyperlink>
    </w:p>
    <w:p w14:paraId="5BBB7939" w14:textId="31BB17B7" w:rsidR="00C610CD" w:rsidRDefault="00C610CD">
      <w:pPr>
        <w:pStyle w:val="TOC2"/>
        <w:tabs>
          <w:tab w:val="left" w:pos="880"/>
        </w:tabs>
        <w:rPr>
          <w:rFonts w:asciiTheme="minorHAnsi" w:eastAsiaTheme="minorEastAsia" w:hAnsiTheme="minorHAnsi" w:cstheme="minorBidi"/>
          <w:noProof/>
          <w:lang w:val="en-US" w:eastAsia="en-US"/>
        </w:rPr>
      </w:pPr>
      <w:hyperlink w:anchor="_Toc121347702" w:history="1">
        <w:r w:rsidRPr="00800DE6">
          <w:rPr>
            <w:rStyle w:val="Hyperlink"/>
            <w:noProof/>
          </w:rPr>
          <w:t>6.5</w:t>
        </w:r>
        <w:r>
          <w:rPr>
            <w:rFonts w:asciiTheme="minorHAnsi" w:eastAsiaTheme="minorEastAsia" w:hAnsiTheme="minorHAnsi" w:cstheme="minorBidi"/>
            <w:noProof/>
            <w:lang w:val="en-US" w:eastAsia="en-US"/>
          </w:rPr>
          <w:tab/>
        </w:r>
        <w:r w:rsidRPr="00800DE6">
          <w:rPr>
            <w:rStyle w:val="Hyperlink"/>
            <w:noProof/>
            <w:lang w:val="en-US"/>
          </w:rPr>
          <w:t>GISAS map</w:t>
        </w:r>
        <w:r>
          <w:rPr>
            <w:noProof/>
            <w:webHidden/>
          </w:rPr>
          <w:tab/>
        </w:r>
        <w:r>
          <w:rPr>
            <w:noProof/>
            <w:webHidden/>
          </w:rPr>
          <w:fldChar w:fldCharType="begin"/>
        </w:r>
        <w:r>
          <w:rPr>
            <w:noProof/>
            <w:webHidden/>
          </w:rPr>
          <w:instrText xml:space="preserve"> PAGEREF _Toc121347702 \h </w:instrText>
        </w:r>
        <w:r>
          <w:rPr>
            <w:noProof/>
            <w:webHidden/>
          </w:rPr>
        </w:r>
        <w:r>
          <w:rPr>
            <w:noProof/>
            <w:webHidden/>
          </w:rPr>
          <w:fldChar w:fldCharType="separate"/>
        </w:r>
        <w:r>
          <w:rPr>
            <w:noProof/>
            <w:webHidden/>
          </w:rPr>
          <w:t>132</w:t>
        </w:r>
        <w:r>
          <w:rPr>
            <w:noProof/>
            <w:webHidden/>
          </w:rPr>
          <w:fldChar w:fldCharType="end"/>
        </w:r>
      </w:hyperlink>
    </w:p>
    <w:p w14:paraId="422667C8" w14:textId="3062B9E7" w:rsidR="00C610CD" w:rsidRDefault="00C610CD">
      <w:pPr>
        <w:pStyle w:val="TOC3"/>
        <w:tabs>
          <w:tab w:val="left" w:pos="1320"/>
        </w:tabs>
        <w:rPr>
          <w:rFonts w:asciiTheme="minorHAnsi" w:eastAsiaTheme="minorEastAsia" w:hAnsiTheme="minorHAnsi" w:cstheme="minorBidi"/>
          <w:lang w:val="en-US" w:eastAsia="en-US"/>
        </w:rPr>
      </w:pPr>
      <w:hyperlink w:anchor="_Toc121347703" w:history="1">
        <w:r w:rsidRPr="00800DE6">
          <w:rPr>
            <w:rStyle w:val="Hyperlink"/>
          </w:rPr>
          <w:t>6.5.1</w:t>
        </w:r>
        <w:r>
          <w:rPr>
            <w:rFonts w:asciiTheme="minorHAnsi" w:eastAsiaTheme="minorEastAsia" w:hAnsiTheme="minorHAnsi" w:cstheme="minorBidi"/>
            <w:lang w:val="en-US" w:eastAsia="en-US"/>
          </w:rPr>
          <w:tab/>
        </w:r>
        <w:r w:rsidRPr="00800DE6">
          <w:rPr>
            <w:rStyle w:val="Hyperlink"/>
          </w:rPr>
          <w:t>Независимая кривая</w:t>
        </w:r>
        <w:r>
          <w:rPr>
            <w:webHidden/>
          </w:rPr>
          <w:tab/>
        </w:r>
        <w:r>
          <w:rPr>
            <w:webHidden/>
          </w:rPr>
          <w:fldChar w:fldCharType="begin"/>
        </w:r>
        <w:r>
          <w:rPr>
            <w:webHidden/>
          </w:rPr>
          <w:instrText xml:space="preserve"> PAGEREF _Toc121347703 \h </w:instrText>
        </w:r>
        <w:r>
          <w:rPr>
            <w:webHidden/>
          </w:rPr>
        </w:r>
        <w:r>
          <w:rPr>
            <w:webHidden/>
          </w:rPr>
          <w:fldChar w:fldCharType="separate"/>
        </w:r>
        <w:r>
          <w:rPr>
            <w:webHidden/>
          </w:rPr>
          <w:t>132</w:t>
        </w:r>
        <w:r>
          <w:rPr>
            <w:webHidden/>
          </w:rPr>
          <w:fldChar w:fldCharType="end"/>
        </w:r>
      </w:hyperlink>
    </w:p>
    <w:p w14:paraId="566848F5" w14:textId="2DEF189D" w:rsidR="00C610CD" w:rsidRDefault="00C610CD">
      <w:pPr>
        <w:pStyle w:val="TOC3"/>
        <w:tabs>
          <w:tab w:val="left" w:pos="1320"/>
        </w:tabs>
        <w:rPr>
          <w:rFonts w:asciiTheme="minorHAnsi" w:eastAsiaTheme="minorEastAsia" w:hAnsiTheme="minorHAnsi" w:cstheme="minorBidi"/>
          <w:lang w:val="en-US" w:eastAsia="en-US"/>
        </w:rPr>
      </w:pPr>
      <w:hyperlink w:anchor="_Toc121347704" w:history="1">
        <w:r w:rsidRPr="00800DE6">
          <w:rPr>
            <w:rStyle w:val="Hyperlink"/>
          </w:rPr>
          <w:t>6.5.2</w:t>
        </w:r>
        <w:r>
          <w:rPr>
            <w:rFonts w:asciiTheme="minorHAnsi" w:eastAsiaTheme="minorEastAsia" w:hAnsiTheme="minorHAnsi" w:cstheme="minorBidi"/>
            <w:lang w:val="en-US" w:eastAsia="en-US"/>
          </w:rPr>
          <w:tab/>
        </w:r>
        <w:r w:rsidRPr="00800DE6">
          <w:rPr>
            <w:rStyle w:val="Hyperlink"/>
          </w:rPr>
          <w:t>Экспериментальная кривая</w:t>
        </w:r>
        <w:r>
          <w:rPr>
            <w:webHidden/>
          </w:rPr>
          <w:tab/>
        </w:r>
        <w:r>
          <w:rPr>
            <w:webHidden/>
          </w:rPr>
          <w:fldChar w:fldCharType="begin"/>
        </w:r>
        <w:r>
          <w:rPr>
            <w:webHidden/>
          </w:rPr>
          <w:instrText xml:space="preserve"> PAGEREF _Toc121347704 \h </w:instrText>
        </w:r>
        <w:r>
          <w:rPr>
            <w:webHidden/>
          </w:rPr>
        </w:r>
        <w:r>
          <w:rPr>
            <w:webHidden/>
          </w:rPr>
          <w:fldChar w:fldCharType="separate"/>
        </w:r>
        <w:r>
          <w:rPr>
            <w:webHidden/>
          </w:rPr>
          <w:t>132</w:t>
        </w:r>
        <w:r>
          <w:rPr>
            <w:webHidden/>
          </w:rPr>
          <w:fldChar w:fldCharType="end"/>
        </w:r>
      </w:hyperlink>
    </w:p>
    <w:p w14:paraId="79C3CF05" w14:textId="38BD82CC" w:rsidR="00C610CD" w:rsidRDefault="00C610CD">
      <w:pPr>
        <w:pStyle w:val="TOC2"/>
        <w:tabs>
          <w:tab w:val="left" w:pos="880"/>
        </w:tabs>
        <w:rPr>
          <w:rFonts w:asciiTheme="minorHAnsi" w:eastAsiaTheme="minorEastAsia" w:hAnsiTheme="minorHAnsi" w:cstheme="minorBidi"/>
          <w:noProof/>
          <w:lang w:val="en-US" w:eastAsia="en-US"/>
        </w:rPr>
      </w:pPr>
      <w:hyperlink w:anchor="_Toc121347705" w:history="1">
        <w:r w:rsidRPr="00800DE6">
          <w:rPr>
            <w:rStyle w:val="Hyperlink"/>
            <w:noProof/>
          </w:rPr>
          <w:t>6.6</w:t>
        </w:r>
        <w:r>
          <w:rPr>
            <w:rFonts w:asciiTheme="minorHAnsi" w:eastAsiaTheme="minorEastAsia" w:hAnsiTheme="minorHAnsi" w:cstheme="minorBidi"/>
            <w:noProof/>
            <w:lang w:val="en-US" w:eastAsia="en-US"/>
          </w:rPr>
          <w:tab/>
        </w:r>
        <w:r w:rsidRPr="00800DE6">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21347705 \h </w:instrText>
        </w:r>
        <w:r>
          <w:rPr>
            <w:noProof/>
            <w:webHidden/>
          </w:rPr>
        </w:r>
        <w:r>
          <w:rPr>
            <w:noProof/>
            <w:webHidden/>
          </w:rPr>
          <w:fldChar w:fldCharType="separate"/>
        </w:r>
        <w:r>
          <w:rPr>
            <w:noProof/>
            <w:webHidden/>
          </w:rPr>
          <w:t>133</w:t>
        </w:r>
        <w:r>
          <w:rPr>
            <w:noProof/>
            <w:webHidden/>
          </w:rPr>
          <w:fldChar w:fldCharType="end"/>
        </w:r>
      </w:hyperlink>
    </w:p>
    <w:p w14:paraId="67E9E1DC" w14:textId="3A4488F0" w:rsidR="00C610CD" w:rsidRDefault="00C610CD">
      <w:pPr>
        <w:pStyle w:val="TOC1"/>
        <w:tabs>
          <w:tab w:val="left" w:pos="482"/>
        </w:tabs>
        <w:rPr>
          <w:rFonts w:asciiTheme="minorHAnsi" w:eastAsiaTheme="minorEastAsia" w:hAnsiTheme="minorHAnsi" w:cstheme="minorBidi"/>
          <w:lang w:val="en-US" w:eastAsia="en-US"/>
        </w:rPr>
      </w:pPr>
      <w:hyperlink w:anchor="_Toc121347706" w:history="1">
        <w:r w:rsidRPr="00800DE6">
          <w:rPr>
            <w:rStyle w:val="Hyperlink"/>
          </w:rPr>
          <w:t>7</w:t>
        </w:r>
        <w:r>
          <w:rPr>
            <w:rFonts w:asciiTheme="minorHAnsi" w:eastAsiaTheme="minorEastAsia" w:hAnsiTheme="minorHAnsi" w:cstheme="minorBidi"/>
            <w:lang w:val="en-US" w:eastAsia="en-US"/>
          </w:rPr>
          <w:tab/>
        </w:r>
        <w:r w:rsidRPr="00800DE6">
          <w:rPr>
            <w:rStyle w:val="Hyperlink"/>
          </w:rPr>
          <w:t>Оптимизация и подгонка</w:t>
        </w:r>
        <w:r>
          <w:rPr>
            <w:webHidden/>
          </w:rPr>
          <w:tab/>
        </w:r>
        <w:r>
          <w:rPr>
            <w:webHidden/>
          </w:rPr>
          <w:fldChar w:fldCharType="begin"/>
        </w:r>
        <w:r>
          <w:rPr>
            <w:webHidden/>
          </w:rPr>
          <w:instrText xml:space="preserve"> PAGEREF _Toc121347706 \h </w:instrText>
        </w:r>
        <w:r>
          <w:rPr>
            <w:webHidden/>
          </w:rPr>
        </w:r>
        <w:r>
          <w:rPr>
            <w:webHidden/>
          </w:rPr>
          <w:fldChar w:fldCharType="separate"/>
        </w:r>
        <w:r>
          <w:rPr>
            <w:webHidden/>
          </w:rPr>
          <w:t>135</w:t>
        </w:r>
        <w:r>
          <w:rPr>
            <w:webHidden/>
          </w:rPr>
          <w:fldChar w:fldCharType="end"/>
        </w:r>
      </w:hyperlink>
    </w:p>
    <w:p w14:paraId="128A9642" w14:textId="4D3F07A8" w:rsidR="00C610CD" w:rsidRDefault="00C610CD">
      <w:pPr>
        <w:pStyle w:val="TOC2"/>
        <w:tabs>
          <w:tab w:val="left" w:pos="880"/>
        </w:tabs>
        <w:rPr>
          <w:rFonts w:asciiTheme="minorHAnsi" w:eastAsiaTheme="minorEastAsia" w:hAnsiTheme="minorHAnsi" w:cstheme="minorBidi"/>
          <w:noProof/>
          <w:lang w:val="en-US" w:eastAsia="en-US"/>
        </w:rPr>
      </w:pPr>
      <w:hyperlink w:anchor="_Toc121347707" w:history="1">
        <w:r w:rsidRPr="00800DE6">
          <w:rPr>
            <w:rStyle w:val="Hyperlink"/>
            <w:noProof/>
          </w:rPr>
          <w:t>7.1</w:t>
        </w:r>
        <w:r>
          <w:rPr>
            <w:rFonts w:asciiTheme="minorHAnsi" w:eastAsiaTheme="minorEastAsia" w:hAnsiTheme="minorHAnsi" w:cstheme="minorBidi"/>
            <w:noProof/>
            <w:lang w:val="en-US" w:eastAsia="en-US"/>
          </w:rPr>
          <w:tab/>
        </w:r>
        <w:r w:rsidRPr="00800DE6">
          <w:rPr>
            <w:rStyle w:val="Hyperlink"/>
            <w:noProof/>
          </w:rPr>
          <w:t>Выбор целевых кривых</w:t>
        </w:r>
        <w:r>
          <w:rPr>
            <w:noProof/>
            <w:webHidden/>
          </w:rPr>
          <w:tab/>
        </w:r>
        <w:r>
          <w:rPr>
            <w:noProof/>
            <w:webHidden/>
          </w:rPr>
          <w:fldChar w:fldCharType="begin"/>
        </w:r>
        <w:r>
          <w:rPr>
            <w:noProof/>
            <w:webHidden/>
          </w:rPr>
          <w:instrText xml:space="preserve"> PAGEREF _Toc121347707 \h </w:instrText>
        </w:r>
        <w:r>
          <w:rPr>
            <w:noProof/>
            <w:webHidden/>
          </w:rPr>
        </w:r>
        <w:r>
          <w:rPr>
            <w:noProof/>
            <w:webHidden/>
          </w:rPr>
          <w:fldChar w:fldCharType="separate"/>
        </w:r>
        <w:r>
          <w:rPr>
            <w:noProof/>
            <w:webHidden/>
          </w:rPr>
          <w:t>135</w:t>
        </w:r>
        <w:r>
          <w:rPr>
            <w:noProof/>
            <w:webHidden/>
          </w:rPr>
          <w:fldChar w:fldCharType="end"/>
        </w:r>
      </w:hyperlink>
    </w:p>
    <w:p w14:paraId="69B31394" w14:textId="7B278150" w:rsidR="00C610CD" w:rsidRDefault="00C610CD">
      <w:pPr>
        <w:pStyle w:val="TOC2"/>
        <w:tabs>
          <w:tab w:val="left" w:pos="880"/>
        </w:tabs>
        <w:rPr>
          <w:rFonts w:asciiTheme="minorHAnsi" w:eastAsiaTheme="minorEastAsia" w:hAnsiTheme="minorHAnsi" w:cstheme="minorBidi"/>
          <w:noProof/>
          <w:lang w:val="en-US" w:eastAsia="en-US"/>
        </w:rPr>
      </w:pPr>
      <w:hyperlink w:anchor="_Toc121347708" w:history="1">
        <w:r w:rsidRPr="00800DE6">
          <w:rPr>
            <w:rStyle w:val="Hyperlink"/>
            <w:noProof/>
          </w:rPr>
          <w:t>7.2</w:t>
        </w:r>
        <w:r>
          <w:rPr>
            <w:rFonts w:asciiTheme="minorHAnsi" w:eastAsiaTheme="minorEastAsia" w:hAnsiTheme="minorHAnsi" w:cstheme="minorBidi"/>
            <w:noProof/>
            <w:lang w:val="en-US" w:eastAsia="en-US"/>
          </w:rPr>
          <w:tab/>
        </w:r>
        <w:r w:rsidRPr="00800DE6">
          <w:rPr>
            <w:rStyle w:val="Hyperlink"/>
            <w:noProof/>
          </w:rPr>
          <w:t>Параметры структуры</w:t>
        </w:r>
        <w:r>
          <w:rPr>
            <w:noProof/>
            <w:webHidden/>
          </w:rPr>
          <w:tab/>
        </w:r>
        <w:r>
          <w:rPr>
            <w:noProof/>
            <w:webHidden/>
          </w:rPr>
          <w:fldChar w:fldCharType="begin"/>
        </w:r>
        <w:r>
          <w:rPr>
            <w:noProof/>
            <w:webHidden/>
          </w:rPr>
          <w:instrText xml:space="preserve"> PAGEREF _Toc121347708 \h </w:instrText>
        </w:r>
        <w:r>
          <w:rPr>
            <w:noProof/>
            <w:webHidden/>
          </w:rPr>
        </w:r>
        <w:r>
          <w:rPr>
            <w:noProof/>
            <w:webHidden/>
          </w:rPr>
          <w:fldChar w:fldCharType="separate"/>
        </w:r>
        <w:r>
          <w:rPr>
            <w:noProof/>
            <w:webHidden/>
          </w:rPr>
          <w:t>137</w:t>
        </w:r>
        <w:r>
          <w:rPr>
            <w:noProof/>
            <w:webHidden/>
          </w:rPr>
          <w:fldChar w:fldCharType="end"/>
        </w:r>
      </w:hyperlink>
    </w:p>
    <w:p w14:paraId="1602F80C" w14:textId="0FC3FA50" w:rsidR="00C610CD" w:rsidRDefault="00C610CD">
      <w:pPr>
        <w:pStyle w:val="TOC3"/>
        <w:tabs>
          <w:tab w:val="left" w:pos="1320"/>
        </w:tabs>
        <w:rPr>
          <w:rFonts w:asciiTheme="minorHAnsi" w:eastAsiaTheme="minorEastAsia" w:hAnsiTheme="minorHAnsi" w:cstheme="minorBidi"/>
          <w:lang w:val="en-US" w:eastAsia="en-US"/>
        </w:rPr>
      </w:pPr>
      <w:hyperlink w:anchor="_Toc121347709" w:history="1">
        <w:r w:rsidRPr="00800DE6">
          <w:rPr>
            <w:rStyle w:val="Hyperlink"/>
          </w:rPr>
          <w:t>7.2.1</w:t>
        </w:r>
        <w:r>
          <w:rPr>
            <w:rFonts w:asciiTheme="minorHAnsi" w:eastAsiaTheme="minorEastAsia" w:hAnsiTheme="minorHAnsi" w:cstheme="minorBidi"/>
            <w:lang w:val="en-US" w:eastAsia="en-US"/>
          </w:rPr>
          <w:tab/>
        </w:r>
        <w:r w:rsidRPr="00800DE6">
          <w:rPr>
            <w:rStyle w:val="Hyperlink"/>
          </w:rPr>
          <w:t>Включение параметра</w:t>
        </w:r>
        <w:r>
          <w:rPr>
            <w:webHidden/>
          </w:rPr>
          <w:tab/>
        </w:r>
        <w:r>
          <w:rPr>
            <w:webHidden/>
          </w:rPr>
          <w:fldChar w:fldCharType="begin"/>
        </w:r>
        <w:r>
          <w:rPr>
            <w:webHidden/>
          </w:rPr>
          <w:instrText xml:space="preserve"> PAGEREF _Toc121347709 \h </w:instrText>
        </w:r>
        <w:r>
          <w:rPr>
            <w:webHidden/>
          </w:rPr>
        </w:r>
        <w:r>
          <w:rPr>
            <w:webHidden/>
          </w:rPr>
          <w:fldChar w:fldCharType="separate"/>
        </w:r>
        <w:r>
          <w:rPr>
            <w:webHidden/>
          </w:rPr>
          <w:t>137</w:t>
        </w:r>
        <w:r>
          <w:rPr>
            <w:webHidden/>
          </w:rPr>
          <w:fldChar w:fldCharType="end"/>
        </w:r>
      </w:hyperlink>
    </w:p>
    <w:p w14:paraId="0AF2B1B0" w14:textId="46DE0DE3" w:rsidR="00C610CD" w:rsidRDefault="00C610CD">
      <w:pPr>
        <w:pStyle w:val="TOC3"/>
        <w:tabs>
          <w:tab w:val="left" w:pos="1320"/>
        </w:tabs>
        <w:rPr>
          <w:rFonts w:asciiTheme="minorHAnsi" w:eastAsiaTheme="minorEastAsia" w:hAnsiTheme="minorHAnsi" w:cstheme="minorBidi"/>
          <w:lang w:val="en-US" w:eastAsia="en-US"/>
        </w:rPr>
      </w:pPr>
      <w:hyperlink w:anchor="_Toc121347710" w:history="1">
        <w:r w:rsidRPr="00800DE6">
          <w:rPr>
            <w:rStyle w:val="Hyperlink"/>
          </w:rPr>
          <w:t>7.2.2</w:t>
        </w:r>
        <w:r>
          <w:rPr>
            <w:rFonts w:asciiTheme="minorHAnsi" w:eastAsiaTheme="minorEastAsia" w:hAnsiTheme="minorHAnsi" w:cstheme="minorBidi"/>
            <w:lang w:val="en-US" w:eastAsia="en-US"/>
          </w:rPr>
          <w:tab/>
        </w:r>
        <w:r w:rsidRPr="00800DE6">
          <w:rPr>
            <w:rStyle w:val="Hyperlink"/>
          </w:rPr>
          <w:t>Регулярная апериодика</w:t>
        </w:r>
        <w:r>
          <w:rPr>
            <w:webHidden/>
          </w:rPr>
          <w:tab/>
        </w:r>
        <w:r>
          <w:rPr>
            <w:webHidden/>
          </w:rPr>
          <w:fldChar w:fldCharType="begin"/>
        </w:r>
        <w:r>
          <w:rPr>
            <w:webHidden/>
          </w:rPr>
          <w:instrText xml:space="preserve"> PAGEREF _Toc121347710 \h </w:instrText>
        </w:r>
        <w:r>
          <w:rPr>
            <w:webHidden/>
          </w:rPr>
        </w:r>
        <w:r>
          <w:rPr>
            <w:webHidden/>
          </w:rPr>
          <w:fldChar w:fldCharType="separate"/>
        </w:r>
        <w:r>
          <w:rPr>
            <w:webHidden/>
          </w:rPr>
          <w:t>137</w:t>
        </w:r>
        <w:r>
          <w:rPr>
            <w:webHidden/>
          </w:rPr>
          <w:fldChar w:fldCharType="end"/>
        </w:r>
      </w:hyperlink>
    </w:p>
    <w:p w14:paraId="1B9771CD" w14:textId="3D900C39" w:rsidR="00C610CD" w:rsidRDefault="00C610CD">
      <w:pPr>
        <w:pStyle w:val="TOC3"/>
        <w:tabs>
          <w:tab w:val="left" w:pos="1320"/>
        </w:tabs>
        <w:rPr>
          <w:rFonts w:asciiTheme="minorHAnsi" w:eastAsiaTheme="minorEastAsia" w:hAnsiTheme="minorHAnsi" w:cstheme="minorBidi"/>
          <w:lang w:val="en-US" w:eastAsia="en-US"/>
        </w:rPr>
      </w:pPr>
      <w:hyperlink w:anchor="_Toc121347711" w:history="1">
        <w:r w:rsidRPr="00800DE6">
          <w:rPr>
            <w:rStyle w:val="Hyperlink"/>
          </w:rPr>
          <w:t>7.2.3</w:t>
        </w:r>
        <w:r>
          <w:rPr>
            <w:rFonts w:asciiTheme="minorHAnsi" w:eastAsiaTheme="minorEastAsia" w:hAnsiTheme="minorHAnsi" w:cstheme="minorBidi"/>
            <w:lang w:val="en-US" w:eastAsia="en-US"/>
          </w:rPr>
          <w:tab/>
        </w:r>
        <w:r w:rsidRPr="00800DE6">
          <w:rPr>
            <w:rStyle w:val="Hyperlink"/>
          </w:rPr>
          <w:t>Связанные параметры</w:t>
        </w:r>
        <w:r>
          <w:rPr>
            <w:webHidden/>
          </w:rPr>
          <w:tab/>
        </w:r>
        <w:r>
          <w:rPr>
            <w:webHidden/>
          </w:rPr>
          <w:fldChar w:fldCharType="begin"/>
        </w:r>
        <w:r>
          <w:rPr>
            <w:webHidden/>
          </w:rPr>
          <w:instrText xml:space="preserve"> PAGEREF _Toc121347711 \h </w:instrText>
        </w:r>
        <w:r>
          <w:rPr>
            <w:webHidden/>
          </w:rPr>
        </w:r>
        <w:r>
          <w:rPr>
            <w:webHidden/>
          </w:rPr>
          <w:fldChar w:fldCharType="separate"/>
        </w:r>
        <w:r>
          <w:rPr>
            <w:webHidden/>
          </w:rPr>
          <w:t>138</w:t>
        </w:r>
        <w:r>
          <w:rPr>
            <w:webHidden/>
          </w:rPr>
          <w:fldChar w:fldCharType="end"/>
        </w:r>
      </w:hyperlink>
    </w:p>
    <w:p w14:paraId="1BF5762E" w14:textId="0F4D534D" w:rsidR="00C610CD" w:rsidRDefault="00C610CD">
      <w:pPr>
        <w:pStyle w:val="TOC2"/>
        <w:tabs>
          <w:tab w:val="left" w:pos="880"/>
        </w:tabs>
        <w:rPr>
          <w:rFonts w:asciiTheme="minorHAnsi" w:eastAsiaTheme="minorEastAsia" w:hAnsiTheme="minorHAnsi" w:cstheme="minorBidi"/>
          <w:noProof/>
          <w:lang w:val="en-US" w:eastAsia="en-US"/>
        </w:rPr>
      </w:pPr>
      <w:hyperlink w:anchor="_Toc121347712" w:history="1">
        <w:r w:rsidRPr="00800DE6">
          <w:rPr>
            <w:rStyle w:val="Hyperlink"/>
            <w:noProof/>
          </w:rPr>
          <w:t>7.3</w:t>
        </w:r>
        <w:r>
          <w:rPr>
            <w:rFonts w:asciiTheme="minorHAnsi" w:eastAsiaTheme="minorEastAsia" w:hAnsiTheme="minorHAnsi" w:cstheme="minorBidi"/>
            <w:noProof/>
            <w:lang w:val="en-US" w:eastAsia="en-US"/>
          </w:rPr>
          <w:tab/>
        </w:r>
        <w:r w:rsidRPr="00800DE6">
          <w:rPr>
            <w:rStyle w:val="Hyperlink"/>
            <w:noProof/>
          </w:rPr>
          <w:t>Настройка алгоритма</w:t>
        </w:r>
        <w:r>
          <w:rPr>
            <w:noProof/>
            <w:webHidden/>
          </w:rPr>
          <w:tab/>
        </w:r>
        <w:r>
          <w:rPr>
            <w:noProof/>
            <w:webHidden/>
          </w:rPr>
          <w:fldChar w:fldCharType="begin"/>
        </w:r>
        <w:r>
          <w:rPr>
            <w:noProof/>
            <w:webHidden/>
          </w:rPr>
          <w:instrText xml:space="preserve"> PAGEREF _Toc121347712 \h </w:instrText>
        </w:r>
        <w:r>
          <w:rPr>
            <w:noProof/>
            <w:webHidden/>
          </w:rPr>
        </w:r>
        <w:r>
          <w:rPr>
            <w:noProof/>
            <w:webHidden/>
          </w:rPr>
          <w:fldChar w:fldCharType="separate"/>
        </w:r>
        <w:r>
          <w:rPr>
            <w:noProof/>
            <w:webHidden/>
          </w:rPr>
          <w:t>138</w:t>
        </w:r>
        <w:r>
          <w:rPr>
            <w:noProof/>
            <w:webHidden/>
          </w:rPr>
          <w:fldChar w:fldCharType="end"/>
        </w:r>
      </w:hyperlink>
    </w:p>
    <w:p w14:paraId="32C378BC" w14:textId="5EC2639E" w:rsidR="00C610CD" w:rsidRDefault="00C610CD">
      <w:pPr>
        <w:pStyle w:val="TOC2"/>
        <w:tabs>
          <w:tab w:val="left" w:pos="880"/>
        </w:tabs>
        <w:rPr>
          <w:rFonts w:asciiTheme="minorHAnsi" w:eastAsiaTheme="minorEastAsia" w:hAnsiTheme="minorHAnsi" w:cstheme="minorBidi"/>
          <w:noProof/>
          <w:lang w:val="en-US" w:eastAsia="en-US"/>
        </w:rPr>
      </w:pPr>
      <w:hyperlink w:anchor="_Toc121347713" w:history="1">
        <w:r w:rsidRPr="00800DE6">
          <w:rPr>
            <w:rStyle w:val="Hyperlink"/>
            <w:noProof/>
          </w:rPr>
          <w:t>7.4</w:t>
        </w:r>
        <w:r>
          <w:rPr>
            <w:rFonts w:asciiTheme="minorHAnsi" w:eastAsiaTheme="minorEastAsia" w:hAnsiTheme="minorHAnsi" w:cstheme="minorBidi"/>
            <w:noProof/>
            <w:lang w:val="en-US" w:eastAsia="en-US"/>
          </w:rPr>
          <w:tab/>
        </w:r>
        <w:r w:rsidRPr="00800DE6">
          <w:rPr>
            <w:rStyle w:val="Hyperlink"/>
            <w:noProof/>
          </w:rPr>
          <w:t>Запуск</w:t>
        </w:r>
        <w:r>
          <w:rPr>
            <w:noProof/>
            <w:webHidden/>
          </w:rPr>
          <w:tab/>
        </w:r>
        <w:r>
          <w:rPr>
            <w:noProof/>
            <w:webHidden/>
          </w:rPr>
          <w:fldChar w:fldCharType="begin"/>
        </w:r>
        <w:r>
          <w:rPr>
            <w:noProof/>
            <w:webHidden/>
          </w:rPr>
          <w:instrText xml:space="preserve"> PAGEREF _Toc121347713 \h </w:instrText>
        </w:r>
        <w:r>
          <w:rPr>
            <w:noProof/>
            <w:webHidden/>
          </w:rPr>
        </w:r>
        <w:r>
          <w:rPr>
            <w:noProof/>
            <w:webHidden/>
          </w:rPr>
          <w:fldChar w:fldCharType="separate"/>
        </w:r>
        <w:r>
          <w:rPr>
            <w:noProof/>
            <w:webHidden/>
          </w:rPr>
          <w:t>139</w:t>
        </w:r>
        <w:r>
          <w:rPr>
            <w:noProof/>
            <w:webHidden/>
          </w:rPr>
          <w:fldChar w:fldCharType="end"/>
        </w:r>
      </w:hyperlink>
    </w:p>
    <w:p w14:paraId="0FFB9CB7" w14:textId="1213B601" w:rsidR="00C610CD" w:rsidRDefault="00C610CD">
      <w:pPr>
        <w:pStyle w:val="TOC2"/>
        <w:tabs>
          <w:tab w:val="left" w:pos="880"/>
        </w:tabs>
        <w:rPr>
          <w:rFonts w:asciiTheme="minorHAnsi" w:eastAsiaTheme="minorEastAsia" w:hAnsiTheme="minorHAnsi" w:cstheme="minorBidi"/>
          <w:noProof/>
          <w:lang w:val="en-US" w:eastAsia="en-US"/>
        </w:rPr>
      </w:pPr>
      <w:hyperlink w:anchor="_Toc121347714" w:history="1">
        <w:r w:rsidRPr="00800DE6">
          <w:rPr>
            <w:rStyle w:val="Hyperlink"/>
            <w:noProof/>
          </w:rPr>
          <w:t>7.5</w:t>
        </w:r>
        <w:r>
          <w:rPr>
            <w:rFonts w:asciiTheme="minorHAnsi" w:eastAsiaTheme="minorEastAsia" w:hAnsiTheme="minorHAnsi" w:cstheme="minorBidi"/>
            <w:noProof/>
            <w:lang w:val="en-US" w:eastAsia="en-US"/>
          </w:rPr>
          <w:tab/>
        </w:r>
        <w:r w:rsidRPr="00800DE6">
          <w:rPr>
            <w:rStyle w:val="Hyperlink"/>
            <w:noProof/>
          </w:rPr>
          <w:t>После завершения</w:t>
        </w:r>
        <w:r>
          <w:rPr>
            <w:noProof/>
            <w:webHidden/>
          </w:rPr>
          <w:tab/>
        </w:r>
        <w:r>
          <w:rPr>
            <w:noProof/>
            <w:webHidden/>
          </w:rPr>
          <w:fldChar w:fldCharType="begin"/>
        </w:r>
        <w:r>
          <w:rPr>
            <w:noProof/>
            <w:webHidden/>
          </w:rPr>
          <w:instrText xml:space="preserve"> PAGEREF _Toc121347714 \h </w:instrText>
        </w:r>
        <w:r>
          <w:rPr>
            <w:noProof/>
            <w:webHidden/>
          </w:rPr>
        </w:r>
        <w:r>
          <w:rPr>
            <w:noProof/>
            <w:webHidden/>
          </w:rPr>
          <w:fldChar w:fldCharType="separate"/>
        </w:r>
        <w:r>
          <w:rPr>
            <w:noProof/>
            <w:webHidden/>
          </w:rPr>
          <w:t>140</w:t>
        </w:r>
        <w:r>
          <w:rPr>
            <w:noProof/>
            <w:webHidden/>
          </w:rPr>
          <w:fldChar w:fldCharType="end"/>
        </w:r>
      </w:hyperlink>
    </w:p>
    <w:p w14:paraId="42B7D8D8" w14:textId="62F775BC" w:rsidR="00C610CD" w:rsidRDefault="00C610CD">
      <w:pPr>
        <w:pStyle w:val="TOC2"/>
        <w:tabs>
          <w:tab w:val="left" w:pos="880"/>
        </w:tabs>
        <w:rPr>
          <w:rFonts w:asciiTheme="minorHAnsi" w:eastAsiaTheme="minorEastAsia" w:hAnsiTheme="minorHAnsi" w:cstheme="minorBidi"/>
          <w:noProof/>
          <w:lang w:val="en-US" w:eastAsia="en-US"/>
        </w:rPr>
      </w:pPr>
      <w:hyperlink w:anchor="_Toc121347715" w:history="1">
        <w:r w:rsidRPr="00800DE6">
          <w:rPr>
            <w:rStyle w:val="Hyperlink"/>
            <w:noProof/>
          </w:rPr>
          <w:t>7.6</w:t>
        </w:r>
        <w:r>
          <w:rPr>
            <w:rFonts w:asciiTheme="minorHAnsi" w:eastAsiaTheme="minorEastAsia" w:hAnsiTheme="minorHAnsi" w:cstheme="minorBidi"/>
            <w:noProof/>
            <w:lang w:val="en-US" w:eastAsia="en-US"/>
          </w:rPr>
          <w:tab/>
        </w:r>
        <w:r w:rsidRPr="00800DE6">
          <w:rPr>
            <w:rStyle w:val="Hyperlink"/>
            <w:noProof/>
          </w:rPr>
          <w:t>Доверительный интервал</w:t>
        </w:r>
        <w:r>
          <w:rPr>
            <w:noProof/>
            <w:webHidden/>
          </w:rPr>
          <w:tab/>
        </w:r>
        <w:r>
          <w:rPr>
            <w:noProof/>
            <w:webHidden/>
          </w:rPr>
          <w:fldChar w:fldCharType="begin"/>
        </w:r>
        <w:r>
          <w:rPr>
            <w:noProof/>
            <w:webHidden/>
          </w:rPr>
          <w:instrText xml:space="preserve"> PAGEREF _Toc121347715 \h </w:instrText>
        </w:r>
        <w:r>
          <w:rPr>
            <w:noProof/>
            <w:webHidden/>
          </w:rPr>
        </w:r>
        <w:r>
          <w:rPr>
            <w:noProof/>
            <w:webHidden/>
          </w:rPr>
          <w:fldChar w:fldCharType="separate"/>
        </w:r>
        <w:r>
          <w:rPr>
            <w:noProof/>
            <w:webHidden/>
          </w:rPr>
          <w:t>141</w:t>
        </w:r>
        <w:r>
          <w:rPr>
            <w:noProof/>
            <w:webHidden/>
          </w:rPr>
          <w:fldChar w:fldCharType="end"/>
        </w:r>
      </w:hyperlink>
    </w:p>
    <w:p w14:paraId="2206B16F" w14:textId="44A5878F" w:rsidR="00C610CD" w:rsidRDefault="00C610CD">
      <w:pPr>
        <w:pStyle w:val="TOC1"/>
        <w:tabs>
          <w:tab w:val="left" w:pos="482"/>
        </w:tabs>
        <w:rPr>
          <w:rFonts w:asciiTheme="minorHAnsi" w:eastAsiaTheme="minorEastAsia" w:hAnsiTheme="minorHAnsi" w:cstheme="minorBidi"/>
          <w:lang w:val="en-US" w:eastAsia="en-US"/>
        </w:rPr>
      </w:pPr>
      <w:hyperlink w:anchor="_Toc121347716" w:history="1">
        <w:r w:rsidRPr="00800DE6">
          <w:rPr>
            <w:rStyle w:val="Hyperlink"/>
          </w:rPr>
          <w:t>8</w:t>
        </w:r>
        <w:r>
          <w:rPr>
            <w:rFonts w:asciiTheme="minorHAnsi" w:eastAsiaTheme="minorEastAsia" w:hAnsiTheme="minorHAnsi" w:cstheme="minorBidi"/>
            <w:lang w:val="en-US" w:eastAsia="en-US"/>
          </w:rPr>
          <w:tab/>
        </w:r>
        <w:r w:rsidRPr="00800DE6">
          <w:rPr>
            <w:rStyle w:val="Hyperlink"/>
          </w:rPr>
          <w:t>Экспорт и импорт данных</w:t>
        </w:r>
        <w:r>
          <w:rPr>
            <w:webHidden/>
          </w:rPr>
          <w:tab/>
        </w:r>
        <w:r>
          <w:rPr>
            <w:webHidden/>
          </w:rPr>
          <w:fldChar w:fldCharType="begin"/>
        </w:r>
        <w:r>
          <w:rPr>
            <w:webHidden/>
          </w:rPr>
          <w:instrText xml:space="preserve"> PAGEREF _Toc121347716 \h </w:instrText>
        </w:r>
        <w:r>
          <w:rPr>
            <w:webHidden/>
          </w:rPr>
        </w:r>
        <w:r>
          <w:rPr>
            <w:webHidden/>
          </w:rPr>
          <w:fldChar w:fldCharType="separate"/>
        </w:r>
        <w:r>
          <w:rPr>
            <w:webHidden/>
          </w:rPr>
          <w:t>144</w:t>
        </w:r>
        <w:r>
          <w:rPr>
            <w:webHidden/>
          </w:rPr>
          <w:fldChar w:fldCharType="end"/>
        </w:r>
      </w:hyperlink>
    </w:p>
    <w:p w14:paraId="75D1B66E" w14:textId="3ED4A05D" w:rsidR="00C610CD" w:rsidRDefault="00C610CD">
      <w:pPr>
        <w:pStyle w:val="TOC2"/>
        <w:tabs>
          <w:tab w:val="left" w:pos="880"/>
        </w:tabs>
        <w:rPr>
          <w:rFonts w:asciiTheme="minorHAnsi" w:eastAsiaTheme="minorEastAsia" w:hAnsiTheme="minorHAnsi" w:cstheme="minorBidi"/>
          <w:noProof/>
          <w:lang w:val="en-US" w:eastAsia="en-US"/>
        </w:rPr>
      </w:pPr>
      <w:hyperlink w:anchor="_Toc121347717" w:history="1">
        <w:r w:rsidRPr="00800DE6">
          <w:rPr>
            <w:rStyle w:val="Hyperlink"/>
            <w:noProof/>
          </w:rPr>
          <w:t>8.1</w:t>
        </w:r>
        <w:r>
          <w:rPr>
            <w:rFonts w:asciiTheme="minorHAnsi" w:eastAsiaTheme="minorEastAsia" w:hAnsiTheme="minorHAnsi" w:cstheme="minorBidi"/>
            <w:noProof/>
            <w:lang w:val="en-US" w:eastAsia="en-US"/>
          </w:rPr>
          <w:tab/>
        </w:r>
        <w:r w:rsidRPr="00800DE6">
          <w:rPr>
            <w:rStyle w:val="Hyperlink"/>
            <w:noProof/>
          </w:rPr>
          <w:t>Экспериментальные кривые</w:t>
        </w:r>
        <w:r>
          <w:rPr>
            <w:noProof/>
            <w:webHidden/>
          </w:rPr>
          <w:tab/>
        </w:r>
        <w:r>
          <w:rPr>
            <w:noProof/>
            <w:webHidden/>
          </w:rPr>
          <w:fldChar w:fldCharType="begin"/>
        </w:r>
        <w:r>
          <w:rPr>
            <w:noProof/>
            <w:webHidden/>
          </w:rPr>
          <w:instrText xml:space="preserve"> PAGEREF _Toc121347717 \h </w:instrText>
        </w:r>
        <w:r>
          <w:rPr>
            <w:noProof/>
            <w:webHidden/>
          </w:rPr>
        </w:r>
        <w:r>
          <w:rPr>
            <w:noProof/>
            <w:webHidden/>
          </w:rPr>
          <w:fldChar w:fldCharType="separate"/>
        </w:r>
        <w:r>
          <w:rPr>
            <w:noProof/>
            <w:webHidden/>
          </w:rPr>
          <w:t>144</w:t>
        </w:r>
        <w:r>
          <w:rPr>
            <w:noProof/>
            <w:webHidden/>
          </w:rPr>
          <w:fldChar w:fldCharType="end"/>
        </w:r>
      </w:hyperlink>
    </w:p>
    <w:p w14:paraId="09508244" w14:textId="41CC7AE8" w:rsidR="00C610CD" w:rsidRDefault="00C610CD">
      <w:pPr>
        <w:pStyle w:val="TOC3"/>
        <w:tabs>
          <w:tab w:val="left" w:pos="1320"/>
        </w:tabs>
        <w:rPr>
          <w:rFonts w:asciiTheme="minorHAnsi" w:eastAsiaTheme="minorEastAsia" w:hAnsiTheme="minorHAnsi" w:cstheme="minorBidi"/>
          <w:lang w:val="en-US" w:eastAsia="en-US"/>
        </w:rPr>
      </w:pPr>
      <w:hyperlink w:anchor="_Toc121347718" w:history="1">
        <w:r w:rsidRPr="00800DE6">
          <w:rPr>
            <w:rStyle w:val="Hyperlink"/>
          </w:rPr>
          <w:t>8.1.1</w:t>
        </w:r>
        <w:r>
          <w:rPr>
            <w:rFonts w:asciiTheme="minorHAnsi" w:eastAsiaTheme="minorEastAsia" w:hAnsiTheme="minorHAnsi" w:cstheme="minorBidi"/>
            <w:lang w:val="en-US" w:eastAsia="en-US"/>
          </w:rPr>
          <w:tab/>
        </w:r>
        <w:r w:rsidRPr="00800DE6">
          <w:rPr>
            <w:rStyle w:val="Hyperlink"/>
          </w:rPr>
          <w:t>Формат данных</w:t>
        </w:r>
        <w:r>
          <w:rPr>
            <w:webHidden/>
          </w:rPr>
          <w:tab/>
        </w:r>
        <w:r>
          <w:rPr>
            <w:webHidden/>
          </w:rPr>
          <w:fldChar w:fldCharType="begin"/>
        </w:r>
        <w:r>
          <w:rPr>
            <w:webHidden/>
          </w:rPr>
          <w:instrText xml:space="preserve"> PAGEREF _Toc121347718 \h </w:instrText>
        </w:r>
        <w:r>
          <w:rPr>
            <w:webHidden/>
          </w:rPr>
        </w:r>
        <w:r>
          <w:rPr>
            <w:webHidden/>
          </w:rPr>
          <w:fldChar w:fldCharType="separate"/>
        </w:r>
        <w:r>
          <w:rPr>
            <w:webHidden/>
          </w:rPr>
          <w:t>145</w:t>
        </w:r>
        <w:r>
          <w:rPr>
            <w:webHidden/>
          </w:rPr>
          <w:fldChar w:fldCharType="end"/>
        </w:r>
      </w:hyperlink>
    </w:p>
    <w:p w14:paraId="70A2182F" w14:textId="3184B834" w:rsidR="00C610CD" w:rsidRDefault="00C610CD">
      <w:pPr>
        <w:pStyle w:val="TOC3"/>
        <w:tabs>
          <w:tab w:val="left" w:pos="1320"/>
        </w:tabs>
        <w:rPr>
          <w:rFonts w:asciiTheme="minorHAnsi" w:eastAsiaTheme="minorEastAsia" w:hAnsiTheme="minorHAnsi" w:cstheme="minorBidi"/>
          <w:lang w:val="en-US" w:eastAsia="en-US"/>
        </w:rPr>
      </w:pPr>
      <w:hyperlink w:anchor="_Toc121347719" w:history="1">
        <w:r w:rsidRPr="00800DE6">
          <w:rPr>
            <w:rStyle w:val="Hyperlink"/>
          </w:rPr>
          <w:t>8.1.2</w:t>
        </w:r>
        <w:r>
          <w:rPr>
            <w:rFonts w:asciiTheme="minorHAnsi" w:eastAsiaTheme="minorEastAsia" w:hAnsiTheme="minorHAnsi" w:cstheme="minorBidi"/>
            <w:lang w:val="en-US" w:eastAsia="en-US"/>
          </w:rPr>
          <w:tab/>
        </w:r>
        <w:r w:rsidRPr="00800DE6">
          <w:rPr>
            <w:rStyle w:val="Hyperlink"/>
          </w:rPr>
          <w:t>Импорт</w:t>
        </w:r>
        <w:r>
          <w:rPr>
            <w:webHidden/>
          </w:rPr>
          <w:tab/>
        </w:r>
        <w:r>
          <w:rPr>
            <w:webHidden/>
          </w:rPr>
          <w:fldChar w:fldCharType="begin"/>
        </w:r>
        <w:r>
          <w:rPr>
            <w:webHidden/>
          </w:rPr>
          <w:instrText xml:space="preserve"> PAGEREF _Toc121347719 \h </w:instrText>
        </w:r>
        <w:r>
          <w:rPr>
            <w:webHidden/>
          </w:rPr>
        </w:r>
        <w:r>
          <w:rPr>
            <w:webHidden/>
          </w:rPr>
          <w:fldChar w:fldCharType="separate"/>
        </w:r>
        <w:r>
          <w:rPr>
            <w:webHidden/>
          </w:rPr>
          <w:t>146</w:t>
        </w:r>
        <w:r>
          <w:rPr>
            <w:webHidden/>
          </w:rPr>
          <w:fldChar w:fldCharType="end"/>
        </w:r>
      </w:hyperlink>
    </w:p>
    <w:p w14:paraId="1586A6BB" w14:textId="58B2658F" w:rsidR="00C610CD" w:rsidRDefault="00C610CD">
      <w:pPr>
        <w:pStyle w:val="TOC3"/>
        <w:tabs>
          <w:tab w:val="left" w:pos="1320"/>
        </w:tabs>
        <w:rPr>
          <w:rFonts w:asciiTheme="minorHAnsi" w:eastAsiaTheme="minorEastAsia" w:hAnsiTheme="minorHAnsi" w:cstheme="minorBidi"/>
          <w:lang w:val="en-US" w:eastAsia="en-US"/>
        </w:rPr>
      </w:pPr>
      <w:hyperlink w:anchor="_Toc121347720" w:history="1">
        <w:r w:rsidRPr="00800DE6">
          <w:rPr>
            <w:rStyle w:val="Hyperlink"/>
          </w:rPr>
          <w:t>8.1.3</w:t>
        </w:r>
        <w:r>
          <w:rPr>
            <w:rFonts w:asciiTheme="minorHAnsi" w:eastAsiaTheme="minorEastAsia" w:hAnsiTheme="minorHAnsi" w:cstheme="minorBidi"/>
            <w:lang w:val="en-US" w:eastAsia="en-US"/>
          </w:rPr>
          <w:tab/>
        </w:r>
        <w:r w:rsidRPr="00800DE6">
          <w:rPr>
            <w:rStyle w:val="Hyperlink"/>
          </w:rPr>
          <w:t>Экспорт ранее загруженных данных</w:t>
        </w:r>
        <w:r>
          <w:rPr>
            <w:webHidden/>
          </w:rPr>
          <w:tab/>
        </w:r>
        <w:r>
          <w:rPr>
            <w:webHidden/>
          </w:rPr>
          <w:fldChar w:fldCharType="begin"/>
        </w:r>
        <w:r>
          <w:rPr>
            <w:webHidden/>
          </w:rPr>
          <w:instrText xml:space="preserve"> PAGEREF _Toc121347720 \h </w:instrText>
        </w:r>
        <w:r>
          <w:rPr>
            <w:webHidden/>
          </w:rPr>
        </w:r>
        <w:r>
          <w:rPr>
            <w:webHidden/>
          </w:rPr>
          <w:fldChar w:fldCharType="separate"/>
        </w:r>
        <w:r>
          <w:rPr>
            <w:webHidden/>
          </w:rPr>
          <w:t>147</w:t>
        </w:r>
        <w:r>
          <w:rPr>
            <w:webHidden/>
          </w:rPr>
          <w:fldChar w:fldCharType="end"/>
        </w:r>
      </w:hyperlink>
    </w:p>
    <w:p w14:paraId="69B71DE3" w14:textId="716B4ECC" w:rsidR="00C610CD" w:rsidRDefault="00C610CD">
      <w:pPr>
        <w:pStyle w:val="TOC2"/>
        <w:tabs>
          <w:tab w:val="left" w:pos="880"/>
        </w:tabs>
        <w:rPr>
          <w:rFonts w:asciiTheme="minorHAnsi" w:eastAsiaTheme="minorEastAsia" w:hAnsiTheme="minorHAnsi" w:cstheme="minorBidi"/>
          <w:noProof/>
          <w:lang w:val="en-US" w:eastAsia="en-US"/>
        </w:rPr>
      </w:pPr>
      <w:hyperlink w:anchor="_Toc121347721" w:history="1">
        <w:r w:rsidRPr="00800DE6">
          <w:rPr>
            <w:rStyle w:val="Hyperlink"/>
            <w:noProof/>
          </w:rPr>
          <w:t>8.2</w:t>
        </w:r>
        <w:r>
          <w:rPr>
            <w:rFonts w:asciiTheme="minorHAnsi" w:eastAsiaTheme="minorEastAsia" w:hAnsiTheme="minorHAnsi" w:cstheme="minorBidi"/>
            <w:noProof/>
            <w:lang w:val="en-US" w:eastAsia="en-US"/>
          </w:rPr>
          <w:tab/>
        </w:r>
        <w:r w:rsidRPr="00800DE6">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21347721 \h </w:instrText>
        </w:r>
        <w:r>
          <w:rPr>
            <w:noProof/>
            <w:webHidden/>
          </w:rPr>
        </w:r>
        <w:r>
          <w:rPr>
            <w:noProof/>
            <w:webHidden/>
          </w:rPr>
          <w:fldChar w:fldCharType="separate"/>
        </w:r>
        <w:r>
          <w:rPr>
            <w:noProof/>
            <w:webHidden/>
          </w:rPr>
          <w:t>148</w:t>
        </w:r>
        <w:r>
          <w:rPr>
            <w:noProof/>
            <w:webHidden/>
          </w:rPr>
          <w:fldChar w:fldCharType="end"/>
        </w:r>
      </w:hyperlink>
    </w:p>
    <w:p w14:paraId="31027205" w14:textId="5FD7FD26" w:rsidR="00C610CD" w:rsidRDefault="00C610CD">
      <w:pPr>
        <w:pStyle w:val="TOC2"/>
        <w:tabs>
          <w:tab w:val="left" w:pos="880"/>
        </w:tabs>
        <w:rPr>
          <w:rFonts w:asciiTheme="minorHAnsi" w:eastAsiaTheme="minorEastAsia" w:hAnsiTheme="minorHAnsi" w:cstheme="minorBidi"/>
          <w:noProof/>
          <w:lang w:val="en-US" w:eastAsia="en-US"/>
        </w:rPr>
      </w:pPr>
      <w:hyperlink w:anchor="_Toc121347722" w:history="1">
        <w:r w:rsidRPr="00800DE6">
          <w:rPr>
            <w:rStyle w:val="Hyperlink"/>
            <w:noProof/>
          </w:rPr>
          <w:t>8.3</w:t>
        </w:r>
        <w:r>
          <w:rPr>
            <w:rFonts w:asciiTheme="minorHAnsi" w:eastAsiaTheme="minorEastAsia" w:hAnsiTheme="minorHAnsi" w:cstheme="minorBidi"/>
            <w:noProof/>
            <w:lang w:val="en-US" w:eastAsia="en-US"/>
          </w:rPr>
          <w:tab/>
        </w:r>
        <w:r w:rsidRPr="00800DE6">
          <w:rPr>
            <w:rStyle w:val="Hyperlink"/>
            <w:noProof/>
          </w:rPr>
          <w:t xml:space="preserve">Импорт </w:t>
        </w:r>
        <w:r w:rsidRPr="00800DE6">
          <w:rPr>
            <w:rStyle w:val="Hyperlink"/>
            <w:noProof/>
            <w:lang w:val="en-US"/>
          </w:rPr>
          <w:t>PSD</w:t>
        </w:r>
        <w:r w:rsidRPr="00800DE6">
          <w:rPr>
            <w:rStyle w:val="Hyperlink"/>
            <w:noProof/>
          </w:rPr>
          <w:t xml:space="preserve"> шероховатости</w:t>
        </w:r>
        <w:r>
          <w:rPr>
            <w:noProof/>
            <w:webHidden/>
          </w:rPr>
          <w:tab/>
        </w:r>
        <w:r>
          <w:rPr>
            <w:noProof/>
            <w:webHidden/>
          </w:rPr>
          <w:fldChar w:fldCharType="begin"/>
        </w:r>
        <w:r>
          <w:rPr>
            <w:noProof/>
            <w:webHidden/>
          </w:rPr>
          <w:instrText xml:space="preserve"> PAGEREF _Toc121347722 \h </w:instrText>
        </w:r>
        <w:r>
          <w:rPr>
            <w:noProof/>
            <w:webHidden/>
          </w:rPr>
        </w:r>
        <w:r>
          <w:rPr>
            <w:noProof/>
            <w:webHidden/>
          </w:rPr>
          <w:fldChar w:fldCharType="separate"/>
        </w:r>
        <w:r>
          <w:rPr>
            <w:noProof/>
            <w:webHidden/>
          </w:rPr>
          <w:t>151</w:t>
        </w:r>
        <w:r>
          <w:rPr>
            <w:noProof/>
            <w:webHidden/>
          </w:rPr>
          <w:fldChar w:fldCharType="end"/>
        </w:r>
      </w:hyperlink>
    </w:p>
    <w:p w14:paraId="45DCFA84" w14:textId="4ECA5E87" w:rsidR="00C610CD" w:rsidRDefault="00C610CD">
      <w:pPr>
        <w:pStyle w:val="TOC2"/>
        <w:tabs>
          <w:tab w:val="left" w:pos="880"/>
        </w:tabs>
        <w:rPr>
          <w:rFonts w:asciiTheme="minorHAnsi" w:eastAsiaTheme="minorEastAsia" w:hAnsiTheme="minorHAnsi" w:cstheme="minorBidi"/>
          <w:noProof/>
          <w:lang w:val="en-US" w:eastAsia="en-US"/>
        </w:rPr>
      </w:pPr>
      <w:hyperlink w:anchor="_Toc121347723" w:history="1">
        <w:r w:rsidRPr="00800DE6">
          <w:rPr>
            <w:rStyle w:val="Hyperlink"/>
            <w:noProof/>
          </w:rPr>
          <w:t>8.4</w:t>
        </w:r>
        <w:r>
          <w:rPr>
            <w:rFonts w:asciiTheme="minorHAnsi" w:eastAsiaTheme="minorEastAsia" w:hAnsiTheme="minorHAnsi" w:cstheme="minorBidi"/>
            <w:noProof/>
            <w:lang w:val="en-US" w:eastAsia="en-US"/>
          </w:rPr>
          <w:tab/>
        </w:r>
        <w:r w:rsidRPr="00800DE6">
          <w:rPr>
            <w:rStyle w:val="Hyperlink"/>
            <w:noProof/>
          </w:rPr>
          <w:t>Структура</w:t>
        </w:r>
        <w:r>
          <w:rPr>
            <w:noProof/>
            <w:webHidden/>
          </w:rPr>
          <w:tab/>
        </w:r>
        <w:r>
          <w:rPr>
            <w:noProof/>
            <w:webHidden/>
          </w:rPr>
          <w:fldChar w:fldCharType="begin"/>
        </w:r>
        <w:r>
          <w:rPr>
            <w:noProof/>
            <w:webHidden/>
          </w:rPr>
          <w:instrText xml:space="preserve"> PAGEREF _Toc121347723 \h </w:instrText>
        </w:r>
        <w:r>
          <w:rPr>
            <w:noProof/>
            <w:webHidden/>
          </w:rPr>
        </w:r>
        <w:r>
          <w:rPr>
            <w:noProof/>
            <w:webHidden/>
          </w:rPr>
          <w:fldChar w:fldCharType="separate"/>
        </w:r>
        <w:r>
          <w:rPr>
            <w:noProof/>
            <w:webHidden/>
          </w:rPr>
          <w:t>152</w:t>
        </w:r>
        <w:r>
          <w:rPr>
            <w:noProof/>
            <w:webHidden/>
          </w:rPr>
          <w:fldChar w:fldCharType="end"/>
        </w:r>
      </w:hyperlink>
    </w:p>
    <w:p w14:paraId="4983657B" w14:textId="310E6B9E" w:rsidR="00C610CD" w:rsidRDefault="00C610CD">
      <w:pPr>
        <w:pStyle w:val="TOC3"/>
        <w:tabs>
          <w:tab w:val="left" w:pos="1320"/>
        </w:tabs>
        <w:rPr>
          <w:rFonts w:asciiTheme="minorHAnsi" w:eastAsiaTheme="minorEastAsia" w:hAnsiTheme="minorHAnsi" w:cstheme="minorBidi"/>
          <w:lang w:val="en-US" w:eastAsia="en-US"/>
        </w:rPr>
      </w:pPr>
      <w:hyperlink w:anchor="_Toc121347724" w:history="1">
        <w:r w:rsidRPr="00800DE6">
          <w:rPr>
            <w:rStyle w:val="Hyperlink"/>
          </w:rPr>
          <w:t>8.4.1</w:t>
        </w:r>
        <w:r>
          <w:rPr>
            <w:rFonts w:asciiTheme="minorHAnsi" w:eastAsiaTheme="minorEastAsia" w:hAnsiTheme="minorHAnsi" w:cstheme="minorBidi"/>
            <w:lang w:val="en-US" w:eastAsia="en-US"/>
          </w:rPr>
          <w:tab/>
        </w:r>
        <w:r w:rsidRPr="00800DE6">
          <w:rPr>
            <w:rStyle w:val="Hyperlink"/>
          </w:rPr>
          <w:t>Экспорт всей структуры</w:t>
        </w:r>
        <w:r>
          <w:rPr>
            <w:webHidden/>
          </w:rPr>
          <w:tab/>
        </w:r>
        <w:r>
          <w:rPr>
            <w:webHidden/>
          </w:rPr>
          <w:fldChar w:fldCharType="begin"/>
        </w:r>
        <w:r>
          <w:rPr>
            <w:webHidden/>
          </w:rPr>
          <w:instrText xml:space="preserve"> PAGEREF _Toc121347724 \h </w:instrText>
        </w:r>
        <w:r>
          <w:rPr>
            <w:webHidden/>
          </w:rPr>
        </w:r>
        <w:r>
          <w:rPr>
            <w:webHidden/>
          </w:rPr>
          <w:fldChar w:fldCharType="separate"/>
        </w:r>
        <w:r>
          <w:rPr>
            <w:webHidden/>
          </w:rPr>
          <w:t>152</w:t>
        </w:r>
        <w:r>
          <w:rPr>
            <w:webHidden/>
          </w:rPr>
          <w:fldChar w:fldCharType="end"/>
        </w:r>
      </w:hyperlink>
    </w:p>
    <w:p w14:paraId="50D8FD1E" w14:textId="773EAD35" w:rsidR="00C610CD" w:rsidRDefault="00C610CD">
      <w:pPr>
        <w:pStyle w:val="TOC3"/>
        <w:tabs>
          <w:tab w:val="left" w:pos="1320"/>
        </w:tabs>
        <w:rPr>
          <w:rFonts w:asciiTheme="minorHAnsi" w:eastAsiaTheme="minorEastAsia" w:hAnsiTheme="minorHAnsi" w:cstheme="minorBidi"/>
          <w:lang w:val="en-US" w:eastAsia="en-US"/>
        </w:rPr>
      </w:pPr>
      <w:hyperlink w:anchor="_Toc121347725" w:history="1">
        <w:r w:rsidRPr="00800DE6">
          <w:rPr>
            <w:rStyle w:val="Hyperlink"/>
          </w:rPr>
          <w:t>8.4.2</w:t>
        </w:r>
        <w:r>
          <w:rPr>
            <w:rFonts w:asciiTheme="minorHAnsi" w:eastAsiaTheme="minorEastAsia" w:hAnsiTheme="minorHAnsi" w:cstheme="minorBidi"/>
            <w:lang w:val="en-US" w:eastAsia="en-US"/>
          </w:rPr>
          <w:tab/>
        </w:r>
        <w:r w:rsidRPr="00800DE6">
          <w:rPr>
            <w:rStyle w:val="Hyperlink"/>
          </w:rPr>
          <w:t>Апериодика</w:t>
        </w:r>
        <w:r>
          <w:rPr>
            <w:webHidden/>
          </w:rPr>
          <w:tab/>
        </w:r>
        <w:r>
          <w:rPr>
            <w:webHidden/>
          </w:rPr>
          <w:fldChar w:fldCharType="begin"/>
        </w:r>
        <w:r>
          <w:rPr>
            <w:webHidden/>
          </w:rPr>
          <w:instrText xml:space="preserve"> PAGEREF _Toc121347725 \h </w:instrText>
        </w:r>
        <w:r>
          <w:rPr>
            <w:webHidden/>
          </w:rPr>
        </w:r>
        <w:r>
          <w:rPr>
            <w:webHidden/>
          </w:rPr>
          <w:fldChar w:fldCharType="separate"/>
        </w:r>
        <w:r>
          <w:rPr>
            <w:webHidden/>
          </w:rPr>
          <w:t>153</w:t>
        </w:r>
        <w:r>
          <w:rPr>
            <w:webHidden/>
          </w:rPr>
          <w:fldChar w:fldCharType="end"/>
        </w:r>
      </w:hyperlink>
    </w:p>
    <w:p w14:paraId="2F735525" w14:textId="4A4415DD" w:rsidR="00C610CD" w:rsidRDefault="00C610CD">
      <w:pPr>
        <w:pStyle w:val="TOC2"/>
        <w:tabs>
          <w:tab w:val="left" w:pos="880"/>
        </w:tabs>
        <w:rPr>
          <w:rFonts w:asciiTheme="minorHAnsi" w:eastAsiaTheme="minorEastAsia" w:hAnsiTheme="minorHAnsi" w:cstheme="minorBidi"/>
          <w:noProof/>
          <w:lang w:val="en-US" w:eastAsia="en-US"/>
        </w:rPr>
      </w:pPr>
      <w:hyperlink w:anchor="_Toc121347726" w:history="1">
        <w:r w:rsidRPr="00800DE6">
          <w:rPr>
            <w:rStyle w:val="Hyperlink"/>
            <w:noProof/>
          </w:rPr>
          <w:t>8.5</w:t>
        </w:r>
        <w:r>
          <w:rPr>
            <w:rFonts w:asciiTheme="minorHAnsi" w:eastAsiaTheme="minorEastAsia" w:hAnsiTheme="minorHAnsi" w:cstheme="minorBidi"/>
            <w:noProof/>
            <w:lang w:val="en-US" w:eastAsia="en-US"/>
          </w:rPr>
          <w:tab/>
        </w:r>
        <w:r w:rsidRPr="00800DE6">
          <w:rPr>
            <w:rStyle w:val="Hyperlink"/>
            <w:noProof/>
          </w:rPr>
          <w:t>Профиль структуры</w:t>
        </w:r>
        <w:r>
          <w:rPr>
            <w:noProof/>
            <w:webHidden/>
          </w:rPr>
          <w:tab/>
        </w:r>
        <w:r>
          <w:rPr>
            <w:noProof/>
            <w:webHidden/>
          </w:rPr>
          <w:fldChar w:fldCharType="begin"/>
        </w:r>
        <w:r>
          <w:rPr>
            <w:noProof/>
            <w:webHidden/>
          </w:rPr>
          <w:instrText xml:space="preserve"> PAGEREF _Toc121347726 \h </w:instrText>
        </w:r>
        <w:r>
          <w:rPr>
            <w:noProof/>
            <w:webHidden/>
          </w:rPr>
        </w:r>
        <w:r>
          <w:rPr>
            <w:noProof/>
            <w:webHidden/>
          </w:rPr>
          <w:fldChar w:fldCharType="separate"/>
        </w:r>
        <w:r>
          <w:rPr>
            <w:noProof/>
            <w:webHidden/>
          </w:rPr>
          <w:t>156</w:t>
        </w:r>
        <w:r>
          <w:rPr>
            <w:noProof/>
            <w:webHidden/>
          </w:rPr>
          <w:fldChar w:fldCharType="end"/>
        </w:r>
      </w:hyperlink>
    </w:p>
    <w:p w14:paraId="76963FD5" w14:textId="4F1EDCF4" w:rsidR="00C610CD" w:rsidRDefault="00C610CD">
      <w:pPr>
        <w:pStyle w:val="TOC1"/>
        <w:tabs>
          <w:tab w:val="left" w:pos="482"/>
        </w:tabs>
        <w:rPr>
          <w:rFonts w:asciiTheme="minorHAnsi" w:eastAsiaTheme="minorEastAsia" w:hAnsiTheme="minorHAnsi" w:cstheme="minorBidi"/>
          <w:lang w:val="en-US" w:eastAsia="en-US"/>
        </w:rPr>
      </w:pPr>
      <w:hyperlink w:anchor="_Toc121347727" w:history="1">
        <w:r w:rsidRPr="00800DE6">
          <w:rPr>
            <w:rStyle w:val="Hyperlink"/>
          </w:rPr>
          <w:t>9</w:t>
        </w:r>
        <w:r>
          <w:rPr>
            <w:rFonts w:asciiTheme="minorHAnsi" w:eastAsiaTheme="minorEastAsia" w:hAnsiTheme="minorHAnsi" w:cstheme="minorBidi"/>
            <w:lang w:val="en-US" w:eastAsia="en-US"/>
          </w:rPr>
          <w:tab/>
        </w:r>
        <w:r w:rsidRPr="00800DE6">
          <w:rPr>
            <w:rStyle w:val="Hyperlink"/>
          </w:rPr>
          <w:t>Оптические константы материалов</w:t>
        </w:r>
        <w:r>
          <w:rPr>
            <w:webHidden/>
          </w:rPr>
          <w:tab/>
        </w:r>
        <w:r>
          <w:rPr>
            <w:webHidden/>
          </w:rPr>
          <w:fldChar w:fldCharType="begin"/>
        </w:r>
        <w:r>
          <w:rPr>
            <w:webHidden/>
          </w:rPr>
          <w:instrText xml:space="preserve"> PAGEREF _Toc121347727 \h </w:instrText>
        </w:r>
        <w:r>
          <w:rPr>
            <w:webHidden/>
          </w:rPr>
        </w:r>
        <w:r>
          <w:rPr>
            <w:webHidden/>
          </w:rPr>
          <w:fldChar w:fldCharType="separate"/>
        </w:r>
        <w:r>
          <w:rPr>
            <w:webHidden/>
          </w:rPr>
          <w:t>160</w:t>
        </w:r>
        <w:r>
          <w:rPr>
            <w:webHidden/>
          </w:rPr>
          <w:fldChar w:fldCharType="end"/>
        </w:r>
      </w:hyperlink>
    </w:p>
    <w:p w14:paraId="7D1BD4F2" w14:textId="63A5A67C" w:rsidR="00C610CD" w:rsidRDefault="00C610CD">
      <w:pPr>
        <w:pStyle w:val="TOC2"/>
        <w:tabs>
          <w:tab w:val="left" w:pos="880"/>
        </w:tabs>
        <w:rPr>
          <w:rFonts w:asciiTheme="minorHAnsi" w:eastAsiaTheme="minorEastAsia" w:hAnsiTheme="minorHAnsi" w:cstheme="minorBidi"/>
          <w:noProof/>
          <w:lang w:val="en-US" w:eastAsia="en-US"/>
        </w:rPr>
      </w:pPr>
      <w:hyperlink w:anchor="_Toc121347728" w:history="1">
        <w:r w:rsidRPr="00800DE6">
          <w:rPr>
            <w:rStyle w:val="Hyperlink"/>
            <w:noProof/>
            <w:lang w:val="en-US"/>
          </w:rPr>
          <w:t>9.1</w:t>
        </w:r>
        <w:r>
          <w:rPr>
            <w:rFonts w:asciiTheme="minorHAnsi" w:eastAsiaTheme="minorEastAsia" w:hAnsiTheme="minorHAnsi" w:cstheme="minorBidi"/>
            <w:noProof/>
            <w:lang w:val="en-US" w:eastAsia="en-US"/>
          </w:rPr>
          <w:tab/>
        </w:r>
        <w:r w:rsidRPr="00800DE6">
          <w:rPr>
            <w:rStyle w:val="Hyperlink"/>
            <w:noProof/>
          </w:rPr>
          <w:t>Библиотека материалов "</w:t>
        </w:r>
        <w:r w:rsidRPr="00800DE6">
          <w:rPr>
            <w:rStyle w:val="Hyperlink"/>
            <w:rFonts w:ascii="Courier New" w:hAnsi="Courier New" w:cs="Courier New"/>
            <w:noProof/>
            <w:lang w:val="en-US"/>
          </w:rPr>
          <w:t>nk</w:t>
        </w:r>
        <w:r w:rsidRPr="00800DE6">
          <w:rPr>
            <w:rStyle w:val="Hyperlink"/>
            <w:noProof/>
          </w:rPr>
          <w:t>"</w:t>
        </w:r>
        <w:r>
          <w:rPr>
            <w:noProof/>
            <w:webHidden/>
          </w:rPr>
          <w:tab/>
        </w:r>
        <w:r>
          <w:rPr>
            <w:noProof/>
            <w:webHidden/>
          </w:rPr>
          <w:fldChar w:fldCharType="begin"/>
        </w:r>
        <w:r>
          <w:rPr>
            <w:noProof/>
            <w:webHidden/>
          </w:rPr>
          <w:instrText xml:space="preserve"> PAGEREF _Toc121347728 \h </w:instrText>
        </w:r>
        <w:r>
          <w:rPr>
            <w:noProof/>
            <w:webHidden/>
          </w:rPr>
        </w:r>
        <w:r>
          <w:rPr>
            <w:noProof/>
            <w:webHidden/>
          </w:rPr>
          <w:fldChar w:fldCharType="separate"/>
        </w:r>
        <w:r>
          <w:rPr>
            <w:noProof/>
            <w:webHidden/>
          </w:rPr>
          <w:t>160</w:t>
        </w:r>
        <w:r>
          <w:rPr>
            <w:noProof/>
            <w:webHidden/>
          </w:rPr>
          <w:fldChar w:fldCharType="end"/>
        </w:r>
      </w:hyperlink>
    </w:p>
    <w:p w14:paraId="2FC550CF" w14:textId="51FD8137" w:rsidR="00C610CD" w:rsidRDefault="00C610CD">
      <w:pPr>
        <w:pStyle w:val="TOC2"/>
        <w:tabs>
          <w:tab w:val="left" w:pos="880"/>
        </w:tabs>
        <w:rPr>
          <w:rFonts w:asciiTheme="minorHAnsi" w:eastAsiaTheme="minorEastAsia" w:hAnsiTheme="minorHAnsi" w:cstheme="minorBidi"/>
          <w:noProof/>
          <w:lang w:val="en-US" w:eastAsia="en-US"/>
        </w:rPr>
      </w:pPr>
      <w:hyperlink w:anchor="_Toc121347729" w:history="1">
        <w:r w:rsidRPr="00800DE6">
          <w:rPr>
            <w:rStyle w:val="Hyperlink"/>
            <w:noProof/>
            <w:lang w:val="en-US"/>
          </w:rPr>
          <w:t>9.2</w:t>
        </w:r>
        <w:r>
          <w:rPr>
            <w:rFonts w:asciiTheme="minorHAnsi" w:eastAsiaTheme="minorEastAsia" w:hAnsiTheme="minorHAnsi" w:cstheme="minorBidi"/>
            <w:noProof/>
            <w:lang w:val="en-US" w:eastAsia="en-US"/>
          </w:rPr>
          <w:tab/>
        </w:r>
        <w:r w:rsidRPr="00800DE6">
          <w:rPr>
            <w:rStyle w:val="Hyperlink"/>
            <w:noProof/>
          </w:rPr>
          <w:t>Библиотека атомных факторов "</w:t>
        </w:r>
        <w:r w:rsidRPr="00800DE6">
          <w:rPr>
            <w:rStyle w:val="Hyperlink"/>
            <w:rFonts w:ascii="Courier New" w:hAnsi="Courier New" w:cs="Courier New"/>
            <w:noProof/>
            <w:lang w:val="en-US"/>
          </w:rPr>
          <w:t>f1f2</w:t>
        </w:r>
        <w:r w:rsidRPr="00800DE6">
          <w:rPr>
            <w:rStyle w:val="Hyperlink"/>
            <w:noProof/>
          </w:rPr>
          <w:t>"</w:t>
        </w:r>
        <w:r>
          <w:rPr>
            <w:noProof/>
            <w:webHidden/>
          </w:rPr>
          <w:tab/>
        </w:r>
        <w:r>
          <w:rPr>
            <w:noProof/>
            <w:webHidden/>
          </w:rPr>
          <w:fldChar w:fldCharType="begin"/>
        </w:r>
        <w:r>
          <w:rPr>
            <w:noProof/>
            <w:webHidden/>
          </w:rPr>
          <w:instrText xml:space="preserve"> PAGEREF _Toc121347729 \h </w:instrText>
        </w:r>
        <w:r>
          <w:rPr>
            <w:noProof/>
            <w:webHidden/>
          </w:rPr>
        </w:r>
        <w:r>
          <w:rPr>
            <w:noProof/>
            <w:webHidden/>
          </w:rPr>
          <w:fldChar w:fldCharType="separate"/>
        </w:r>
        <w:r>
          <w:rPr>
            <w:noProof/>
            <w:webHidden/>
          </w:rPr>
          <w:t>162</w:t>
        </w:r>
        <w:r>
          <w:rPr>
            <w:noProof/>
            <w:webHidden/>
          </w:rPr>
          <w:fldChar w:fldCharType="end"/>
        </w:r>
      </w:hyperlink>
    </w:p>
    <w:p w14:paraId="3FB9E9A5" w14:textId="74D8768F" w:rsidR="00C610CD" w:rsidRDefault="00C610CD">
      <w:pPr>
        <w:pStyle w:val="TOC1"/>
        <w:tabs>
          <w:tab w:val="left" w:pos="482"/>
        </w:tabs>
        <w:rPr>
          <w:rFonts w:asciiTheme="minorHAnsi" w:eastAsiaTheme="minorEastAsia" w:hAnsiTheme="minorHAnsi" w:cstheme="minorBidi"/>
          <w:lang w:val="en-US" w:eastAsia="en-US"/>
        </w:rPr>
      </w:pPr>
      <w:hyperlink w:anchor="_Toc121347730" w:history="1">
        <w:r w:rsidRPr="00800DE6">
          <w:rPr>
            <w:rStyle w:val="Hyperlink"/>
          </w:rPr>
          <w:t>10</w:t>
        </w:r>
        <w:r>
          <w:rPr>
            <w:rFonts w:asciiTheme="minorHAnsi" w:eastAsiaTheme="minorEastAsia" w:hAnsiTheme="minorHAnsi" w:cstheme="minorBidi"/>
            <w:lang w:val="en-US" w:eastAsia="en-US"/>
          </w:rPr>
          <w:tab/>
        </w:r>
        <w:r w:rsidRPr="00800DE6">
          <w:rPr>
            <w:rStyle w:val="Hyperlink"/>
          </w:rPr>
          <w:t>История версий</w:t>
        </w:r>
        <w:r>
          <w:rPr>
            <w:webHidden/>
          </w:rPr>
          <w:tab/>
        </w:r>
        <w:r>
          <w:rPr>
            <w:webHidden/>
          </w:rPr>
          <w:fldChar w:fldCharType="begin"/>
        </w:r>
        <w:r>
          <w:rPr>
            <w:webHidden/>
          </w:rPr>
          <w:instrText xml:space="preserve"> PAGEREF _Toc121347730 \h </w:instrText>
        </w:r>
        <w:r>
          <w:rPr>
            <w:webHidden/>
          </w:rPr>
        </w:r>
        <w:r>
          <w:rPr>
            <w:webHidden/>
          </w:rPr>
          <w:fldChar w:fldCharType="separate"/>
        </w:r>
        <w:r>
          <w:rPr>
            <w:webHidden/>
          </w:rPr>
          <w:t>164</w:t>
        </w:r>
        <w:r>
          <w:rPr>
            <w:webHidden/>
          </w:rPr>
          <w:fldChar w:fldCharType="end"/>
        </w:r>
      </w:hyperlink>
    </w:p>
    <w:p w14:paraId="5A452D9D" w14:textId="227DCA9B" w:rsidR="00C610CD" w:rsidRDefault="00C610CD">
      <w:pPr>
        <w:pStyle w:val="TOC1"/>
        <w:tabs>
          <w:tab w:val="left" w:pos="482"/>
        </w:tabs>
        <w:rPr>
          <w:rFonts w:asciiTheme="minorHAnsi" w:eastAsiaTheme="minorEastAsia" w:hAnsiTheme="minorHAnsi" w:cstheme="minorBidi"/>
          <w:lang w:val="en-US" w:eastAsia="en-US"/>
        </w:rPr>
      </w:pPr>
      <w:hyperlink w:anchor="_Toc121347731" w:history="1">
        <w:r w:rsidRPr="00800DE6">
          <w:rPr>
            <w:rStyle w:val="Hyperlink"/>
          </w:rPr>
          <w:t>11</w:t>
        </w:r>
        <w:r>
          <w:rPr>
            <w:rFonts w:asciiTheme="minorHAnsi" w:eastAsiaTheme="minorEastAsia" w:hAnsiTheme="minorHAnsi" w:cstheme="minorBidi"/>
            <w:lang w:val="en-US" w:eastAsia="en-US"/>
          </w:rPr>
          <w:tab/>
        </w:r>
        <w:r w:rsidRPr="00800DE6">
          <w:rPr>
            <w:rStyle w:val="Hyperlink"/>
          </w:rPr>
          <w:t>Список сокращений</w:t>
        </w:r>
        <w:r>
          <w:rPr>
            <w:webHidden/>
          </w:rPr>
          <w:tab/>
        </w:r>
        <w:r>
          <w:rPr>
            <w:webHidden/>
          </w:rPr>
          <w:fldChar w:fldCharType="begin"/>
        </w:r>
        <w:r>
          <w:rPr>
            <w:webHidden/>
          </w:rPr>
          <w:instrText xml:space="preserve"> PAGEREF _Toc121347731 \h </w:instrText>
        </w:r>
        <w:r>
          <w:rPr>
            <w:webHidden/>
          </w:rPr>
        </w:r>
        <w:r>
          <w:rPr>
            <w:webHidden/>
          </w:rPr>
          <w:fldChar w:fldCharType="separate"/>
        </w:r>
        <w:r>
          <w:rPr>
            <w:webHidden/>
          </w:rPr>
          <w:t>166</w:t>
        </w:r>
        <w:r>
          <w:rPr>
            <w:webHidden/>
          </w:rPr>
          <w:fldChar w:fldCharType="end"/>
        </w:r>
      </w:hyperlink>
    </w:p>
    <w:p w14:paraId="2AF3D599" w14:textId="1546C2E9" w:rsidR="00C610CD" w:rsidRDefault="00C610CD">
      <w:pPr>
        <w:pStyle w:val="TOC1"/>
        <w:tabs>
          <w:tab w:val="left" w:pos="482"/>
        </w:tabs>
        <w:rPr>
          <w:rFonts w:asciiTheme="minorHAnsi" w:eastAsiaTheme="minorEastAsia" w:hAnsiTheme="minorHAnsi" w:cstheme="minorBidi"/>
          <w:lang w:val="en-US" w:eastAsia="en-US"/>
        </w:rPr>
      </w:pPr>
      <w:hyperlink w:anchor="_Toc121347732" w:history="1">
        <w:r w:rsidRPr="00800DE6">
          <w:rPr>
            <w:rStyle w:val="Hyperlink"/>
          </w:rPr>
          <w:t>12</w:t>
        </w:r>
        <w:r>
          <w:rPr>
            <w:rFonts w:asciiTheme="minorHAnsi" w:eastAsiaTheme="minorEastAsia" w:hAnsiTheme="minorHAnsi" w:cstheme="minorBidi"/>
            <w:lang w:val="en-US" w:eastAsia="en-US"/>
          </w:rPr>
          <w:tab/>
        </w:r>
        <w:r w:rsidRPr="00800DE6">
          <w:rPr>
            <w:rStyle w:val="Hyperlink"/>
          </w:rPr>
          <w:t>Список</w:t>
        </w:r>
        <w:r w:rsidRPr="00800DE6">
          <w:rPr>
            <w:rStyle w:val="Hyperlink"/>
            <w:lang w:val="en-US"/>
          </w:rPr>
          <w:t xml:space="preserve"> </w:t>
        </w:r>
        <w:r w:rsidRPr="00800DE6">
          <w:rPr>
            <w:rStyle w:val="Hyperlink"/>
          </w:rPr>
          <w:t>цитируемой</w:t>
        </w:r>
        <w:r w:rsidRPr="00800DE6">
          <w:rPr>
            <w:rStyle w:val="Hyperlink"/>
            <w:lang w:val="en-US"/>
          </w:rPr>
          <w:t xml:space="preserve"> </w:t>
        </w:r>
        <w:r w:rsidRPr="00800DE6">
          <w:rPr>
            <w:rStyle w:val="Hyperlink"/>
          </w:rPr>
          <w:t>литературы</w:t>
        </w:r>
        <w:r>
          <w:rPr>
            <w:webHidden/>
          </w:rPr>
          <w:tab/>
        </w:r>
        <w:r>
          <w:rPr>
            <w:webHidden/>
          </w:rPr>
          <w:fldChar w:fldCharType="begin"/>
        </w:r>
        <w:r>
          <w:rPr>
            <w:webHidden/>
          </w:rPr>
          <w:instrText xml:space="preserve"> PAGEREF _Toc121347732 \h </w:instrText>
        </w:r>
        <w:r>
          <w:rPr>
            <w:webHidden/>
          </w:rPr>
        </w:r>
        <w:r>
          <w:rPr>
            <w:webHidden/>
          </w:rPr>
          <w:fldChar w:fldCharType="separate"/>
        </w:r>
        <w:r>
          <w:rPr>
            <w:webHidden/>
          </w:rPr>
          <w:t>167</w:t>
        </w:r>
        <w:r>
          <w:rPr>
            <w:webHidden/>
          </w:rPr>
          <w:fldChar w:fldCharType="end"/>
        </w:r>
      </w:hyperlink>
    </w:p>
    <w:p w14:paraId="16C2BB09" w14:textId="67562832" w:rsidR="00AF3E81" w:rsidRPr="00517F96" w:rsidRDefault="009D2C9C" w:rsidP="005C59DF">
      <w:pPr>
        <w:pStyle w:val="TOC1"/>
        <w:tabs>
          <w:tab w:val="clear" w:pos="9911"/>
          <w:tab w:val="right" w:leader="dot" w:pos="9639"/>
        </w:tabs>
        <w:spacing w:before="100" w:line="276" w:lineRule="auto"/>
        <w:rPr>
          <w:lang w:val="en-US"/>
        </w:rPr>
      </w:pPr>
      <w:r w:rsidRPr="00517F96">
        <w:rPr>
          <w:lang w:val="en-US"/>
        </w:rPr>
        <w:fldChar w:fldCharType="end"/>
      </w:r>
    </w:p>
    <w:p w14:paraId="4BBB80F0" w14:textId="72924534" w:rsidR="004B1C54" w:rsidRPr="00517F96" w:rsidRDefault="00340C5C">
      <w:pPr>
        <w:pStyle w:val="Heading1"/>
        <w:pageBreakBefore/>
        <w:numPr>
          <w:ilvl w:val="0"/>
          <w:numId w:val="5"/>
        </w:numPr>
        <w:rPr>
          <w:lang w:val="en-US"/>
        </w:rPr>
      </w:pPr>
      <w:bookmarkStart w:id="1" w:name="_Toc121347632"/>
      <w:r w:rsidRPr="00517F96">
        <w:rPr>
          <w:lang w:val="en-US"/>
        </w:rPr>
        <w:lastRenderedPageBreak/>
        <w:t>Introduction</w:t>
      </w:r>
      <w:bookmarkEnd w:id="1"/>
    </w:p>
    <w:p w14:paraId="734E633B" w14:textId="6F1FB9EE" w:rsidR="00583D32" w:rsidRPr="00517F96" w:rsidRDefault="00A7632E" w:rsidP="0045401C">
      <w:pPr>
        <w:spacing w:beforeLines="100" w:before="240" w:afterLines="150" w:after="360" w:line="276" w:lineRule="auto"/>
        <w:jc w:val="both"/>
        <w:rPr>
          <w:lang w:val="en-US"/>
        </w:rPr>
      </w:pPr>
      <w:r w:rsidRPr="00517F96">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517F96">
        <w:rPr>
          <w:lang w:val="en-US"/>
        </w:rPr>
        <w:t xml:space="preserve"> </w:t>
      </w:r>
      <w:r w:rsidRPr="00517F96">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517F96">
        <w:rPr>
          <w:lang w:val="en-US"/>
        </w:rPr>
        <w:t xml:space="preserve"> Multifitting uses the base of optical constants of the IMD program</w:t>
      </w:r>
      <w:r w:rsidR="0071432E" w:rsidRPr="00517F96">
        <w:rPr>
          <w:lang w:val="en-US"/>
        </w:rPr>
        <w:t xml:space="preserve"> </w:t>
      </w:r>
      <w:r w:rsidR="0071432E" w:rsidRPr="00517F96">
        <w:rPr>
          <w:lang w:val="en-US"/>
        </w:rPr>
        <w:fldChar w:fldCharType="begin" w:fldLock="1"/>
      </w:r>
      <w:r w:rsidR="005A3362"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517F96">
        <w:rPr>
          <w:lang w:val="en-US"/>
        </w:rPr>
        <w:fldChar w:fldCharType="separate"/>
      </w:r>
      <w:r w:rsidR="0071432E" w:rsidRPr="00517F96">
        <w:rPr>
          <w:noProof/>
          <w:lang w:val="en-US"/>
        </w:rPr>
        <w:t>[1]</w:t>
      </w:r>
      <w:r w:rsidR="0071432E" w:rsidRPr="00517F96">
        <w:rPr>
          <w:lang w:val="en-US"/>
        </w:rPr>
        <w:fldChar w:fldCharType="end"/>
      </w:r>
      <w:r w:rsidR="0071432E" w:rsidRPr="00517F96">
        <w:rPr>
          <w:lang w:val="en-US"/>
        </w:rPr>
        <w:t xml:space="preserve"> </w:t>
      </w:r>
      <w:r w:rsidR="001240B7" w:rsidRPr="00517F96">
        <w:rPr>
          <w:lang w:val="en-US"/>
        </w:rPr>
        <w:t>with minor extensions</w:t>
      </w:r>
      <w:r w:rsidR="00583D32" w:rsidRPr="00517F96">
        <w:rPr>
          <w:lang w:val="en-US"/>
        </w:rPr>
        <w:t xml:space="preserve">. </w:t>
      </w:r>
      <w:r w:rsidR="00AE5277" w:rsidRPr="00517F96">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517F96" w:rsidRDefault="00E02EBE" w:rsidP="0045401C">
      <w:pPr>
        <w:spacing w:beforeLines="100" w:before="240" w:afterLines="150" w:after="360" w:line="276" w:lineRule="auto"/>
        <w:jc w:val="both"/>
        <w:rPr>
          <w:lang w:val="en-US"/>
        </w:rPr>
      </w:pPr>
      <w:r w:rsidRPr="00517F96">
        <w:rPr>
          <w:lang w:val="en-US"/>
        </w:rPr>
        <w:t xml:space="preserve">Similar programs for numerical simulation of the optical properties of layered structures are created regularly, both free and commercial. Some can be seen here </w:t>
      </w:r>
      <w:hyperlink r:id="rId10" w:history="1">
        <w:r w:rsidR="006E205E" w:rsidRPr="00517F96">
          <w:rPr>
            <w:rStyle w:val="Hyperlink"/>
            <w:lang w:val="en-US"/>
          </w:rPr>
          <w:t>http://gisaxs.com/index.php/Software</w:t>
        </w:r>
      </w:hyperlink>
      <w:r w:rsidR="0045401C" w:rsidRPr="00517F96">
        <w:rPr>
          <w:lang w:val="en-US"/>
        </w:rPr>
        <w:t xml:space="preserve"> </w:t>
      </w:r>
      <w:r w:rsidRPr="00517F96">
        <w:rPr>
          <w:lang w:val="en-US"/>
        </w:rPr>
        <w:t>and here</w:t>
      </w:r>
      <w:r w:rsidR="0045401C" w:rsidRPr="00517F96">
        <w:rPr>
          <w:lang w:val="en-US"/>
        </w:rPr>
        <w:t xml:space="preserve"> </w:t>
      </w:r>
      <w:hyperlink r:id="rId11" w:history="1">
        <w:r w:rsidR="0045401C" w:rsidRPr="00517F96">
          <w:rPr>
            <w:rStyle w:val="Hyperlink"/>
            <w:lang w:val="en-US"/>
          </w:rPr>
          <w:t>https://www.reflectometry.org/information/software</w:t>
        </w:r>
      </w:hyperlink>
      <w:r w:rsidR="0045401C" w:rsidRPr="00517F96">
        <w:rPr>
          <w:lang w:val="en-US"/>
        </w:rPr>
        <w:t>.</w:t>
      </w:r>
      <w:r w:rsidR="001C757E" w:rsidRPr="00517F96">
        <w:rPr>
          <w:lang w:val="en-US"/>
        </w:rPr>
        <w:t xml:space="preserve"> </w:t>
      </w:r>
      <w:r w:rsidR="00D91A2F" w:rsidRPr="00517F96">
        <w:rPr>
          <w:lang w:val="en-US"/>
        </w:rPr>
        <w:t>One of the most well-known and widely used programs for the development and diagnostics of X-ray optical coatings and free-hanging structures is IMD.</w:t>
      </w:r>
      <w:r w:rsidR="00812A8F" w:rsidRPr="00517F96">
        <w:rPr>
          <w:lang w:val="en-US"/>
        </w:rPr>
        <w:t xml:space="preserve"> </w:t>
      </w:r>
      <w:r w:rsidR="00812A8F" w:rsidRPr="00517F96">
        <w:rPr>
          <w:lang w:val="en-US"/>
        </w:rPr>
        <w:fldChar w:fldCharType="begin" w:fldLock="1"/>
      </w:r>
      <w:r w:rsidR="002C0DBD"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517F96">
        <w:rPr>
          <w:lang w:val="en-US"/>
        </w:rPr>
        <w:fldChar w:fldCharType="separate"/>
      </w:r>
      <w:r w:rsidR="00812A8F" w:rsidRPr="00517F96">
        <w:rPr>
          <w:noProof/>
          <w:lang w:val="en-US"/>
        </w:rPr>
        <w:t>[1]</w:t>
      </w:r>
      <w:r w:rsidR="00812A8F" w:rsidRPr="00517F96">
        <w:rPr>
          <w:lang w:val="en-US"/>
        </w:rPr>
        <w:fldChar w:fldCharType="end"/>
      </w:r>
      <w:r w:rsidR="00BB2CCD" w:rsidRPr="00517F96">
        <w:rPr>
          <w:lang w:val="en-US"/>
        </w:rPr>
        <w:t xml:space="preserve">. </w:t>
      </w:r>
      <w:r w:rsidR="00EC32C3" w:rsidRPr="00517F96">
        <w:rPr>
          <w:lang w:val="en-US"/>
        </w:rPr>
        <w:t>For more than 20 years, it has become a de facto standard tool in X-ray optics. It was its interface and functionality that I took as a reference and adapted for a number of tasks.</w:t>
      </w:r>
    </w:p>
    <w:p w14:paraId="34D60D4F" w14:textId="77777777" w:rsidR="009236E1" w:rsidRPr="00517F96" w:rsidRDefault="009236E1" w:rsidP="009236E1">
      <w:pPr>
        <w:spacing w:beforeLines="100" w:before="240" w:afterLines="150" w:after="360" w:line="276" w:lineRule="auto"/>
        <w:jc w:val="both"/>
        <w:rPr>
          <w:lang w:val="en-US"/>
        </w:rPr>
      </w:pPr>
      <w:r w:rsidRPr="00517F96">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517F96">
        <w:rPr>
          <w:i/>
          <w:iCs/>
          <w:lang w:val="en-US"/>
        </w:rPr>
        <w:t>manually</w:t>
      </w:r>
      <w:r w:rsidRPr="00517F96">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517F96" w:rsidRDefault="009236E1" w:rsidP="009236E1">
      <w:pPr>
        <w:spacing w:beforeLines="100" w:before="240" w:afterLines="150" w:after="360" w:line="276" w:lineRule="auto"/>
        <w:jc w:val="both"/>
        <w:rPr>
          <w:lang w:val="en-US"/>
        </w:rPr>
      </w:pPr>
      <w:r w:rsidRPr="00517F96">
        <w:rPr>
          <w:lang w:val="en-US"/>
        </w:rPr>
        <w:t xml:space="preserve">Basic information about Multifitting is published in the Journal of Applied Crystallography </w:t>
      </w:r>
      <w:r w:rsidR="00BB2CCD" w:rsidRPr="00517F96">
        <w:rPr>
          <w:lang w:val="en-US"/>
        </w:rPr>
        <w:fldChar w:fldCharType="begin" w:fldLock="1"/>
      </w:r>
      <w:r w:rsidR="00BE6146" w:rsidRPr="00517F96">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517F96">
        <w:rPr>
          <w:lang w:val="en-US"/>
        </w:rPr>
        <w:fldChar w:fldCharType="separate"/>
      </w:r>
      <w:r w:rsidR="002215B0" w:rsidRPr="00517F96">
        <w:rPr>
          <w:noProof/>
          <w:lang w:val="en-US"/>
        </w:rPr>
        <w:t>[2]</w:t>
      </w:r>
      <w:r w:rsidR="00BB2CCD" w:rsidRPr="00517F96">
        <w:rPr>
          <w:lang w:val="en-US"/>
        </w:rPr>
        <w:fldChar w:fldCharType="end"/>
      </w:r>
      <w:r w:rsidR="005A3362" w:rsidRPr="00517F96">
        <w:rPr>
          <w:lang w:val="en-US"/>
        </w:rPr>
        <w:t xml:space="preserve">: </w:t>
      </w:r>
      <w:bookmarkStart w:id="2" w:name="Статья"/>
      <w:r w:rsidR="005A3362" w:rsidRPr="00517F96">
        <w:rPr>
          <w:noProof/>
          <w:lang w:val="en-US"/>
        </w:rPr>
        <w:t>M. Svechnikov, "Multifitting : software for the reflectometric reconstruction of multilayer nanofilms," J.</w:t>
      </w:r>
      <w:r w:rsidR="00524F87" w:rsidRPr="00517F96">
        <w:rPr>
          <w:noProof/>
          <w:lang w:val="en-US"/>
        </w:rPr>
        <w:t> </w:t>
      </w:r>
      <w:r w:rsidR="005A3362" w:rsidRPr="00517F96">
        <w:rPr>
          <w:noProof/>
          <w:lang w:val="en-US"/>
        </w:rPr>
        <w:t xml:space="preserve">Appl. Crystallogr. </w:t>
      </w:r>
      <w:r w:rsidR="005A3362" w:rsidRPr="00517F96">
        <w:rPr>
          <w:b/>
          <w:bCs/>
          <w:noProof/>
          <w:lang w:val="en-US"/>
        </w:rPr>
        <w:t>53</w:t>
      </w:r>
      <w:r w:rsidR="005A3362" w:rsidRPr="00517F96">
        <w:rPr>
          <w:noProof/>
          <w:lang w:val="en-US"/>
        </w:rPr>
        <w:t>(1), 244–252 (2020</w:t>
      </w:r>
      <w:bookmarkEnd w:id="2"/>
      <w:r w:rsidR="005A3362" w:rsidRPr="00517F96">
        <w:rPr>
          <w:noProof/>
          <w:lang w:val="en-US"/>
        </w:rPr>
        <w:t>)</w:t>
      </w:r>
      <w:r w:rsidR="00BB2CCD" w:rsidRPr="00517F96">
        <w:rPr>
          <w:lang w:val="en-US"/>
        </w:rPr>
        <w:t xml:space="preserve">. </w:t>
      </w:r>
      <w:r w:rsidRPr="00517F96">
        <w:rPr>
          <w:lang w:val="en-US"/>
        </w:rPr>
        <w:t>When posting your results from Multifitting, please include a link to this article.</w:t>
      </w:r>
    </w:p>
    <w:p w14:paraId="4B311EF8" w14:textId="6C9528DA" w:rsidR="00A57320" w:rsidRPr="00517F96" w:rsidRDefault="0081117D">
      <w:pPr>
        <w:pStyle w:val="Heading1"/>
        <w:pageBreakBefore/>
        <w:numPr>
          <w:ilvl w:val="0"/>
          <w:numId w:val="5"/>
        </w:numPr>
        <w:rPr>
          <w:lang w:val="en-US"/>
        </w:rPr>
      </w:pPr>
      <w:bookmarkStart w:id="3" w:name="_Toc121347633"/>
      <w:r w:rsidRPr="00517F96">
        <w:rPr>
          <w:lang w:val="en-US"/>
        </w:rPr>
        <w:lastRenderedPageBreak/>
        <w:t>Installation and launch</w:t>
      </w:r>
      <w:bookmarkEnd w:id="3"/>
    </w:p>
    <w:p w14:paraId="5145B17F" w14:textId="77777777" w:rsidR="00F536D9" w:rsidRPr="00517F96" w:rsidRDefault="00D02DE0" w:rsidP="00B507D1">
      <w:pPr>
        <w:spacing w:beforeLines="100" w:before="240" w:afterLines="150" w:after="360" w:line="276" w:lineRule="auto"/>
        <w:jc w:val="both"/>
        <w:rPr>
          <w:lang w:val="en-US"/>
        </w:rPr>
      </w:pPr>
      <w:r w:rsidRPr="00517F96">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517F96">
        <w:rPr>
          <w:lang w:val="en-US"/>
        </w:rPr>
        <w:t xml:space="preserve"> </w:t>
      </w:r>
      <w:hyperlink r:id="rId12" w:history="1">
        <w:r w:rsidR="00A57320" w:rsidRPr="00517F96">
          <w:rPr>
            <w:rStyle w:val="Hyperlink"/>
            <w:lang w:val="en-US"/>
          </w:rPr>
          <w:t>http://xray-optics.ru/products/software-multifitting</w:t>
        </w:r>
      </w:hyperlink>
      <w:r w:rsidR="00A57320" w:rsidRPr="00517F96">
        <w:rPr>
          <w:lang w:val="en-US"/>
        </w:rPr>
        <w:t xml:space="preserve"> </w:t>
      </w:r>
      <w:r w:rsidRPr="00517F96">
        <w:rPr>
          <w:lang w:val="en-US"/>
        </w:rPr>
        <w:t>and in English</w:t>
      </w:r>
      <w:r w:rsidR="00A57320" w:rsidRPr="00517F96">
        <w:rPr>
          <w:lang w:val="en-US"/>
        </w:rPr>
        <w:t xml:space="preserve">: </w:t>
      </w:r>
      <w:hyperlink r:id="rId13" w:history="1">
        <w:r w:rsidR="00A57320" w:rsidRPr="00517F96">
          <w:rPr>
            <w:rStyle w:val="Hyperlink"/>
            <w:lang w:val="en-US"/>
          </w:rPr>
          <w:t>http://xray-optics.org/products/software-multifitting</w:t>
        </w:r>
      </w:hyperlink>
      <w:r w:rsidR="00A57320" w:rsidRPr="00517F96">
        <w:rPr>
          <w:lang w:val="en-US"/>
        </w:rPr>
        <w:t xml:space="preserve">. </w:t>
      </w:r>
      <w:r w:rsidR="00F536D9" w:rsidRPr="00517F96">
        <w:rPr>
          <w:lang w:val="en-US"/>
        </w:rPr>
        <w:t>The program is free for all users.</w:t>
      </w:r>
    </w:p>
    <w:p w14:paraId="1844DED5" w14:textId="79B7332B"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347634"/>
      <w:r w:rsidRPr="00517F96">
        <w:rPr>
          <w:rFonts w:ascii="Times New Roman" w:hAnsi="Times New Roman" w:cs="Times New Roman"/>
          <w:i w:val="0"/>
          <w:color w:val="0070C0"/>
          <w:lang w:val="en-US"/>
        </w:rPr>
        <w:t>Windows</w:t>
      </w:r>
      <w:bookmarkEnd w:id="4"/>
    </w:p>
    <w:p w14:paraId="25256334" w14:textId="0A8B93E7" w:rsidR="00A57320" w:rsidRPr="00517F96" w:rsidRDefault="003F61DE" w:rsidP="000D5AF2">
      <w:pPr>
        <w:spacing w:beforeLines="100" w:before="240" w:afterLines="150" w:after="360" w:line="276" w:lineRule="auto"/>
        <w:jc w:val="both"/>
        <w:rPr>
          <w:lang w:val="en-US"/>
        </w:rPr>
      </w:pPr>
      <w:bookmarkStart w:id="5" w:name="Названия_папок"/>
      <w:bookmarkStart w:id="6" w:name="_Hlk119253654"/>
      <w:r w:rsidRPr="00517F96">
        <w:rPr>
          <w:lang w:val="en-US"/>
        </w:rPr>
        <w:t xml:space="preserve">Installation is not required, just download the archive, unpack it and run the executable file. Depending on the bitness of the operating system, you should run the file from the appropriate folder: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64/Multifitting.exe</w:t>
      </w:r>
      <w:r w:rsidR="00765C1A">
        <w:rPr>
          <w:lang w:val="en-US"/>
        </w:rPr>
        <w:t>"</w:t>
      </w:r>
      <w:r w:rsidR="00A57320" w:rsidRPr="00517F96">
        <w:rPr>
          <w:lang w:val="en-US"/>
        </w:rPr>
        <w:t xml:space="preserve"> </w:t>
      </w:r>
      <w:r w:rsidR="00B371A1" w:rsidRPr="00517F96">
        <w:rPr>
          <w:lang w:val="en-US"/>
        </w:rPr>
        <w:t>or</w:t>
      </w:r>
      <w:r w:rsidR="00A57320" w:rsidRPr="00517F96">
        <w:rPr>
          <w:lang w:val="en-US"/>
        </w:rPr>
        <w:t xml:space="preserve">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86/Multifitting.exe</w:t>
      </w:r>
      <w:r w:rsidR="00765C1A">
        <w:rPr>
          <w:lang w:val="en-US"/>
        </w:rPr>
        <w:t>"</w:t>
      </w:r>
      <w:r w:rsidR="00A57320" w:rsidRPr="00517F96">
        <w:rPr>
          <w:lang w:val="en-US"/>
        </w:rPr>
        <w:t xml:space="preserve">, </w:t>
      </w:r>
      <w:r w:rsidR="00B371A1" w:rsidRPr="00517F96">
        <w:rPr>
          <w:lang w:val="en-US"/>
        </w:rPr>
        <w:t>where</w:t>
      </w:r>
      <w:r w:rsidR="00A57320" w:rsidRPr="00517F96">
        <w:rPr>
          <w:lang w:val="en-US"/>
        </w:rPr>
        <w:t xml:space="preserve"> </w:t>
      </w:r>
      <w:r w:rsidR="00765C1A">
        <w:rPr>
          <w:lang w:val="en-US"/>
        </w:rPr>
        <w:t>"</w:t>
      </w:r>
      <w:r w:rsidR="00A57320" w:rsidRPr="00517F96">
        <w:rPr>
          <w:lang w:val="en-US"/>
        </w:rPr>
        <w:t>X.Y.Z</w:t>
      </w:r>
      <w:r w:rsidR="00765C1A">
        <w:rPr>
          <w:lang w:val="en-US"/>
        </w:rPr>
        <w:t>"</w:t>
      </w:r>
      <w:r w:rsidR="00A57320" w:rsidRPr="00517F96">
        <w:rPr>
          <w:lang w:val="en-US"/>
        </w:rPr>
        <w:t xml:space="preserve"> </w:t>
      </w:r>
      <w:r w:rsidR="00B371A1" w:rsidRPr="00517F96">
        <w:rPr>
          <w:lang w:val="en-US"/>
        </w:rPr>
        <w:t>is the version number</w:t>
      </w:r>
      <w:r w:rsidR="00A57320" w:rsidRPr="00517F96">
        <w:rPr>
          <w:lang w:val="en-US"/>
        </w:rPr>
        <w:t xml:space="preserve">. </w:t>
      </w:r>
      <w:bookmarkEnd w:id="5"/>
      <w:r w:rsidR="00342B66" w:rsidRPr="00517F96">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517F96" w:rsidRDefault="00C5185A" w:rsidP="003F74A5">
      <w:pPr>
        <w:spacing w:beforeLines="100" w:before="240" w:afterLines="150" w:after="360" w:line="276" w:lineRule="auto"/>
        <w:jc w:val="both"/>
        <w:rPr>
          <w:lang w:val="en-US"/>
        </w:rPr>
      </w:pPr>
      <w:r w:rsidRPr="00517F96">
        <w:rPr>
          <w:lang w:val="en-US"/>
        </w:rPr>
        <w:t>If you receive the following message when starting the program:</w:t>
      </w:r>
    </w:p>
    <w:p w14:paraId="1FB7D18B" w14:textId="7980C4B3" w:rsidR="00EF1529" w:rsidRPr="00517F96" w:rsidRDefault="003D080B">
      <w:pPr>
        <w:pStyle w:val="a"/>
        <w:numPr>
          <w:ilvl w:val="0"/>
          <w:numId w:val="2"/>
        </w:numPr>
        <w:spacing w:beforeLines="100" w:before="240" w:afterLines="150" w:after="360" w:line="276" w:lineRule="auto"/>
        <w:jc w:val="center"/>
        <w:rPr>
          <w:rStyle w:val="ListLabel3"/>
          <w:color w:val="0070C0"/>
          <w:sz w:val="22"/>
          <w:lang w:val="en-US"/>
        </w:rPr>
      </w:pPr>
      <w:r w:rsidRPr="00517F96">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517F96">
        <w:rPr>
          <w:rStyle w:val="ListLabel3"/>
          <w:color w:val="0070C0"/>
          <w:sz w:val="22"/>
          <w:lang w:val="en-US"/>
        </w:rPr>
        <w:t>Message from Windows</w:t>
      </w:r>
    </w:p>
    <w:p w14:paraId="69EE8DFF" w14:textId="3A64E80E" w:rsidR="00A57320" w:rsidRPr="00517F96" w:rsidRDefault="00FE7619" w:rsidP="000D5AF2">
      <w:pPr>
        <w:spacing w:beforeLines="100" w:before="240" w:afterLines="150" w:after="360" w:line="276" w:lineRule="auto"/>
        <w:jc w:val="both"/>
        <w:rPr>
          <w:lang w:val="en-US"/>
        </w:rPr>
      </w:pPr>
      <w:r w:rsidRPr="00517F96">
        <w:rPr>
          <w:lang w:val="en-US"/>
        </w:rPr>
        <w:t>then it means the absence of "standard" system libraries in the system. You can fix this by downloading the installation package "Microsoft Visual C++ 2015 Redistributable" (</w:t>
      </w:r>
      <w:hyperlink r:id="rId15" w:history="1">
        <w:r w:rsidRPr="00517F96">
          <w:rPr>
            <w:rStyle w:val="Hyperlink"/>
            <w:lang w:val="en-US"/>
          </w:rPr>
          <w:t>https://www.microsoft.com/en-us/download/details.aspx?id=53840</w:t>
        </w:r>
      </w:hyperlink>
      <w:r w:rsidRPr="00517F96">
        <w:rPr>
          <w:lang w:val="en-US"/>
        </w:rPr>
        <w:t>) and installing it in accordance with the bitness of your operating system.</w:t>
      </w:r>
    </w:p>
    <w:p w14:paraId="7FCA5AEE" w14:textId="77777777"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347635"/>
      <w:r w:rsidRPr="00517F96">
        <w:rPr>
          <w:rFonts w:ascii="Times New Roman" w:hAnsi="Times New Roman" w:cs="Times New Roman"/>
          <w:i w:val="0"/>
          <w:color w:val="0070C0"/>
          <w:lang w:val="en-US"/>
        </w:rPr>
        <w:t>Linux</w:t>
      </w:r>
      <w:bookmarkEnd w:id="7"/>
    </w:p>
    <w:p w14:paraId="110F60DD" w14:textId="02784078" w:rsidR="00A57320" w:rsidRPr="00517F96" w:rsidRDefault="00044D35" w:rsidP="000D5AF2">
      <w:pPr>
        <w:spacing w:beforeLines="100" w:before="240" w:afterLines="150" w:after="360" w:line="276" w:lineRule="auto"/>
        <w:jc w:val="both"/>
        <w:rPr>
          <w:lang w:val="en-US"/>
        </w:rPr>
      </w:pPr>
      <w:bookmarkStart w:id="8" w:name="Названия_папок_2"/>
      <w:r w:rsidRPr="00517F96">
        <w:rPr>
          <w:lang w:val="en-US"/>
        </w:rPr>
        <w:t xml:space="preserve">The redistributable archive contains all the necessary libraries and </w:t>
      </w:r>
      <w:r w:rsidR="00DB352F" w:rsidRPr="00517F96">
        <w:rPr>
          <w:lang w:val="en-US"/>
        </w:rPr>
        <w:t>the</w:t>
      </w:r>
      <w:r w:rsidRPr="00517F96">
        <w:rPr>
          <w:lang w:val="en-US"/>
        </w:rPr>
        <w:t xml:space="preserve"> executable file: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64/</w:t>
      </w:r>
      <w:r w:rsidR="00CB2346" w:rsidRPr="00517F96">
        <w:rPr>
          <w:rFonts w:ascii="Courier New" w:hAnsi="Courier New" w:cs="Courier New"/>
          <w:color w:val="C00000"/>
          <w:lang w:val="en-US"/>
        </w:rPr>
        <w:t>m</w:t>
      </w:r>
      <w:r w:rsidR="00A57320" w:rsidRPr="00517F96">
        <w:rPr>
          <w:rFonts w:ascii="Courier New" w:hAnsi="Courier New" w:cs="Courier New"/>
          <w:color w:val="C00000"/>
          <w:lang w:val="en-US"/>
        </w:rPr>
        <w:t>ultifitting</w:t>
      </w:r>
      <w:bookmarkEnd w:id="8"/>
      <w:r w:rsidR="00765C1A">
        <w:rPr>
          <w:lang w:val="en-US"/>
        </w:rPr>
        <w:t>"</w:t>
      </w:r>
      <w:r w:rsidR="00A57320" w:rsidRPr="00517F96">
        <w:rPr>
          <w:lang w:val="en-US"/>
        </w:rPr>
        <w:t>.</w:t>
      </w:r>
    </w:p>
    <w:p w14:paraId="1603B044" w14:textId="30E59DB8" w:rsidR="00AF3E81" w:rsidRPr="00517F96" w:rsidRDefault="0005397C">
      <w:pPr>
        <w:pStyle w:val="Heading1"/>
        <w:pageBreakBefore/>
        <w:numPr>
          <w:ilvl w:val="0"/>
          <w:numId w:val="5"/>
        </w:numPr>
        <w:rPr>
          <w:lang w:val="en-US"/>
        </w:rPr>
      </w:pPr>
      <w:bookmarkStart w:id="9" w:name="_Hlk114602200"/>
      <w:bookmarkStart w:id="10" w:name="_Toc121347636"/>
      <w:r w:rsidRPr="00517F96">
        <w:rPr>
          <w:lang w:val="en-US"/>
        </w:rPr>
        <w:lastRenderedPageBreak/>
        <w:t>Quick start</w:t>
      </w:r>
      <w:r w:rsidR="00C358F6" w:rsidRPr="00517F96">
        <w:rPr>
          <w:lang w:val="en-US"/>
        </w:rPr>
        <w:t xml:space="preserve"> guide</w:t>
      </w:r>
      <w:bookmarkEnd w:id="10"/>
    </w:p>
    <w:bookmarkEnd w:id="9"/>
    <w:p w14:paraId="1B60281D" w14:textId="27A6EA84" w:rsidR="002D7EC8" w:rsidRPr="00517F96" w:rsidRDefault="0088571B" w:rsidP="002D7EC8">
      <w:pPr>
        <w:pStyle w:val="a"/>
        <w:spacing w:beforeLines="100" w:before="240" w:afterLines="150" w:after="360" w:line="276" w:lineRule="auto"/>
        <w:ind w:firstLine="0"/>
        <w:rPr>
          <w:lang w:val="en-US"/>
        </w:rPr>
      </w:pPr>
      <w:r w:rsidRPr="00517F96">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517F96">
        <w:rPr>
          <w:lang w:val="en-US"/>
        </w:rPr>
        <w:t>–</w:t>
      </w:r>
      <w:r w:rsidRPr="00517F96">
        <w:rPr>
          <w:lang w:val="en-US"/>
        </w:rPr>
        <w:t xml:space="preserve"> finding the parameters of the structure from the reflection curve. If you have any problems following this mini-guide, or some transitions raise questions, please let </w:t>
      </w:r>
      <w:r w:rsidR="004C3D32" w:rsidRPr="00517F96">
        <w:rPr>
          <w:lang w:val="en-US"/>
        </w:rPr>
        <w:t>me</w:t>
      </w:r>
      <w:r w:rsidRPr="00517F96">
        <w:rPr>
          <w:lang w:val="en-US"/>
        </w:rPr>
        <w:t xml:space="preserve"> know and the instruction will be supplemented</w:t>
      </w:r>
      <w:r w:rsidR="002D7EC8" w:rsidRPr="00517F96">
        <w:rPr>
          <w:lang w:val="en-US"/>
        </w:rPr>
        <w:t>.</w:t>
      </w:r>
    </w:p>
    <w:p w14:paraId="2AF4D02B" w14:textId="42922F15" w:rsidR="009F1A8C" w:rsidRPr="00517F96"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347637"/>
      <w:r>
        <w:rPr>
          <w:rFonts w:ascii="Times New Roman" w:hAnsi="Times New Roman" w:cs="Times New Roman"/>
          <w:i w:val="0"/>
          <w:color w:val="0070C0"/>
          <w:lang w:val="en-US"/>
        </w:rPr>
        <w:t>Structure creation</w:t>
      </w:r>
      <w:bookmarkEnd w:id="11"/>
    </w:p>
    <w:p w14:paraId="7D602AF5" w14:textId="38565C23" w:rsidR="00F55EDA" w:rsidRPr="00517F96"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Run the program</w:t>
      </w:r>
      <w:r w:rsidR="00F55EDA" w:rsidRPr="00517F96">
        <w:rPr>
          <w:rFonts w:ascii="Times New Roman" w:eastAsia="Times New Roman" w:hAnsi="Times New Roman"/>
          <w:lang w:val="en-US" w:eastAsia="ru-RU"/>
        </w:rPr>
        <w:t>.</w:t>
      </w:r>
      <w:r w:rsidR="00611D37" w:rsidRPr="00517F96">
        <w:rPr>
          <w:rFonts w:ascii="Times New Roman" w:eastAsia="Times New Roman" w:hAnsi="Times New Roman"/>
          <w:lang w:val="en-US" w:eastAsia="ru-RU"/>
        </w:rPr>
        <w:t xml:space="preserve"> </w:t>
      </w:r>
    </w:p>
    <w:p w14:paraId="52EBA350" w14:textId="760BB928" w:rsidR="00CC1D96" w:rsidRPr="00517F96"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517F96">
        <w:rPr>
          <w:color w:val="00518E"/>
          <w:lang w:val="en-US"/>
        </w:rPr>
        <w:t>Executable file</w:t>
      </w:r>
    </w:p>
    <w:p w14:paraId="591E0237" w14:textId="526CF13E" w:rsidR="00C230A5" w:rsidRPr="00517F96"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The</w:t>
      </w:r>
      <w:hyperlink w:anchor="_Главное_окно" w:history="1">
        <w:r w:rsidRPr="00517F96">
          <w:rPr>
            <w:rStyle w:val="Hyperlink"/>
            <w:rFonts w:ascii="Times New Roman" w:hAnsi="Times New Roman"/>
            <w:lang w:val="en-US"/>
          </w:rPr>
          <w:t xml:space="preserve"> main</w:t>
        </w:r>
      </w:hyperlink>
      <w:r w:rsidRPr="00517F96">
        <w:rPr>
          <w:rFonts w:ascii="Times New Roman" w:hAnsi="Times New Roman"/>
          <w:lang w:val="en-US"/>
        </w:rPr>
        <w:t xml:space="preserve"> Multifitting window  and  the </w:t>
      </w:r>
      <w:hyperlink w:anchor="_Консоль" w:history="1">
        <w:r w:rsidRPr="00517F96">
          <w:rPr>
            <w:rStyle w:val="Hyperlink"/>
            <w:rFonts w:ascii="Times New Roman" w:hAnsi="Times New Roman"/>
            <w:lang w:val="en-US"/>
          </w:rPr>
          <w:t>console window</w:t>
        </w:r>
      </w:hyperlink>
      <w:r w:rsidRPr="00517F96">
        <w:rPr>
          <w:rFonts w:ascii="Times New Roman" w:hAnsi="Times New Roman"/>
          <w:lang w:val="en-US"/>
        </w:rPr>
        <w:t xml:space="preserve"> will open. </w:t>
      </w:r>
      <w:r w:rsidR="009C084B" w:rsidRPr="00517F96">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517F96"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517F96"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517F96">
        <w:rPr>
          <w:color w:val="00518E"/>
          <w:lang w:val="en-US"/>
        </w:rPr>
        <w:t xml:space="preserve"> Main window and console</w:t>
      </w:r>
    </w:p>
    <w:p w14:paraId="67655DEE" w14:textId="3CC7346D" w:rsidR="00606B5D" w:rsidRPr="00517F96" w:rsidRDefault="00342FF7" w:rsidP="00471D4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itially, there is a minimal structure of two half-spaces: the medium and the substrate.  Let's add a periodic Mo/Be mirror to the Si substrate. To do this, click the  "</w:t>
      </w:r>
      <w:r w:rsidRPr="00517F96">
        <w:rPr>
          <w:rFonts w:ascii="Arial" w:hAnsi="Arial" w:cs="Arial"/>
          <w:color w:val="C00000"/>
          <w:lang w:val="en-US"/>
        </w:rPr>
        <w:t>Add</w:t>
      </w:r>
      <w:r w:rsidRPr="00517F96">
        <w:rPr>
          <w:rFonts w:ascii="Times New Roman" w:hAnsi="Times New Roman"/>
          <w:color w:val="C00000"/>
          <w:lang w:val="en-US"/>
        </w:rPr>
        <w:t xml:space="preserve"> </w:t>
      </w:r>
      <w:r w:rsidRPr="00517F96">
        <w:rPr>
          <w:rFonts w:ascii="Arial" w:hAnsi="Arial" w:cs="Arial"/>
          <w:color w:val="C00000"/>
          <w:lang w:val="en-US"/>
        </w:rPr>
        <w:t>multilayer</w:t>
      </w:r>
      <w:bookmarkStart w:id="12" w:name="_Hlk119839301"/>
      <w:r w:rsidRPr="00517F96">
        <w:rPr>
          <w:rFonts w:ascii="Times New Roman" w:hAnsi="Times New Roman"/>
          <w:lang w:val="en-US"/>
        </w:rPr>
        <w:t>" button</w:t>
      </w:r>
      <w:r w:rsidR="00445392" w:rsidRPr="00517F96">
        <w:rPr>
          <w:rFonts w:ascii="Times New Roman" w:hAnsi="Times New Roman"/>
          <w:lang w:val="en-US"/>
        </w:rPr>
        <w:t xml:space="preserve"> </w:t>
      </w:r>
      <w:r w:rsidR="00445392" w:rsidRPr="00517F96">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517F96">
        <w:rPr>
          <w:rFonts w:ascii="Times New Roman" w:hAnsi="Times New Roman"/>
          <w:lang w:val="en-US"/>
        </w:rPr>
        <w:t xml:space="preserve"> </w:t>
      </w:r>
      <w:r w:rsidRPr="00517F96">
        <w:rPr>
          <w:rFonts w:ascii="Times New Roman" w:hAnsi="Times New Roman"/>
          <w:lang w:val="en-US"/>
        </w:rPr>
        <w:t xml:space="preserve">on the </w:t>
      </w:r>
      <w:hyperlink w:anchor="_Панель_инструментов" w:history="1">
        <w:r w:rsidRPr="00517F96">
          <w:rPr>
            <w:rStyle w:val="Hyperlink"/>
            <w:rFonts w:ascii="Times New Roman" w:hAnsi="Times New Roman"/>
            <w:lang w:val="en-US"/>
          </w:rPr>
          <w:t>toolbar</w:t>
        </w:r>
      </w:hyperlink>
      <w:bookmarkEnd w:id="12"/>
      <w:r w:rsidRPr="00517F96">
        <w:rPr>
          <w:rFonts w:ascii="Times New Roman" w:hAnsi="Times New Roman"/>
          <w:lang w:val="en-US"/>
        </w:rPr>
        <w:t>.</w:t>
      </w:r>
    </w:p>
    <w:p w14:paraId="36D15B16" w14:textId="0ACCAC62" w:rsidR="00606B5D" w:rsidRPr="00517F96"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517F96">
        <w:rPr>
          <w:color w:val="00518E"/>
          <w:lang w:val="en-US"/>
        </w:rPr>
        <w:t>"</w:t>
      </w:r>
      <w:r w:rsidR="00342FF7" w:rsidRPr="00517F96">
        <w:rPr>
          <w:rFonts w:ascii="Arial" w:hAnsi="Arial" w:cs="Arial"/>
          <w:color w:val="C00000"/>
          <w:lang w:val="en-US"/>
        </w:rPr>
        <w:t>Add multilayer</w:t>
      </w:r>
      <w:r w:rsidR="00342FF7" w:rsidRPr="00517F96">
        <w:rPr>
          <w:color w:val="00518E"/>
          <w:lang w:val="en-US"/>
        </w:rPr>
        <w:t>" button</w:t>
      </w:r>
    </w:p>
    <w:p w14:paraId="70F80C71" w14:textId="77777777" w:rsidR="00342FF7" w:rsidRPr="00517F96" w:rsidRDefault="00342FF7" w:rsidP="00C9034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the structure looks like this:</w:t>
      </w:r>
    </w:p>
    <w:p w14:paraId="542B4E85" w14:textId="25D51267" w:rsidR="0000766A" w:rsidRPr="00517F96"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w:t>Periodic Mo/Be structure</w:t>
      </w:r>
      <w:r w:rsidR="003B3E78" w:rsidRPr="00517F96">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517F96" w:rsidRDefault="00CA5A91"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structure is represented as </w:t>
      </w:r>
      <w:hyperlink w:anchor="_Слоистая_структура" w:history="1">
        <w:r w:rsidRPr="00517F96">
          <w:rPr>
            <w:rStyle w:val="Hyperlink"/>
            <w:rFonts w:ascii="Times New Roman" w:hAnsi="Times New Roman"/>
            <w:lang w:val="en-US"/>
          </w:rPr>
          <w:t>a tree list</w:t>
        </w:r>
      </w:hyperlink>
      <w:r w:rsidRPr="00517F96">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517F96">
        <w:rPr>
          <w:rFonts w:ascii="Times New Roman" w:hAnsi="Times New Roman"/>
          <w:lang w:val="en-US"/>
        </w:rPr>
        <w:t>top</w:t>
      </w:r>
      <w:r w:rsidRPr="00517F96">
        <w:rPr>
          <w:rFonts w:ascii="Times New Roman" w:hAnsi="Times New Roman"/>
          <w:lang w:val="en-US"/>
        </w:rPr>
        <w:t xml:space="preserve"> interface</w:t>
      </w:r>
      <w:r w:rsidR="00E359F9" w:rsidRPr="00517F96">
        <w:rPr>
          <w:rFonts w:ascii="Times New Roman" w:hAnsi="Times New Roman"/>
          <w:lang w:val="en-US"/>
        </w:rPr>
        <w:t xml:space="preserve"> with default values</w:t>
      </w:r>
      <w:r w:rsidRPr="00517F96">
        <w:rPr>
          <w:rFonts w:ascii="Times New Roman" w:hAnsi="Times New Roman"/>
          <w:lang w:val="en-US"/>
        </w:rPr>
        <w:t xml:space="preserve">. Default values can be changed in the configuration file. You can change the current parameters </w:t>
      </w:r>
      <w:r w:rsidR="004E0E07" w:rsidRPr="00517F96">
        <w:rPr>
          <w:rFonts w:ascii="Times New Roman" w:hAnsi="Times New Roman"/>
          <w:lang w:val="en-US"/>
        </w:rPr>
        <w:t xml:space="preserve">the </w:t>
      </w:r>
      <w:hyperlink w:anchor="_Редактирование_элемента_структуры" w:history="1">
        <w:r w:rsidR="004E0E07" w:rsidRPr="00517F96">
          <w:rPr>
            <w:rStyle w:val="Hyperlink"/>
            <w:rFonts w:ascii="Times New Roman" w:hAnsi="Times New Roman"/>
            <w:lang w:val="en-US"/>
          </w:rPr>
          <w:t xml:space="preserve">structure </w:t>
        </w:r>
        <w:r w:rsidRPr="00517F96">
          <w:rPr>
            <w:rStyle w:val="Hyperlink"/>
            <w:rFonts w:ascii="Times New Roman" w:hAnsi="Times New Roman"/>
            <w:lang w:val="en-US"/>
          </w:rPr>
          <w:t>element</w:t>
        </w:r>
      </w:hyperlink>
      <w:r w:rsidRPr="00517F96">
        <w:rPr>
          <w:rFonts w:ascii="Times New Roman" w:hAnsi="Times New Roman"/>
          <w:lang w:val="en-US"/>
        </w:rPr>
        <w:t xml:space="preserve"> by double-clicking </w:t>
      </w:r>
      <w:r w:rsidR="00E14985" w:rsidRPr="00517F96">
        <w:rPr>
          <w:rFonts w:ascii="Times New Roman" w:hAnsi="Times New Roman"/>
          <w:lang w:val="en-US"/>
        </w:rPr>
        <w:t>it</w:t>
      </w:r>
      <w:r w:rsidRPr="00517F96">
        <w:rPr>
          <w:rFonts w:ascii="Times New Roman" w:hAnsi="Times New Roman"/>
          <w:lang w:val="en-US"/>
        </w:rPr>
        <w:t xml:space="preserve"> or by selecting the element and clicking the "</w:t>
      </w:r>
      <w:r w:rsidRPr="00517F96">
        <w:rPr>
          <w:rFonts w:ascii="Arial" w:hAnsi="Arial" w:cs="Arial"/>
          <w:color w:val="C00000"/>
          <w:lang w:val="en-US"/>
        </w:rPr>
        <w:t>Edit</w:t>
      </w:r>
      <w:r w:rsidRPr="00517F96">
        <w:rPr>
          <w:rFonts w:ascii="Times New Roman" w:hAnsi="Times New Roman"/>
          <w:lang w:val="en-US"/>
        </w:rPr>
        <w:t xml:space="preserve">" </w:t>
      </w:r>
      <w:r w:rsidRPr="00517F96">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517F96">
        <w:rPr>
          <w:rFonts w:ascii="Times New Roman" w:hAnsi="Times New Roman"/>
          <w:lang w:val="en-US"/>
        </w:rPr>
        <w:t xml:space="preserve"> icon.</w:t>
      </w:r>
    </w:p>
    <w:p w14:paraId="73155EFA" w14:textId="29ADC72B" w:rsidR="0022517F" w:rsidRPr="00517F96"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Layer properties window</w:t>
      </w:r>
      <w:r w:rsidR="0022517F" w:rsidRPr="00517F96">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517F96" w:rsidRDefault="0062670A" w:rsidP="0005671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window that opens allows you to set various layer parameters. Let's set the following: the first layer: "</w:t>
      </w:r>
      <w:r w:rsidRPr="00517F96">
        <w:rPr>
          <w:rFonts w:ascii="Arial" w:hAnsi="Arial" w:cs="Arial"/>
          <w:color w:val="C00000"/>
          <w:lang w:val="en-US"/>
        </w:rPr>
        <w:t>Material</w:t>
      </w:r>
      <w:r w:rsidRPr="00517F96">
        <w:rPr>
          <w:rFonts w:ascii="Times New Roman" w:hAnsi="Times New Roman"/>
          <w:lang w:val="en-US"/>
        </w:rPr>
        <w:t>" – Be, "</w:t>
      </w:r>
      <w:r w:rsidRPr="00517F96">
        <w:rPr>
          <w:rFonts w:ascii="Arial" w:hAnsi="Arial" w:cs="Arial"/>
          <w:color w:val="C00000"/>
          <w:lang w:val="en-US"/>
        </w:rPr>
        <w:t>Thickness</w:t>
      </w:r>
      <w:r w:rsidRPr="00517F96">
        <w:rPr>
          <w:rFonts w:ascii="Times New Roman" w:hAnsi="Times New Roman"/>
          <w:lang w:val="en-US"/>
        </w:rPr>
        <w:t>" – 35 Å, "</w:t>
      </w:r>
      <w:r w:rsidRPr="00517F96">
        <w:rPr>
          <w:rFonts w:ascii="Arial" w:hAnsi="Arial" w:cs="Arial"/>
          <w:color w:val="C00000"/>
          <w:lang w:val="en-US"/>
        </w:rPr>
        <w:t>Diffuseness</w:t>
      </w:r>
      <w:r w:rsidRPr="00517F96">
        <w:rPr>
          <w:rFonts w:ascii="Times New Roman" w:hAnsi="Times New Roman"/>
          <w:lang w:val="en-US"/>
        </w:rPr>
        <w:t>" – 5 Å. The second layer: "</w:t>
      </w:r>
      <w:r w:rsidRPr="00517F96">
        <w:rPr>
          <w:rFonts w:ascii="Arial" w:hAnsi="Arial" w:cs="Arial"/>
          <w:color w:val="C00000"/>
          <w:lang w:val="en-US"/>
        </w:rPr>
        <w:t>Material</w:t>
      </w:r>
      <w:r w:rsidRPr="00517F96">
        <w:rPr>
          <w:rFonts w:ascii="Times New Roman" w:hAnsi="Times New Roman"/>
          <w:lang w:val="en-US"/>
        </w:rPr>
        <w:t>" – Mo, "</w:t>
      </w:r>
      <w:r w:rsidRPr="00517F96">
        <w:rPr>
          <w:rFonts w:ascii="Arial" w:hAnsi="Arial" w:cs="Arial"/>
          <w:color w:val="C00000"/>
          <w:lang w:val="en-US"/>
        </w:rPr>
        <w:t>Thickness</w:t>
      </w:r>
      <w:r w:rsidRPr="00517F96">
        <w:rPr>
          <w:rFonts w:ascii="Times New Roman" w:hAnsi="Times New Roman"/>
          <w:lang w:val="en-US"/>
        </w:rPr>
        <w:t>" – 25 Å, "</w:t>
      </w:r>
      <w:r w:rsidRPr="00517F96">
        <w:rPr>
          <w:rFonts w:ascii="Arial" w:hAnsi="Arial" w:cs="Arial"/>
          <w:color w:val="C00000"/>
          <w:lang w:val="en-US"/>
        </w:rPr>
        <w:t>Diffuseness</w:t>
      </w:r>
      <w:r w:rsidRPr="00517F96">
        <w:rPr>
          <w:rFonts w:ascii="Times New Roman" w:hAnsi="Times New Roman"/>
          <w:lang w:val="en-US"/>
        </w:rPr>
        <w:t>" – 5 Å. Similarly, the properties of the substrate are edited.  Leave the substrate material to Si, and set  the "</w:t>
      </w:r>
      <w:r w:rsidRPr="00517F96">
        <w:rPr>
          <w:rFonts w:ascii="Arial" w:hAnsi="Arial" w:cs="Arial"/>
          <w:color w:val="C00000"/>
          <w:lang w:val="en-US"/>
        </w:rPr>
        <w:t>Diffuseness</w:t>
      </w:r>
      <w:r w:rsidRPr="00517F96">
        <w:rPr>
          <w:rFonts w:ascii="Times New Roman" w:hAnsi="Times New Roman"/>
          <w:lang w:val="en-US"/>
        </w:rPr>
        <w:t>" interface  to 3 Å.</w:t>
      </w:r>
    </w:p>
    <w:p w14:paraId="28B8C6BF" w14:textId="107D169A" w:rsidR="00102A94" w:rsidRPr="00517F96" w:rsidRDefault="00C2174E"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Again, similarly, a double click or button opens the stack options window. </w:t>
      </w:r>
      <w:r w:rsidRPr="00517F96">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517F96"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517F96">
        <w:rPr>
          <w:noProof/>
          <w:color w:val="00518E"/>
          <w:lang w:val="en-US"/>
        </w:rPr>
        <w:t>Доступ к свойствам стека</w:t>
      </w:r>
    </w:p>
    <w:p w14:paraId="64430220" w14:textId="781A1BB9" w:rsidR="003463FA" w:rsidRPr="00517F96" w:rsidRDefault="0059237D"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Let's set the number of periods to 110. The value of the period "</w:t>
      </w:r>
      <w:r w:rsidRPr="00517F96">
        <w:rPr>
          <w:rFonts w:ascii="Arial" w:hAnsi="Arial" w:cs="Arial"/>
          <w:color w:val="C00000"/>
          <w:lang w:val="en-US"/>
        </w:rPr>
        <w:t>d</w:t>
      </w:r>
      <w:r w:rsidRPr="00517F96">
        <w:rPr>
          <w:rFonts w:ascii="Times New Roman" w:hAnsi="Times New Roman"/>
          <w:lang w:val="en-US"/>
        </w:rPr>
        <w:t>" and the thickness ratio "</w:t>
      </w:r>
      <w:r w:rsidRPr="00517F96">
        <w:rPr>
          <w:rFonts w:ascii="Arial" w:hAnsi="Arial" w:cs="Arial"/>
          <w:color w:val="C00000"/>
          <w:lang w:val="en-US"/>
        </w:rPr>
        <w:t>γ</w:t>
      </w:r>
      <w:r w:rsidRPr="00517F96">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517F96">
        <w:rPr>
          <w:rFonts w:ascii="Times New Roman" w:hAnsi="Times New Roman"/>
          <w:lang w:val="en-US"/>
        </w:rPr>
        <w:t>.</w:t>
      </w:r>
    </w:p>
    <w:p w14:paraId="5C574338" w14:textId="713E4EF5" w:rsidR="003463FA" w:rsidRPr="00517F96"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Stack options</w:t>
      </w:r>
      <w:r w:rsidR="002C5436" w:rsidRPr="00517F96">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517F96" w:rsidRDefault="00EC0B3C" w:rsidP="00DB60C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at's it, the structure of the periodic Mo/Be mirror is set!</w:t>
      </w:r>
    </w:p>
    <w:p w14:paraId="732D1084" w14:textId="1F5E19B2" w:rsidR="00B97CE8" w:rsidRPr="00517F96"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347638"/>
      <w:r w:rsidRPr="00517F96">
        <w:rPr>
          <w:rFonts w:ascii="Times New Roman" w:hAnsi="Times New Roman" w:cs="Times New Roman"/>
          <w:i w:val="0"/>
          <w:color w:val="0070C0"/>
          <w:lang w:val="en-US"/>
        </w:rPr>
        <w:t>Saving and loading</w:t>
      </w:r>
      <w:bookmarkEnd w:id="13"/>
    </w:p>
    <w:p w14:paraId="7FCC11B8" w14:textId="69126AC0" w:rsidR="00DC57E0" w:rsidRPr="00517F96" w:rsidRDefault="00DC57E0" w:rsidP="00BE414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Multifitting saves data in a binary format, the files have the extension "</w:t>
      </w:r>
      <w:r w:rsidRPr="00517F96">
        <w:rPr>
          <w:rFonts w:ascii="Arial" w:hAnsi="Arial" w:cs="Arial"/>
          <w:color w:val="C00000"/>
          <w:lang w:val="en-US"/>
        </w:rPr>
        <w:t>.fit</w:t>
      </w:r>
      <w:r w:rsidRPr="00517F96">
        <w:rPr>
          <w:rFonts w:ascii="Times New Roman" w:hAnsi="Times New Roman"/>
          <w:lang w:val="en-US"/>
        </w:rPr>
        <w:t>". You can save the project by selecting an item in the "</w:t>
      </w:r>
      <w:r w:rsidRPr="00517F96">
        <w:rPr>
          <w:rFonts w:ascii="Arial" w:hAnsi="Arial" w:cs="Arial"/>
          <w:color w:val="C00000"/>
          <w:lang w:val="en-US"/>
        </w:rPr>
        <w:t>File</w:t>
      </w:r>
      <w:r w:rsidRPr="00517F96">
        <w:rPr>
          <w:rFonts w:ascii="Times New Roman" w:hAnsi="Times New Roman"/>
          <w:lang w:val="en-US"/>
        </w:rPr>
        <w:t>" menu or by pressing the appropriate keyboard shortcut. "</w:t>
      </w:r>
      <w:r w:rsidRPr="00517F96">
        <w:rPr>
          <w:rFonts w:ascii="Arial" w:hAnsi="Arial" w:cs="Arial"/>
          <w:color w:val="C00000"/>
          <w:lang w:val="en-US"/>
        </w:rPr>
        <w:t>Save</w:t>
      </w:r>
      <w:r w:rsidRPr="00517F96">
        <w:rPr>
          <w:rFonts w:ascii="Times New Roman" w:hAnsi="Times New Roman"/>
          <w:lang w:val="en-US"/>
        </w:rPr>
        <w:t>" (="</w:t>
      </w:r>
      <w:proofErr w:type="spellStart"/>
      <w:r w:rsidRPr="00517F96">
        <w:rPr>
          <w:rFonts w:ascii="Times New Roman" w:hAnsi="Times New Roman"/>
          <w:u w:val="single"/>
          <w:lang w:val="en-US"/>
        </w:rPr>
        <w:t>Ctrl+S</w:t>
      </w:r>
      <w:proofErr w:type="spellEnd"/>
      <w:r w:rsidRPr="00517F96">
        <w:rPr>
          <w:rFonts w:ascii="Times New Roman" w:hAnsi="Times New Roman"/>
          <w:lang w:val="en-US"/>
        </w:rPr>
        <w:t>") saves to the last open file. If the project is new, that is, there was no previous opening, then the file "</w:t>
      </w:r>
      <w:r w:rsidRPr="00517F96">
        <w:rPr>
          <w:rFonts w:ascii="Arial" w:hAnsi="Arial" w:cs="Arial"/>
          <w:color w:val="C00000"/>
          <w:lang w:val="en-US"/>
        </w:rPr>
        <w:t>save_v.X.Y.Z.fit</w:t>
      </w:r>
      <w:r w:rsidRPr="00517F96">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517F96"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517F96">
        <w:rPr>
          <w:noProof/>
          <w:color w:val="00518E"/>
          <w:lang w:val="en-US"/>
        </w:rPr>
        <w:t>Menu "</w:t>
      </w:r>
      <w:r w:rsidR="00F13E99" w:rsidRPr="00517F96">
        <w:rPr>
          <w:rFonts w:ascii="Arial" w:hAnsi="Arial" w:cs="Arial"/>
          <w:color w:val="C00000"/>
          <w:lang w:val="en-US"/>
        </w:rPr>
        <w:t>File</w:t>
      </w:r>
      <w:r w:rsidR="00F13E99" w:rsidRPr="00517F96">
        <w:rPr>
          <w:noProof/>
          <w:color w:val="00518E"/>
          <w:lang w:val="en-US"/>
        </w:rPr>
        <w:t>"</w:t>
      </w:r>
    </w:p>
    <w:p w14:paraId="7A199D62" w14:textId="77777777" w:rsidR="00DA5137" w:rsidRPr="00517F96" w:rsidRDefault="00DA5137" w:rsidP="00DA5137">
      <w:pPr>
        <w:spacing w:beforeLines="100" w:before="240" w:afterLines="150" w:after="360" w:line="276" w:lineRule="auto"/>
        <w:jc w:val="both"/>
        <w:rPr>
          <w:rFonts w:eastAsia="Calibri"/>
          <w:lang w:val="en-US" w:eastAsia="en-US"/>
        </w:rPr>
      </w:pPr>
      <w:r w:rsidRPr="00517F96">
        <w:rPr>
          <w:rFonts w:eastAsia="Calibri"/>
          <w:lang w:val="en-US" w:eastAsia="en-US"/>
        </w:rPr>
        <w:t>"</w:t>
      </w:r>
      <w:r w:rsidRPr="00517F96">
        <w:rPr>
          <w:rFonts w:ascii="Arial" w:eastAsia="Calibri" w:hAnsi="Arial" w:cs="Arial"/>
          <w:color w:val="C00000"/>
          <w:lang w:val="en-US" w:eastAsia="en-US"/>
        </w:rPr>
        <w:t>Open last</w:t>
      </w:r>
      <w:r w:rsidRPr="00517F96">
        <w:rPr>
          <w:rFonts w:eastAsia="Calibri"/>
          <w:lang w:val="en-US" w:eastAsia="en-US"/>
        </w:rPr>
        <w:t>" (="</w:t>
      </w:r>
      <w:proofErr w:type="spellStart"/>
      <w:r w:rsidRPr="00517F96">
        <w:rPr>
          <w:rFonts w:eastAsia="Calibri"/>
          <w:u w:val="single"/>
          <w:lang w:val="en-US" w:eastAsia="en-US"/>
        </w:rPr>
        <w:t>Ctrl+O</w:t>
      </w:r>
      <w:proofErr w:type="spellEnd"/>
      <w:r w:rsidRPr="00517F96">
        <w:rPr>
          <w:rFonts w:eastAsia="Calibri"/>
          <w:lang w:val="en-US" w:eastAsia="en-US"/>
        </w:rPr>
        <w:t>"), as the name implies, opens the last file that was worked on. If there is none, then the file "</w:t>
      </w:r>
      <w:r w:rsidRPr="00517F96">
        <w:rPr>
          <w:rFonts w:ascii="Arial" w:eastAsia="Calibri" w:hAnsi="Arial" w:cs="Arial"/>
          <w:color w:val="C00000"/>
          <w:lang w:val="en-US" w:eastAsia="en-US"/>
        </w:rPr>
        <w:t>save_v.X.Y.Z.fit</w:t>
      </w:r>
      <w:r w:rsidRPr="00517F96">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517F96" w:rsidRDefault="00DA5137" w:rsidP="00DA5137">
      <w:pPr>
        <w:spacing w:beforeLines="100" w:before="240" w:afterLines="150" w:after="360" w:line="276" w:lineRule="auto"/>
        <w:jc w:val="both"/>
        <w:rPr>
          <w:lang w:val="en-US"/>
        </w:rPr>
      </w:pPr>
      <w:r w:rsidRPr="00517F96">
        <w:rPr>
          <w:rFonts w:eastAsia="Calibri"/>
          <w:lang w:val="en-US" w:eastAsia="en-US"/>
        </w:rPr>
        <w:t>Save the project and continue.</w:t>
      </w:r>
    </w:p>
    <w:p w14:paraId="734DD159" w14:textId="4357AB08" w:rsidR="009F1A8C" w:rsidRPr="00517F96"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347639"/>
      <w:r w:rsidRPr="00517F96">
        <w:rPr>
          <w:rFonts w:ascii="Times New Roman" w:hAnsi="Times New Roman" w:cs="Times New Roman"/>
          <w:i w:val="0"/>
          <w:color w:val="0070C0"/>
          <w:lang w:val="en-US"/>
        </w:rPr>
        <w:lastRenderedPageBreak/>
        <w:t>Calculat</w:t>
      </w:r>
      <w:r w:rsidR="007B78C6" w:rsidRPr="00517F96">
        <w:rPr>
          <w:rFonts w:ascii="Times New Roman" w:hAnsi="Times New Roman" w:cs="Times New Roman"/>
          <w:i w:val="0"/>
          <w:color w:val="0070C0"/>
          <w:lang w:val="en-US"/>
        </w:rPr>
        <w:t>ion</w:t>
      </w:r>
      <w:r w:rsidRPr="00517F96">
        <w:rPr>
          <w:rFonts w:ascii="Times New Roman" w:hAnsi="Times New Roman" w:cs="Times New Roman"/>
          <w:i w:val="0"/>
          <w:color w:val="0070C0"/>
          <w:lang w:val="en-US"/>
        </w:rPr>
        <w:t xml:space="preserve"> </w:t>
      </w:r>
      <w:r w:rsidR="007B78C6" w:rsidRPr="00517F96">
        <w:rPr>
          <w:rFonts w:ascii="Times New Roman" w:hAnsi="Times New Roman" w:cs="Times New Roman"/>
          <w:i w:val="0"/>
          <w:color w:val="0070C0"/>
          <w:lang w:val="en-US"/>
        </w:rPr>
        <w:t>of the</w:t>
      </w:r>
      <w:r w:rsidRPr="00517F96">
        <w:rPr>
          <w:rFonts w:ascii="Times New Roman" w:hAnsi="Times New Roman" w:cs="Times New Roman"/>
          <w:i w:val="0"/>
          <w:color w:val="0070C0"/>
          <w:lang w:val="en-US"/>
        </w:rPr>
        <w:t xml:space="preserve"> reflectivity curve</w:t>
      </w:r>
      <w:bookmarkEnd w:id="14"/>
    </w:p>
    <w:p w14:paraId="177D66ED" w14:textId="071E6D14" w:rsidR="00765241" w:rsidRPr="00517F96" w:rsidRDefault="00A35E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517F96" w:rsidRDefault="00A35E04" w:rsidP="005C1FF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In the block </w:t>
      </w:r>
      <w:hyperlink w:anchor="_Независимые_кривые" w:history="1">
        <w:r w:rsidRPr="00517F96">
          <w:rPr>
            <w:rStyle w:val="Hyperlink"/>
            <w:rFonts w:ascii="Times New Roman" w:hAnsi="Times New Roman"/>
            <w:lang w:val="en-US"/>
          </w:rPr>
          <w:t>of "independent" curves</w:t>
        </w:r>
      </w:hyperlink>
      <w:r w:rsidRPr="00517F96">
        <w:rPr>
          <w:rFonts w:ascii="Times New Roman" w:hAnsi="Times New Roman"/>
          <w:lang w:val="en-US"/>
        </w:rPr>
        <w:t xml:space="preserve"> (i.e. without experimental data), you need to add a new curve. There is already a tab for it, but the inscription "</w:t>
      </w:r>
      <w:r w:rsidRPr="00517F96">
        <w:rPr>
          <w:rFonts w:ascii="Arial" w:hAnsi="Arial" w:cs="Arial"/>
          <w:color w:val="C00000"/>
          <w:lang w:val="en-US"/>
        </w:rPr>
        <w:t>&lt;no description&gt;</w:t>
      </w:r>
      <w:r w:rsidRPr="00517F96">
        <w:rPr>
          <w:rFonts w:ascii="Times New Roman" w:hAnsi="Times New Roman"/>
          <w:lang w:val="en-US"/>
        </w:rPr>
        <w:t>" indicates that the parameters are not set</w:t>
      </w:r>
      <w:r w:rsidRPr="00517F96">
        <w:rPr>
          <w:lang w:val="en-US"/>
        </w:rPr>
        <w:t>.</w:t>
      </w:r>
    </w:p>
    <w:p w14:paraId="5531D6B4" w14:textId="72142045" w:rsidR="00765241" w:rsidRPr="00517F96"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517F96">
        <w:rPr>
          <w:noProof/>
          <w:color w:val="00518E"/>
          <w:lang w:val="en-US"/>
        </w:rPr>
        <w:t>Stack parameters</w:t>
      </w:r>
    </w:p>
    <w:p w14:paraId="38AD77A5" w14:textId="3081DA4D" w:rsidR="00531709" w:rsidRPr="00517F96" w:rsidRDefault="001A3FA4" w:rsidP="00531709">
      <w:pPr>
        <w:pStyle w:val="ListParagraph"/>
        <w:spacing w:beforeLines="100" w:before="240" w:afterLines="150" w:after="360"/>
        <w:ind w:left="0"/>
        <w:contextualSpacing w:val="0"/>
        <w:jc w:val="both"/>
        <w:rPr>
          <w:lang w:val="en-US"/>
        </w:rPr>
      </w:pPr>
      <w:bookmarkStart w:id="15" w:name="_Hlk119868899"/>
      <w:r w:rsidRPr="00517F96">
        <w:rPr>
          <w:rFonts w:ascii="Times New Roman" w:hAnsi="Times New Roman"/>
          <w:lang w:val="en-US"/>
        </w:rPr>
        <w:t>Click the "</w:t>
      </w:r>
      <w:r w:rsidRPr="00517F96">
        <w:rPr>
          <w:rFonts w:ascii="Arial" w:hAnsi="Arial" w:cs="Arial"/>
          <w:color w:val="C00000"/>
          <w:lang w:val="en-US"/>
        </w:rPr>
        <w:t>Set up</w:t>
      </w:r>
      <w:r w:rsidRPr="00517F96">
        <w:rPr>
          <w:rFonts w:ascii="Times New Roman" w:hAnsi="Times New Roman"/>
          <w:lang w:val="en-US"/>
        </w:rPr>
        <w:t>" button and select the "</w:t>
      </w:r>
      <w:r w:rsidRPr="00517F96">
        <w:rPr>
          <w:rFonts w:ascii="Arial" w:hAnsi="Arial" w:cs="Arial"/>
          <w:color w:val="C00000"/>
          <w:lang w:val="en-US"/>
        </w:rPr>
        <w:t>Specular scan</w:t>
      </w:r>
      <w:r w:rsidRPr="00517F96">
        <w:rPr>
          <w:rFonts w:ascii="Times New Roman" w:hAnsi="Times New Roman"/>
          <w:lang w:val="en-US"/>
        </w:rPr>
        <w:t>" curve type.</w:t>
      </w:r>
    </w:p>
    <w:bookmarkEnd w:id="15"/>
    <w:p w14:paraId="71D3D346" w14:textId="0381C9B1" w:rsidR="00531709" w:rsidRPr="00517F96"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517F96">
        <w:rPr>
          <w:color w:val="00518E"/>
          <w:lang w:val="en-US"/>
        </w:rPr>
        <w:t>Choosing scan geometry</w:t>
      </w:r>
    </w:p>
    <w:p w14:paraId="124FD176" w14:textId="780D971E" w:rsidR="009D61E0" w:rsidRPr="00517F96" w:rsidRDefault="00D432AD" w:rsidP="009D61E0">
      <w:pPr>
        <w:pStyle w:val="a"/>
        <w:spacing w:beforeLines="100" w:before="240" w:afterLines="150" w:after="360" w:line="276" w:lineRule="auto"/>
        <w:ind w:firstLine="0"/>
        <w:rPr>
          <w:lang w:val="en-US"/>
        </w:rPr>
      </w:pPr>
      <w:r w:rsidRPr="00517F96">
        <w:rPr>
          <w:lang w:val="en-US"/>
        </w:rPr>
        <w:t xml:space="preserve">After setting the type of curve, the corresponding </w:t>
      </w:r>
      <w:hyperlink w:anchor="_Specular_scan_1" w:history="1">
        <w:r w:rsidRPr="00517F96">
          <w:rPr>
            <w:rStyle w:val="Hyperlink"/>
            <w:lang w:val="en-US"/>
          </w:rPr>
          <w:t>settings window</w:t>
        </w:r>
      </w:hyperlink>
      <w:r w:rsidRPr="00517F96">
        <w:rPr>
          <w:lang w:val="en-US"/>
        </w:rPr>
        <w:t xml:space="preserve"> will open. The default values correspond to an angular scan of 1000 points from 0 to 7 degrees at the wavelength of CuK</w:t>
      </w:r>
      <w:r w:rsidRPr="00517F96">
        <w:rPr>
          <w:vertAlign w:val="subscript"/>
          <w:lang w:val="en-US"/>
        </w:rPr>
        <w:t>α</w:t>
      </w:r>
      <w:r w:rsidRPr="00517F96">
        <w:rPr>
          <w:lang w:val="en-US"/>
        </w:rPr>
        <w:t>. Increase the number of points in the scan to 5000.  Now the curve settings window can be closed</w:t>
      </w:r>
      <w:r w:rsidR="00E522BE" w:rsidRPr="00517F96">
        <w:rPr>
          <w:lang w:val="en-US"/>
        </w:rPr>
        <w:t>.</w:t>
      </w:r>
    </w:p>
    <w:p w14:paraId="1B2364C6" w14:textId="13BF3D53" w:rsidR="009D61E0" w:rsidRPr="00517F96"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517F96">
        <w:rPr>
          <w:noProof/>
          <w:color w:val="00518E"/>
          <w:lang w:val="en-US"/>
        </w:rPr>
        <w:t>Reflectometric curve settings</w:t>
      </w:r>
    </w:p>
    <w:p w14:paraId="544D2F45" w14:textId="506A81D9" w:rsidR="00430952" w:rsidRPr="00517F96" w:rsidRDefault="006206C2" w:rsidP="0043095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ext, you need to run the calculation. To do this, you can press "</w:t>
      </w:r>
      <w:r w:rsidRPr="00517F96">
        <w:rPr>
          <w:rFonts w:ascii="Times New Roman" w:hAnsi="Times New Roman"/>
          <w:u w:val="single"/>
          <w:lang w:val="en-US"/>
        </w:rPr>
        <w:t>Ctrl+Shift+C</w:t>
      </w:r>
      <w:r w:rsidRPr="00517F96">
        <w:rPr>
          <w:rFonts w:ascii="Times New Roman" w:hAnsi="Times New Roman"/>
          <w:lang w:val="en-US"/>
        </w:rPr>
        <w:t>" or select the "</w:t>
      </w:r>
      <w:r w:rsidRPr="00517F96">
        <w:rPr>
          <w:rFonts w:ascii="Arial" w:hAnsi="Arial" w:cs="Arial"/>
          <w:color w:val="C00000"/>
          <w:lang w:val="en-US"/>
        </w:rPr>
        <w:t>Calculate</w:t>
      </w:r>
      <w:r w:rsidRPr="00517F96">
        <w:rPr>
          <w:rFonts w:ascii="Times New Roman" w:hAnsi="Times New Roman"/>
          <w:color w:val="C00000"/>
          <w:lang w:val="en-US"/>
        </w:rPr>
        <w:t xml:space="preserve"> </w:t>
      </w:r>
      <w:r w:rsidRPr="00517F96">
        <w:rPr>
          <w:rFonts w:ascii="Arial" w:hAnsi="Arial" w:cs="Arial"/>
          <w:color w:val="C00000"/>
          <w:lang w:val="en-US"/>
        </w:rPr>
        <w:t>curves</w:t>
      </w:r>
      <w:r w:rsidRPr="00517F96">
        <w:rPr>
          <w:rFonts w:ascii="Times New Roman" w:hAnsi="Times New Roman"/>
          <w:lang w:val="en-US"/>
        </w:rPr>
        <w:t>" item in the "</w:t>
      </w:r>
      <w:r w:rsidRPr="00517F96">
        <w:rPr>
          <w:rFonts w:ascii="Arial" w:hAnsi="Arial" w:cs="Arial"/>
          <w:color w:val="C00000"/>
          <w:lang w:val="en-US"/>
        </w:rPr>
        <w:t>Calculate</w:t>
      </w:r>
      <w:r w:rsidRPr="00517F96">
        <w:rPr>
          <w:rFonts w:ascii="Times New Roman" w:hAnsi="Times New Roman"/>
          <w:lang w:val="en-US"/>
        </w:rPr>
        <w:t>" menu of the main window.</w:t>
      </w:r>
    </w:p>
    <w:p w14:paraId="301B4AE0" w14:textId="49586E80" w:rsidR="00430952" w:rsidRPr="00517F96"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517F96">
        <w:rPr>
          <w:color w:val="00518E"/>
          <w:lang w:val="en-US"/>
        </w:rPr>
        <w:t xml:space="preserve">Main menu </w:t>
      </w:r>
      <w:bookmarkStart w:id="16" w:name="_Hlk121060524"/>
      <w:r w:rsidR="00593C6E" w:rsidRPr="00517F96">
        <w:rPr>
          <w:color w:val="00518E"/>
          <w:lang w:val="en-US"/>
        </w:rPr>
        <w:t>"</w:t>
      </w:r>
      <w:bookmarkEnd w:id="16"/>
      <w:r w:rsidRPr="00517F96">
        <w:rPr>
          <w:rFonts w:ascii="Arial" w:hAnsi="Arial" w:cs="Arial"/>
          <w:color w:val="C00000"/>
          <w:lang w:val="en-US"/>
        </w:rPr>
        <w:t>Calculate</w:t>
      </w:r>
      <w:r w:rsidR="00593C6E" w:rsidRPr="00517F96">
        <w:rPr>
          <w:color w:val="00518E"/>
          <w:lang w:val="en-US"/>
        </w:rPr>
        <w:t>"</w:t>
      </w:r>
    </w:p>
    <w:p w14:paraId="4E7E7EA7" w14:textId="03C02DA3" w:rsidR="00CE1838" w:rsidRPr="00517F96" w:rsidRDefault="004022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Curve calculated! The time spent on the calculation is printed to the console</w:t>
      </w:r>
      <w:r w:rsidR="00966672" w:rsidRPr="00517F96">
        <w:rPr>
          <w:rFonts w:ascii="Times New Roman" w:hAnsi="Times New Roman"/>
          <w:lang w:val="en-US"/>
        </w:rPr>
        <w:t>.</w:t>
      </w:r>
    </w:p>
    <w:p w14:paraId="4DFEC8B5" w14:textId="1E0B51D2" w:rsidR="00966672" w:rsidRPr="00517F96"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Information in the console</w:t>
      </w:r>
      <w:r w:rsidR="002A7196" w:rsidRPr="00517F96">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517F96" w:rsidRDefault="006D3CC5" w:rsidP="0060580B">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o see the graph you need to open a </w:t>
      </w:r>
      <w:hyperlink w:anchor="_1D_graphs" w:history="1">
        <w:r w:rsidRPr="00517F96">
          <w:rPr>
            <w:rStyle w:val="Hyperlink"/>
            <w:rFonts w:ascii="Times New Roman" w:hAnsi="Times New Roman"/>
            <w:lang w:val="en-US"/>
          </w:rPr>
          <w:t>window</w:t>
        </w:r>
      </w:hyperlink>
      <w:r w:rsidRPr="00517F96">
        <w:rPr>
          <w:rFonts w:ascii="Times New Roman" w:hAnsi="Times New Roman"/>
          <w:lang w:val="en-US"/>
        </w:rPr>
        <w:t xml:space="preserve"> with graphs of one-dimensional curves. the button to open it is located in the main window</w:t>
      </w:r>
      <w:r w:rsidR="00104CD0" w:rsidRPr="00517F96">
        <w:rPr>
          <w:rFonts w:ascii="Times New Roman" w:hAnsi="Times New Roman"/>
          <w:lang w:val="en-US"/>
        </w:rPr>
        <w:t>:</w:t>
      </w:r>
    </w:p>
    <w:p w14:paraId="42221ED9" w14:textId="6518333E" w:rsidR="00335BF6" w:rsidRPr="00517F96" w:rsidRDefault="00251E57" w:rsidP="002D37B5">
      <w:pPr>
        <w:pStyle w:val="a"/>
        <w:numPr>
          <w:ilvl w:val="0"/>
          <w:numId w:val="2"/>
        </w:numPr>
        <w:spacing w:beforeLines="100" w:before="240" w:afterLines="150" w:after="360" w:line="276" w:lineRule="auto"/>
        <w:jc w:val="center"/>
        <w:rPr>
          <w:color w:val="00518E"/>
          <w:lang w:val="en-US"/>
        </w:rPr>
      </w:pPr>
      <w:r w:rsidRPr="00517F96">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517F96">
        <w:rPr>
          <w:color w:val="00518E"/>
          <w:lang w:val="en-US"/>
        </w:rPr>
        <w:t>"</w:t>
      </w:r>
      <w:r w:rsidRPr="00517F96">
        <w:rPr>
          <w:rFonts w:ascii="Arial" w:hAnsi="Arial" w:cs="Arial"/>
          <w:color w:val="C00000"/>
          <w:lang w:val="en-US"/>
        </w:rPr>
        <w:t>1D graphs</w:t>
      </w:r>
      <w:r w:rsidRPr="00517F96">
        <w:rPr>
          <w:color w:val="00518E"/>
          <w:lang w:val="en-US"/>
        </w:rPr>
        <w:t>" window button</w:t>
      </w:r>
    </w:p>
    <w:p w14:paraId="320633F7" w14:textId="613F41DB" w:rsidR="00335BF6" w:rsidRPr="00517F96"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lastRenderedPageBreak/>
        <w:t>"</w:t>
      </w:r>
      <w:r w:rsidRPr="00517F96">
        <w:rPr>
          <w:rFonts w:ascii="Arial" w:hAnsi="Arial" w:cs="Arial"/>
          <w:color w:val="C00000"/>
          <w:lang w:val="en-US"/>
        </w:rPr>
        <w:t>1D graphs</w:t>
      </w:r>
      <w:r w:rsidRPr="00517F96">
        <w:rPr>
          <w:color w:val="00518E"/>
          <w:lang w:val="en-US"/>
        </w:rPr>
        <w:t>" window</w:t>
      </w:r>
      <w:r w:rsidR="00335BF6" w:rsidRPr="00517F96">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517F96" w:rsidRDefault="00E91A5D"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517F96">
        <w:rPr>
          <w:rFonts w:ascii="Arial" w:hAnsi="Arial" w:cs="Arial"/>
          <w:color w:val="C00000"/>
          <w:lang w:val="en-US"/>
        </w:rPr>
        <w:t>Rescale</w:t>
      </w:r>
      <w:r w:rsidRPr="00517F96">
        <w:rPr>
          <w:rFonts w:ascii="Times New Roman" w:hAnsi="Times New Roman"/>
          <w:lang w:val="en-US"/>
        </w:rPr>
        <w:t>" option is enabled, also with this option the scale returns to the original at each structure recalculation. When the "</w:t>
      </w:r>
      <w:r w:rsidRPr="00517F96">
        <w:rPr>
          <w:rFonts w:ascii="Arial" w:hAnsi="Arial" w:cs="Arial"/>
          <w:color w:val="C00000"/>
          <w:lang w:val="en-US"/>
        </w:rPr>
        <w:t>Rescale</w:t>
      </w:r>
      <w:r w:rsidRPr="00517F96">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517F96"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347640"/>
      <w:r w:rsidRPr="00517F96">
        <w:rPr>
          <w:rFonts w:ascii="Times New Roman" w:hAnsi="Times New Roman" w:cs="Times New Roman"/>
          <w:i w:val="0"/>
          <w:color w:val="0070C0"/>
          <w:lang w:val="en-US"/>
        </w:rPr>
        <w:t>Working with the structure table</w:t>
      </w:r>
      <w:bookmarkEnd w:id="17"/>
    </w:p>
    <w:p w14:paraId="0B1A8AE8" w14:textId="3D539192" w:rsidR="00580ED4" w:rsidRPr="00517F96" w:rsidRDefault="00F7693D" w:rsidP="00580ED4">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517F96">
        <w:rPr>
          <w:rFonts w:ascii="Times New Roman" w:hAnsi="Times New Roman"/>
          <w:lang w:val="en-US"/>
        </w:rPr>
        <w:t xml:space="preserve"> </w:t>
      </w:r>
      <w:r w:rsidRPr="00517F96">
        <w:rPr>
          <w:rFonts w:ascii="Times New Roman" w:hAnsi="Times New Roman"/>
          <w:lang w:val="en-US"/>
        </w:rPr>
        <w:t xml:space="preserve">A more correct way is </w:t>
      </w:r>
      <w:hyperlink w:anchor="_Окно_свойств_элемента" w:history="1">
        <w:r w:rsidRPr="00517F96">
          <w:rPr>
            <w:rStyle w:val="Hyperlink"/>
            <w:rFonts w:ascii="Times New Roman" w:hAnsi="Times New Roman"/>
            <w:lang w:val="en-US"/>
          </w:rPr>
          <w:t>to use a common table</w:t>
        </w:r>
      </w:hyperlink>
      <w:r w:rsidRPr="00517F96">
        <w:rPr>
          <w:rFonts w:ascii="Times New Roman" w:hAnsi="Times New Roman"/>
          <w:lang w:val="en-US"/>
        </w:rPr>
        <w:t>, which shows all the numerical parameters that describe the structure.</w:t>
      </w:r>
      <w:r w:rsidR="00F54AE1" w:rsidRPr="00517F96">
        <w:rPr>
          <w:rFonts w:ascii="Times New Roman" w:hAnsi="Times New Roman"/>
          <w:lang w:val="en-US"/>
        </w:rPr>
        <w:t xml:space="preserve"> </w:t>
      </w:r>
      <w:r w:rsidRPr="00517F96">
        <w:rPr>
          <w:rFonts w:ascii="Times New Roman" w:hAnsi="Times New Roman"/>
          <w:lang w:val="en-US"/>
        </w:rPr>
        <w:t>You can open it with the "</w:t>
      </w:r>
      <w:r w:rsidRPr="00517F96">
        <w:rPr>
          <w:rFonts w:ascii="Arial" w:hAnsi="Arial" w:cs="Arial"/>
          <w:color w:val="C00000"/>
          <w:lang w:val="en-US"/>
        </w:rPr>
        <w:t>Structure table</w:t>
      </w:r>
      <w:r w:rsidRPr="00517F96">
        <w:rPr>
          <w:rFonts w:ascii="Times New Roman" w:hAnsi="Times New Roman"/>
          <w:lang w:val="en-US"/>
        </w:rPr>
        <w:t>" button:</w:t>
      </w:r>
    </w:p>
    <w:p w14:paraId="144F8A2D" w14:textId="12804645" w:rsidR="00580ED4" w:rsidRPr="00517F96" w:rsidRDefault="00EF4EC1" w:rsidP="00580ED4">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517F96">
        <w:rPr>
          <w:color w:val="00518E"/>
          <w:lang w:val="en-US"/>
        </w:rPr>
        <w:t>"</w:t>
      </w:r>
      <w:r w:rsidR="009119F6" w:rsidRPr="00517F96">
        <w:rPr>
          <w:rFonts w:ascii="Arial" w:hAnsi="Arial" w:cs="Arial"/>
          <w:color w:val="C00000"/>
          <w:lang w:val="en-US"/>
        </w:rPr>
        <w:t>Structure table</w:t>
      </w:r>
      <w:r w:rsidR="00A62152" w:rsidRPr="00517F96">
        <w:rPr>
          <w:color w:val="00518E"/>
          <w:lang w:val="en-US"/>
        </w:rPr>
        <w:t>" window button</w:t>
      </w:r>
    </w:p>
    <w:p w14:paraId="0EBC6013" w14:textId="6248AAC3" w:rsidR="00580ED4" w:rsidRPr="00517F96" w:rsidRDefault="00EA5D8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517F96">
        <w:rPr>
          <w:rFonts w:ascii="Times New Roman" w:hAnsi="Times New Roman"/>
          <w:lang w:val="en-US"/>
        </w:rPr>
        <w:t>.</w:t>
      </w:r>
    </w:p>
    <w:p w14:paraId="5272D2E4" w14:textId="1D5FBD0E" w:rsidR="00EF4EC1" w:rsidRPr="00517F96" w:rsidRDefault="00EF4EC1" w:rsidP="00EF4EC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517F96">
        <w:rPr>
          <w:color w:val="00518E"/>
          <w:lang w:val="en-US"/>
        </w:rPr>
        <w:t>Structure table</w:t>
      </w:r>
    </w:p>
    <w:p w14:paraId="1B7D2162" w14:textId="7970D1EA" w:rsidR="00EF4EC1" w:rsidRPr="00517F96" w:rsidRDefault="007B704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The "</w:t>
      </w:r>
      <w:r w:rsidRPr="00517F96">
        <w:rPr>
          <w:rFonts w:ascii="Arial" w:hAnsi="Arial" w:cs="Arial"/>
          <w:color w:val="C00000"/>
          <w:lang w:val="en-US"/>
        </w:rPr>
        <w:t>Recalculate</w:t>
      </w:r>
      <w:r w:rsidRPr="00517F96">
        <w:rPr>
          <w:rFonts w:ascii="Times New Roman" w:hAnsi="Times New Roman"/>
          <w:lang w:val="en-US"/>
        </w:rPr>
        <w:t xml:space="preserve">" modifier </w:t>
      </w:r>
      <w:r w:rsidRPr="00517F96">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517F96">
        <w:rPr>
          <w:rFonts w:ascii="Times New Roman" w:hAnsi="Times New Roman"/>
          <w:lang w:val="en-US"/>
        </w:rPr>
        <w:t xml:space="preserve"> is enabled by default, which means that every time you change any parameter, the curves are automatically recalculated.</w:t>
      </w:r>
      <w:r w:rsidR="006947A6" w:rsidRPr="00517F96">
        <w:rPr>
          <w:rFonts w:ascii="Times New Roman" w:hAnsi="Times New Roman"/>
          <w:lang w:val="en-US"/>
        </w:rPr>
        <w:t xml:space="preserve"> </w:t>
      </w:r>
      <w:r w:rsidRPr="00517F96">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517F96">
          <w:rPr>
            <w:rStyle w:val="Hyperlink"/>
            <w:rFonts w:ascii="Arial" w:hAnsi="Arial" w:cs="Arial"/>
            <w:lang w:val="en-US"/>
          </w:rPr>
          <w:t>Parameter change steps</w:t>
        </w:r>
      </w:hyperlink>
      <w:r w:rsidRPr="00517F96">
        <w:rPr>
          <w:rFonts w:ascii="Times New Roman" w:hAnsi="Times New Roman"/>
          <w:lang w:val="en-US"/>
        </w:rPr>
        <w:t>" section.</w:t>
      </w:r>
    </w:p>
    <w:p w14:paraId="3076DB37" w14:textId="096B45DD" w:rsidR="009F1A8C" w:rsidRPr="00517F96"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347641"/>
      <w:r w:rsidRPr="00517F96">
        <w:rPr>
          <w:rFonts w:ascii="Times New Roman" w:hAnsi="Times New Roman" w:cs="Times New Roman"/>
          <w:i w:val="0"/>
          <w:color w:val="0070C0"/>
          <w:lang w:val="en-US"/>
        </w:rPr>
        <w:t>Inverse problem</w:t>
      </w:r>
      <w:bookmarkEnd w:id="18"/>
    </w:p>
    <w:p w14:paraId="5AC49968" w14:textId="49E6C784" w:rsidR="009F1A8C" w:rsidRPr="00517F96" w:rsidRDefault="00B424C1"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try to solve the inverse problem: to find the parameters of the structure according to the measured reflection curve from the Mo/Be mirror. The file with the curve is called "</w:t>
      </w:r>
      <w:r w:rsidRPr="00517F96">
        <w:rPr>
          <w:rFonts w:ascii="Courier New" w:hAnsi="Courier New" w:cs="Courier New"/>
          <w:color w:val="C00000"/>
          <w:lang w:val="en-US"/>
        </w:rPr>
        <w:t>Sample_D364_Mo_Be_angular_0.154nm.</w:t>
      </w:r>
      <w:r w:rsidRPr="00517F96">
        <w:rPr>
          <w:rFonts w:ascii="Courier New" w:hAnsi="Courier New" w:cs="Courier New"/>
          <w:lang w:val="en-US"/>
        </w:rPr>
        <w:t xml:space="preserve"> </w:t>
      </w:r>
      <w:r w:rsidRPr="00517F96">
        <w:rPr>
          <w:rFonts w:ascii="Courier New" w:hAnsi="Courier New" w:cs="Courier New"/>
          <w:color w:val="C00000"/>
          <w:lang w:val="en-US"/>
        </w:rPr>
        <w:t>txt</w:t>
      </w:r>
      <w:r w:rsidRPr="00517F96">
        <w:rPr>
          <w:rFonts w:ascii="Times New Roman" w:hAnsi="Times New Roman"/>
          <w:lang w:val="en-US"/>
        </w:rPr>
        <w:t>", it is attached to the program. To load it into Multifitting and compare it to the model structure, you need to click on the "</w:t>
      </w:r>
      <w:r w:rsidRPr="00517F96">
        <w:rPr>
          <w:rFonts w:ascii="Arial" w:hAnsi="Arial" w:cs="Arial"/>
          <w:color w:val="C00000"/>
          <w:lang w:val="en-US"/>
        </w:rPr>
        <w:t>Import</w:t>
      </w:r>
      <w:r w:rsidRPr="00517F96">
        <w:rPr>
          <w:rFonts w:ascii="Times New Roman" w:hAnsi="Times New Roman"/>
          <w:lang w:val="en-US"/>
        </w:rPr>
        <w:t>" button at the bottom of the main window in the "</w:t>
      </w:r>
      <w:hyperlink w:anchor="_Экспериментальные_кривые" w:history="1">
        <w:r w:rsidRPr="00517F96">
          <w:rPr>
            <w:rStyle w:val="Hyperlink"/>
            <w:rFonts w:ascii="Arial" w:hAnsi="Arial" w:cs="Arial"/>
            <w:lang w:val="en-US"/>
          </w:rPr>
          <w:t>Target curves</w:t>
        </w:r>
      </w:hyperlink>
      <w:r w:rsidRPr="00517F96">
        <w:rPr>
          <w:rFonts w:ascii="Times New Roman" w:hAnsi="Times New Roman"/>
          <w:lang w:val="en-US"/>
        </w:rPr>
        <w:t>" section. The inscription "</w:t>
      </w:r>
      <w:r w:rsidRPr="00517F96">
        <w:rPr>
          <w:rFonts w:ascii="Arial" w:hAnsi="Arial" w:cs="Arial"/>
          <w:color w:val="C00000"/>
          <w:lang w:val="en-US"/>
        </w:rPr>
        <w:t>&lt;no description&gt;</w:t>
      </w:r>
      <w:r w:rsidRPr="00517F96">
        <w:rPr>
          <w:rFonts w:ascii="Times New Roman" w:hAnsi="Times New Roman"/>
          <w:lang w:val="en-US"/>
        </w:rPr>
        <w:t>" means that no curve has been loaded at the moment.</w:t>
      </w:r>
    </w:p>
    <w:p w14:paraId="093CA448" w14:textId="0732A5AD" w:rsidR="001C5D38" w:rsidRPr="00517F96" w:rsidRDefault="00A17335" w:rsidP="001C5D38">
      <w:pPr>
        <w:pStyle w:val="a"/>
        <w:numPr>
          <w:ilvl w:val="0"/>
          <w:numId w:val="2"/>
        </w:numPr>
        <w:spacing w:beforeLines="100" w:before="240" w:afterLines="150" w:after="360" w:line="276" w:lineRule="auto"/>
        <w:jc w:val="center"/>
        <w:rPr>
          <w:color w:val="00518E"/>
          <w:lang w:val="en-US"/>
        </w:rPr>
      </w:pPr>
      <w:r w:rsidRPr="00517F96">
        <w:rPr>
          <w:color w:val="00518E"/>
          <w:lang w:val="en-US"/>
        </w:rPr>
        <w:t>Loading an experimental curve</w:t>
      </w:r>
      <w:r w:rsidR="008B4EDE" w:rsidRPr="00517F96">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517F96" w:rsidRDefault="00A17335" w:rsidP="008352D9">
      <w:pPr>
        <w:pStyle w:val="ListParagraph"/>
        <w:spacing w:beforeLines="100" w:before="240" w:afterLines="150" w:after="360"/>
        <w:ind w:left="0"/>
        <w:contextualSpacing w:val="0"/>
        <w:jc w:val="both"/>
        <w:rPr>
          <w:lang w:val="en-US"/>
        </w:rPr>
      </w:pPr>
      <w:r w:rsidRPr="00517F96">
        <w:rPr>
          <w:rFonts w:ascii="Times New Roman" w:hAnsi="Times New Roman"/>
          <w:lang w:val="en-US"/>
        </w:rPr>
        <w:t>As for an independent curve, you need to specify the type of scan. Select "</w:t>
      </w:r>
      <w:r w:rsidRPr="00517F96">
        <w:rPr>
          <w:rFonts w:ascii="Arial" w:hAnsi="Arial" w:cs="Arial"/>
          <w:color w:val="C00000"/>
          <w:lang w:val="en-US"/>
        </w:rPr>
        <w:t>Specular scan</w:t>
      </w:r>
      <w:r w:rsidRPr="00517F96">
        <w:rPr>
          <w:rFonts w:ascii="Times New Roman" w:hAnsi="Times New Roman"/>
          <w:lang w:val="en-US"/>
        </w:rPr>
        <w:t>"</w:t>
      </w:r>
      <w:r w:rsidR="008352D9" w:rsidRPr="00517F96">
        <w:rPr>
          <w:rFonts w:ascii="Times New Roman" w:hAnsi="Times New Roman"/>
          <w:lang w:val="en-US"/>
        </w:rPr>
        <w:t>.</w:t>
      </w:r>
    </w:p>
    <w:p w14:paraId="7F2BED31" w14:textId="288170B2" w:rsidR="008352D9" w:rsidRPr="00517F96"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Choosing scan geometry</w:t>
      </w:r>
      <w:r w:rsidRPr="00517F96">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517F96" w:rsidRDefault="00F03B74" w:rsidP="002D381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opened </w:t>
      </w:r>
      <w:hyperlink w:anchor="_Specular_scan" w:history="1">
        <w:r w:rsidRPr="00517F96">
          <w:rPr>
            <w:rStyle w:val="Hyperlink"/>
            <w:rFonts w:ascii="Times New Roman" w:hAnsi="Times New Roman"/>
            <w:lang w:val="en-US"/>
          </w:rPr>
          <w:t>window</w:t>
        </w:r>
      </w:hyperlink>
      <w:r w:rsidRPr="00517F96">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517F96">
        <w:rPr>
          <w:rFonts w:ascii="Times New Roman" w:hAnsi="Times New Roman"/>
          <w:lang w:val="en-US"/>
        </w:rPr>
        <w:t>.</w:t>
      </w:r>
      <w:r w:rsidR="006603C3" w:rsidRPr="00517F96">
        <w:rPr>
          <w:rFonts w:ascii="Times New Roman" w:hAnsi="Times New Roman"/>
          <w:lang w:val="en-US"/>
        </w:rPr>
        <w:t xml:space="preserve"> </w:t>
      </w:r>
      <w:r w:rsidRPr="00517F96">
        <w:rPr>
          <w:rFonts w:ascii="Times New Roman" w:hAnsi="Times New Roman"/>
          <w:lang w:val="en-US"/>
        </w:rPr>
        <w:t>To load data, just drag and drop a text file with data into this window. An alternative is to select a file by clicking the "</w:t>
      </w:r>
      <w:r w:rsidRPr="00517F96">
        <w:rPr>
          <w:rFonts w:ascii="Arial" w:hAnsi="Arial" w:cs="Arial"/>
          <w:color w:val="C00000"/>
          <w:lang w:val="en-US"/>
        </w:rPr>
        <w:t>Browse</w:t>
      </w:r>
      <w:r w:rsidRPr="00517F96">
        <w:rPr>
          <w:rFonts w:ascii="Times New Roman" w:hAnsi="Times New Roman"/>
          <w:lang w:val="en-US"/>
        </w:rPr>
        <w:t>" button, or enter the path to the file and click "</w:t>
      </w:r>
      <w:r w:rsidRPr="00517F96">
        <w:rPr>
          <w:rFonts w:ascii="Arial" w:hAnsi="Arial" w:cs="Arial"/>
          <w:color w:val="C00000"/>
          <w:lang w:val="en-US"/>
        </w:rPr>
        <w:t>Read data</w:t>
      </w:r>
      <w:r w:rsidRPr="00517F96">
        <w:rPr>
          <w:rFonts w:ascii="Times New Roman" w:hAnsi="Times New Roman"/>
          <w:lang w:val="en-US"/>
        </w:rPr>
        <w:t>".</w:t>
      </w:r>
    </w:p>
    <w:p w14:paraId="007290FF" w14:textId="003E09ED" w:rsidR="002D3815" w:rsidRPr="00517F96" w:rsidRDefault="00A1536F" w:rsidP="008352D9">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517F96">
        <w:rPr>
          <w:color w:val="00518E"/>
          <w:lang w:val="en-US"/>
        </w:rPr>
        <w:t>Experimental curve settings</w:t>
      </w:r>
    </w:p>
    <w:p w14:paraId="31D83A48" w14:textId="16EB3631" w:rsidR="00BC2F96" w:rsidRPr="00517F96" w:rsidRDefault="002E686B"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Set the value "</w:t>
      </w:r>
      <w:r w:rsidRPr="00517F96">
        <w:rPr>
          <w:rFonts w:ascii="Arial" w:hAnsi="Arial" w:cs="Arial"/>
          <w:color w:val="C00000"/>
          <w:lang w:val="en-US"/>
        </w:rPr>
        <w:t>Background</w:t>
      </w:r>
      <w:r w:rsidRPr="00517F96">
        <w:rPr>
          <w:rFonts w:ascii="Times New Roman" w:hAnsi="Times New Roman"/>
          <w:lang w:val="en-US"/>
        </w:rPr>
        <w:t>" to 2×10</w:t>
      </w:r>
      <w:r w:rsidRPr="00517F96">
        <w:rPr>
          <w:rFonts w:ascii="Times New Roman" w:hAnsi="Times New Roman"/>
          <w:vertAlign w:val="superscript"/>
          <w:lang w:val="en-US"/>
        </w:rPr>
        <w:t>-6</w:t>
      </w:r>
      <w:bookmarkStart w:id="19" w:name="_Hlk119869961"/>
      <w:r w:rsidRPr="00517F96">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517F96">
        <w:rPr>
          <w:rFonts w:ascii="Arial" w:hAnsi="Arial" w:cs="Arial"/>
          <w:color w:val="C00000"/>
          <w:lang w:val="en-US"/>
        </w:rPr>
        <w:t>Target curve</w:t>
      </w:r>
      <w:r w:rsidRPr="00517F96">
        <w:rPr>
          <w:rFonts w:ascii="Times New Roman" w:hAnsi="Times New Roman"/>
          <w:lang w:val="en-US"/>
        </w:rPr>
        <w:t>" area.</w:t>
      </w:r>
    </w:p>
    <w:p w14:paraId="733747E4" w14:textId="153B9E4D" w:rsidR="00CB6C0C" w:rsidRPr="00517F96" w:rsidRDefault="00E03D2C" w:rsidP="00312E69">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517F96">
        <w:rPr>
          <w:color w:val="00518E"/>
          <w:lang w:val="en-US"/>
        </w:rPr>
        <w:t>Brief description of curves</w:t>
      </w:r>
    </w:p>
    <w:p w14:paraId="0D074A17" w14:textId="3DE4839B" w:rsidR="005A3B7C" w:rsidRPr="00517F96" w:rsidRDefault="000E2975" w:rsidP="006E7992">
      <w:pPr>
        <w:pStyle w:val="a"/>
        <w:spacing w:beforeLines="100" w:before="240" w:afterLines="150" w:after="360" w:line="276" w:lineRule="auto"/>
        <w:ind w:firstLine="0"/>
        <w:rPr>
          <w:lang w:val="en-US"/>
        </w:rPr>
      </w:pPr>
      <w:r w:rsidRPr="00517F96">
        <w:rPr>
          <w:lang w:val="en-US"/>
        </w:rPr>
        <w:t>If you now open the graphs window again, then a loaded curve will appear in the "</w:t>
      </w:r>
      <w:r w:rsidRPr="00517F96">
        <w:rPr>
          <w:rFonts w:ascii="Arial" w:hAnsi="Arial" w:cs="Arial"/>
          <w:color w:val="C00000"/>
          <w:lang w:val="en-US"/>
        </w:rPr>
        <w:t>Measured</w:t>
      </w:r>
      <w:r w:rsidRPr="00517F96">
        <w:rPr>
          <w:lang w:val="en-US"/>
        </w:rPr>
        <w:t>" section. When clicking "</w:t>
      </w:r>
      <w:r w:rsidRPr="00517F96">
        <w:rPr>
          <w:u w:val="single"/>
          <w:lang w:val="en-US"/>
        </w:rPr>
        <w:t>Ctrl+Shift+C</w:t>
      </w:r>
      <w:r w:rsidRPr="00517F96">
        <w:rPr>
          <w:lang w:val="en-US"/>
        </w:rPr>
        <w:t>", a calculated curve imposed on experimental</w:t>
      </w:r>
      <w:r w:rsidR="00512493" w:rsidRPr="00517F96">
        <w:rPr>
          <w:lang w:val="en-US"/>
        </w:rPr>
        <w:t>.</w:t>
      </w:r>
    </w:p>
    <w:p w14:paraId="6BB1FE3D" w14:textId="36F03526" w:rsidR="005A3B7C" w:rsidRPr="00517F96" w:rsidRDefault="000E2975" w:rsidP="005A3B7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graphs of all curves</w:t>
      </w:r>
      <w:r w:rsidR="00C54619" w:rsidRPr="00517F96">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517F96" w:rsidRDefault="000E2975" w:rsidP="006E7992">
      <w:pPr>
        <w:pStyle w:val="a"/>
        <w:spacing w:beforeLines="100" w:before="240" w:afterLines="150" w:after="360" w:line="276" w:lineRule="auto"/>
        <w:ind w:firstLine="0"/>
        <w:rPr>
          <w:lang w:val="en-US"/>
        </w:rPr>
      </w:pPr>
      <w:r w:rsidRPr="00517F96">
        <w:rPr>
          <w:lang w:val="en-US"/>
        </w:rPr>
        <w:t>At the same time, the curve in the "</w:t>
      </w:r>
      <w:r w:rsidRPr="00517F96">
        <w:rPr>
          <w:rFonts w:ascii="Arial" w:hAnsi="Arial" w:cs="Arial"/>
          <w:color w:val="C00000"/>
          <w:lang w:val="en-US"/>
        </w:rPr>
        <w:t>Independent</w:t>
      </w:r>
      <w:r w:rsidRPr="00517F96">
        <w:rPr>
          <w:lang w:val="en-US"/>
        </w:rPr>
        <w:t>" section won't go away. But we don't need it anymore, so you can delete or disable it to make the calculation go faster. You can delete it by clicking on the cross on the tab:</w:t>
      </w:r>
    </w:p>
    <w:p w14:paraId="09B6CF5B" w14:textId="61BCF0B7" w:rsidR="006A0751" w:rsidRPr="00517F96" w:rsidRDefault="00B074E8" w:rsidP="006A0751">
      <w:pPr>
        <w:pStyle w:val="a"/>
        <w:numPr>
          <w:ilvl w:val="0"/>
          <w:numId w:val="2"/>
        </w:numPr>
        <w:spacing w:beforeLines="100" w:before="240" w:afterLines="150" w:after="360" w:line="276" w:lineRule="auto"/>
        <w:jc w:val="center"/>
        <w:rPr>
          <w:color w:val="00518E"/>
          <w:lang w:val="en-US"/>
        </w:rPr>
      </w:pPr>
      <w:r w:rsidRPr="00517F96">
        <w:rPr>
          <w:color w:val="00518E"/>
          <w:lang w:val="en-US"/>
        </w:rPr>
        <w:t>Deleting an independent curve</w:t>
      </w:r>
      <w:r w:rsidR="006A0751" w:rsidRPr="00517F96">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517F96" w:rsidRDefault="000E2975" w:rsidP="00B34A43">
      <w:pPr>
        <w:pStyle w:val="a"/>
        <w:spacing w:beforeLines="100" w:before="240" w:afterLines="150" w:after="360" w:line="276" w:lineRule="auto"/>
        <w:ind w:firstLine="0"/>
        <w:rPr>
          <w:lang w:val="en-US"/>
        </w:rPr>
      </w:pPr>
      <w:r w:rsidRPr="00517F96">
        <w:rPr>
          <w:lang w:val="en-US"/>
        </w:rPr>
        <w:t>You can disable the curve in the "</w:t>
      </w:r>
      <w:hyperlink w:anchor="_Calculation_settings" w:history="1">
        <w:r w:rsidRPr="00517F96">
          <w:rPr>
            <w:rStyle w:val="Hyperlink"/>
            <w:lang w:val="en-US"/>
          </w:rPr>
          <w:t>Calculation settings</w:t>
        </w:r>
      </w:hyperlink>
      <w:r w:rsidRPr="00517F96">
        <w:rPr>
          <w:lang w:val="en-US"/>
        </w:rPr>
        <w:t>" window.</w:t>
      </w:r>
    </w:p>
    <w:p w14:paraId="38468A50" w14:textId="38CAF26B" w:rsidR="00C00BDA" w:rsidRPr="00517F96" w:rsidRDefault="00E223A9" w:rsidP="00C00BDA">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517F96">
        <w:rPr>
          <w:color w:val="00518E"/>
          <w:lang w:val="en-US"/>
        </w:rPr>
        <w:t>"</w:t>
      </w:r>
      <w:r w:rsidR="007A34C0" w:rsidRPr="00517F96">
        <w:rPr>
          <w:rFonts w:ascii="Arial" w:hAnsi="Arial" w:cs="Arial"/>
          <w:color w:val="C00000"/>
          <w:lang w:val="en-US"/>
        </w:rPr>
        <w:t>Calculation settings</w:t>
      </w:r>
      <w:r w:rsidR="00A82BC1" w:rsidRPr="00517F96">
        <w:rPr>
          <w:color w:val="00518E"/>
          <w:lang w:val="en-US"/>
        </w:rPr>
        <w:t>" window button</w:t>
      </w:r>
    </w:p>
    <w:p w14:paraId="14FDE761" w14:textId="4C5F471A" w:rsidR="002929E9" w:rsidRPr="00517F96" w:rsidRDefault="00BA1322" w:rsidP="00BA1322">
      <w:pPr>
        <w:pStyle w:val="a"/>
        <w:spacing w:beforeLines="100" w:before="240" w:afterLines="150" w:after="360" w:line="276" w:lineRule="auto"/>
        <w:ind w:firstLine="0"/>
        <w:rPr>
          <w:lang w:val="en-US"/>
        </w:rPr>
      </w:pPr>
      <w:r w:rsidRPr="00517F96">
        <w:rPr>
          <w:lang w:val="en-US"/>
        </w:rPr>
        <w:t xml:space="preserve">From here you can manage all curves calculated by "experimental" and "independent" </w:t>
      </w:r>
      <w:r w:rsidR="007A2C3C" w:rsidRPr="00517F96">
        <w:rPr>
          <w:lang w:val="en-US"/>
        </w:rPr>
        <w:t>grids</w:t>
      </w:r>
      <w:r w:rsidRPr="00517F96">
        <w:rPr>
          <w:lang w:val="en-US"/>
        </w:rPr>
        <w:t xml:space="preserve">. Uncheck the </w:t>
      </w:r>
      <w:r w:rsidR="005064FC" w:rsidRPr="00517F96">
        <w:rPr>
          <w:lang w:val="en-US"/>
        </w:rPr>
        <w:t xml:space="preserve">whole </w:t>
      </w:r>
      <w:r w:rsidRPr="00517F96">
        <w:rPr>
          <w:lang w:val="en-US"/>
        </w:rPr>
        <w:t>"</w:t>
      </w:r>
      <w:r w:rsidRPr="00517F96">
        <w:rPr>
          <w:rFonts w:ascii="Arial" w:hAnsi="Arial" w:cs="Arial"/>
          <w:color w:val="C00000"/>
          <w:lang w:val="en-US"/>
        </w:rPr>
        <w:t>Independent</w:t>
      </w:r>
      <w:r w:rsidRPr="00517F96">
        <w:rPr>
          <w:lang w:val="en-US"/>
        </w:rPr>
        <w:t>"</w:t>
      </w:r>
      <w:r w:rsidR="005064FC" w:rsidRPr="00517F96">
        <w:rPr>
          <w:lang w:val="en-US"/>
        </w:rPr>
        <w:t xml:space="preserve"> section</w:t>
      </w:r>
      <w:r w:rsidRPr="00517F96">
        <w:rPr>
          <w:lang w:val="en-US"/>
        </w:rPr>
        <w:t xml:space="preserve"> or a specific curve.</w:t>
      </w:r>
      <w:r w:rsidR="005E35DE" w:rsidRPr="00517F96">
        <w:rPr>
          <w:lang w:val="en-US"/>
        </w:rPr>
        <w:t xml:space="preserve"> </w:t>
      </w:r>
    </w:p>
    <w:p w14:paraId="0CF052BA" w14:textId="14C2BAC1" w:rsidR="00542B86" w:rsidRPr="00517F96" w:rsidRDefault="00542B86" w:rsidP="00542B86">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517F96">
        <w:rPr>
          <w:color w:val="00518E"/>
          <w:lang w:val="en-US"/>
        </w:rPr>
        <w:t>"</w:t>
      </w:r>
      <w:r w:rsidR="006935B5" w:rsidRPr="00517F96">
        <w:rPr>
          <w:rFonts w:ascii="Arial" w:hAnsi="Arial" w:cs="Arial"/>
          <w:color w:val="C00000"/>
          <w:lang w:val="en-US"/>
        </w:rPr>
        <w:t>Calculation settings</w:t>
      </w:r>
      <w:r w:rsidR="006935B5" w:rsidRPr="00517F96">
        <w:rPr>
          <w:color w:val="00518E"/>
          <w:lang w:val="en-US"/>
        </w:rPr>
        <w:t>" window</w:t>
      </w:r>
    </w:p>
    <w:p w14:paraId="5487791C" w14:textId="16615FA8" w:rsidR="000A29B2" w:rsidRPr="00517F96" w:rsidRDefault="007A2C3C" w:rsidP="006E7992">
      <w:pPr>
        <w:pStyle w:val="a"/>
        <w:spacing w:beforeLines="100" w:before="240" w:afterLines="150" w:after="360" w:line="276" w:lineRule="auto"/>
        <w:ind w:firstLine="0"/>
        <w:rPr>
          <w:lang w:val="en-US"/>
        </w:rPr>
      </w:pPr>
      <w:r w:rsidRPr="00517F96">
        <w:rPr>
          <w:lang w:val="en-US"/>
        </w:rPr>
        <w:t xml:space="preserve">Then we work only with an experimentally given </w:t>
      </w:r>
      <w:r w:rsidR="00613EF5" w:rsidRPr="00517F96">
        <w:rPr>
          <w:lang w:val="en-US"/>
        </w:rPr>
        <w:t>grid</w:t>
      </w:r>
      <w:r w:rsidRPr="00517F96">
        <w:rPr>
          <w:lang w:val="en-US"/>
        </w:rPr>
        <w:t xml:space="preserve"> and compare two curves </w:t>
      </w:r>
      <w:r w:rsidR="00613EF5" w:rsidRPr="00517F96">
        <w:rPr>
          <w:lang w:val="en-US"/>
        </w:rPr>
        <w:t>–</w:t>
      </w:r>
      <w:r w:rsidRPr="00517F96">
        <w:rPr>
          <w:lang w:val="en-US"/>
        </w:rPr>
        <w:t xml:space="preserve"> model</w:t>
      </w:r>
      <w:r w:rsidR="00613EF5" w:rsidRPr="00517F96">
        <w:rPr>
          <w:lang w:val="en-US"/>
        </w:rPr>
        <w:t xml:space="preserve"> </w:t>
      </w:r>
      <w:r w:rsidRPr="00517F96">
        <w:rPr>
          <w:lang w:val="en-US"/>
        </w:rPr>
        <w:t xml:space="preserve">and measured. Having an open table and graphs </w:t>
      </w:r>
      <w:r w:rsidR="00613EF5" w:rsidRPr="00517F96">
        <w:rPr>
          <w:lang w:val="en-US"/>
        </w:rPr>
        <w:t>in front of</w:t>
      </w:r>
      <w:r w:rsidRPr="00517F96">
        <w:rPr>
          <w:lang w:val="en-US"/>
        </w:rPr>
        <w:t xml:space="preserve"> your eyes, you can start </w:t>
      </w:r>
      <w:r w:rsidR="00613EF5" w:rsidRPr="00517F96">
        <w:rPr>
          <w:lang w:val="en-US"/>
        </w:rPr>
        <w:t>changing</w:t>
      </w:r>
      <w:r w:rsidRPr="00517F96">
        <w:rPr>
          <w:lang w:val="en-US"/>
        </w:rPr>
        <w:t xml:space="preserve"> the parameters of the model. The goal is to find physically </w:t>
      </w:r>
      <w:r w:rsidR="00613EF5" w:rsidRPr="00517F96">
        <w:rPr>
          <w:lang w:val="en-US"/>
        </w:rPr>
        <w:t>reasonable values</w:t>
      </w:r>
      <w:r w:rsidRPr="00517F96">
        <w:rPr>
          <w:lang w:val="en-US"/>
        </w:rPr>
        <w:t xml:space="preserve"> </w:t>
      </w:r>
      <w:r w:rsidR="00613EF5" w:rsidRPr="00517F96">
        <w:rPr>
          <w:lang w:val="en-US"/>
        </w:rPr>
        <w:t>to make</w:t>
      </w:r>
      <w:r w:rsidRPr="00517F96">
        <w:rPr>
          <w:lang w:val="en-US"/>
        </w:rPr>
        <w:t xml:space="preserve"> reflecti</w:t>
      </w:r>
      <w:r w:rsidR="00613EF5" w:rsidRPr="00517F96">
        <w:rPr>
          <w:lang w:val="en-US"/>
        </w:rPr>
        <w:t>vity</w:t>
      </w:r>
      <w:r w:rsidRPr="00517F96">
        <w:rPr>
          <w:lang w:val="en-US"/>
        </w:rPr>
        <w:t xml:space="preserve"> curves as similar as possible. You can start the </w:t>
      </w:r>
      <w:r w:rsidR="00A83E4B" w:rsidRPr="00517F96">
        <w:rPr>
          <w:lang w:val="en-US"/>
        </w:rPr>
        <w:t xml:space="preserve">parameter </w:t>
      </w:r>
      <w:r w:rsidRPr="00517F96">
        <w:rPr>
          <w:lang w:val="en-US"/>
        </w:rPr>
        <w:t>selection by manually changing in the table (scrolling with a suitable step) the values of the period, "</w:t>
      </w:r>
      <w:r w:rsidRPr="00517F96">
        <w:rPr>
          <w:rFonts w:ascii="Arial" w:hAnsi="Arial" w:cs="Arial"/>
          <w:color w:val="C00000"/>
          <w:lang w:val="en-US"/>
        </w:rPr>
        <w:t>γ</w:t>
      </w:r>
      <w:r w:rsidRPr="00517F96">
        <w:rPr>
          <w:lang w:val="en-US"/>
        </w:rPr>
        <w:t>"</w:t>
      </w:r>
      <w:r w:rsidR="00A83E4B" w:rsidRPr="00517F96">
        <w:rPr>
          <w:lang w:val="en-US"/>
        </w:rPr>
        <w:t>,</w:t>
      </w:r>
      <w:r w:rsidRPr="00517F96">
        <w:rPr>
          <w:lang w:val="en-US"/>
        </w:rPr>
        <w:t xml:space="preserve"> the thickness</w:t>
      </w:r>
      <w:r w:rsidR="00A83E4B" w:rsidRPr="00517F96">
        <w:rPr>
          <w:lang w:val="en-US"/>
        </w:rPr>
        <w:t>es</w:t>
      </w:r>
      <w:r w:rsidRPr="00517F96">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517F96"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517F96">
        <w:rPr>
          <w:color w:val="00518E"/>
          <w:lang w:val="en-US"/>
        </w:rPr>
        <w:lastRenderedPageBreak/>
        <w:t>Preliminary manual fitting of curves</w:t>
      </w:r>
      <w:r w:rsidR="00C5330E" w:rsidRPr="00517F96">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517F96" w:rsidRDefault="006520AA" w:rsidP="00D90423">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parameters of the model structure presented on the graph are as follows:</w:t>
      </w:r>
    </w:p>
    <w:p w14:paraId="7BFDA3CC" w14:textId="390D8709" w:rsidR="0091397A" w:rsidRPr="00517F96" w:rsidRDefault="006520AA" w:rsidP="0091397A">
      <w:pPr>
        <w:pStyle w:val="a"/>
        <w:numPr>
          <w:ilvl w:val="0"/>
          <w:numId w:val="2"/>
        </w:numPr>
        <w:spacing w:beforeLines="100" w:before="240" w:afterLines="150" w:after="360" w:line="276" w:lineRule="auto"/>
        <w:jc w:val="center"/>
        <w:rPr>
          <w:color w:val="00518E"/>
          <w:lang w:val="en-US"/>
        </w:rPr>
      </w:pPr>
      <w:r w:rsidRPr="00517F96">
        <w:rPr>
          <w:color w:val="00518E"/>
          <w:lang w:val="en-US"/>
        </w:rPr>
        <w:t>Preliminary fit parameters</w:t>
      </w:r>
      <w:r w:rsidR="0091397A" w:rsidRPr="00517F96">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517F96" w:rsidRDefault="006520AA" w:rsidP="00542B8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517F96">
        <w:rPr>
          <w:rFonts w:ascii="Times New Roman" w:hAnsi="Times New Roman"/>
          <w:lang w:val="en-US"/>
        </w:rPr>
        <w:t xml:space="preserve"> </w:t>
      </w:r>
      <w:r w:rsidRPr="00517F96">
        <w:rPr>
          <w:rFonts w:ascii="Times New Roman" w:hAnsi="Times New Roman"/>
          <w:lang w:val="en-US"/>
        </w:rPr>
        <w:t xml:space="preserve">To account for these effects, at least to a first approximation,  you should add a  </w:t>
      </w:r>
      <w:proofErr w:type="spellStart"/>
      <w:r w:rsidRPr="00517F96">
        <w:rPr>
          <w:rFonts w:ascii="Times New Roman" w:hAnsi="Times New Roman"/>
          <w:lang w:val="en-US"/>
        </w:rPr>
        <w:t>BeO</w:t>
      </w:r>
      <w:proofErr w:type="spellEnd"/>
      <w:r w:rsidRPr="00517F96">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517F96">
        <w:rPr>
          <w:rFonts w:ascii="Arial" w:hAnsi="Arial" w:cs="Arial"/>
          <w:color w:val="C00000"/>
          <w:lang w:val="en-US"/>
        </w:rPr>
        <w:t>Add layer</w:t>
      </w:r>
      <w:r w:rsidRPr="00517F96">
        <w:rPr>
          <w:rFonts w:ascii="Times New Roman" w:hAnsi="Times New Roman"/>
          <w:lang w:val="en-US"/>
        </w:rPr>
        <w:t xml:space="preserve">" icon </w:t>
      </w:r>
      <w:r w:rsidRPr="00517F96">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517F96">
        <w:rPr>
          <w:rFonts w:ascii="Times New Roman" w:hAnsi="Times New Roman"/>
          <w:lang w:val="en-US"/>
        </w:rPr>
        <w:t xml:space="preserve"> on the toolbar.</w:t>
      </w:r>
      <w:r w:rsidR="00E35EE3" w:rsidRPr="00517F96">
        <w:rPr>
          <w:rFonts w:ascii="Times New Roman" w:hAnsi="Times New Roman"/>
          <w:lang w:val="en-US"/>
        </w:rPr>
        <w:t xml:space="preserve"> </w:t>
      </w:r>
      <w:r w:rsidR="00532781" w:rsidRPr="00517F96">
        <w:rPr>
          <w:rFonts w:ascii="Times New Roman" w:hAnsi="Times New Roman"/>
          <w:lang w:val="en-US"/>
        </w:rPr>
        <w:t>Layers are always added below the selected item, but above the watermark. You can reposition an existing selected structure layer using the "</w:t>
      </w:r>
      <w:r w:rsidR="00532781" w:rsidRPr="00517F96">
        <w:rPr>
          <w:rFonts w:ascii="Arial" w:hAnsi="Arial" w:cs="Arial"/>
          <w:color w:val="C00000"/>
          <w:lang w:val="en-US"/>
        </w:rPr>
        <w:t>Move up</w:t>
      </w:r>
      <w:r w:rsidR="00532781" w:rsidRPr="00517F96">
        <w:rPr>
          <w:rFonts w:ascii="Times New Roman" w:hAnsi="Times New Roman"/>
          <w:lang w:val="en-US"/>
        </w:rPr>
        <w:t xml:space="preserve">" </w:t>
      </w:r>
      <w:r w:rsidR="00532781" w:rsidRPr="00517F96">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517F96">
        <w:rPr>
          <w:rFonts w:ascii="Times New Roman" w:hAnsi="Times New Roman"/>
          <w:lang w:val="en-US"/>
        </w:rPr>
        <w:t xml:space="preserve"> and "</w:t>
      </w:r>
      <w:r w:rsidR="00532781" w:rsidRPr="00517F96">
        <w:rPr>
          <w:rFonts w:ascii="Arial" w:hAnsi="Arial" w:cs="Arial"/>
          <w:color w:val="C00000"/>
          <w:lang w:val="en-US"/>
        </w:rPr>
        <w:t>Move down</w:t>
      </w:r>
      <w:r w:rsidR="00532781" w:rsidRPr="00517F96">
        <w:rPr>
          <w:rFonts w:ascii="Times New Roman" w:hAnsi="Times New Roman"/>
          <w:lang w:val="en-US"/>
        </w:rPr>
        <w:t xml:space="preserve">" buttons </w:t>
      </w:r>
      <w:r w:rsidR="00532781" w:rsidRPr="00517F96">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517F96">
        <w:rPr>
          <w:rFonts w:ascii="Times New Roman" w:hAnsi="Times New Roman"/>
          <w:lang w:val="en-US"/>
        </w:rPr>
        <w:t xml:space="preserve"> on the toolbar.</w:t>
      </w:r>
    </w:p>
    <w:p w14:paraId="0B849306" w14:textId="7E435685" w:rsidR="00244DEC" w:rsidRPr="00517F96" w:rsidRDefault="00617563" w:rsidP="00244DE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517F96" w:rsidRDefault="00617563" w:rsidP="00244DEC">
      <w:pPr>
        <w:pStyle w:val="a"/>
        <w:numPr>
          <w:ilvl w:val="0"/>
          <w:numId w:val="2"/>
        </w:numPr>
        <w:spacing w:beforeLines="100" w:before="240" w:afterLines="150" w:after="360" w:line="276" w:lineRule="auto"/>
        <w:jc w:val="center"/>
        <w:rPr>
          <w:color w:val="00518E"/>
          <w:lang w:val="en-US"/>
        </w:rPr>
      </w:pPr>
      <w:r w:rsidRPr="00517F96">
        <w:rPr>
          <w:color w:val="00518E"/>
          <w:lang w:val="en-US"/>
        </w:rPr>
        <w:t>Adding a surface layer</w:t>
      </w:r>
      <w:r w:rsidR="00D40038" w:rsidRPr="00517F96">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517F96" w:rsidRDefault="00B456CB"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517F96" w:rsidRDefault="001D530C" w:rsidP="0040555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517F96">
          <w:rPr>
            <w:rStyle w:val="Hyperlink"/>
            <w:rFonts w:ascii="Times New Roman" w:hAnsi="Times New Roman"/>
            <w:lang w:val="en-US"/>
          </w:rPr>
          <w:t>window for selecting imperfections of the model</w:t>
        </w:r>
      </w:hyperlink>
      <w:r w:rsidRPr="00517F96">
        <w:rPr>
          <w:rFonts w:ascii="Times New Roman" w:hAnsi="Times New Roman"/>
          <w:lang w:val="en-US"/>
        </w:rPr>
        <w:t xml:space="preserve"> by clicking the "</w:t>
      </w:r>
      <w:r w:rsidRPr="00517F96">
        <w:rPr>
          <w:rFonts w:ascii="Arial" w:hAnsi="Arial" w:cs="Arial"/>
          <w:color w:val="C00000"/>
          <w:lang w:val="en-US"/>
        </w:rPr>
        <w:t>Set model</w:t>
      </w:r>
      <w:r w:rsidRPr="00517F96">
        <w:rPr>
          <w:rFonts w:ascii="Times New Roman" w:hAnsi="Times New Roman"/>
          <w:lang w:val="en-US"/>
        </w:rPr>
        <w:t>" button under the color legend:</w:t>
      </w:r>
    </w:p>
    <w:p w14:paraId="6ACE8064" w14:textId="1043807B" w:rsidR="00405557" w:rsidRPr="00517F96" w:rsidRDefault="008A252C" w:rsidP="00405557">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517F96">
        <w:rPr>
          <w:color w:val="00518E"/>
          <w:lang w:val="en-US"/>
        </w:rPr>
        <w:t>Structure</w:t>
      </w:r>
      <w:r w:rsidR="006A0FDC" w:rsidRPr="00517F96">
        <w:rPr>
          <w:color w:val="00518E"/>
          <w:lang w:val="en-US"/>
        </w:rPr>
        <w:t xml:space="preserve"> imperfections</w:t>
      </w:r>
      <w:r w:rsidR="00062D38" w:rsidRPr="00517F96">
        <w:rPr>
          <w:color w:val="00518E"/>
          <w:lang w:val="en-US"/>
        </w:rPr>
        <w:t xml:space="preserve"> model settings button</w:t>
      </w:r>
    </w:p>
    <w:p w14:paraId="2E988899" w14:textId="124C5139" w:rsidR="00356D61" w:rsidRPr="00517F96" w:rsidRDefault="005B6BE0"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517F96" w:rsidRDefault="00490BBF" w:rsidP="00356D61">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Choosing additional structure parameters</w:t>
      </w:r>
      <w:r w:rsidR="00EE61F9" w:rsidRPr="00517F96">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517F96" w:rsidRDefault="00E23054"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517F96">
        <w:rPr>
          <w:rFonts w:ascii="Times New Roman" w:hAnsi="Times New Roman"/>
          <w:lang w:val="en-US"/>
        </w:rPr>
        <w:t xml:space="preserve">as </w:t>
      </w:r>
      <w:r w:rsidRPr="00517F96">
        <w:rPr>
          <w:rFonts w:ascii="Times New Roman" w:hAnsi="Times New Roman"/>
          <w:lang w:val="en-US"/>
        </w:rPr>
        <w:t xml:space="preserve">it follows from the </w:t>
      </w:r>
      <w:r w:rsidR="00825CD4" w:rsidRPr="00517F96">
        <w:rPr>
          <w:rFonts w:ascii="Times New Roman" w:hAnsi="Times New Roman"/>
          <w:lang w:val="en-US"/>
        </w:rPr>
        <w:t>shape</w:t>
      </w:r>
      <w:r w:rsidRPr="00517F96">
        <w:rPr>
          <w:rFonts w:ascii="Times New Roman" w:hAnsi="Times New Roman"/>
          <w:lang w:val="en-US"/>
        </w:rPr>
        <w:t xml:space="preserve"> of experimental peaks</w:t>
      </w:r>
      <w:r w:rsidR="00825CD4" w:rsidRPr="00517F96">
        <w:rPr>
          <w:rFonts w:ascii="Times New Roman" w:hAnsi="Times New Roman"/>
          <w:lang w:val="en-US"/>
        </w:rPr>
        <w:t>,</w:t>
      </w:r>
      <w:r w:rsidRPr="00517F96">
        <w:rPr>
          <w:rFonts w:ascii="Times New Roman" w:hAnsi="Times New Roman"/>
          <w:lang w:val="en-US"/>
        </w:rPr>
        <w:t xml:space="preserve"> the layers </w:t>
      </w:r>
      <w:r w:rsidR="00825CD4" w:rsidRPr="00517F96">
        <w:rPr>
          <w:rFonts w:ascii="Times New Roman" w:hAnsi="Times New Roman"/>
          <w:lang w:val="en-US"/>
        </w:rPr>
        <w:t>near</w:t>
      </w:r>
      <w:r w:rsidRPr="00517F96">
        <w:rPr>
          <w:rFonts w:ascii="Times New Roman" w:hAnsi="Times New Roman"/>
          <w:lang w:val="en-US"/>
        </w:rPr>
        <w:t xml:space="preserve"> the substrate are thinner than </w:t>
      </w:r>
      <w:r w:rsidR="00825CD4" w:rsidRPr="00517F96">
        <w:rPr>
          <w:rFonts w:ascii="Times New Roman" w:hAnsi="Times New Roman"/>
          <w:lang w:val="en-US"/>
        </w:rPr>
        <w:t>layers near</w:t>
      </w:r>
      <w:r w:rsidRPr="00517F96">
        <w:rPr>
          <w:rFonts w:ascii="Times New Roman" w:hAnsi="Times New Roman"/>
          <w:lang w:val="en-US"/>
        </w:rPr>
        <w:t xml:space="preserve"> the surface.</w:t>
      </w:r>
    </w:p>
    <w:p w14:paraId="088494D5" w14:textId="64FCB826" w:rsidR="00C0637E" w:rsidRPr="00517F96" w:rsidRDefault="00A45144" w:rsidP="00DC6723">
      <w:pPr>
        <w:pStyle w:val="a"/>
        <w:spacing w:beforeLines="100" w:before="240" w:afterLines="150" w:after="360" w:line="276" w:lineRule="auto"/>
        <w:ind w:firstLine="0"/>
        <w:rPr>
          <w:lang w:val="en-US"/>
        </w:rPr>
      </w:pPr>
      <w:r w:rsidRPr="00517F96">
        <w:rPr>
          <w:lang w:val="en-US"/>
        </w:rPr>
        <w:t xml:space="preserve">The interface profile between layers is another factor that affects the heights of peaks and their ratio between each other. By default, the laterally averaged dielectric </w:t>
      </w:r>
      <w:r w:rsidR="00836A0A" w:rsidRPr="00517F96">
        <w:rPr>
          <w:lang w:val="en-US"/>
        </w:rPr>
        <w:t>permittivity</w:t>
      </w:r>
      <w:r w:rsidRPr="00517F96">
        <w:rPr>
          <w:lang w:val="en-US"/>
        </w:rPr>
        <w:t xml:space="preserve"> profile is described by the error function </w:t>
      </w:r>
      <w:r w:rsidR="00836A0A" w:rsidRPr="00517F96">
        <w:rPr>
          <w:lang w:val="en-US"/>
        </w:rPr>
        <w:t>"</w:t>
      </w:r>
      <w:r w:rsidRPr="00517F96">
        <w:rPr>
          <w:lang w:val="en-US"/>
        </w:rPr>
        <w:t>erf</w:t>
      </w:r>
      <w:r w:rsidR="00836A0A" w:rsidRPr="00517F96">
        <w:rPr>
          <w:lang w:val="en-US"/>
        </w:rPr>
        <w:t>"</w:t>
      </w:r>
      <w:r w:rsidRPr="00517F96">
        <w:rPr>
          <w:lang w:val="en-US"/>
        </w:rPr>
        <w:t xml:space="preserve"> (see the check</w:t>
      </w:r>
      <w:r w:rsidR="00AE6D59" w:rsidRPr="00517F96">
        <w:rPr>
          <w:lang w:val="en-US"/>
        </w:rPr>
        <w:t>boxes</w:t>
      </w:r>
      <w:r w:rsidRPr="00517F96">
        <w:rPr>
          <w:lang w:val="en-US"/>
        </w:rPr>
        <w:t xml:space="preserve"> in the table in each of the layers), but in reality the shape may differ. You can change the profile, including other functions (erf, </w:t>
      </w:r>
      <w:proofErr w:type="spellStart"/>
      <w:r w:rsidRPr="00517F96">
        <w:rPr>
          <w:lang w:val="en-US"/>
        </w:rPr>
        <w:t>lin</w:t>
      </w:r>
      <w:proofErr w:type="spellEnd"/>
      <w:r w:rsidRPr="00517F96">
        <w:rPr>
          <w:lang w:val="en-US"/>
        </w:rPr>
        <w:t xml:space="preserve">, exp, tanh, sin, step). The </w:t>
      </w:r>
      <w:r w:rsidR="00525713" w:rsidRPr="00517F96">
        <w:rPr>
          <w:lang w:val="en-US"/>
        </w:rPr>
        <w:t>weight</w:t>
      </w:r>
      <w:r w:rsidRPr="00517F96">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517F96">
        <w:rPr>
          <w:lang w:val="en-US"/>
        </w:rPr>
        <w:t>function</w:t>
      </w:r>
      <w:r w:rsidRPr="00517F96">
        <w:rPr>
          <w:lang w:val="en-US"/>
        </w:rPr>
        <w:t>.</w:t>
      </w:r>
    </w:p>
    <w:p w14:paraId="6F38BE94" w14:textId="1B0CF0B6" w:rsidR="003009CC" w:rsidRPr="00517F96" w:rsidRDefault="009D404A" w:rsidP="00DC6723">
      <w:pPr>
        <w:pStyle w:val="a"/>
        <w:spacing w:beforeLines="100" w:before="240" w:afterLines="150" w:after="360" w:line="276" w:lineRule="auto"/>
        <w:ind w:firstLine="0"/>
        <w:rPr>
          <w:lang w:val="en-US"/>
        </w:rPr>
      </w:pPr>
      <w:r w:rsidRPr="00517F96">
        <w:rPr>
          <w:lang w:val="en-US"/>
        </w:rPr>
        <w:t>We turn on the new parameters by clicking on their headers.</w:t>
      </w:r>
    </w:p>
    <w:p w14:paraId="7B5F16D7" w14:textId="2DF61343" w:rsidR="006146D6" w:rsidRPr="00517F96" w:rsidRDefault="00145E20" w:rsidP="006146D6">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tructure table with new parameters</w:t>
      </w:r>
      <w:r w:rsidR="00525713" w:rsidRPr="00517F96">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517F96" w:rsidRDefault="002D7B9A" w:rsidP="00542B86">
      <w:pPr>
        <w:pStyle w:val="a"/>
        <w:spacing w:beforeLines="100" w:before="240" w:afterLines="150" w:after="360" w:line="276" w:lineRule="auto"/>
        <w:ind w:firstLine="0"/>
        <w:rPr>
          <w:lang w:val="en-US"/>
        </w:rPr>
      </w:pPr>
      <w:r w:rsidRPr="00517F96">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517F96">
        <w:rPr>
          <w:lang w:val="en-US"/>
        </w:rPr>
        <w:t>pay attention</w:t>
      </w:r>
      <w:r w:rsidRPr="00517F96">
        <w:rPr>
          <w:lang w:val="en-US"/>
        </w:rPr>
        <w:t xml:space="preserve"> to the </w:t>
      </w:r>
      <w:r w:rsidR="00B02F83" w:rsidRPr="00517F96">
        <w:rPr>
          <w:lang w:val="en-US"/>
        </w:rPr>
        <w:t>following</w:t>
      </w:r>
      <w:r w:rsidRPr="00517F96">
        <w:rPr>
          <w:lang w:val="en-US"/>
        </w:rPr>
        <w:t xml:space="preserve"> circumstance. Although the optimally selected </w:t>
      </w:r>
      <w:r w:rsidR="00B02F83" w:rsidRPr="00517F96">
        <w:rPr>
          <w:lang w:val="en-US"/>
        </w:rPr>
        <w:t>residual</w:t>
      </w:r>
      <w:r w:rsidRPr="00517F96">
        <w:rPr>
          <w:lang w:val="en-US"/>
        </w:rPr>
        <w:t xml:space="preserve"> function to some extent </w:t>
      </w:r>
      <w:r w:rsidR="00B02F83" w:rsidRPr="00517F96">
        <w:rPr>
          <w:lang w:val="en-US"/>
        </w:rPr>
        <w:t>"</w:t>
      </w:r>
      <w:r w:rsidR="00440E41" w:rsidRPr="00517F96">
        <w:rPr>
          <w:lang w:val="en-US"/>
        </w:rPr>
        <w:t>equalizes</w:t>
      </w:r>
      <w:r w:rsidR="00B02F83" w:rsidRPr="00517F96">
        <w:rPr>
          <w:lang w:val="en-US"/>
        </w:rPr>
        <w:t>"</w:t>
      </w:r>
      <w:r w:rsidRPr="00517F96">
        <w:rPr>
          <w:lang w:val="en-US"/>
        </w:rPr>
        <w:t xml:space="preserve"> the contribution of the </w:t>
      </w:r>
      <w:r w:rsidR="00C867EB" w:rsidRPr="00517F96">
        <w:rPr>
          <w:lang w:val="en-US"/>
        </w:rPr>
        <w:t xml:space="preserve">parts of </w:t>
      </w:r>
      <w:r w:rsidRPr="00517F96">
        <w:rPr>
          <w:lang w:val="en-US"/>
        </w:rPr>
        <w:t xml:space="preserve">curve </w:t>
      </w:r>
      <w:r w:rsidR="00C867EB" w:rsidRPr="00517F96">
        <w:rPr>
          <w:lang w:val="en-US"/>
        </w:rPr>
        <w:t xml:space="preserve">with </w:t>
      </w:r>
      <w:r w:rsidRPr="00517F96">
        <w:rPr>
          <w:lang w:val="en-US"/>
        </w:rPr>
        <w:t>different intensity, but it does not completely eliminate the imbalance.</w:t>
      </w:r>
      <w:r w:rsidR="00D11E43" w:rsidRPr="00517F96">
        <w:rPr>
          <w:lang w:val="en-US"/>
        </w:rPr>
        <w:t xml:space="preserve"> A great difference in the intensity of different parts of the reflection curve leads to the fact that the algorithm often tries to reduce the mismatch in </w:t>
      </w:r>
      <w:r w:rsidR="00876582" w:rsidRPr="00517F96">
        <w:rPr>
          <w:lang w:val="en-US"/>
        </w:rPr>
        <w:t xml:space="preserve">total </w:t>
      </w:r>
      <w:r w:rsidR="00D11E43" w:rsidRPr="00517F96">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517F96">
        <w:rPr>
          <w:lang w:val="en-US"/>
        </w:rPr>
        <w:t>total</w:t>
      </w:r>
      <w:r w:rsidR="00D11E43" w:rsidRPr="00517F96">
        <w:rPr>
          <w:lang w:val="en-US"/>
        </w:rPr>
        <w:t xml:space="preserve"> external reflection, which depends more on the geometry of measurements than on the features of the structure itself, does not have too much mismatch and, </w:t>
      </w:r>
      <w:r w:rsidR="00C74AC3" w:rsidRPr="00517F96">
        <w:rPr>
          <w:lang w:val="en-US"/>
        </w:rPr>
        <w:t>even better</w:t>
      </w:r>
      <w:r w:rsidR="00D11E43" w:rsidRPr="00517F96">
        <w:rPr>
          <w:lang w:val="en-US"/>
        </w:rPr>
        <w:t>, did not participate in the fitting at all. You can improve the coincidence of the calculat</w:t>
      </w:r>
      <w:r w:rsidR="00C74AC3" w:rsidRPr="00517F96">
        <w:rPr>
          <w:lang w:val="en-US"/>
        </w:rPr>
        <w:t>ed</w:t>
      </w:r>
      <w:r w:rsidR="00D11E43" w:rsidRPr="00517F96">
        <w:rPr>
          <w:lang w:val="en-US"/>
        </w:rPr>
        <w:t xml:space="preserve"> and measure</w:t>
      </w:r>
      <w:r w:rsidR="00C74AC3" w:rsidRPr="00517F96">
        <w:rPr>
          <w:lang w:val="en-US"/>
        </w:rPr>
        <w:t xml:space="preserve">d curves </w:t>
      </w:r>
      <w:r w:rsidR="001A5A13" w:rsidRPr="00517F96">
        <w:rPr>
          <w:lang w:val="en-US"/>
        </w:rPr>
        <w:t>by setting</w:t>
      </w:r>
      <w:r w:rsidR="00D11E43" w:rsidRPr="00517F96">
        <w:rPr>
          <w:lang w:val="en-US"/>
        </w:rPr>
        <w:t xml:space="preserve"> the size of the </w:t>
      </w:r>
      <w:r w:rsidR="00D11E43" w:rsidRPr="00517F96">
        <w:rPr>
          <w:lang w:val="en-US"/>
        </w:rPr>
        <w:lastRenderedPageBreak/>
        <w:t>sample, the width and shape of the prob</w:t>
      </w:r>
      <w:r w:rsidR="001A5A13" w:rsidRPr="00517F96">
        <w:rPr>
          <w:lang w:val="en-US"/>
        </w:rPr>
        <w:t>ing</w:t>
      </w:r>
      <w:r w:rsidR="00D11E43" w:rsidRPr="00517F96">
        <w:rPr>
          <w:lang w:val="en-US"/>
        </w:rPr>
        <w:t xml:space="preserve"> beam, the displacement of the sample relative to the center of the beam. An example is given </w:t>
      </w:r>
      <w:r w:rsidR="00606754" w:rsidRPr="00517F96">
        <w:rPr>
          <w:lang w:val="en-US"/>
        </w:rPr>
        <w:t>o</w:t>
      </w:r>
      <w:r w:rsidR="00D11E43" w:rsidRPr="00517F96">
        <w:rPr>
          <w:lang w:val="en-US"/>
        </w:rPr>
        <w:t>n the picture below.</w:t>
      </w:r>
    </w:p>
    <w:p w14:paraId="73DD0B0F" w14:textId="798F3A98" w:rsidR="00941DAC" w:rsidRPr="00517F96" w:rsidRDefault="00BD76B3"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t xml:space="preserve">Parameters specifying the footprint effect and the argument range </w:t>
      </w:r>
      <w:r w:rsidR="007F73AB" w:rsidRPr="00517F96">
        <w:rPr>
          <w:color w:val="00518E"/>
          <w:lang w:val="en-US"/>
        </w:rPr>
        <w:t>for</w:t>
      </w:r>
      <w:r w:rsidRPr="00517F96">
        <w:rPr>
          <w:color w:val="00518E"/>
          <w:lang w:val="en-US"/>
        </w:rPr>
        <w:t xml:space="preserve"> fit</w:t>
      </w:r>
      <w:r w:rsidR="003B3C6D" w:rsidRPr="00517F96">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517F96">
        <w:rPr>
          <w:color w:val="00518E"/>
          <w:lang w:val="en-US"/>
        </w:rPr>
        <w:t>ting</w:t>
      </w:r>
    </w:p>
    <w:p w14:paraId="7C3C8DE2" w14:textId="5742BBF5" w:rsidR="00941DAC" w:rsidRPr="00517F96" w:rsidRDefault="00890386" w:rsidP="00542B86">
      <w:pPr>
        <w:pStyle w:val="a"/>
        <w:spacing w:beforeLines="100" w:before="240" w:afterLines="150" w:after="360" w:line="276" w:lineRule="auto"/>
        <w:ind w:firstLine="0"/>
        <w:rPr>
          <w:lang w:val="en-US"/>
        </w:rPr>
      </w:pPr>
      <w:r w:rsidRPr="00517F96">
        <w:rPr>
          <w:lang w:val="en-US"/>
        </w:rPr>
        <w:t xml:space="preserve">To find the appropriate values, you need to keep the window with graphs open and recalculate the curve </w:t>
      </w:r>
      <w:r w:rsidR="00CF02DE" w:rsidRPr="00517F96">
        <w:rPr>
          <w:lang w:val="en-US"/>
        </w:rPr>
        <w:t>on</w:t>
      </w:r>
      <w:r w:rsidRPr="00517F96">
        <w:rPr>
          <w:lang w:val="en-US"/>
        </w:rPr>
        <w:t xml:space="preserve"> parameters change. To ensure that the scale of the curves does not change to the original, you need to disable the "</w:t>
      </w:r>
      <w:r w:rsidRPr="00517F96">
        <w:rPr>
          <w:rFonts w:ascii="Arial" w:hAnsi="Arial" w:cs="Arial"/>
          <w:color w:val="C00000"/>
          <w:lang w:val="en-US"/>
        </w:rPr>
        <w:t>Rescale</w:t>
      </w:r>
      <w:r w:rsidRPr="00517F96">
        <w:rPr>
          <w:lang w:val="en-US"/>
        </w:rPr>
        <w:t xml:space="preserve">" option in the </w:t>
      </w:r>
      <w:r w:rsidR="0051139E" w:rsidRPr="00517F96">
        <w:rPr>
          <w:lang w:val="en-US"/>
        </w:rPr>
        <w:t>graph</w:t>
      </w:r>
      <w:r w:rsidRPr="00517F96">
        <w:rPr>
          <w:lang w:val="en-US"/>
        </w:rPr>
        <w:t xml:space="preserve"> window.</w:t>
      </w:r>
    </w:p>
    <w:p w14:paraId="2E360071" w14:textId="56960BAA" w:rsidR="00C42FCE" w:rsidRPr="00517F96" w:rsidRDefault="004E4FC7" w:rsidP="00542B86">
      <w:pPr>
        <w:pStyle w:val="a"/>
        <w:spacing w:beforeLines="100" w:before="240" w:afterLines="150" w:after="360" w:line="276" w:lineRule="auto"/>
        <w:ind w:firstLine="0"/>
        <w:rPr>
          <w:lang w:val="en-US"/>
        </w:rPr>
      </w:pPr>
      <w:r w:rsidRPr="00517F96">
        <w:rPr>
          <w:lang w:val="en-US"/>
        </w:rPr>
        <w:t>To fit not along the entire axis, you need to enable the "</w:t>
      </w:r>
      <w:r w:rsidRPr="00517F96">
        <w:rPr>
          <w:rFonts w:ascii="Arial" w:hAnsi="Arial" w:cs="Arial"/>
          <w:color w:val="C00000"/>
          <w:lang w:val="en-US"/>
        </w:rPr>
        <w:t>Fit only data between argument</w:t>
      </w:r>
      <w:r w:rsidRPr="00517F96">
        <w:rPr>
          <w:lang w:val="en-US"/>
        </w:rPr>
        <w:t xml:space="preserve">" option in the curve settings and </w:t>
      </w:r>
      <w:r w:rsidR="00172036" w:rsidRPr="00517F96">
        <w:rPr>
          <w:lang w:val="en-US"/>
        </w:rPr>
        <w:t>set</w:t>
      </w:r>
      <w:r w:rsidRPr="00517F96">
        <w:rPr>
          <w:lang w:val="en-US"/>
        </w:rPr>
        <w:t xml:space="preserve"> the minimum argument </w:t>
      </w:r>
      <w:r w:rsidR="00172036" w:rsidRPr="00517F96">
        <w:rPr>
          <w:lang w:val="en-US"/>
        </w:rPr>
        <w:t>not far from the</w:t>
      </w:r>
      <w:r w:rsidRPr="00517F96">
        <w:rPr>
          <w:lang w:val="en-US"/>
        </w:rPr>
        <w:t xml:space="preserve"> </w:t>
      </w:r>
      <w:r w:rsidR="00172036" w:rsidRPr="00517F96">
        <w:rPr>
          <w:lang w:val="en-US"/>
        </w:rPr>
        <w:t>critical angle</w:t>
      </w:r>
      <w:r w:rsidRPr="00517F96">
        <w:rPr>
          <w:lang w:val="en-US"/>
        </w:rPr>
        <w:t>.</w:t>
      </w:r>
    </w:p>
    <w:p w14:paraId="7AB2C00C" w14:textId="4731AF4B" w:rsidR="00941DAC" w:rsidRPr="00517F96" w:rsidRDefault="000E7AD6"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haded area excluded from fitting</w:t>
      </w:r>
      <w:r w:rsidR="00C0176D" w:rsidRPr="00517F96">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517F96" w:rsidRDefault="008E2BEF" w:rsidP="00542B86">
      <w:pPr>
        <w:pStyle w:val="a"/>
        <w:spacing w:beforeLines="100" w:before="240" w:afterLines="150" w:after="360" w:line="276" w:lineRule="auto"/>
        <w:ind w:firstLine="0"/>
        <w:rPr>
          <w:lang w:val="en-US"/>
        </w:rPr>
      </w:pPr>
      <w:r w:rsidRPr="00517F96">
        <w:rPr>
          <w:lang w:val="en-US"/>
        </w:rPr>
        <w:t>Now let's prepare the structure for fitting. First of all, this will require you to mark in the table the parameters that will be varied. For these parameters, you need to enable the "</w:t>
      </w:r>
      <w:r w:rsidRPr="00517F96">
        <w:rPr>
          <w:rFonts w:ascii="Arial" w:hAnsi="Arial" w:cs="Arial"/>
          <w:color w:val="C00000"/>
          <w:lang w:val="en-US"/>
        </w:rPr>
        <w:t>fit</w:t>
      </w:r>
      <w:r w:rsidRPr="00517F96">
        <w:rPr>
          <w:lang w:val="en-US"/>
        </w:rPr>
        <w:t xml:space="preserve">" option </w:t>
      </w:r>
      <w:r w:rsidRPr="00517F96">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517F96">
        <w:rPr>
          <w:lang w:val="en-US"/>
        </w:rPr>
        <w:t xml:space="preserve"> and set the lower and upper limits of the values.</w:t>
      </w:r>
    </w:p>
    <w:p w14:paraId="41AC71F2" w14:textId="33BC6743" w:rsidR="00953196" w:rsidRPr="00517F96" w:rsidRDefault="00B011B9" w:rsidP="00953196">
      <w:pPr>
        <w:pStyle w:val="a"/>
        <w:numPr>
          <w:ilvl w:val="0"/>
          <w:numId w:val="2"/>
        </w:numPr>
        <w:spacing w:beforeLines="100" w:before="240" w:afterLines="150" w:after="360" w:line="276" w:lineRule="auto"/>
        <w:jc w:val="center"/>
        <w:rPr>
          <w:color w:val="00518E"/>
          <w:lang w:val="en-US"/>
        </w:rPr>
      </w:pPr>
      <w:r w:rsidRPr="00517F96">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517F96">
        <w:rPr>
          <w:color w:val="00518E"/>
          <w:lang w:val="en-US"/>
        </w:rPr>
        <w:t>Preparing a parameter for fitting</w:t>
      </w:r>
    </w:p>
    <w:p w14:paraId="31ED9D42" w14:textId="01B4032D" w:rsidR="005E58CB" w:rsidRPr="00517F96" w:rsidRDefault="00B011B9" w:rsidP="00542B86">
      <w:pPr>
        <w:pStyle w:val="a"/>
        <w:spacing w:beforeLines="100" w:before="240" w:afterLines="150" w:after="360" w:line="276" w:lineRule="auto"/>
        <w:ind w:firstLine="0"/>
        <w:rPr>
          <w:lang w:val="en-US"/>
        </w:rPr>
      </w:pPr>
      <w:r w:rsidRPr="00517F96">
        <w:rPr>
          <w:lang w:val="en-US"/>
        </w:rPr>
        <w:t xml:space="preserve">It is reasonable to assume that the thicknesses of Mo and Be drifts are the same during the deposition process, so we will reduce the number of degrees of freedom of the model and </w:t>
      </w:r>
      <w:r w:rsidR="007D1C27" w:rsidRPr="00517F96">
        <w:rPr>
          <w:lang w:val="en-US"/>
        </w:rPr>
        <w:t>couple</w:t>
      </w:r>
      <w:r w:rsidRPr="00517F96">
        <w:rPr>
          <w:lang w:val="en-US"/>
        </w:rPr>
        <w:t xml:space="preserve"> the drift parameters of the Mo and Be layers. To do this,  right-click on the </w:t>
      </w:r>
      <w:r w:rsidR="00FB22D6" w:rsidRPr="00517F96">
        <w:rPr>
          <w:lang w:val="en-US"/>
        </w:rPr>
        <w:t xml:space="preserve">parameter </w:t>
      </w:r>
      <w:r w:rsidRPr="00517F96">
        <w:rPr>
          <w:lang w:val="en-US"/>
        </w:rPr>
        <w:t>header "</w:t>
      </w:r>
      <w:proofErr w:type="spellStart"/>
      <w:r w:rsidRPr="00517F96">
        <w:rPr>
          <w:rFonts w:ascii="Arial" w:hAnsi="Arial" w:cs="Arial"/>
          <w:color w:val="C00000"/>
          <w:lang w:val="en-US"/>
        </w:rPr>
        <w:t>dz</w:t>
      </w:r>
      <w:proofErr w:type="spellEnd"/>
      <w:r w:rsidRPr="00517F96">
        <w:rPr>
          <w:rFonts w:ascii="Arial" w:hAnsi="Arial" w:cs="Arial"/>
          <w:color w:val="C00000"/>
          <w:lang w:val="en-US"/>
        </w:rPr>
        <w:t xml:space="preserve"> </w:t>
      </w:r>
      <w:proofErr w:type="spellStart"/>
      <w:r w:rsidRPr="00517F96">
        <w:rPr>
          <w:rFonts w:ascii="Arial" w:hAnsi="Arial" w:cs="Arial"/>
          <w:color w:val="C00000"/>
          <w:lang w:val="en-US"/>
        </w:rPr>
        <w:t>lin</w:t>
      </w:r>
      <w:proofErr w:type="spellEnd"/>
      <w:r w:rsidRPr="00517F96">
        <w:rPr>
          <w:lang w:val="en-US"/>
        </w:rPr>
        <w:t>" calling the context menu</w:t>
      </w:r>
      <w:r w:rsidR="00B655DF" w:rsidRPr="00517F96">
        <w:rPr>
          <w:lang w:val="en-US"/>
        </w:rPr>
        <w:t>:</w:t>
      </w:r>
    </w:p>
    <w:p w14:paraId="59202505" w14:textId="0FDE0F6D" w:rsidR="00B655DF" w:rsidRPr="00517F96" w:rsidRDefault="006D4405" w:rsidP="00B655DF">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517F96">
        <w:rPr>
          <w:color w:val="00518E"/>
          <w:lang w:val="en-US"/>
        </w:rPr>
        <w:t>Parameter context menu</w:t>
      </w:r>
    </w:p>
    <w:p w14:paraId="25BD2196" w14:textId="18D2DA81" w:rsidR="0004603D" w:rsidRPr="00517F96" w:rsidRDefault="00475B56" w:rsidP="0004603D">
      <w:pPr>
        <w:pStyle w:val="a"/>
        <w:spacing w:beforeLines="100" w:before="240" w:afterLines="150" w:after="360" w:line="276" w:lineRule="auto"/>
        <w:ind w:firstLine="0"/>
        <w:rPr>
          <w:lang w:val="en-US"/>
        </w:rPr>
      </w:pPr>
      <w:r w:rsidRPr="00517F96">
        <w:rPr>
          <w:lang w:val="en-US"/>
        </w:rPr>
        <w:lastRenderedPageBreak/>
        <w:t>The only context menu action opens the "</w:t>
      </w:r>
      <w:hyperlink w:anchor="_Coupling_editor" w:history="1">
        <w:r w:rsidRPr="00517F96">
          <w:rPr>
            <w:rStyle w:val="Hyperlink"/>
            <w:rFonts w:ascii="Arial" w:hAnsi="Arial" w:cs="Arial"/>
            <w:lang w:val="en-US"/>
          </w:rPr>
          <w:t>Coupling editor</w:t>
        </w:r>
      </w:hyperlink>
      <w:r w:rsidRPr="00517F96">
        <w:rPr>
          <w:lang w:val="en-US"/>
        </w:rPr>
        <w:t>" window for Be layer drift. To add a dependent parameter, you need to put the cursor in one of the "</w:t>
      </w:r>
      <w:r w:rsidRPr="00517F96">
        <w:rPr>
          <w:rFonts w:ascii="Arial" w:hAnsi="Arial" w:cs="Arial"/>
          <w:color w:val="C00000"/>
          <w:lang w:val="en-US"/>
        </w:rPr>
        <w:t>Slaves</w:t>
      </w:r>
      <w:r w:rsidRPr="00517F96">
        <w:rPr>
          <w:lang w:val="en-US"/>
        </w:rPr>
        <w:t>" fields  and then also  right-click on the target parameter, i.e. the Mo drift  of the layer. The name of the added parameter will be visible to the left of the editable field.</w:t>
      </w:r>
    </w:p>
    <w:p w14:paraId="63BE4797" w14:textId="24BA9124" w:rsidR="0004603D" w:rsidRPr="00517F96" w:rsidRDefault="0020303F"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t>Adding a dependent parameter</w:t>
      </w:r>
      <w:r w:rsidR="0004603D" w:rsidRPr="00517F96">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517F96" w:rsidRDefault="0020303F" w:rsidP="00542B86">
      <w:pPr>
        <w:pStyle w:val="a"/>
        <w:spacing w:beforeLines="100" w:before="240" w:afterLines="150" w:after="360" w:line="276" w:lineRule="auto"/>
        <w:ind w:firstLine="0"/>
        <w:rPr>
          <w:lang w:val="en-US"/>
        </w:rPr>
      </w:pPr>
      <w:r w:rsidRPr="00517F96">
        <w:rPr>
          <w:lang w:val="en-US"/>
        </w:rPr>
        <w:t>"</w:t>
      </w:r>
      <w:r w:rsidRPr="00517F96">
        <w:rPr>
          <w:rFonts w:ascii="Arial" w:hAnsi="Arial" w:cs="Arial"/>
          <w:color w:val="C00000"/>
          <w:lang w:val="en-US"/>
        </w:rPr>
        <w:t>Coupling editor</w:t>
      </w:r>
      <w:r w:rsidRPr="00517F96">
        <w:rPr>
          <w:lang w:val="en-US"/>
        </w:rPr>
        <w:t xml:space="preserve">" can be closed now. The table with all the </w:t>
      </w:r>
      <w:r w:rsidR="00E63640" w:rsidRPr="00517F96">
        <w:rPr>
          <w:lang w:val="en-US"/>
        </w:rPr>
        <w:t>variables</w:t>
      </w:r>
      <w:r w:rsidRPr="00517F96">
        <w:rPr>
          <w:lang w:val="en-US"/>
        </w:rPr>
        <w:t xml:space="preserve"> and</w:t>
      </w:r>
      <w:r w:rsidR="00E63640" w:rsidRPr="00517F96">
        <w:rPr>
          <w:lang w:val="en-US"/>
        </w:rPr>
        <w:t xml:space="preserve"> their</w:t>
      </w:r>
      <w:r w:rsidRPr="00517F96">
        <w:rPr>
          <w:lang w:val="en-US"/>
        </w:rPr>
        <w:t xml:space="preserve"> initial values now looks like </w:t>
      </w:r>
      <w:r w:rsidR="00E63640" w:rsidRPr="00517F96">
        <w:rPr>
          <w:lang w:val="en-US"/>
        </w:rPr>
        <w:t xml:space="preserve">in </w:t>
      </w:r>
      <w:r w:rsidRPr="00517F96">
        <w:rPr>
          <w:lang w:val="en-US"/>
        </w:rPr>
        <w:t xml:space="preserve">the following figure. </w:t>
      </w:r>
      <w:r w:rsidR="00286FFF" w:rsidRPr="00517F96">
        <w:rPr>
          <w:lang w:val="en-US"/>
        </w:rPr>
        <w:t>During</w:t>
      </w:r>
      <w:r w:rsidRPr="00517F96">
        <w:rPr>
          <w:lang w:val="en-US"/>
        </w:rPr>
        <w:t xml:space="preserve"> the first runs, you don't have to </w:t>
      </w:r>
      <w:r w:rsidR="00286FFF" w:rsidRPr="00517F96">
        <w:rPr>
          <w:lang w:val="en-US"/>
        </w:rPr>
        <w:t>enable</w:t>
      </w:r>
      <w:r w:rsidRPr="00517F96">
        <w:rPr>
          <w:lang w:val="en-US"/>
        </w:rPr>
        <w:t xml:space="preserve"> a surface layer in </w:t>
      </w:r>
      <w:r w:rsidR="00444633" w:rsidRPr="00517F96">
        <w:rPr>
          <w:lang w:val="en-US"/>
        </w:rPr>
        <w:t>the</w:t>
      </w:r>
      <w:r w:rsidRPr="00517F96">
        <w:rPr>
          <w:lang w:val="en-US"/>
        </w:rPr>
        <w:t xml:space="preserve"> model. Layers with all their parameters can be quickly turned on and off in the table.</w:t>
      </w:r>
    </w:p>
    <w:p w14:paraId="1816CB17" w14:textId="06751137" w:rsidR="006D3334" w:rsidRPr="00517F96" w:rsidRDefault="00656102"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Fitting parameters in the table</w:t>
      </w:r>
      <w:r w:rsidR="00E06B10" w:rsidRPr="00517F96">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517F96" w:rsidRDefault="00EF59E2" w:rsidP="008C18A4">
      <w:pPr>
        <w:pStyle w:val="a"/>
        <w:spacing w:beforeLines="100" w:before="240" w:afterLines="150" w:after="360" w:line="276" w:lineRule="auto"/>
        <w:ind w:firstLine="0"/>
        <w:rPr>
          <w:lang w:val="en-US"/>
        </w:rPr>
      </w:pPr>
      <w:r w:rsidRPr="00517F96">
        <w:rPr>
          <w:lang w:val="en-US"/>
        </w:rPr>
        <w:t>Before starting, you need to set the residual function. This can be done in "</w:t>
      </w:r>
      <w:r w:rsidRPr="00517F96">
        <w:rPr>
          <w:rFonts w:ascii="Arial" w:hAnsi="Arial" w:cs="Arial"/>
          <w:color w:val="C00000"/>
          <w:lang w:val="en-US"/>
        </w:rPr>
        <w:t>Calculation settings</w:t>
      </w:r>
      <w:r w:rsidRPr="00517F96">
        <w:rPr>
          <w:lang w:val="en-US"/>
        </w:rPr>
        <w:t>" window. You can leave the default values; they correspond to a logarithmic residual, in which values less than 1E-5 do not make a noticeable contribution. The "</w:t>
      </w:r>
      <w:r w:rsidRPr="00517F96">
        <w:rPr>
          <w:rFonts w:ascii="Arial" w:hAnsi="Arial" w:cs="Arial"/>
          <w:color w:val="C00000"/>
          <w:lang w:val="en-US"/>
        </w:rPr>
        <w:t>fit</w:t>
      </w:r>
      <w:r w:rsidRPr="00517F96">
        <w:rPr>
          <w:lang w:val="en-US"/>
        </w:rPr>
        <w:t>" checkbox for the curve must be enabled.</w:t>
      </w:r>
    </w:p>
    <w:p w14:paraId="1C3B66B4" w14:textId="12CD5A27" w:rsidR="008C18A4" w:rsidRPr="00517F96" w:rsidRDefault="00E76D7B"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 xml:space="preserve">Curve fitting </w:t>
      </w:r>
      <w:r w:rsidR="00E364B9" w:rsidRPr="00517F96">
        <w:rPr>
          <w:color w:val="00518E"/>
          <w:lang w:val="en-US"/>
        </w:rPr>
        <w:t>tumbler switch</w:t>
      </w:r>
      <w:r w:rsidRPr="00517F96">
        <w:rPr>
          <w:color w:val="00518E"/>
          <w:lang w:val="en-US"/>
        </w:rPr>
        <w:t xml:space="preserve"> and the residual function</w:t>
      </w:r>
      <w:r w:rsidR="008C18A4" w:rsidRPr="00517F96">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517F96" w:rsidRDefault="001533D3" w:rsidP="00542B86">
      <w:pPr>
        <w:pStyle w:val="a"/>
        <w:spacing w:beforeLines="100" w:before="240" w:afterLines="150" w:after="360" w:line="276" w:lineRule="auto"/>
        <w:ind w:firstLine="0"/>
        <w:rPr>
          <w:lang w:val="en-US"/>
        </w:rPr>
      </w:pPr>
      <w:r w:rsidRPr="00517F96">
        <w:rPr>
          <w:lang w:val="en-US"/>
        </w:rPr>
        <w:t>The minimization algorithm is selected and configured in the special</w:t>
      </w:r>
      <w:r w:rsidR="0007746E" w:rsidRPr="00517F96">
        <w:rPr>
          <w:lang w:val="en-US"/>
        </w:rPr>
        <w:t xml:space="preserve"> </w:t>
      </w:r>
      <w:r w:rsidRPr="00517F96">
        <w:rPr>
          <w:lang w:val="en-US"/>
        </w:rPr>
        <w:t>"</w:t>
      </w:r>
      <w:hyperlink w:anchor="_Fitting_settings" w:history="1">
        <w:r w:rsidR="0007746E" w:rsidRPr="00517F96">
          <w:rPr>
            <w:rStyle w:val="Hyperlink"/>
            <w:rFonts w:ascii="Arial" w:hAnsi="Arial" w:cs="Arial"/>
            <w:lang w:val="en-US"/>
          </w:rPr>
          <w:t>Fitting settings</w:t>
        </w:r>
      </w:hyperlink>
      <w:r w:rsidRPr="00517F96">
        <w:rPr>
          <w:lang w:val="en-US"/>
        </w:rPr>
        <w:t>" window</w:t>
      </w:r>
      <w:r w:rsidR="0007746E" w:rsidRPr="00517F96">
        <w:rPr>
          <w:lang w:val="en-US"/>
        </w:rPr>
        <w:t xml:space="preserve">, </w:t>
      </w:r>
      <w:r w:rsidRPr="00517F96">
        <w:rPr>
          <w:lang w:val="en-US"/>
        </w:rPr>
        <w:t>which is also opened from the main window panel</w:t>
      </w:r>
      <w:r w:rsidR="0007746E" w:rsidRPr="00517F96">
        <w:rPr>
          <w:lang w:val="en-US"/>
        </w:rPr>
        <w:t>.</w:t>
      </w:r>
    </w:p>
    <w:p w14:paraId="2C8ABE90" w14:textId="190C4516" w:rsidR="0007746E" w:rsidRPr="00517F96" w:rsidRDefault="00E86303" w:rsidP="0004603D">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517F96">
        <w:rPr>
          <w:color w:val="00518E"/>
          <w:lang w:val="en-US"/>
        </w:rPr>
        <w:t>"</w:t>
      </w:r>
      <w:r w:rsidR="00F129FE" w:rsidRPr="00517F96">
        <w:rPr>
          <w:rFonts w:ascii="Arial" w:hAnsi="Arial" w:cs="Arial"/>
          <w:color w:val="C00000"/>
          <w:lang w:val="en-US"/>
        </w:rPr>
        <w:t>Fitting settings</w:t>
      </w:r>
      <w:r w:rsidR="00F129FE" w:rsidRPr="00517F96">
        <w:rPr>
          <w:color w:val="00518E"/>
          <w:lang w:val="en-US"/>
        </w:rPr>
        <w:t>" window</w:t>
      </w:r>
    </w:p>
    <w:p w14:paraId="36B45B1A" w14:textId="748C1795" w:rsidR="000E370B" w:rsidRPr="00517F96" w:rsidRDefault="00FB79C6" w:rsidP="00542B86">
      <w:pPr>
        <w:pStyle w:val="a"/>
        <w:spacing w:beforeLines="100" w:before="240" w:afterLines="150" w:after="360" w:line="276" w:lineRule="auto"/>
        <w:ind w:firstLine="0"/>
        <w:rPr>
          <w:lang w:val="en-US"/>
        </w:rPr>
      </w:pPr>
      <w:r w:rsidRPr="00517F96">
        <w:rPr>
          <w:lang w:val="en-US"/>
        </w:rPr>
        <w:t>Here we select "</w:t>
      </w:r>
      <w:r w:rsidRPr="00517F96">
        <w:rPr>
          <w:color w:val="C00000"/>
          <w:lang w:val="en-US"/>
        </w:rPr>
        <w:t>Differential Evolution (Basic)</w:t>
      </w:r>
      <w:r w:rsidRPr="00517F96">
        <w:rPr>
          <w:lang w:val="en-US"/>
        </w:rPr>
        <w:t xml:space="preserve">" as an algorithm. We leave the number of </w:t>
      </w:r>
      <w:r w:rsidR="00900486" w:rsidRPr="00517F96">
        <w:rPr>
          <w:lang w:val="en-US"/>
        </w:rPr>
        <w:t xml:space="preserve">residual </w:t>
      </w:r>
      <w:r w:rsidRPr="00517F96">
        <w:rPr>
          <w:lang w:val="en-US"/>
        </w:rPr>
        <w:t>calculations 2000, which is usually enough to cause convergence.</w:t>
      </w:r>
    </w:p>
    <w:p w14:paraId="4147FA4B" w14:textId="44C52734" w:rsidR="000E4D57" w:rsidRPr="00517F96" w:rsidRDefault="000F68FC" w:rsidP="007B3447">
      <w:pPr>
        <w:pStyle w:val="a"/>
        <w:spacing w:beforeLines="100" w:before="240" w:afterLines="150" w:after="360" w:line="276" w:lineRule="auto"/>
        <w:ind w:firstLine="0"/>
        <w:rPr>
          <w:lang w:val="en-US"/>
        </w:rPr>
      </w:pPr>
      <w:r w:rsidRPr="00517F96">
        <w:rPr>
          <w:lang w:val="en-US"/>
        </w:rPr>
        <w:t>The preparation is over. Now you need to start the fitting by pressing "</w:t>
      </w:r>
      <w:r w:rsidRPr="00517F96">
        <w:rPr>
          <w:u w:val="single"/>
          <w:lang w:val="en-US"/>
        </w:rPr>
        <w:t>Ctrl+Shift+F</w:t>
      </w:r>
      <w:r w:rsidRPr="00517F96">
        <w:rPr>
          <w:lang w:val="en-US"/>
        </w:rPr>
        <w:t>" or by selecting "</w:t>
      </w:r>
      <w:r w:rsidRPr="00517F96">
        <w:rPr>
          <w:rFonts w:ascii="Arial" w:hAnsi="Arial" w:cs="Arial"/>
          <w:color w:val="C00000"/>
          <w:lang w:val="en-US"/>
        </w:rPr>
        <w:t>Start fitting</w:t>
      </w:r>
      <w:r w:rsidRPr="00517F96">
        <w:rPr>
          <w:lang w:val="en-US"/>
        </w:rPr>
        <w:t>" from the "</w:t>
      </w:r>
      <w:r w:rsidRPr="00517F96">
        <w:rPr>
          <w:rFonts w:ascii="Arial" w:hAnsi="Arial" w:cs="Arial"/>
          <w:color w:val="C00000"/>
          <w:lang w:val="en-US"/>
        </w:rPr>
        <w:t>Calculate</w:t>
      </w:r>
      <w:r w:rsidRPr="00517F96">
        <w:rPr>
          <w:lang w:val="en-US"/>
        </w:rPr>
        <w:t xml:space="preserve">" menu of the main window.  The calculation process that is displayed </w:t>
      </w:r>
      <w:r w:rsidRPr="00517F96">
        <w:rPr>
          <w:lang w:val="en-US"/>
        </w:rPr>
        <w:lastRenderedPageBreak/>
        <w:t>in the console will go. In the console you will see the iteration number, the current values of the variable parameters, and the current residual values.</w:t>
      </w:r>
    </w:p>
    <w:p w14:paraId="733C887B" w14:textId="4DAFB2AE" w:rsidR="000E4D57" w:rsidRPr="00517F96" w:rsidRDefault="00B118B6" w:rsidP="000E4D57">
      <w:pPr>
        <w:pStyle w:val="a"/>
        <w:numPr>
          <w:ilvl w:val="0"/>
          <w:numId w:val="2"/>
        </w:numPr>
        <w:spacing w:beforeLines="100" w:before="240" w:afterLines="150" w:after="360" w:line="276" w:lineRule="auto"/>
        <w:jc w:val="center"/>
        <w:rPr>
          <w:color w:val="00518E"/>
          <w:lang w:val="en-US"/>
        </w:rPr>
      </w:pPr>
      <w:r w:rsidRPr="00517F96">
        <w:rPr>
          <w:color w:val="00518E"/>
          <w:lang w:val="en-US"/>
        </w:rPr>
        <w:t>Displaying the fitting process in the console</w:t>
      </w:r>
      <w:r w:rsidR="000E4D57" w:rsidRPr="00517F96">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517F96" w:rsidRDefault="003D50A8" w:rsidP="007B3447">
      <w:pPr>
        <w:pStyle w:val="a"/>
        <w:spacing w:beforeLines="100" w:before="240" w:afterLines="150" w:after="360" w:line="276" w:lineRule="auto"/>
        <w:ind w:firstLine="0"/>
        <w:rPr>
          <w:lang w:val="en-US"/>
        </w:rPr>
      </w:pPr>
      <w:r w:rsidRPr="00517F96">
        <w:rPr>
          <w:lang w:val="en-US"/>
        </w:rPr>
        <w:t>At the end, a comparison of the initial and final residuals will be displayed in the console. The user will be prompted to accept the result or return to the original</w:t>
      </w:r>
      <w:r w:rsidR="00154A28" w:rsidRPr="00517F96">
        <w:rPr>
          <w:lang w:val="en-US"/>
        </w:rPr>
        <w:t xml:space="preserve"> state</w:t>
      </w:r>
      <w:r w:rsidRPr="00517F96">
        <w:rPr>
          <w:lang w:val="en-US"/>
        </w:rPr>
        <w:t>. Clicking "</w:t>
      </w:r>
      <w:r w:rsidRPr="00517F96">
        <w:rPr>
          <w:rFonts w:ascii="Arial" w:hAnsi="Arial" w:cs="Arial"/>
          <w:color w:val="C00000"/>
          <w:lang w:val="en-US"/>
        </w:rPr>
        <w:t>Yes</w:t>
      </w:r>
      <w:r w:rsidRPr="00517F96">
        <w:rPr>
          <w:lang w:val="en-US"/>
        </w:rPr>
        <w:t>" will update the structure in the table. If not, the structure will revert to the state before fitting.</w:t>
      </w:r>
    </w:p>
    <w:p w14:paraId="6CEB5844" w14:textId="05D5043D" w:rsidR="004A471D" w:rsidRPr="00517F96" w:rsidRDefault="00B233D7" w:rsidP="004A471D">
      <w:pPr>
        <w:pStyle w:val="a"/>
        <w:numPr>
          <w:ilvl w:val="0"/>
          <w:numId w:val="2"/>
        </w:numPr>
        <w:spacing w:beforeLines="100" w:before="240" w:afterLines="150" w:after="360" w:line="276" w:lineRule="auto"/>
        <w:jc w:val="center"/>
        <w:rPr>
          <w:color w:val="00518E"/>
          <w:lang w:val="en-US"/>
        </w:rPr>
      </w:pPr>
      <w:r w:rsidRPr="00517F96">
        <w:rPr>
          <w:color w:val="00518E"/>
          <w:lang w:val="en-US"/>
        </w:rPr>
        <w:t>End of fit</w:t>
      </w:r>
      <w:r w:rsidR="00E36D3B" w:rsidRPr="00517F96">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517F96" w:rsidRDefault="004F1AB4" w:rsidP="00E0439D">
      <w:pPr>
        <w:pStyle w:val="a"/>
        <w:spacing w:beforeLines="100" w:before="240" w:afterLines="150" w:after="360" w:line="276" w:lineRule="auto"/>
        <w:ind w:firstLine="0"/>
        <w:rPr>
          <w:lang w:val="en-US"/>
        </w:rPr>
      </w:pPr>
      <w:r w:rsidRPr="00517F96">
        <w:rPr>
          <w:lang w:val="en-US"/>
        </w:rPr>
        <w:t xml:space="preserve">It is not always necessary to </w:t>
      </w:r>
      <w:r w:rsidR="0080092B" w:rsidRPr="00517F96">
        <w:rPr>
          <w:lang w:val="en-US"/>
        </w:rPr>
        <w:t>fit</w:t>
      </w:r>
      <w:r w:rsidRPr="00517F96">
        <w:rPr>
          <w:lang w:val="en-US"/>
        </w:rPr>
        <w:t xml:space="preserve"> all parameters at the same time, because if the dimension of the parametric space is too </w:t>
      </w:r>
      <w:r w:rsidR="0080092B" w:rsidRPr="00517F96">
        <w:rPr>
          <w:lang w:val="en-US"/>
        </w:rPr>
        <w:t>high</w:t>
      </w:r>
      <w:r w:rsidRPr="00517F96">
        <w:rPr>
          <w:lang w:val="en-US"/>
        </w:rPr>
        <w:t xml:space="preserve">, it is more difficult to </w:t>
      </w:r>
      <w:r w:rsidR="0080092B" w:rsidRPr="00517F96">
        <w:rPr>
          <w:lang w:val="en-US"/>
        </w:rPr>
        <w:t>find</w:t>
      </w:r>
      <w:r w:rsidRPr="00517F96">
        <w:rPr>
          <w:lang w:val="en-US"/>
        </w:rPr>
        <w:t xml:space="preserve"> the </w:t>
      </w:r>
      <w:r w:rsidR="0080092B" w:rsidRPr="00517F96">
        <w:rPr>
          <w:lang w:val="en-US"/>
        </w:rPr>
        <w:t>appropriate</w:t>
      </w:r>
      <w:r w:rsidRPr="00517F96">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517F96">
        <w:rPr>
          <w:lang w:val="en-US"/>
        </w:rPr>
        <w:t>that</w:t>
      </w:r>
      <w:r w:rsidRPr="00517F96">
        <w:rPr>
          <w:lang w:val="en-US"/>
        </w:rPr>
        <w:t xml:space="preserve"> requires manual intervention. As a result of </w:t>
      </w:r>
      <w:r w:rsidR="00FF67FC" w:rsidRPr="00517F96">
        <w:rPr>
          <w:lang w:val="en-US"/>
        </w:rPr>
        <w:t>the</w:t>
      </w:r>
      <w:r w:rsidRPr="00517F96">
        <w:rPr>
          <w:lang w:val="en-US"/>
        </w:rPr>
        <w:t xml:space="preserve"> combined search, you can get something like the following picture</w:t>
      </w:r>
      <w:r w:rsidR="00B7419F" w:rsidRPr="00517F96">
        <w:rPr>
          <w:lang w:val="en-US"/>
        </w:rPr>
        <w:t>:</w:t>
      </w:r>
    </w:p>
    <w:p w14:paraId="74185E9B" w14:textId="4636B0E1" w:rsidR="00E0439D" w:rsidRPr="00517F96" w:rsidRDefault="00E0439D" w:rsidP="00E0439D">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517F96">
        <w:rPr>
          <w:color w:val="00518E"/>
          <w:lang w:val="en-US"/>
        </w:rPr>
        <w:t>Resulting fit</w:t>
      </w:r>
    </w:p>
    <w:p w14:paraId="1FE770FE" w14:textId="7019A0ED" w:rsidR="00E0439D" w:rsidRPr="00517F96" w:rsidRDefault="00DD5A8A" w:rsidP="007B3447">
      <w:pPr>
        <w:pStyle w:val="a"/>
        <w:spacing w:beforeLines="100" w:before="240" w:afterLines="150" w:after="360" w:line="276" w:lineRule="auto"/>
        <w:ind w:firstLine="0"/>
        <w:rPr>
          <w:lang w:val="en-US"/>
        </w:rPr>
      </w:pPr>
      <w:r w:rsidRPr="00517F96">
        <w:rPr>
          <w:lang w:val="en-US"/>
        </w:rPr>
        <w:t>The found structure corresponding to the picture above has the following parameters</w:t>
      </w:r>
      <w:r w:rsidR="002A4EAF" w:rsidRPr="00517F96">
        <w:rPr>
          <w:lang w:val="en-US"/>
        </w:rPr>
        <w:t>:</w:t>
      </w:r>
    </w:p>
    <w:p w14:paraId="22580D6B" w14:textId="108F4377" w:rsidR="00314911" w:rsidRPr="00517F96" w:rsidRDefault="00314911" w:rsidP="0031491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517F96">
        <w:rPr>
          <w:color w:val="00518E"/>
          <w:lang w:val="en-US"/>
        </w:rPr>
        <w:t>Structure parameters</w:t>
      </w:r>
    </w:p>
    <w:p w14:paraId="50759268" w14:textId="6B3D1A53" w:rsidR="004A471D" w:rsidRPr="00517F96" w:rsidRDefault="0055036D" w:rsidP="007B3447">
      <w:pPr>
        <w:pStyle w:val="a"/>
        <w:spacing w:beforeLines="100" w:before="240" w:afterLines="150" w:after="360" w:line="276" w:lineRule="auto"/>
        <w:ind w:firstLine="0"/>
        <w:rPr>
          <w:lang w:val="en-US"/>
        </w:rPr>
      </w:pPr>
      <w:r w:rsidRPr="00517F96">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517F96">
        <w:rPr>
          <w:lang w:val="en-US"/>
        </w:rPr>
        <w:t>experience</w:t>
      </w:r>
      <w:r w:rsidRPr="00517F96">
        <w:rPr>
          <w:lang w:val="en-US"/>
        </w:rPr>
        <w:t xml:space="preserve"> with real structures; it is also highly desirable to draw on the results of additional sample studies.</w:t>
      </w:r>
    </w:p>
    <w:p w14:paraId="433E0F1C" w14:textId="3D579899" w:rsidR="009F1A8C" w:rsidRPr="00517F96"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347642"/>
      <w:r w:rsidRPr="00517F96">
        <w:rPr>
          <w:rFonts w:ascii="Times New Roman" w:hAnsi="Times New Roman" w:cs="Times New Roman"/>
          <w:i w:val="0"/>
          <w:color w:val="0070C0"/>
          <w:lang w:val="en-US"/>
        </w:rPr>
        <w:t>Additional experimental curves</w:t>
      </w:r>
      <w:bookmarkEnd w:id="20"/>
    </w:p>
    <w:p w14:paraId="4FB545B5" w14:textId="459FC6A8" w:rsidR="0010765E" w:rsidRPr="00517F96" w:rsidRDefault="00F704F5" w:rsidP="0010765E">
      <w:pPr>
        <w:pStyle w:val="a"/>
        <w:spacing w:beforeLines="100" w:before="240" w:afterLines="150" w:after="360" w:line="276" w:lineRule="auto"/>
        <w:ind w:firstLine="0"/>
        <w:rPr>
          <w:lang w:val="en-US"/>
        </w:rPr>
      </w:pPr>
      <w:r w:rsidRPr="00517F96">
        <w:rPr>
          <w:lang w:val="en-US"/>
        </w:rPr>
        <w:t xml:space="preserve">Good agreement between calculated and measured curves in one spectral range does not mean agreement in another. Therefore, it is important to use for modeling not </w:t>
      </w:r>
      <w:r w:rsidR="00932AF6" w:rsidRPr="00517F96">
        <w:rPr>
          <w:lang w:val="en-US"/>
        </w:rPr>
        <w:t xml:space="preserve">just </w:t>
      </w:r>
      <w:r w:rsidRPr="00517F96">
        <w:rPr>
          <w:lang w:val="en-US"/>
        </w:rPr>
        <w:t xml:space="preserve">single curves, but </w:t>
      </w:r>
      <w:r w:rsidR="008F1AAB" w:rsidRPr="00517F96">
        <w:rPr>
          <w:lang w:val="en-US"/>
        </w:rPr>
        <w:t>data</w:t>
      </w:r>
      <w:r w:rsidRPr="00517F96">
        <w:rPr>
          <w:lang w:val="en-US"/>
        </w:rPr>
        <w:t xml:space="preserve"> sets. </w:t>
      </w:r>
      <w:r w:rsidRPr="00517F96">
        <w:rPr>
          <w:lang w:val="en-US"/>
        </w:rPr>
        <w:lastRenderedPageBreak/>
        <w:t xml:space="preserve">Let us add for the considered Mo/Be mirror the spectral reflection curve obtained at </w:t>
      </w:r>
      <w:r w:rsidR="00F16662" w:rsidRPr="00517F96">
        <w:rPr>
          <w:lang w:val="en-US"/>
        </w:rPr>
        <w:t>near-normal</w:t>
      </w:r>
      <w:r w:rsidRPr="00517F96">
        <w:rPr>
          <w:lang w:val="en-US"/>
        </w:rPr>
        <w:t xml:space="preserve"> angle. To do this, at the bottom of the main Multifitting window on the existing experimental curve, click the "</w:t>
      </w:r>
      <w:r w:rsidRPr="00517F96">
        <w:rPr>
          <w:rFonts w:ascii="Arial" w:hAnsi="Arial" w:cs="Arial"/>
          <w:color w:val="C00000"/>
          <w:lang w:val="en-US"/>
        </w:rPr>
        <w:t>Add row</w:t>
      </w:r>
      <w:r w:rsidRPr="00517F96">
        <w:rPr>
          <w:lang w:val="en-US"/>
        </w:rPr>
        <w:t>" button. Another line will appear in which you can load the experimental curve in the same way as it was done the first time</w:t>
      </w:r>
      <w:r w:rsidR="0010765E" w:rsidRPr="00517F96">
        <w:rPr>
          <w:lang w:val="en-US"/>
        </w:rPr>
        <w:t>:</w:t>
      </w:r>
    </w:p>
    <w:p w14:paraId="784014C8" w14:textId="6788DD25" w:rsidR="0010765E" w:rsidRPr="00517F96" w:rsidRDefault="00067E43" w:rsidP="0010765E">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517F96">
        <w:rPr>
          <w:color w:val="00518E"/>
          <w:lang w:val="en-US"/>
        </w:rPr>
        <w:t xml:space="preserve"> </w:t>
      </w:r>
      <w:r w:rsidR="00F16662" w:rsidRPr="00517F96">
        <w:rPr>
          <w:color w:val="00518E"/>
          <w:lang w:val="en-US"/>
        </w:rPr>
        <w:t>Adding a second curve</w:t>
      </w:r>
    </w:p>
    <w:p w14:paraId="7AE7094B" w14:textId="55D3C8FA" w:rsidR="0073237E" w:rsidRPr="00517F96" w:rsidRDefault="008A0031" w:rsidP="0010765E">
      <w:pPr>
        <w:pStyle w:val="a"/>
        <w:spacing w:beforeLines="100" w:before="240" w:afterLines="150" w:after="360" w:line="276" w:lineRule="auto"/>
        <w:ind w:firstLine="0"/>
        <w:rPr>
          <w:lang w:val="en-US"/>
        </w:rPr>
      </w:pPr>
      <w:r w:rsidRPr="00517F96">
        <w:rPr>
          <w:lang w:val="en-US"/>
        </w:rPr>
        <w:t>After clicking on the "</w:t>
      </w:r>
      <w:r w:rsidRPr="00517F96">
        <w:rPr>
          <w:rFonts w:ascii="Arial" w:hAnsi="Arial" w:cs="Arial"/>
          <w:color w:val="C00000"/>
          <w:lang w:val="en-US"/>
        </w:rPr>
        <w:t>Import</w:t>
      </w:r>
      <w:r w:rsidRPr="00517F96">
        <w:rPr>
          <w:lang w:val="en-US"/>
        </w:rPr>
        <w:t>" button, select the type of curve "</w:t>
      </w:r>
      <w:r w:rsidRPr="00517F96">
        <w:rPr>
          <w:rFonts w:ascii="Arial" w:hAnsi="Arial" w:cs="Arial"/>
          <w:color w:val="C00000"/>
          <w:lang w:val="en-US"/>
        </w:rPr>
        <w:t>Specular scan</w:t>
      </w:r>
      <w:r w:rsidRPr="00517F96">
        <w:rPr>
          <w:lang w:val="en-US"/>
        </w:rPr>
        <w:t>". The corresponding window opens, in which you should drag</w:t>
      </w:r>
      <w:r w:rsidR="000546D6" w:rsidRPr="00517F96">
        <w:rPr>
          <w:lang w:val="en-US"/>
        </w:rPr>
        <w:t>-and-drop</w:t>
      </w:r>
      <w:r w:rsidRPr="00517F96">
        <w:rPr>
          <w:lang w:val="en-US"/>
        </w:rPr>
        <w:t xml:space="preserve"> the file with the second curve, "</w:t>
      </w:r>
      <w:r w:rsidRPr="00517F96">
        <w:rPr>
          <w:rFonts w:ascii="Courier New" w:hAnsi="Courier New" w:cs="Courier New"/>
          <w:color w:val="C00000"/>
          <w:lang w:val="en-US"/>
        </w:rPr>
        <w:t>Sample_D364_Mo_Be_spectral_88deg.txt</w:t>
      </w:r>
      <w:r w:rsidRPr="00517F96">
        <w:rPr>
          <w:lang w:val="en-US"/>
        </w:rPr>
        <w:t>"</w:t>
      </w:r>
      <w:r w:rsidR="0073237E" w:rsidRPr="00517F96">
        <w:rPr>
          <w:lang w:val="en-US"/>
        </w:rPr>
        <w:t>.</w:t>
      </w:r>
    </w:p>
    <w:p w14:paraId="75B8C8B3" w14:textId="61E43391" w:rsidR="00AA6E7A" w:rsidRPr="00517F96" w:rsidRDefault="00A52715" w:rsidP="00AA6E7A">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517F96">
        <w:rPr>
          <w:color w:val="00518E"/>
          <w:lang w:val="en-US"/>
        </w:rPr>
        <w:t xml:space="preserve"> </w:t>
      </w:r>
      <w:r w:rsidR="000546D6" w:rsidRPr="00517F96">
        <w:rPr>
          <w:color w:val="00518E"/>
          <w:lang w:val="en-US"/>
        </w:rPr>
        <w:t>Spectral curve</w:t>
      </w:r>
    </w:p>
    <w:p w14:paraId="15372E93" w14:textId="7896F35F" w:rsidR="00AA6E7A" w:rsidRPr="00517F96" w:rsidRDefault="003F00E2" w:rsidP="0010765E">
      <w:pPr>
        <w:pStyle w:val="a"/>
        <w:spacing w:beforeLines="100" w:before="240" w:afterLines="150" w:after="360" w:line="276" w:lineRule="auto"/>
        <w:ind w:firstLine="0"/>
        <w:rPr>
          <w:lang w:val="en-US"/>
        </w:rPr>
      </w:pPr>
      <w:r w:rsidRPr="00517F96">
        <w:rPr>
          <w:lang w:val="en-US"/>
        </w:rPr>
        <w:lastRenderedPageBreak/>
        <w:t>Compared to the default parameters, you should change the argument type to "</w:t>
      </w:r>
      <w:r w:rsidRPr="00517F96">
        <w:rPr>
          <w:rFonts w:ascii="Arial" w:hAnsi="Arial" w:cs="Arial"/>
          <w:color w:val="C00000"/>
          <w:lang w:val="en-US"/>
        </w:rPr>
        <w:t>Wavelength/Energy</w:t>
      </w:r>
      <w:r w:rsidRPr="00517F96">
        <w:rPr>
          <w:lang w:val="en-US"/>
        </w:rPr>
        <w:t xml:space="preserve">", make sure that the argument units are </w:t>
      </w:r>
      <w:r w:rsidR="008A2BAC" w:rsidRPr="00517F96">
        <w:rPr>
          <w:lang w:val="en-US"/>
        </w:rPr>
        <w:t>"</w:t>
      </w:r>
      <w:r w:rsidRPr="00517F96">
        <w:rPr>
          <w:rFonts w:ascii="Arial" w:hAnsi="Arial" w:cs="Arial"/>
          <w:color w:val="C00000"/>
          <w:lang w:val="en-US"/>
        </w:rPr>
        <w:t>Å</w:t>
      </w:r>
      <w:r w:rsidRPr="00517F96">
        <w:rPr>
          <w:lang w:val="en-US"/>
        </w:rPr>
        <w:t xml:space="preserve">", since in this file the wavelengths are given in angstroms, set the </w:t>
      </w:r>
      <w:r w:rsidR="00E748E2" w:rsidRPr="00517F96">
        <w:rPr>
          <w:lang w:val="en-US"/>
        </w:rPr>
        <w:t>grazing</w:t>
      </w:r>
      <w:r w:rsidRPr="00517F96">
        <w:rPr>
          <w:lang w:val="en-US"/>
        </w:rPr>
        <w:t xml:space="preserve"> angle to 88°. Now you can close the import window</w:t>
      </w:r>
      <w:r w:rsidR="00AA6E7A" w:rsidRPr="00517F96">
        <w:rPr>
          <w:lang w:val="en-US"/>
        </w:rPr>
        <w:t>.</w:t>
      </w:r>
    </w:p>
    <w:p w14:paraId="3F102168" w14:textId="79525342" w:rsidR="00EA2D9B" w:rsidRPr="00517F96" w:rsidRDefault="000F0665" w:rsidP="00EA2D9B">
      <w:pPr>
        <w:pStyle w:val="a"/>
        <w:spacing w:beforeLines="100" w:before="240" w:afterLines="150" w:after="360" w:line="276" w:lineRule="auto"/>
        <w:ind w:firstLine="0"/>
        <w:rPr>
          <w:lang w:val="en-US"/>
        </w:rPr>
      </w:pPr>
      <w:r w:rsidRPr="00517F96">
        <w:rPr>
          <w:lang w:val="en-US"/>
        </w:rPr>
        <w:t>There are now two curves in the "</w:t>
      </w:r>
      <w:r w:rsidRPr="00517F96">
        <w:rPr>
          <w:rFonts w:ascii="Arial" w:hAnsi="Arial" w:cs="Arial"/>
          <w:color w:val="C00000"/>
          <w:lang w:val="en-US"/>
        </w:rPr>
        <w:t>1D graphs</w:t>
      </w:r>
      <w:r w:rsidRPr="00517F96">
        <w:rPr>
          <w:lang w:val="en-US"/>
        </w:rPr>
        <w:t>" window. Options for both curves are now available in the "</w:t>
      </w:r>
      <w:r w:rsidRPr="00517F96">
        <w:rPr>
          <w:rFonts w:ascii="Arial" w:hAnsi="Arial" w:cs="Arial"/>
          <w:color w:val="C00000"/>
          <w:lang w:val="en-US"/>
        </w:rPr>
        <w:t>Calculation settings</w:t>
      </w:r>
      <w:r w:rsidRPr="00517F96">
        <w:rPr>
          <w:lang w:val="en-US"/>
        </w:rPr>
        <w:t xml:space="preserve">" window. It is possible to fit two curves at the same time, if both of them have the </w:t>
      </w:r>
      <w:r w:rsidR="003D3CC0" w:rsidRPr="00517F96">
        <w:rPr>
          <w:lang w:val="en-US"/>
        </w:rPr>
        <w:t>"</w:t>
      </w:r>
      <w:r w:rsidRPr="00517F96">
        <w:rPr>
          <w:rFonts w:ascii="Arial" w:hAnsi="Arial" w:cs="Arial"/>
          <w:color w:val="C00000"/>
          <w:lang w:val="en-US"/>
        </w:rPr>
        <w:t>Fit</w:t>
      </w:r>
      <w:r w:rsidR="003D3CC0" w:rsidRPr="00517F96">
        <w:rPr>
          <w:lang w:val="en-US"/>
        </w:rPr>
        <w:t>"</w:t>
      </w:r>
      <w:r w:rsidRPr="00517F96">
        <w:rPr>
          <w:lang w:val="en-US"/>
        </w:rPr>
        <w:t xml:space="preserve"> checkboxes enabled</w:t>
      </w:r>
      <w:r w:rsidR="001D32ED" w:rsidRPr="00517F96">
        <w:rPr>
          <w:lang w:val="en-US"/>
        </w:rPr>
        <w:t>.</w:t>
      </w:r>
      <w:r w:rsidRPr="00517F96">
        <w:rPr>
          <w:lang w:val="en-US"/>
        </w:rPr>
        <w:t xml:space="preserve"> </w:t>
      </w:r>
      <w:r w:rsidR="001D32ED" w:rsidRPr="00517F96">
        <w:rPr>
          <w:lang w:val="en-US"/>
        </w:rPr>
        <w:t>T</w:t>
      </w:r>
      <w:r w:rsidRPr="00517F96">
        <w:rPr>
          <w:lang w:val="en-US"/>
        </w:rPr>
        <w:t xml:space="preserve">he total </w:t>
      </w:r>
      <w:r w:rsidR="001D32ED" w:rsidRPr="00517F96">
        <w:rPr>
          <w:lang w:val="en-US"/>
        </w:rPr>
        <w:t>residual</w:t>
      </w:r>
      <w:r w:rsidRPr="00517F96">
        <w:rPr>
          <w:lang w:val="en-US"/>
        </w:rPr>
        <w:t xml:space="preserve"> is the </w:t>
      </w:r>
      <w:r w:rsidR="00977A9C" w:rsidRPr="00517F96">
        <w:rPr>
          <w:lang w:val="en-US"/>
        </w:rPr>
        <w:t xml:space="preserve">root-mean-square </w:t>
      </w:r>
      <w:r w:rsidRPr="00517F96">
        <w:rPr>
          <w:lang w:val="en-US"/>
        </w:rPr>
        <w:t xml:space="preserve">sum of the residuals of each curve with the corresponding weight, which can also be set in the </w:t>
      </w:r>
      <w:r w:rsidR="003D3CC0" w:rsidRPr="00517F96">
        <w:rPr>
          <w:lang w:val="en-US"/>
        </w:rPr>
        <w:t>"</w:t>
      </w:r>
      <w:r w:rsidRPr="00517F96">
        <w:rPr>
          <w:rFonts w:ascii="Arial" w:hAnsi="Arial" w:cs="Arial"/>
          <w:color w:val="C00000"/>
          <w:lang w:val="en-US"/>
        </w:rPr>
        <w:t>Weight</w:t>
      </w:r>
      <w:r w:rsidR="003D3CC0" w:rsidRPr="00517F96">
        <w:rPr>
          <w:lang w:val="en-US"/>
        </w:rPr>
        <w:t>"</w:t>
      </w:r>
      <w:r w:rsidRPr="00517F96">
        <w:rPr>
          <w:lang w:val="en-US"/>
        </w:rPr>
        <w:t xml:space="preserve"> field. Let's adjust the parameters to increase the contribution of the spectral curve, and run the fitting again by pressing "</w:t>
      </w:r>
      <w:r w:rsidRPr="00517F96">
        <w:rPr>
          <w:u w:val="single"/>
          <w:lang w:val="en-US"/>
        </w:rPr>
        <w:t>Ctrl+Shift+F</w:t>
      </w:r>
      <w:r w:rsidRPr="00517F96">
        <w:rPr>
          <w:lang w:val="en-US"/>
        </w:rPr>
        <w:t>".</w:t>
      </w:r>
    </w:p>
    <w:p w14:paraId="68DE6919" w14:textId="66ECC298" w:rsidR="00EA2D9B" w:rsidRPr="00517F96" w:rsidRDefault="00EA2D9B" w:rsidP="00EA2D9B">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517F96">
        <w:rPr>
          <w:color w:val="00518E"/>
          <w:lang w:val="en-US"/>
        </w:rPr>
        <w:t xml:space="preserve"> </w:t>
      </w:r>
      <w:r w:rsidR="00D77214" w:rsidRPr="00517F96">
        <w:rPr>
          <w:color w:val="00518E"/>
          <w:lang w:val="en-US"/>
        </w:rPr>
        <w:t>Setting the ratio between curve contributions</w:t>
      </w:r>
    </w:p>
    <w:p w14:paraId="2E691B47" w14:textId="0F001593" w:rsidR="001F4FBD" w:rsidRPr="00517F96" w:rsidRDefault="007E6A63" w:rsidP="001F4FBD">
      <w:pPr>
        <w:pStyle w:val="a"/>
        <w:spacing w:beforeLines="100" w:before="240" w:afterLines="150" w:after="360" w:line="276" w:lineRule="auto"/>
        <w:ind w:firstLine="0"/>
        <w:rPr>
          <w:lang w:val="en-US"/>
        </w:rPr>
      </w:pPr>
      <w:r w:rsidRPr="00517F96">
        <w:rPr>
          <w:lang w:val="en-US"/>
        </w:rPr>
        <w:t xml:space="preserve">By changing the relative weight, adjusting the residual function and the fit interval you can move focus between the curves and areas </w:t>
      </w:r>
      <w:r w:rsidR="002518A5" w:rsidRPr="00517F96">
        <w:rPr>
          <w:lang w:val="en-US"/>
        </w:rPr>
        <w:t xml:space="preserve">inside </w:t>
      </w:r>
      <w:r w:rsidR="00EE58B3" w:rsidRPr="00517F96">
        <w:rPr>
          <w:lang w:val="en-US"/>
        </w:rPr>
        <w:t>curves</w:t>
      </w:r>
      <w:r w:rsidRPr="00517F96">
        <w:rPr>
          <w:lang w:val="en-US"/>
        </w:rPr>
        <w:t>.</w:t>
      </w:r>
    </w:p>
    <w:p w14:paraId="77A63D71" w14:textId="77777777" w:rsidR="00500385" w:rsidRPr="00517F96" w:rsidRDefault="00500385" w:rsidP="00375082">
      <w:pPr>
        <w:pStyle w:val="a"/>
        <w:spacing w:beforeLines="100" w:before="240" w:afterLines="150" w:after="360" w:line="276" w:lineRule="auto"/>
        <w:ind w:firstLine="0"/>
        <w:rPr>
          <w:lang w:val="en-US"/>
        </w:rPr>
      </w:pPr>
      <w:r w:rsidRPr="00517F96">
        <w:rPr>
          <w:lang w:val="en-US"/>
        </w:rPr>
        <w:t>Our final result:</w:t>
      </w:r>
    </w:p>
    <w:p w14:paraId="723A3D95" w14:textId="5A6CE7D8" w:rsidR="003855FD" w:rsidRPr="00517F96" w:rsidRDefault="00ED1E1B" w:rsidP="003855F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result of fitting on two curves at the same time</w:t>
      </w:r>
      <w:r w:rsidR="003855FD" w:rsidRPr="00517F96">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ED1E1B"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A57320" w:rsidRDefault="00676C4B" w:rsidP="000D7464">
      <w:pPr>
        <w:pStyle w:val="Heading1"/>
        <w:pageBreakBefore/>
        <w:numPr>
          <w:ilvl w:val="0"/>
          <w:numId w:val="5"/>
        </w:numPr>
      </w:pPr>
      <w:bookmarkStart w:id="21" w:name="_Пользовательский_интерфейс"/>
      <w:bookmarkStart w:id="22" w:name="_Toc121347643"/>
      <w:bookmarkEnd w:id="21"/>
      <w:r>
        <w:rPr>
          <w:lang w:val="en-US"/>
        </w:rPr>
        <w:lastRenderedPageBreak/>
        <w:t>User interface</w:t>
      </w:r>
      <w:bookmarkEnd w:id="22"/>
    </w:p>
    <w:p w14:paraId="6527D52A" w14:textId="1FB2FAE7" w:rsidR="00993DEA" w:rsidRPr="00676C4B" w:rsidRDefault="00676C4B" w:rsidP="000D5AF2">
      <w:pPr>
        <w:pStyle w:val="a"/>
        <w:spacing w:beforeLines="100" w:before="240" w:afterLines="150" w:after="360" w:line="276" w:lineRule="auto"/>
        <w:ind w:firstLine="0"/>
        <w:rPr>
          <w:lang w:val="en-US"/>
        </w:rPr>
      </w:pPr>
      <w:r w:rsidRPr="00676C4B">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676C4B">
        <w:rPr>
          <w:lang w:val="en-US"/>
        </w:rPr>
        <w:t xml:space="preserve"> </w:t>
      </w:r>
    </w:p>
    <w:p w14:paraId="1928BC21" w14:textId="0BFB52C2" w:rsidR="008D7EB2" w:rsidRPr="00754FC1"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347644"/>
      <w:bookmarkEnd w:id="23"/>
      <w:r>
        <w:rPr>
          <w:rFonts w:ascii="Times New Roman" w:hAnsi="Times New Roman" w:cs="Times New Roman"/>
          <w:i w:val="0"/>
          <w:color w:val="0070C0"/>
          <w:lang w:val="en-US"/>
        </w:rPr>
        <w:t>Console</w:t>
      </w:r>
      <w:bookmarkEnd w:id="24"/>
    </w:p>
    <w:p w14:paraId="0BD3F894" w14:textId="15AA917D" w:rsidR="008D7EB2" w:rsidRPr="00CC636F" w:rsidRDefault="00CC636F" w:rsidP="008D7EB2">
      <w:pPr>
        <w:pStyle w:val="a"/>
        <w:spacing w:beforeLines="100" w:before="240" w:afterLines="150" w:after="360" w:line="276" w:lineRule="auto"/>
        <w:ind w:firstLine="0"/>
        <w:rPr>
          <w:lang w:val="en-US"/>
        </w:rPr>
      </w:pPr>
      <w:r w:rsidRPr="0046359F">
        <w:rPr>
          <w:lang w:val="en-US"/>
        </w:rPr>
        <w:t xml:space="preserve">The </w:t>
      </w:r>
      <w:r>
        <w:rPr>
          <w:lang w:val="en-US"/>
        </w:rPr>
        <w:t>console</w:t>
      </w:r>
      <w:r w:rsidRPr="0046359F">
        <w:rPr>
          <w:lang w:val="en-US"/>
        </w:rPr>
        <w:t xml:space="preserve"> serves to display </w:t>
      </w:r>
      <w:r>
        <w:rPr>
          <w:lang w:val="en-US"/>
        </w:rPr>
        <w:t xml:space="preserve">both </w:t>
      </w:r>
      <w:r w:rsidRPr="0046359F">
        <w:rPr>
          <w:lang w:val="en-US"/>
        </w:rPr>
        <w:t>text information about the current state of the program and messages about internal program errors.</w:t>
      </w:r>
      <w:r w:rsidRPr="00A54AB1">
        <w:rPr>
          <w:lang w:val="en-US"/>
        </w:rPr>
        <w:t xml:space="preserve"> </w:t>
      </w:r>
      <w:r>
        <w:rPr>
          <w:lang w:val="en-US"/>
        </w:rPr>
        <w:t>It</w:t>
      </w:r>
      <w:r w:rsidRPr="00A54AB1">
        <w:rPr>
          <w:lang w:val="en-US"/>
        </w:rPr>
        <w:t xml:space="preserve"> will start automatically when you run the Multifitting executable, but I recommend that you first open the </w:t>
      </w:r>
      <w:r>
        <w:rPr>
          <w:lang w:val="en-US"/>
        </w:rPr>
        <w:t>console</w:t>
      </w:r>
      <w:r w:rsidRPr="00A54AB1">
        <w:rPr>
          <w:lang w:val="en-US"/>
        </w:rPr>
        <w:t xml:space="preserve"> separately, and then run Multifitting in it; thus, if the program crashes, the output will not be lost and the reason for the crash can be determined</w:t>
      </w:r>
      <w:r w:rsidR="008D7EB2" w:rsidRPr="00CC636F">
        <w:rPr>
          <w:lang w:val="en-US"/>
        </w:rPr>
        <w:t>.</w:t>
      </w:r>
    </w:p>
    <w:p w14:paraId="33356D9F" w14:textId="17AB4217" w:rsidR="008D7EB2" w:rsidRPr="00CC636F"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F13BC6">
        <w:rPr>
          <w:noProof/>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634CC9">
        <w:rPr>
          <w:color w:val="00518E"/>
          <w:lang w:val="en-US"/>
        </w:rPr>
        <w:t xml:space="preserve">Example information on the </w:t>
      </w:r>
      <w:r w:rsidR="00CC636F">
        <w:rPr>
          <w:color w:val="00518E"/>
          <w:lang w:val="en-US"/>
        </w:rPr>
        <w:t>console</w:t>
      </w:r>
    </w:p>
    <w:p w14:paraId="5DF40AA0" w14:textId="5CF40E74" w:rsidR="008D7EB2" w:rsidRPr="00CC636F" w:rsidRDefault="00CC636F" w:rsidP="008D7EB2">
      <w:pPr>
        <w:pStyle w:val="a"/>
        <w:spacing w:beforeLines="100" w:before="240" w:afterLines="150" w:after="360" w:line="276" w:lineRule="auto"/>
        <w:ind w:firstLine="0"/>
        <w:rPr>
          <w:lang w:val="en-US"/>
        </w:rPr>
      </w:pPr>
      <w:r w:rsidRPr="00A54AB1">
        <w:rPr>
          <w:lang w:val="en-US"/>
        </w:rPr>
        <w:t xml:space="preserve">The </w:t>
      </w:r>
      <w:r>
        <w:rPr>
          <w:lang w:val="en-US"/>
        </w:rPr>
        <w:t>console</w:t>
      </w:r>
      <w:r w:rsidRPr="00A54AB1">
        <w:rPr>
          <w:lang w:val="en-US"/>
        </w:rPr>
        <w:t xml:space="preserve"> displays information about the facts of opening and saving projects, about the calculation time, about the discrepancy between the measured and calculated curves. Wh</w:t>
      </w:r>
      <w:r w:rsidR="00F54DB5">
        <w:rPr>
          <w:lang w:val="en-US"/>
        </w:rPr>
        <w:t>ile</w:t>
      </w:r>
      <w:r w:rsidRPr="00A54AB1">
        <w:rPr>
          <w:lang w:val="en-US"/>
        </w:rPr>
        <w:t xml:space="preserve"> fitting, the iteration number, the value of the total residual and the current values of the </w:t>
      </w:r>
      <w:r w:rsidR="0078157C">
        <w:rPr>
          <w:lang w:val="en-US"/>
        </w:rPr>
        <w:t>varied</w:t>
      </w:r>
      <w:r w:rsidRPr="00A54AB1">
        <w:rPr>
          <w:lang w:val="en-US"/>
        </w:rPr>
        <w:t xml:space="preserve"> parameters are displayed in the console, which allows you to monitor the progress of the operation</w:t>
      </w:r>
      <w:r w:rsidR="008D7EB2" w:rsidRPr="00CC636F">
        <w:rPr>
          <w:lang w:val="en-US"/>
        </w:rPr>
        <w:t>.</w:t>
      </w:r>
    </w:p>
    <w:p w14:paraId="4429971B" w14:textId="52CF396B" w:rsidR="00F90480" w:rsidRPr="00754FC1"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441663918"/>
      <w:bookmarkStart w:id="28" w:name="_Toc121347645"/>
      <w:bookmarkEnd w:id="25"/>
      <w:r>
        <w:rPr>
          <w:rFonts w:ascii="Times New Roman" w:hAnsi="Times New Roman" w:cs="Times New Roman"/>
          <w:i w:val="0"/>
          <w:color w:val="0070C0"/>
          <w:lang w:val="en-US"/>
        </w:rPr>
        <w:lastRenderedPageBreak/>
        <w:t>Main window</w:t>
      </w:r>
      <w:bookmarkEnd w:id="26"/>
      <w:bookmarkEnd w:id="28"/>
    </w:p>
    <w:bookmarkEnd w:id="27"/>
    <w:p w14:paraId="0A96C167" w14:textId="0175A72B" w:rsidR="00673FB4" w:rsidRPr="000D5AF2" w:rsidRDefault="00A026D2" w:rsidP="003855FD">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Pr>
          <w:noProof/>
          <w:color w:val="00518E"/>
          <w:lang w:val="en-US"/>
        </w:rPr>
        <w:t>Structure of m</w:t>
      </w:r>
      <w:r w:rsidR="005F5961" w:rsidRPr="00913DDB">
        <w:rPr>
          <w:noProof/>
          <w:color w:val="00518E"/>
        </w:rPr>
        <w:t>ain window</w:t>
      </w:r>
    </w:p>
    <w:p w14:paraId="1CFD48B2" w14:textId="0BEDC32A" w:rsidR="0019473D" w:rsidRPr="009C70EE" w:rsidRDefault="009611D6" w:rsidP="002100CA">
      <w:pPr>
        <w:pStyle w:val="a"/>
        <w:spacing w:beforeLines="100" w:before="240" w:afterLines="150" w:after="360" w:line="276" w:lineRule="auto"/>
        <w:ind w:firstLine="0"/>
        <w:rPr>
          <w:lang w:val="en-US"/>
        </w:rPr>
      </w:pPr>
      <w:r w:rsidRPr="00685ACB">
        <w:rPr>
          <w:lang w:val="en-US"/>
        </w:rPr>
        <w:t xml:space="preserve">The main window appears when you start the program and largely repeats the main IMD window. The various </w:t>
      </w:r>
      <w:r w:rsidRPr="009C70EE">
        <w:rPr>
          <w:lang w:val="en-US"/>
        </w:rPr>
        <w:t>zones are arranged vertically in the main window. The first area from the top is the main menu</w:t>
      </w:r>
      <w:r w:rsidR="00226F38" w:rsidRPr="009C70EE">
        <w:rPr>
          <w:lang w:val="en-US"/>
        </w:rPr>
        <w:t>.</w:t>
      </w:r>
    </w:p>
    <w:p w14:paraId="4B6EAA30" w14:textId="455B68EC" w:rsidR="0019473D" w:rsidRPr="009C70EE"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347646"/>
      <w:r w:rsidRPr="009C70EE">
        <w:rPr>
          <w:rFonts w:ascii="Times New Roman" w:hAnsi="Times New Roman" w:cs="Times New Roman"/>
          <w:color w:val="0070C0"/>
          <w:lang w:val="en-US"/>
        </w:rPr>
        <w:t>Menu</w:t>
      </w:r>
      <w:bookmarkEnd w:id="29"/>
      <w:bookmarkEnd w:id="30"/>
    </w:p>
    <w:p w14:paraId="68E51D6B" w14:textId="0B3967D4" w:rsidR="00205FA5" w:rsidRPr="001A388A" w:rsidRDefault="00231D9C">
      <w:pPr>
        <w:pStyle w:val="Heading4"/>
        <w:numPr>
          <w:ilvl w:val="3"/>
          <w:numId w:val="6"/>
        </w:numPr>
        <w:ind w:hanging="153"/>
        <w:rPr>
          <w:sz w:val="24"/>
          <w:szCs w:val="24"/>
          <w:lang w:val="en-US"/>
        </w:rPr>
      </w:pPr>
      <w:bookmarkStart w:id="31" w:name="_File"/>
      <w:bookmarkStart w:id="32" w:name="_Hlk115556100"/>
      <w:bookmarkEnd w:id="31"/>
      <w:r w:rsidRPr="001A388A">
        <w:rPr>
          <w:sz w:val="24"/>
          <w:szCs w:val="24"/>
          <w:lang w:val="en-US"/>
        </w:rPr>
        <w:t>File</w:t>
      </w:r>
    </w:p>
    <w:p w14:paraId="34941EC8" w14:textId="62533FBB" w:rsidR="00552AFB" w:rsidRPr="009C70EE" w:rsidRDefault="00D7111C" w:rsidP="00552AFB">
      <w:pPr>
        <w:pStyle w:val="a"/>
        <w:spacing w:beforeLines="100" w:before="240" w:afterLines="150" w:after="360" w:line="276" w:lineRule="auto"/>
        <w:ind w:firstLine="0"/>
        <w:rPr>
          <w:lang w:val="en-US"/>
        </w:rPr>
      </w:pPr>
      <w:r w:rsidRPr="009C70EE">
        <w:rPr>
          <w:lang w:val="en-US"/>
        </w:rPr>
        <w:t>Menu "</w:t>
      </w:r>
      <w:r w:rsidR="006C20DA" w:rsidRPr="009C70EE">
        <w:rPr>
          <w:rFonts w:ascii="Arial" w:hAnsi="Arial" w:cs="Arial"/>
          <w:color w:val="C00000"/>
          <w:lang w:val="en-US"/>
        </w:rPr>
        <w:t>File</w:t>
      </w:r>
      <w:r w:rsidRPr="009C70EE">
        <w:rPr>
          <w:lang w:val="en-US"/>
        </w:rPr>
        <w:t>"</w:t>
      </w:r>
      <w:r w:rsidR="006C20DA" w:rsidRPr="009C70EE">
        <w:rPr>
          <w:lang w:val="en-US"/>
        </w:rPr>
        <w:t xml:space="preserve"> </w:t>
      </w:r>
      <w:bookmarkEnd w:id="32"/>
      <w:r w:rsidRPr="009C70EE">
        <w:rPr>
          <w:lang w:val="en-US"/>
        </w:rPr>
        <w:t>contains mainly actions for loading and saving data. Almost all of them have corresponding keyboard shortcuts. Related settings are also in window "</w:t>
      </w:r>
      <w:hyperlink w:anchor="_General_settings" w:history="1">
        <w:r w:rsidR="004B0457" w:rsidRPr="009C70EE">
          <w:rPr>
            <w:rStyle w:val="Hyperlink"/>
            <w:rFonts w:ascii="Arial" w:hAnsi="Arial" w:cs="Arial"/>
            <w:lang w:val="en-US"/>
          </w:rPr>
          <w:t>General settings</w:t>
        </w:r>
      </w:hyperlink>
      <w:r w:rsidRPr="009C70EE">
        <w:rPr>
          <w:lang w:val="en-US"/>
        </w:rPr>
        <w:t>"</w:t>
      </w:r>
      <w:r w:rsidR="005176F5" w:rsidRPr="009C70EE">
        <w:rPr>
          <w:lang w:val="en-US"/>
        </w:rPr>
        <w:t xml:space="preserve">. </w:t>
      </w:r>
      <w:r w:rsidRPr="009C70EE">
        <w:rPr>
          <w:lang w:val="en-US"/>
        </w:rPr>
        <w:t>Details regarding file names and contents are described in chapter</w:t>
      </w:r>
      <w:r w:rsidR="005176F5" w:rsidRPr="009C70EE">
        <w:rPr>
          <w:lang w:val="en-US"/>
        </w:rPr>
        <w:t xml:space="preserve"> </w:t>
      </w:r>
      <w:hyperlink w:anchor="_Экспорт_и_импорт_1" w:history="1">
        <w:r w:rsidRPr="009C70EE">
          <w:rPr>
            <w:rStyle w:val="Hyperlink"/>
            <w:b/>
            <w:lang w:val="en-US"/>
          </w:rPr>
          <w:t>Importing and exporting data</w:t>
        </w:r>
      </w:hyperlink>
      <w:r w:rsidR="004B0457" w:rsidRPr="009C70EE">
        <w:rPr>
          <w:lang w:val="en-US"/>
        </w:rPr>
        <w:t>.</w:t>
      </w:r>
    </w:p>
    <w:p w14:paraId="0910D136" w14:textId="5D64DCC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Pr>
          <w:color w:val="00518E"/>
          <w:lang w:val="en-US"/>
        </w:rPr>
        <w:t>Menu</w:t>
      </w:r>
      <w:r w:rsidR="002A476E">
        <w:rPr>
          <w:color w:val="00518E"/>
        </w:rPr>
        <w:t xml:space="preserve"> </w:t>
      </w:r>
      <w:r w:rsidR="00721A56">
        <w:rPr>
          <w:color w:val="00518E"/>
          <w:lang w:val="en-US"/>
        </w:rPr>
        <w:t>"</w:t>
      </w:r>
      <w:r w:rsidR="002A476E" w:rsidRPr="006C20DA">
        <w:rPr>
          <w:rFonts w:ascii="Arial" w:hAnsi="Arial" w:cs="Arial"/>
          <w:color w:val="C00000"/>
          <w:lang w:val="en-US"/>
        </w:rPr>
        <w:t>File</w:t>
      </w:r>
      <w:r w:rsidR="00721A56">
        <w:rPr>
          <w:color w:val="00518E"/>
          <w:lang w:val="en-US"/>
        </w:rPr>
        <w:t>"</w:t>
      </w:r>
    </w:p>
    <w:p w14:paraId="392EB711" w14:textId="6B01496B" w:rsidR="00226F38" w:rsidRPr="009E40F8" w:rsidRDefault="00765C1A">
      <w:pPr>
        <w:pStyle w:val="a"/>
        <w:numPr>
          <w:ilvl w:val="0"/>
          <w:numId w:val="4"/>
        </w:numPr>
        <w:spacing w:beforeLines="100" w:before="240" w:afterLines="150" w:after="360" w:line="276" w:lineRule="auto"/>
        <w:rPr>
          <w:lang w:val="en-US"/>
        </w:rPr>
      </w:pPr>
      <w:r w:rsidRPr="009E40F8">
        <w:rPr>
          <w:lang w:val="en-US"/>
        </w:rPr>
        <w:t>"</w:t>
      </w:r>
      <w:r w:rsidR="00FE68CB">
        <w:rPr>
          <w:rFonts w:ascii="Arial" w:hAnsi="Arial" w:cs="Arial"/>
          <w:color w:val="C00000"/>
          <w:lang w:val="en-US"/>
        </w:rPr>
        <w:t>Open</w:t>
      </w:r>
      <w:r w:rsidR="00FE68CB" w:rsidRPr="009E40F8">
        <w:rPr>
          <w:rFonts w:ascii="Arial" w:hAnsi="Arial" w:cs="Arial"/>
          <w:color w:val="C00000"/>
          <w:lang w:val="en-US"/>
        </w:rPr>
        <w:t xml:space="preserve"> </w:t>
      </w:r>
      <w:r w:rsidR="00FE68CB">
        <w:rPr>
          <w:rFonts w:ascii="Arial" w:hAnsi="Arial" w:cs="Arial"/>
          <w:color w:val="C00000"/>
          <w:lang w:val="en-US"/>
        </w:rPr>
        <w:t>last</w:t>
      </w:r>
      <w:r w:rsidRPr="009E40F8">
        <w:rPr>
          <w:lang w:val="en-US"/>
        </w:rPr>
        <w:t>"</w:t>
      </w:r>
      <w:r w:rsidR="00FE68CB" w:rsidRPr="009E40F8">
        <w:rPr>
          <w:lang w:val="en-US"/>
        </w:rPr>
        <w:t xml:space="preserve"> </w:t>
      </w:r>
      <w:r w:rsidR="005A62C2" w:rsidRPr="009E40F8">
        <w:rPr>
          <w:lang w:val="en-US"/>
        </w:rPr>
        <w:t xml:space="preserve">– </w:t>
      </w:r>
      <w:r w:rsidR="009E40F8" w:rsidRPr="00282A89">
        <w:rPr>
          <w:lang w:val="en-US"/>
        </w:rPr>
        <w:t>the exact action depends on the settings. The main point is to start working with the last project immediately after starting the program. If the</w:t>
      </w:r>
      <w:r w:rsidR="009E40F8" w:rsidRPr="009E40F8">
        <w:rPr>
          <w:lang w:val="en-US"/>
        </w:rPr>
        <w:t xml:space="preserve"> "</w:t>
      </w:r>
      <w:r w:rsidR="009E40F8">
        <w:rPr>
          <w:rFonts w:ascii="Arial" w:hAnsi="Arial" w:cs="Arial"/>
          <w:color w:val="C00000"/>
          <w:lang w:val="en-US"/>
        </w:rPr>
        <w:t>Always</w:t>
      </w:r>
      <w:r w:rsidR="009E40F8" w:rsidRPr="009E40F8">
        <w:rPr>
          <w:rFonts w:ascii="Arial" w:hAnsi="Arial" w:cs="Arial"/>
          <w:color w:val="C00000"/>
          <w:lang w:val="en-US"/>
        </w:rPr>
        <w:t xml:space="preserve"> </w:t>
      </w:r>
      <w:r w:rsidR="009E40F8">
        <w:rPr>
          <w:rFonts w:ascii="Arial" w:hAnsi="Arial" w:cs="Arial"/>
          <w:color w:val="C00000"/>
          <w:lang w:val="en-US"/>
        </w:rPr>
        <w:t>open</w:t>
      </w:r>
      <w:r w:rsidR="009E40F8" w:rsidRPr="009E40F8">
        <w:rPr>
          <w:rFonts w:ascii="Arial" w:hAnsi="Arial" w:cs="Arial"/>
          <w:color w:val="C00000"/>
          <w:lang w:val="en-US"/>
        </w:rPr>
        <w:t xml:space="preserve"> </w:t>
      </w:r>
      <w:r w:rsidR="009E40F8">
        <w:rPr>
          <w:rFonts w:ascii="Arial" w:hAnsi="Arial" w:cs="Arial"/>
          <w:color w:val="C00000"/>
          <w:lang w:val="en-US"/>
        </w:rPr>
        <w:t>last</w:t>
      </w:r>
      <w:r w:rsidR="009E40F8" w:rsidRPr="009E40F8">
        <w:rPr>
          <w:rFonts w:ascii="Arial" w:hAnsi="Arial" w:cs="Arial"/>
          <w:color w:val="C00000"/>
          <w:lang w:val="en-US"/>
        </w:rPr>
        <w:t xml:space="preserve"> </w:t>
      </w:r>
      <w:r w:rsidR="009E40F8">
        <w:rPr>
          <w:rFonts w:ascii="Arial" w:hAnsi="Arial" w:cs="Arial"/>
          <w:color w:val="C00000"/>
          <w:lang w:val="en-US"/>
        </w:rPr>
        <w:t>file</w:t>
      </w:r>
      <w:r w:rsidR="009E40F8" w:rsidRPr="009E40F8">
        <w:rPr>
          <w:lang w:val="en-US"/>
        </w:rPr>
        <w:t>"</w:t>
      </w:r>
      <w:r w:rsidR="004342D4" w:rsidRPr="009E40F8">
        <w:rPr>
          <w:lang w:val="en-US"/>
        </w:rPr>
        <w:t xml:space="preserve"> </w:t>
      </w:r>
      <w:r w:rsidR="009E40F8" w:rsidRPr="00282A89">
        <w:rPr>
          <w:lang w:val="en-US"/>
        </w:rPr>
        <w:t>option is enabled in the</w:t>
      </w:r>
      <w:r w:rsidR="009E40F8" w:rsidRPr="009E40F8">
        <w:rPr>
          <w:lang w:val="en-US"/>
        </w:rPr>
        <w:t xml:space="preserve"> </w:t>
      </w:r>
      <w:r w:rsidRPr="009E40F8">
        <w:rPr>
          <w:lang w:val="en-US"/>
        </w:rPr>
        <w:t>"</w:t>
      </w:r>
      <w:r w:rsidR="004342D4">
        <w:rPr>
          <w:rFonts w:ascii="Arial" w:hAnsi="Arial" w:cs="Arial"/>
          <w:color w:val="C00000"/>
          <w:lang w:val="en-US"/>
        </w:rPr>
        <w:t>General</w:t>
      </w:r>
      <w:r w:rsidR="004342D4" w:rsidRPr="009E40F8">
        <w:rPr>
          <w:rFonts w:ascii="Arial" w:hAnsi="Arial" w:cs="Arial"/>
          <w:color w:val="C00000"/>
          <w:lang w:val="en-US"/>
        </w:rPr>
        <w:t xml:space="preserve"> </w:t>
      </w:r>
      <w:r w:rsidR="004342D4">
        <w:rPr>
          <w:rFonts w:ascii="Arial" w:hAnsi="Arial" w:cs="Arial"/>
          <w:color w:val="C00000"/>
          <w:lang w:val="en-US"/>
        </w:rPr>
        <w:t>settings</w:t>
      </w:r>
      <w:r w:rsidRPr="009E40F8">
        <w:rPr>
          <w:lang w:val="en-US"/>
        </w:rPr>
        <w:t>"</w:t>
      </w:r>
      <w:r w:rsidR="004342D4" w:rsidRPr="009E40F8">
        <w:rPr>
          <w:lang w:val="en-US"/>
        </w:rPr>
        <w:t xml:space="preserve"> </w:t>
      </w:r>
      <w:r w:rsidR="009E40F8" w:rsidRPr="00282A89">
        <w:rPr>
          <w:lang w:val="en-US"/>
        </w:rPr>
        <w:t>window, the last project will be opened.</w:t>
      </w:r>
      <w:r w:rsidR="009E40F8">
        <w:rPr>
          <w:lang w:val="en-US"/>
        </w:rPr>
        <w:t xml:space="preserve"> </w:t>
      </w:r>
      <w:r w:rsidR="009E40F8" w:rsidRPr="00282A89">
        <w:rPr>
          <w:lang w:val="en-US"/>
        </w:rPr>
        <w:t xml:space="preserve">If not, a file </w:t>
      </w:r>
      <w:r w:rsidRPr="009E40F8">
        <w:rPr>
          <w:lang w:val="en-US"/>
        </w:rPr>
        <w:t>"</w:t>
      </w:r>
      <w:r w:rsidR="005A62C2" w:rsidRPr="00932B90">
        <w:rPr>
          <w:rFonts w:ascii="Courier New" w:hAnsi="Courier New" w:cs="Courier New"/>
          <w:color w:val="C00000"/>
          <w:lang w:val="en-US"/>
        </w:rPr>
        <w:t>save</w:t>
      </w:r>
      <w:r w:rsidR="005A62C2" w:rsidRPr="009E40F8">
        <w:rPr>
          <w:rFonts w:ascii="Courier New" w:hAnsi="Courier New" w:cs="Courier New"/>
          <w:color w:val="C00000"/>
          <w:lang w:val="en-US"/>
        </w:rPr>
        <w:t>_</w:t>
      </w:r>
      <w:r w:rsidR="005A62C2" w:rsidRPr="00932B90">
        <w:rPr>
          <w:rFonts w:ascii="Courier New" w:hAnsi="Courier New" w:cs="Courier New"/>
          <w:color w:val="C00000"/>
          <w:lang w:val="en-US"/>
        </w:rPr>
        <w:t>v</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X</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Y</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Z</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fit</w:t>
      </w:r>
      <w:r w:rsidRPr="009E40F8">
        <w:rPr>
          <w:lang w:val="en-US"/>
        </w:rPr>
        <w:t>"</w:t>
      </w:r>
      <w:r w:rsidR="002C7430" w:rsidRPr="009E40F8">
        <w:rPr>
          <w:lang w:val="en-US"/>
        </w:rPr>
        <w:t xml:space="preserve"> </w:t>
      </w:r>
      <w:r w:rsidR="009E40F8" w:rsidRPr="00282A89">
        <w:rPr>
          <w:lang w:val="en-US"/>
        </w:rPr>
        <w:t>will be opened in the working directory, where X.Y.Z is the version number of Multifitting. If such a file does not exist, a corresponding notification will be shown. The working directory is also set in the</w:t>
      </w:r>
      <w:r w:rsidR="007C0E02" w:rsidRPr="009E40F8">
        <w:rPr>
          <w:lang w:val="en-US"/>
        </w:rPr>
        <w:t xml:space="preserve"> </w:t>
      </w:r>
      <w:r w:rsidRPr="009E40F8">
        <w:rPr>
          <w:lang w:val="en-US"/>
        </w:rPr>
        <w:t>"</w:t>
      </w:r>
      <w:r w:rsidR="007C0E02">
        <w:rPr>
          <w:rFonts w:ascii="Arial" w:hAnsi="Arial" w:cs="Arial"/>
          <w:color w:val="C00000"/>
          <w:lang w:val="en-US"/>
        </w:rPr>
        <w:t>General</w:t>
      </w:r>
      <w:r w:rsidR="007C0E02" w:rsidRPr="009E40F8">
        <w:rPr>
          <w:rFonts w:ascii="Arial" w:hAnsi="Arial" w:cs="Arial"/>
          <w:color w:val="C00000"/>
          <w:lang w:val="en-US"/>
        </w:rPr>
        <w:t xml:space="preserve"> </w:t>
      </w:r>
      <w:r w:rsidR="007C0E02">
        <w:rPr>
          <w:rFonts w:ascii="Arial" w:hAnsi="Arial" w:cs="Arial"/>
          <w:color w:val="C00000"/>
          <w:lang w:val="en-US"/>
        </w:rPr>
        <w:t>settings</w:t>
      </w:r>
      <w:r w:rsidRPr="009E40F8">
        <w:rPr>
          <w:lang w:val="en-US"/>
        </w:rPr>
        <w:t>"</w:t>
      </w:r>
      <w:r w:rsidR="009E40F8" w:rsidRPr="009E40F8">
        <w:rPr>
          <w:lang w:val="en-US"/>
        </w:rPr>
        <w:t xml:space="preserve"> </w:t>
      </w:r>
      <w:r w:rsidR="009E40F8">
        <w:rPr>
          <w:lang w:val="en-US"/>
        </w:rPr>
        <w:t>window</w:t>
      </w:r>
      <w:r w:rsidR="00FA1606" w:rsidRPr="009E40F8">
        <w:rPr>
          <w:lang w:val="en-US"/>
        </w:rPr>
        <w:t>.</w:t>
      </w:r>
    </w:p>
    <w:p w14:paraId="31436091" w14:textId="29B2A4C7" w:rsidR="00FE68CB" w:rsidRPr="00D94A08" w:rsidRDefault="00765C1A">
      <w:pPr>
        <w:pStyle w:val="a"/>
        <w:numPr>
          <w:ilvl w:val="0"/>
          <w:numId w:val="4"/>
        </w:numPr>
        <w:spacing w:beforeLines="100" w:before="240" w:afterLines="150" w:after="360" w:line="276" w:lineRule="auto"/>
        <w:rPr>
          <w:lang w:val="en-US"/>
        </w:rPr>
      </w:pPr>
      <w:r w:rsidRPr="00D94A08">
        <w:rPr>
          <w:lang w:val="en-US"/>
        </w:rPr>
        <w:t>"</w:t>
      </w:r>
      <w:r w:rsidR="00FE68CB">
        <w:rPr>
          <w:rFonts w:ascii="Arial" w:hAnsi="Arial" w:cs="Arial"/>
          <w:color w:val="C00000"/>
          <w:lang w:val="en-US"/>
        </w:rPr>
        <w:t>Open</w:t>
      </w:r>
      <w:r w:rsidRPr="00D94A08">
        <w:rPr>
          <w:lang w:val="en-US"/>
        </w:rPr>
        <w:t>"</w:t>
      </w:r>
      <w:r w:rsidR="00FE68CB" w:rsidRPr="00D94A08">
        <w:rPr>
          <w:lang w:val="en-US"/>
        </w:rPr>
        <w:t xml:space="preserve"> </w:t>
      </w:r>
      <w:r w:rsidR="00D94A08" w:rsidRPr="00282A89">
        <w:rPr>
          <w:lang w:val="en-US"/>
        </w:rPr>
        <w:t>opens a dialog box for selecting a project file</w:t>
      </w:r>
      <w:r w:rsidR="00FE68CB" w:rsidRPr="00D94A08">
        <w:rPr>
          <w:lang w:val="en-US"/>
        </w:rPr>
        <w:t>.</w:t>
      </w:r>
    </w:p>
    <w:p w14:paraId="577DEE1D" w14:textId="42CED5D3" w:rsidR="00E710A7" w:rsidRPr="00D94A08" w:rsidRDefault="00765C1A">
      <w:pPr>
        <w:pStyle w:val="a"/>
        <w:numPr>
          <w:ilvl w:val="0"/>
          <w:numId w:val="4"/>
        </w:numPr>
        <w:spacing w:beforeLines="100" w:before="240" w:afterLines="150" w:after="360" w:line="276" w:lineRule="auto"/>
        <w:rPr>
          <w:lang w:val="en-US"/>
        </w:rPr>
      </w:pPr>
      <w:r w:rsidRPr="00D94A08">
        <w:rPr>
          <w:lang w:val="en-US"/>
        </w:rPr>
        <w:t>"</w:t>
      </w:r>
      <w:r w:rsidR="00552AFB">
        <w:rPr>
          <w:rFonts w:ascii="Arial" w:hAnsi="Arial" w:cs="Arial"/>
          <w:color w:val="C00000"/>
          <w:lang w:val="en-US"/>
        </w:rPr>
        <w:t>Save</w:t>
      </w:r>
      <w:r w:rsidRPr="00D94A08">
        <w:rPr>
          <w:lang w:val="en-US"/>
        </w:rPr>
        <w:t>"</w:t>
      </w:r>
      <w:r w:rsidR="00552AFB" w:rsidRPr="00D94A08">
        <w:rPr>
          <w:lang w:val="en-US"/>
        </w:rPr>
        <w:t xml:space="preserve"> </w:t>
      </w:r>
      <w:r w:rsidR="00D94A08" w:rsidRPr="00282A89">
        <w:rPr>
          <w:lang w:val="en-US"/>
        </w:rPr>
        <w:t xml:space="preserve">saves the current project. If the project is new, it will be saved under the name </w:t>
      </w:r>
      <w:r w:rsidRPr="00D94A08">
        <w:rPr>
          <w:lang w:val="en-US"/>
        </w:rPr>
        <w:t>"</w:t>
      </w:r>
      <w:r w:rsidR="005254DB" w:rsidRPr="00932B90">
        <w:rPr>
          <w:rFonts w:ascii="Courier New" w:hAnsi="Courier New" w:cs="Courier New"/>
          <w:color w:val="C00000"/>
          <w:lang w:val="en-US"/>
        </w:rPr>
        <w:t>save</w:t>
      </w:r>
      <w:r w:rsidR="005254DB" w:rsidRPr="00D94A08">
        <w:rPr>
          <w:rFonts w:ascii="Courier New" w:hAnsi="Courier New" w:cs="Courier New"/>
          <w:color w:val="C00000"/>
          <w:lang w:val="en-US"/>
        </w:rPr>
        <w:t>_</w:t>
      </w:r>
      <w:r w:rsidR="005254DB" w:rsidRPr="00932B90">
        <w:rPr>
          <w:rFonts w:ascii="Courier New" w:hAnsi="Courier New" w:cs="Courier New"/>
          <w:color w:val="C00000"/>
          <w:lang w:val="en-US"/>
        </w:rPr>
        <w:t>v</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X</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Y</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Z</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fit</w:t>
      </w:r>
      <w:r w:rsidRPr="00D94A08">
        <w:rPr>
          <w:lang w:val="en-US"/>
        </w:rPr>
        <w:t>"</w:t>
      </w:r>
      <w:r w:rsidR="00E710A7" w:rsidRPr="00D94A08">
        <w:rPr>
          <w:lang w:val="en-US"/>
        </w:rPr>
        <w:t xml:space="preserve"> </w:t>
      </w:r>
      <w:r w:rsidR="00D94A08" w:rsidRPr="00282A89">
        <w:rPr>
          <w:lang w:val="en-US"/>
        </w:rPr>
        <w:t>in the working directory</w:t>
      </w:r>
      <w:r w:rsidR="00E710A7" w:rsidRPr="00D94A08">
        <w:rPr>
          <w:lang w:val="en-US"/>
        </w:rPr>
        <w:t>.</w:t>
      </w:r>
    </w:p>
    <w:p w14:paraId="08EEF777" w14:textId="55235EA2" w:rsidR="00E710A7" w:rsidRPr="00A66256" w:rsidRDefault="00765C1A">
      <w:pPr>
        <w:pStyle w:val="a"/>
        <w:numPr>
          <w:ilvl w:val="0"/>
          <w:numId w:val="4"/>
        </w:numPr>
        <w:spacing w:beforeLines="100" w:before="240" w:afterLines="150" w:after="360" w:line="276" w:lineRule="auto"/>
        <w:rPr>
          <w:lang w:val="en-US"/>
        </w:rPr>
      </w:pPr>
      <w:r w:rsidRPr="00A66256">
        <w:rPr>
          <w:lang w:val="en-US"/>
        </w:rPr>
        <w:t>"</w:t>
      </w:r>
      <w:r w:rsidR="00E710A7">
        <w:rPr>
          <w:rFonts w:ascii="Arial" w:hAnsi="Arial" w:cs="Arial"/>
          <w:color w:val="C00000"/>
          <w:lang w:val="en-US"/>
        </w:rPr>
        <w:t>Save</w:t>
      </w:r>
      <w:r w:rsidR="00E710A7" w:rsidRPr="00A66256">
        <w:rPr>
          <w:rFonts w:ascii="Arial" w:hAnsi="Arial" w:cs="Arial"/>
          <w:color w:val="C00000"/>
          <w:lang w:val="en-US"/>
        </w:rPr>
        <w:t xml:space="preserve"> </w:t>
      </w:r>
      <w:r w:rsidR="00E710A7">
        <w:rPr>
          <w:rFonts w:ascii="Arial" w:hAnsi="Arial" w:cs="Arial"/>
          <w:color w:val="C00000"/>
          <w:lang w:val="en-US"/>
        </w:rPr>
        <w:t>as</w:t>
      </w:r>
      <w:r w:rsidRPr="00A66256">
        <w:rPr>
          <w:lang w:val="en-US"/>
        </w:rPr>
        <w:t>"</w:t>
      </w:r>
      <w:r w:rsidR="00E710A7" w:rsidRPr="00A66256">
        <w:rPr>
          <w:lang w:val="en-US"/>
        </w:rPr>
        <w:t xml:space="preserve"> </w:t>
      </w:r>
      <w:r w:rsidR="00A66256">
        <w:rPr>
          <w:lang w:val="en-US"/>
        </w:rPr>
        <w:t>opens a dialog</w:t>
      </w:r>
      <w:r w:rsidR="00A66256" w:rsidRPr="00725B7E">
        <w:rPr>
          <w:lang w:val="en-US"/>
        </w:rPr>
        <w:t xml:space="preserve"> for saving the project</w:t>
      </w:r>
      <w:r w:rsidR="00E710A7" w:rsidRPr="00A66256">
        <w:rPr>
          <w:lang w:val="en-US"/>
        </w:rPr>
        <w:t>.</w:t>
      </w:r>
    </w:p>
    <w:p w14:paraId="627C545A" w14:textId="6499F97C" w:rsidR="004B0457" w:rsidRPr="004F6739" w:rsidRDefault="00765C1A">
      <w:pPr>
        <w:pStyle w:val="a"/>
        <w:numPr>
          <w:ilvl w:val="0"/>
          <w:numId w:val="4"/>
        </w:numPr>
        <w:spacing w:beforeLines="100" w:before="240" w:afterLines="150" w:after="360" w:line="276" w:lineRule="auto"/>
        <w:rPr>
          <w:lang w:val="en-US"/>
        </w:rPr>
      </w:pPr>
      <w:r w:rsidRPr="004F6739">
        <w:rPr>
          <w:lang w:val="en-US"/>
        </w:rPr>
        <w:t>"</w:t>
      </w:r>
      <w:r w:rsidR="004B0457">
        <w:rPr>
          <w:rFonts w:ascii="Arial" w:hAnsi="Arial" w:cs="Arial"/>
          <w:color w:val="C00000"/>
          <w:lang w:val="en-US"/>
        </w:rPr>
        <w:t>Export</w:t>
      </w:r>
      <w:r w:rsidR="004B0457" w:rsidRPr="004F6739">
        <w:rPr>
          <w:rFonts w:ascii="Arial" w:hAnsi="Arial" w:cs="Arial"/>
          <w:color w:val="C00000"/>
          <w:lang w:val="en-US"/>
        </w:rPr>
        <w:t xml:space="preserve"> </w:t>
      </w:r>
      <w:r w:rsidR="004B0457">
        <w:rPr>
          <w:rFonts w:ascii="Arial" w:hAnsi="Arial" w:cs="Arial"/>
          <w:color w:val="C00000"/>
          <w:lang w:val="en-US"/>
        </w:rPr>
        <w:t>structures</w:t>
      </w:r>
      <w:r w:rsidRPr="004F6739">
        <w:rPr>
          <w:lang w:val="en-US"/>
        </w:rPr>
        <w:t>"</w:t>
      </w:r>
      <w:r w:rsidR="004B0457" w:rsidRPr="004F6739">
        <w:rPr>
          <w:lang w:val="en-US"/>
        </w:rPr>
        <w:t xml:space="preserve"> </w:t>
      </w:r>
      <w:r w:rsidR="000675B2" w:rsidRPr="001F47A2">
        <w:rPr>
          <w:lang w:val="en-US"/>
        </w:rPr>
        <w:t xml:space="preserve">saves information about the layered structure in the text file </w:t>
      </w:r>
      <w:r w:rsidRPr="004F6739">
        <w:rPr>
          <w:lang w:val="en-US"/>
        </w:rPr>
        <w:t>"</w:t>
      </w:r>
      <w:r w:rsidR="008E1A40" w:rsidRPr="00932B90">
        <w:rPr>
          <w:rFonts w:ascii="Courier New" w:hAnsi="Courier New" w:cs="Courier New"/>
          <w:color w:val="C00000"/>
          <w:lang w:val="en-US"/>
        </w:rPr>
        <w:t>structure</w:t>
      </w:r>
      <w:r w:rsidR="008E1A40" w:rsidRPr="004F6739">
        <w:rPr>
          <w:rFonts w:ascii="Courier New" w:hAnsi="Courier New" w:cs="Courier New"/>
          <w:color w:val="C00000"/>
          <w:lang w:val="en-US"/>
        </w:rPr>
        <w:t>_&lt;</w:t>
      </w:r>
      <w:r w:rsidR="008E1A40" w:rsidRPr="00932B90">
        <w:rPr>
          <w:rFonts w:ascii="Courier New" w:hAnsi="Courier New" w:cs="Courier New"/>
          <w:color w:val="C00000"/>
          <w:lang w:val="en-US"/>
        </w:rPr>
        <w:t>struct</w:t>
      </w:r>
      <w:r w:rsidR="008E1A40" w:rsidRPr="004F6739">
        <w:rPr>
          <w:rFonts w:ascii="Courier New" w:hAnsi="Courier New" w:cs="Courier New"/>
          <w:color w:val="C00000"/>
          <w:lang w:val="en-US"/>
        </w:rPr>
        <w:t>_</w:t>
      </w:r>
      <w:r w:rsidR="008E1A40" w:rsidRPr="00932B90">
        <w:rPr>
          <w:rFonts w:ascii="Courier New" w:hAnsi="Courier New" w:cs="Courier New"/>
          <w:color w:val="C00000"/>
          <w:lang w:val="en-US"/>
        </w:rPr>
        <w:t>name</w:t>
      </w:r>
      <w:r w:rsidR="008E1A40" w:rsidRPr="004F6739">
        <w:rPr>
          <w:rFonts w:ascii="Courier New" w:hAnsi="Courier New" w:cs="Courier New"/>
          <w:color w:val="C00000"/>
          <w:lang w:val="en-US"/>
        </w:rPr>
        <w:t>&gt;.</w:t>
      </w:r>
      <w:r w:rsidR="008E1A40" w:rsidRPr="00932B90">
        <w:rPr>
          <w:rFonts w:ascii="Courier New" w:hAnsi="Courier New" w:cs="Courier New"/>
          <w:color w:val="C00000"/>
          <w:lang w:val="en-US"/>
        </w:rPr>
        <w:t>txt</w:t>
      </w:r>
      <w:r w:rsidRPr="004F6739">
        <w:rPr>
          <w:lang w:val="en-US"/>
        </w:rPr>
        <w:t>"</w:t>
      </w:r>
      <w:r w:rsidR="008E1A40" w:rsidRPr="004F6739">
        <w:rPr>
          <w:lang w:val="en-US"/>
        </w:rPr>
        <w:t xml:space="preserve">, </w:t>
      </w:r>
      <w:r w:rsidR="004F6739">
        <w:rPr>
          <w:lang w:val="en-US"/>
        </w:rPr>
        <w:t>where</w:t>
      </w:r>
      <w:r w:rsidR="008E1A40" w:rsidRPr="004F6739">
        <w:rPr>
          <w:lang w:val="en-US"/>
        </w:rPr>
        <w:t xml:space="preserve"> </w:t>
      </w:r>
      <w:r w:rsidR="004F6739">
        <w:rPr>
          <w:lang w:val="en-US"/>
        </w:rPr>
        <w:t>"</w:t>
      </w:r>
      <w:r w:rsidR="008E1A40" w:rsidRPr="004F6739">
        <w:rPr>
          <w:rFonts w:ascii="Arial" w:hAnsi="Arial" w:cs="Arial"/>
          <w:color w:val="C00000"/>
          <w:lang w:val="en-US"/>
        </w:rPr>
        <w:t>&lt;</w:t>
      </w:r>
      <w:r w:rsidR="008E1A40">
        <w:rPr>
          <w:rFonts w:ascii="Arial" w:hAnsi="Arial" w:cs="Arial"/>
          <w:color w:val="C00000"/>
          <w:lang w:val="en-US"/>
        </w:rPr>
        <w:t>struct</w:t>
      </w:r>
      <w:r w:rsidR="008E1A40" w:rsidRPr="004F6739">
        <w:rPr>
          <w:rFonts w:ascii="Arial" w:hAnsi="Arial" w:cs="Arial"/>
          <w:color w:val="C00000"/>
          <w:lang w:val="en-US"/>
        </w:rPr>
        <w:t>_</w:t>
      </w:r>
      <w:r w:rsidR="008E1A40">
        <w:rPr>
          <w:rFonts w:ascii="Arial" w:hAnsi="Arial" w:cs="Arial"/>
          <w:color w:val="C00000"/>
          <w:lang w:val="en-US"/>
        </w:rPr>
        <w:t>name</w:t>
      </w:r>
      <w:r w:rsidR="008E1A40" w:rsidRPr="004F6739">
        <w:rPr>
          <w:rFonts w:ascii="Arial" w:hAnsi="Arial" w:cs="Arial"/>
          <w:color w:val="C00000"/>
          <w:lang w:val="en-US"/>
        </w:rPr>
        <w:t>&gt;</w:t>
      </w:r>
      <w:r w:rsidR="004F6739">
        <w:rPr>
          <w:lang w:val="en-US"/>
        </w:rPr>
        <w:t xml:space="preserve">" </w:t>
      </w:r>
      <w:r w:rsidR="008E1A40" w:rsidRPr="004F6739">
        <w:rPr>
          <w:lang w:val="en-US"/>
        </w:rPr>
        <w:t xml:space="preserve">– </w:t>
      </w:r>
      <w:r w:rsidR="000D7E51" w:rsidRPr="001F47A2">
        <w:rPr>
          <w:lang w:val="en-US"/>
        </w:rPr>
        <w:t>is the name of a specific structure (tab). If there are several tabs, there will also be several files</w:t>
      </w:r>
      <w:r w:rsidR="00CC298D" w:rsidRPr="004F6739">
        <w:rPr>
          <w:lang w:val="en-US"/>
        </w:rPr>
        <w:t>.</w:t>
      </w:r>
    </w:p>
    <w:p w14:paraId="3D1C7CDD" w14:textId="636F63EA" w:rsidR="00E710A7" w:rsidRPr="00B94727" w:rsidRDefault="00765C1A">
      <w:pPr>
        <w:pStyle w:val="a"/>
        <w:numPr>
          <w:ilvl w:val="0"/>
          <w:numId w:val="4"/>
        </w:numPr>
        <w:spacing w:beforeLines="100" w:before="240" w:afterLines="150" w:after="360" w:line="276" w:lineRule="auto"/>
        <w:rPr>
          <w:lang w:val="en-US"/>
        </w:rPr>
      </w:pPr>
      <w:bookmarkStart w:id="33" w:name="_Hlk114777219"/>
      <w:r w:rsidRPr="00382047">
        <w:rPr>
          <w:lang w:val="en-US"/>
        </w:rPr>
        <w:t>"</w:t>
      </w:r>
      <w:r w:rsidR="00C76B97">
        <w:rPr>
          <w:rFonts w:ascii="Arial" w:hAnsi="Arial" w:cs="Arial"/>
          <w:color w:val="C00000"/>
          <w:lang w:val="en-US"/>
        </w:rPr>
        <w:t>Export</w:t>
      </w:r>
      <w:r w:rsidR="00C76B97" w:rsidRPr="00382047">
        <w:rPr>
          <w:rFonts w:ascii="Arial" w:hAnsi="Arial" w:cs="Arial"/>
          <w:color w:val="C00000"/>
          <w:lang w:val="en-US"/>
        </w:rPr>
        <w:t xml:space="preserve"> </w:t>
      </w:r>
      <w:r w:rsidR="00C76B97">
        <w:rPr>
          <w:rFonts w:ascii="Arial" w:hAnsi="Arial" w:cs="Arial"/>
          <w:color w:val="C00000"/>
          <w:lang w:val="en-US"/>
        </w:rPr>
        <w:t>curves</w:t>
      </w:r>
      <w:r w:rsidRPr="00382047">
        <w:rPr>
          <w:lang w:val="en-US"/>
        </w:rPr>
        <w:t>"</w:t>
      </w:r>
      <w:r w:rsidR="00C76B97" w:rsidRPr="00382047">
        <w:rPr>
          <w:lang w:val="en-US"/>
        </w:rPr>
        <w:t xml:space="preserve"> </w:t>
      </w:r>
      <w:r w:rsidR="00382047" w:rsidRPr="00470467">
        <w:rPr>
          <w:lang w:val="en-US"/>
        </w:rPr>
        <w:t xml:space="preserve">calculates and saves all calculated curves in text files named </w:t>
      </w:r>
      <w:r w:rsidRPr="00382047">
        <w:rPr>
          <w:lang w:val="en-US"/>
        </w:rPr>
        <w:t>"</w:t>
      </w:r>
      <w:r w:rsidR="00A21581" w:rsidRPr="00382047">
        <w:rPr>
          <w:rFonts w:ascii="Courier New" w:hAnsi="Courier New" w:cs="Courier New"/>
          <w:color w:val="C00000"/>
          <w:lang w:val="en-US"/>
        </w:rPr>
        <w:t>&lt;</w:t>
      </w:r>
      <w:r w:rsidR="00A21581" w:rsidRPr="00932B90">
        <w:rPr>
          <w:rFonts w:ascii="Courier New" w:hAnsi="Courier New" w:cs="Courier New"/>
          <w:color w:val="C00000"/>
          <w:lang w:val="en-US"/>
        </w:rPr>
        <w:t>struct</w:t>
      </w:r>
      <w:r w:rsidR="00A21581" w:rsidRPr="00382047">
        <w:rPr>
          <w:rFonts w:ascii="Courier New" w:hAnsi="Courier New" w:cs="Courier New"/>
          <w:color w:val="C00000"/>
          <w:lang w:val="en-US"/>
        </w:rPr>
        <w:t>_</w:t>
      </w:r>
      <w:r w:rsidR="00A21581" w:rsidRPr="00932B90">
        <w:rPr>
          <w:rFonts w:ascii="Courier New" w:hAnsi="Courier New" w:cs="Courier New"/>
          <w:color w:val="C00000"/>
          <w:lang w:val="en-US"/>
        </w:rPr>
        <w:t>name</w:t>
      </w:r>
      <w:r w:rsidR="00A21581" w:rsidRPr="00382047">
        <w:rPr>
          <w:rFonts w:ascii="Courier New" w:hAnsi="Courier New" w:cs="Courier New"/>
          <w:color w:val="C00000"/>
          <w:lang w:val="en-US"/>
        </w:rPr>
        <w:t>&gt;</w:t>
      </w:r>
      <w:r w:rsidR="00976CE7" w:rsidRPr="00382047">
        <w:rPr>
          <w:rFonts w:ascii="Courier New" w:hAnsi="Courier New" w:cs="Courier New"/>
          <w:color w:val="C00000"/>
          <w:lang w:val="en-US"/>
        </w:rPr>
        <w:t>_</w:t>
      </w:r>
      <w:r w:rsidR="00976CE7" w:rsidRPr="00932B90">
        <w:rPr>
          <w:rFonts w:ascii="Courier New" w:hAnsi="Courier New" w:cs="Courier New"/>
          <w:color w:val="C00000"/>
          <w:lang w:val="en-US"/>
        </w:rPr>
        <w:t>target</w:t>
      </w:r>
      <w:r w:rsidR="00976CE7" w:rsidRPr="00382047">
        <w:rPr>
          <w:rFonts w:ascii="Courier New" w:hAnsi="Courier New" w:cs="Courier New"/>
          <w:color w:val="C00000"/>
          <w:lang w:val="en-US"/>
        </w:rPr>
        <w:t>_</w:t>
      </w:r>
      <w:r w:rsidR="009541A8" w:rsidRPr="00382047">
        <w:rPr>
          <w:rFonts w:ascii="Courier New" w:hAnsi="Courier New" w:cs="Courier New"/>
          <w:color w:val="C00000"/>
          <w:lang w:val="en-US"/>
        </w:rPr>
        <w:t>&lt;</w:t>
      </w:r>
      <w:r w:rsidR="009541A8" w:rsidRPr="00932B90">
        <w:rPr>
          <w:rFonts w:ascii="Courier New" w:hAnsi="Courier New" w:cs="Courier New"/>
          <w:color w:val="C00000"/>
          <w:lang w:val="en-US"/>
        </w:rPr>
        <w:t>N</w:t>
      </w:r>
      <w:r w:rsidR="009541A8" w:rsidRPr="00382047">
        <w:rPr>
          <w:rFonts w:ascii="Courier New" w:hAnsi="Courier New" w:cs="Courier New"/>
          <w:color w:val="C00000"/>
          <w:lang w:val="en-US"/>
        </w:rPr>
        <w:t>&gt;</w:t>
      </w:r>
      <w:r w:rsidR="00976CE7" w:rsidRPr="00382047">
        <w:rPr>
          <w:rFonts w:ascii="Courier New" w:hAnsi="Courier New" w:cs="Courier New"/>
          <w:color w:val="C00000"/>
          <w:lang w:val="en-US"/>
        </w:rPr>
        <w:t>_</w:t>
      </w:r>
      <w:r w:rsidR="00A21581" w:rsidRPr="00382047">
        <w:rPr>
          <w:rFonts w:ascii="Courier New" w:hAnsi="Courier New" w:cs="Courier New"/>
          <w:color w:val="C00000"/>
          <w:lang w:val="en-US"/>
        </w:rPr>
        <w:t>&lt;</w:t>
      </w:r>
      <w:r w:rsidR="00A21581" w:rsidRPr="00932B90">
        <w:rPr>
          <w:rFonts w:ascii="Courier New" w:hAnsi="Courier New" w:cs="Courier New"/>
          <w:color w:val="C00000"/>
          <w:lang w:val="en-US"/>
        </w:rPr>
        <w:t>curve</w:t>
      </w:r>
      <w:r w:rsidR="00A21581" w:rsidRPr="00382047">
        <w:rPr>
          <w:rFonts w:ascii="Courier New" w:hAnsi="Courier New" w:cs="Courier New"/>
          <w:color w:val="C00000"/>
          <w:lang w:val="en-US"/>
        </w:rPr>
        <w:t>_</w:t>
      </w:r>
      <w:r w:rsidR="00A21581" w:rsidRPr="00932B90">
        <w:rPr>
          <w:rFonts w:ascii="Courier New" w:hAnsi="Courier New" w:cs="Courier New"/>
          <w:color w:val="C00000"/>
          <w:lang w:val="en-US"/>
        </w:rPr>
        <w:t>name</w:t>
      </w:r>
      <w:r w:rsidR="00A21581" w:rsidRPr="00382047">
        <w:rPr>
          <w:rFonts w:ascii="Courier New" w:hAnsi="Courier New" w:cs="Courier New"/>
          <w:color w:val="C00000"/>
          <w:lang w:val="en-US"/>
        </w:rPr>
        <w:t>&gt;</w:t>
      </w:r>
      <w:r w:rsidR="006A2395" w:rsidRPr="00382047">
        <w:rPr>
          <w:rFonts w:ascii="Courier New" w:hAnsi="Courier New" w:cs="Courier New"/>
          <w:color w:val="C00000"/>
          <w:lang w:val="en-US"/>
        </w:rPr>
        <w:t>.</w:t>
      </w:r>
      <w:r w:rsidR="006A2395" w:rsidRPr="00932B90">
        <w:rPr>
          <w:rFonts w:ascii="Courier New" w:hAnsi="Courier New" w:cs="Courier New"/>
          <w:color w:val="C00000"/>
          <w:lang w:val="en-US"/>
        </w:rPr>
        <w:t>txt</w:t>
      </w:r>
      <w:r w:rsidRPr="00382047">
        <w:rPr>
          <w:lang w:val="en-US"/>
        </w:rPr>
        <w:t>"</w:t>
      </w:r>
      <w:r w:rsidR="009541A8" w:rsidRPr="00382047">
        <w:rPr>
          <w:lang w:val="en-US"/>
        </w:rPr>
        <w:t xml:space="preserve"> </w:t>
      </w:r>
      <w:r w:rsidR="00382047">
        <w:rPr>
          <w:lang w:val="en-US"/>
        </w:rPr>
        <w:t>or</w:t>
      </w:r>
      <w:r w:rsidR="009541A8" w:rsidRPr="00382047">
        <w:rPr>
          <w:lang w:val="en-US"/>
        </w:rPr>
        <w:t xml:space="preserve"> </w:t>
      </w:r>
      <w:r w:rsidRPr="00382047">
        <w:rPr>
          <w:lang w:val="en-US"/>
        </w:rPr>
        <w:t>"</w:t>
      </w:r>
      <w:r w:rsidR="009541A8" w:rsidRPr="00382047">
        <w:rPr>
          <w:rFonts w:ascii="Courier New" w:hAnsi="Courier New" w:cs="Courier New"/>
          <w:color w:val="C00000"/>
          <w:lang w:val="en-US"/>
        </w:rPr>
        <w:t>&lt;</w:t>
      </w:r>
      <w:r w:rsidR="009541A8" w:rsidRPr="00932B90">
        <w:rPr>
          <w:rFonts w:ascii="Courier New" w:hAnsi="Courier New" w:cs="Courier New"/>
          <w:color w:val="C00000"/>
          <w:lang w:val="en-US"/>
        </w:rPr>
        <w:t>struct</w:t>
      </w:r>
      <w:r w:rsidR="009541A8" w:rsidRPr="00382047">
        <w:rPr>
          <w:rFonts w:ascii="Courier New" w:hAnsi="Courier New" w:cs="Courier New"/>
          <w:color w:val="C00000"/>
          <w:lang w:val="en-US"/>
        </w:rPr>
        <w:t>_</w:t>
      </w:r>
      <w:r w:rsidR="009541A8" w:rsidRPr="00B94727">
        <w:rPr>
          <w:rFonts w:ascii="Courier New" w:hAnsi="Courier New" w:cs="Courier New"/>
          <w:color w:val="C00000"/>
          <w:lang w:val="en-US"/>
        </w:rPr>
        <w:t>name&gt;_independent_&lt;curve_name&gt;.txt</w:t>
      </w:r>
      <w:r w:rsidRPr="00B94727">
        <w:rPr>
          <w:lang w:val="en-US"/>
        </w:rPr>
        <w:t>"</w:t>
      </w:r>
      <w:r w:rsidR="005510E6" w:rsidRPr="00B94727">
        <w:rPr>
          <w:lang w:val="en-US"/>
        </w:rPr>
        <w:t xml:space="preserve">. </w:t>
      </w:r>
      <w:r w:rsidRPr="00B94727">
        <w:rPr>
          <w:lang w:val="en-US"/>
        </w:rPr>
        <w:t>"</w:t>
      </w:r>
      <w:r w:rsidR="005510E6" w:rsidRPr="00B94727">
        <w:rPr>
          <w:rFonts w:ascii="Arial" w:hAnsi="Arial" w:cs="Arial"/>
          <w:color w:val="C00000"/>
          <w:lang w:val="en-US"/>
        </w:rPr>
        <w:t>target</w:t>
      </w:r>
      <w:r w:rsidRPr="00B94727">
        <w:rPr>
          <w:lang w:val="en-US"/>
        </w:rPr>
        <w:t>"</w:t>
      </w:r>
      <w:r w:rsidR="005510E6" w:rsidRPr="00B94727">
        <w:rPr>
          <w:lang w:val="en-US"/>
        </w:rPr>
        <w:t xml:space="preserve"> </w:t>
      </w:r>
      <w:r w:rsidR="00382047" w:rsidRPr="00B94727">
        <w:rPr>
          <w:lang w:val="en-US"/>
        </w:rPr>
        <w:t>or</w:t>
      </w:r>
      <w:r w:rsidR="005510E6" w:rsidRPr="00B94727">
        <w:rPr>
          <w:lang w:val="en-US"/>
        </w:rPr>
        <w:t xml:space="preserve"> </w:t>
      </w:r>
      <w:r w:rsidRPr="00B94727">
        <w:rPr>
          <w:lang w:val="en-US"/>
        </w:rPr>
        <w:t>"</w:t>
      </w:r>
      <w:r w:rsidR="005510E6" w:rsidRPr="00B94727">
        <w:rPr>
          <w:rFonts w:ascii="Arial" w:hAnsi="Arial" w:cs="Arial"/>
          <w:color w:val="C00000"/>
          <w:lang w:val="en-US"/>
        </w:rPr>
        <w:t>independent</w:t>
      </w:r>
      <w:r w:rsidRPr="00B94727">
        <w:rPr>
          <w:lang w:val="en-US"/>
        </w:rPr>
        <w:t>"</w:t>
      </w:r>
      <w:r w:rsidR="005510E6" w:rsidRPr="00B94727">
        <w:rPr>
          <w:lang w:val="en-US"/>
        </w:rPr>
        <w:t xml:space="preserve"> </w:t>
      </w:r>
      <w:r w:rsidR="00382047" w:rsidRPr="00B94727">
        <w:rPr>
          <w:lang w:val="en-US"/>
        </w:rPr>
        <w:t>means that the curve is calculated on an independent or experimental grid</w:t>
      </w:r>
      <w:r w:rsidR="005510E6" w:rsidRPr="00B94727">
        <w:rPr>
          <w:lang w:val="en-US"/>
        </w:rPr>
        <w:t xml:space="preserve">. </w:t>
      </w:r>
      <w:r w:rsidRPr="00B94727">
        <w:rPr>
          <w:lang w:val="en-US"/>
        </w:rPr>
        <w:t>"</w:t>
      </w:r>
      <w:r w:rsidR="005510E6" w:rsidRPr="00B94727">
        <w:rPr>
          <w:rFonts w:ascii="Arial" w:hAnsi="Arial" w:cs="Arial"/>
          <w:color w:val="C00000"/>
          <w:lang w:val="en-US"/>
        </w:rPr>
        <w:t>&lt;N&gt;</w:t>
      </w:r>
      <w:r w:rsidRPr="00B94727">
        <w:rPr>
          <w:lang w:val="en-US"/>
        </w:rPr>
        <w:t>"</w:t>
      </w:r>
      <w:r w:rsidR="005510E6" w:rsidRPr="00B94727">
        <w:rPr>
          <w:lang w:val="en-US"/>
        </w:rPr>
        <w:t xml:space="preserve"> – </w:t>
      </w:r>
      <w:r w:rsidR="005E4186" w:rsidRPr="00B94727">
        <w:rPr>
          <w:lang w:val="en-US"/>
        </w:rPr>
        <w:t>is the serial number of the experimental curve, counting from one</w:t>
      </w:r>
      <w:r w:rsidR="005510E6" w:rsidRPr="00B94727">
        <w:rPr>
          <w:lang w:val="en-US"/>
        </w:rPr>
        <w:t xml:space="preserve">. </w:t>
      </w:r>
      <w:r w:rsidRPr="00B94727">
        <w:rPr>
          <w:lang w:val="en-US"/>
        </w:rPr>
        <w:t>"</w:t>
      </w:r>
      <w:r w:rsidR="005510E6" w:rsidRPr="00B94727">
        <w:rPr>
          <w:rFonts w:ascii="Arial" w:hAnsi="Arial" w:cs="Arial"/>
          <w:color w:val="C00000"/>
          <w:lang w:val="en-US"/>
        </w:rPr>
        <w:t>&lt;curve_name&gt;</w:t>
      </w:r>
      <w:r w:rsidRPr="00B94727">
        <w:rPr>
          <w:lang w:val="en-US"/>
        </w:rPr>
        <w:t>"</w:t>
      </w:r>
      <w:r w:rsidR="005510E6" w:rsidRPr="00B94727">
        <w:rPr>
          <w:lang w:val="en-US"/>
        </w:rPr>
        <w:t xml:space="preserve"> </w:t>
      </w:r>
      <w:r w:rsidR="00407BEF" w:rsidRPr="00B94727">
        <w:rPr>
          <w:lang w:val="en-US"/>
        </w:rPr>
        <w:t>is the editable name of the curve</w:t>
      </w:r>
      <w:r w:rsidR="005510E6" w:rsidRPr="00B94727">
        <w:rPr>
          <w:lang w:val="en-US"/>
        </w:rPr>
        <w:t>.</w:t>
      </w:r>
    </w:p>
    <w:p w14:paraId="35CEA9F1" w14:textId="497CBD04" w:rsidR="00552AFB" w:rsidRPr="00B94727" w:rsidRDefault="00765C1A">
      <w:pPr>
        <w:pStyle w:val="a"/>
        <w:numPr>
          <w:ilvl w:val="0"/>
          <w:numId w:val="4"/>
        </w:numPr>
        <w:spacing w:beforeLines="100" w:before="240" w:afterLines="150" w:after="360" w:line="276" w:lineRule="auto"/>
        <w:rPr>
          <w:lang w:val="en-US"/>
        </w:rPr>
      </w:pPr>
      <w:r w:rsidRPr="00B94727">
        <w:rPr>
          <w:lang w:val="en-US"/>
        </w:rPr>
        <w:t>"</w:t>
      </w:r>
      <w:r w:rsidR="00FE7EAF" w:rsidRPr="00B94727">
        <w:rPr>
          <w:rFonts w:ascii="Arial" w:hAnsi="Arial" w:cs="Arial"/>
          <w:color w:val="C00000"/>
          <w:lang w:val="en-US"/>
        </w:rPr>
        <w:t xml:space="preserve">Export </w:t>
      </w:r>
      <w:r w:rsidR="00B520DA" w:rsidRPr="00B94727">
        <w:rPr>
          <w:rFonts w:ascii="Arial" w:hAnsi="Arial" w:cs="Arial"/>
          <w:color w:val="C00000"/>
          <w:lang w:val="en-US"/>
        </w:rPr>
        <w:t>profile</w:t>
      </w:r>
      <w:r w:rsidRPr="00B94727">
        <w:rPr>
          <w:lang w:val="en-US"/>
        </w:rPr>
        <w:t>"</w:t>
      </w:r>
      <w:r w:rsidR="00FE7EAF" w:rsidRPr="00B94727">
        <w:rPr>
          <w:lang w:val="en-US"/>
        </w:rPr>
        <w:t xml:space="preserve"> </w:t>
      </w:r>
      <w:r w:rsidR="00F702C0" w:rsidRPr="00B94727">
        <w:rPr>
          <w:lang w:val="en-US"/>
        </w:rPr>
        <w:t>exports a layered structure profile to a file. Depending on the settings, the profile describes dielectric permittivity, the relative density of the material, the concentration of chemical elements</w:t>
      </w:r>
      <w:r w:rsidR="00CE187F" w:rsidRPr="00B94727">
        <w:rPr>
          <w:lang w:val="en-US"/>
        </w:rPr>
        <w:t>.</w:t>
      </w:r>
    </w:p>
    <w:p w14:paraId="007A9644" w14:textId="117FE080" w:rsidR="00231D9C" w:rsidRPr="001A388A" w:rsidRDefault="00231D9C">
      <w:pPr>
        <w:pStyle w:val="Heading4"/>
        <w:numPr>
          <w:ilvl w:val="3"/>
          <w:numId w:val="6"/>
        </w:numPr>
        <w:ind w:hanging="153"/>
        <w:rPr>
          <w:sz w:val="24"/>
          <w:szCs w:val="24"/>
          <w:lang w:val="en-US"/>
        </w:rPr>
      </w:pPr>
      <w:bookmarkStart w:id="34" w:name="_Calculate"/>
      <w:bookmarkEnd w:id="33"/>
      <w:bookmarkEnd w:id="34"/>
      <w:r w:rsidRPr="001A388A">
        <w:rPr>
          <w:sz w:val="24"/>
          <w:szCs w:val="24"/>
          <w:lang w:val="en-US"/>
        </w:rPr>
        <w:lastRenderedPageBreak/>
        <w:t>Calculate</w:t>
      </w:r>
      <w:bookmarkStart w:id="35" w:name="_Hlk119848702"/>
    </w:p>
    <w:p w14:paraId="7CAAB5BB" w14:textId="5C13C0CA" w:rsidR="0049444E" w:rsidRPr="00B94727"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B94727">
        <w:rPr>
          <w:color w:val="00518E"/>
          <w:lang w:val="en-US"/>
        </w:rPr>
        <w:t xml:space="preserve">Menu </w:t>
      </w:r>
      <w:r w:rsidR="00765C1A" w:rsidRPr="00B94727">
        <w:rPr>
          <w:color w:val="00518E"/>
          <w:lang w:val="en-US"/>
        </w:rPr>
        <w:t>"</w:t>
      </w:r>
      <w:r w:rsidR="00D033A6" w:rsidRPr="00B94727">
        <w:rPr>
          <w:rFonts w:ascii="Arial" w:hAnsi="Arial" w:cs="Arial"/>
          <w:color w:val="C00000"/>
          <w:lang w:val="en-US"/>
        </w:rPr>
        <w:t>Calculate</w:t>
      </w:r>
      <w:r w:rsidR="00765C1A" w:rsidRPr="00B94727">
        <w:rPr>
          <w:color w:val="00518E"/>
          <w:lang w:val="en-US"/>
        </w:rPr>
        <w:t>"</w:t>
      </w:r>
    </w:p>
    <w:bookmarkEnd w:id="35"/>
    <w:p w14:paraId="6DC87294" w14:textId="246DDC6E" w:rsidR="009A32BB" w:rsidRPr="00B94727" w:rsidRDefault="00765C1A">
      <w:pPr>
        <w:pStyle w:val="a"/>
        <w:numPr>
          <w:ilvl w:val="0"/>
          <w:numId w:val="4"/>
        </w:numPr>
        <w:spacing w:beforeLines="100" w:before="240" w:afterLines="150" w:after="360" w:line="276" w:lineRule="auto"/>
        <w:rPr>
          <w:lang w:val="en-US"/>
        </w:rPr>
      </w:pPr>
      <w:r w:rsidRPr="00B94727">
        <w:rPr>
          <w:lang w:val="en-US"/>
        </w:rPr>
        <w:t>"</w:t>
      </w:r>
      <w:r w:rsidR="009A32BB" w:rsidRPr="00B94727">
        <w:rPr>
          <w:rFonts w:ascii="Arial" w:hAnsi="Arial" w:cs="Arial"/>
          <w:color w:val="C00000"/>
          <w:lang w:val="en-US"/>
        </w:rPr>
        <w:t>Calculate curves</w:t>
      </w:r>
      <w:r w:rsidRPr="00B94727">
        <w:rPr>
          <w:lang w:val="en-US"/>
        </w:rPr>
        <w:t>"</w:t>
      </w:r>
      <w:r w:rsidR="009A32BB" w:rsidRPr="00B94727">
        <w:rPr>
          <w:lang w:val="en-US"/>
        </w:rPr>
        <w:t xml:space="preserve"> </w:t>
      </w:r>
      <w:r w:rsidR="005657E7" w:rsidRPr="00B94727">
        <w:rPr>
          <w:lang w:val="en-US"/>
        </w:rPr>
        <w:t xml:space="preserve">starts a single calculation. Calculation results can be automatically saved to a text file, depending on the </w:t>
      </w:r>
      <w:r w:rsidRPr="00B94727">
        <w:rPr>
          <w:lang w:val="en-US"/>
        </w:rPr>
        <w:t>"</w:t>
      </w:r>
      <w:hyperlink w:anchor="_General_settings" w:history="1">
        <w:r w:rsidR="00170E94" w:rsidRPr="00B94727">
          <w:rPr>
            <w:rStyle w:val="Hyperlink"/>
            <w:rFonts w:ascii="Arial" w:hAnsi="Arial" w:cs="Arial"/>
            <w:lang w:val="en-US"/>
          </w:rPr>
          <w:t>General settings</w:t>
        </w:r>
      </w:hyperlink>
      <w:r w:rsidRPr="00B94727">
        <w:rPr>
          <w:lang w:val="en-US"/>
        </w:rPr>
        <w:t>"</w:t>
      </w:r>
      <w:r w:rsidR="00170E94" w:rsidRPr="00B94727">
        <w:rPr>
          <w:lang w:val="en-US"/>
        </w:rPr>
        <w:t>.</w:t>
      </w:r>
    </w:p>
    <w:p w14:paraId="3DE079D9" w14:textId="14D21E08" w:rsidR="009A32BB" w:rsidRPr="00B94727" w:rsidRDefault="00765C1A">
      <w:pPr>
        <w:pStyle w:val="a"/>
        <w:numPr>
          <w:ilvl w:val="0"/>
          <w:numId w:val="4"/>
        </w:numPr>
        <w:spacing w:beforeLines="100" w:before="240" w:afterLines="150" w:after="360" w:line="276" w:lineRule="auto"/>
        <w:rPr>
          <w:lang w:val="en-US"/>
        </w:rPr>
      </w:pPr>
      <w:bookmarkStart w:id="36" w:name="_Hlk114850236"/>
      <w:r w:rsidRPr="00B94727">
        <w:rPr>
          <w:lang w:val="en-US"/>
        </w:rPr>
        <w:t>"</w:t>
      </w:r>
      <w:r w:rsidR="00C61D0D" w:rsidRPr="00B94727">
        <w:rPr>
          <w:rFonts w:ascii="Arial" w:hAnsi="Arial" w:cs="Arial"/>
          <w:color w:val="C00000"/>
          <w:lang w:val="en-US"/>
        </w:rPr>
        <w:t>Start</w:t>
      </w:r>
      <w:r w:rsidR="009A32BB" w:rsidRPr="00B94727">
        <w:rPr>
          <w:rFonts w:ascii="Arial" w:hAnsi="Arial" w:cs="Arial"/>
          <w:color w:val="C00000"/>
          <w:lang w:val="en-US"/>
        </w:rPr>
        <w:t xml:space="preserve"> </w:t>
      </w:r>
      <w:r w:rsidR="00C61D0D" w:rsidRPr="00B94727">
        <w:rPr>
          <w:rFonts w:ascii="Arial" w:hAnsi="Arial" w:cs="Arial"/>
          <w:color w:val="C00000"/>
          <w:lang w:val="en-US"/>
        </w:rPr>
        <w:t>fitting</w:t>
      </w:r>
      <w:r w:rsidRPr="00B94727">
        <w:rPr>
          <w:lang w:val="en-US"/>
        </w:rPr>
        <w:t>"</w:t>
      </w:r>
      <w:r w:rsidR="009A32BB" w:rsidRPr="00B94727">
        <w:rPr>
          <w:lang w:val="en-US"/>
        </w:rPr>
        <w:t xml:space="preserve"> </w:t>
      </w:r>
      <w:r w:rsidR="00D41AD8" w:rsidRPr="00B94727">
        <w:rPr>
          <w:lang w:val="en-US"/>
        </w:rPr>
        <w:t>starts automatic fitting</w:t>
      </w:r>
      <w:r w:rsidR="009A32BB" w:rsidRPr="00B94727">
        <w:rPr>
          <w:lang w:val="en-US"/>
        </w:rPr>
        <w:t>.</w:t>
      </w:r>
    </w:p>
    <w:p w14:paraId="0EFC6F2D" w14:textId="07A9DB70" w:rsidR="00761269" w:rsidRPr="00B94727" w:rsidRDefault="00765C1A">
      <w:pPr>
        <w:pStyle w:val="a"/>
        <w:numPr>
          <w:ilvl w:val="0"/>
          <w:numId w:val="4"/>
        </w:numPr>
        <w:spacing w:beforeLines="100" w:before="240" w:afterLines="150" w:after="360" w:line="276" w:lineRule="auto"/>
        <w:rPr>
          <w:lang w:val="en-US"/>
        </w:rPr>
      </w:pPr>
      <w:r w:rsidRPr="00B94727">
        <w:rPr>
          <w:lang w:val="en-US"/>
        </w:rPr>
        <w:t>"</w:t>
      </w:r>
      <w:r w:rsidR="00761269" w:rsidRPr="00B94727">
        <w:rPr>
          <w:rFonts w:ascii="Arial" w:hAnsi="Arial" w:cs="Arial"/>
          <w:color w:val="C00000"/>
          <w:lang w:val="en-US"/>
        </w:rPr>
        <w:t>Calculate confidence intervals</w:t>
      </w:r>
      <w:r w:rsidRPr="00B94727">
        <w:rPr>
          <w:lang w:val="en-US"/>
        </w:rPr>
        <w:t>"</w:t>
      </w:r>
      <w:r w:rsidR="00761269" w:rsidRPr="00B94727">
        <w:rPr>
          <w:lang w:val="en-US"/>
        </w:rPr>
        <w:t xml:space="preserve"> </w:t>
      </w:r>
      <w:r w:rsidR="002D7516" w:rsidRPr="00B94727">
        <w:rPr>
          <w:lang w:val="en-US"/>
        </w:rPr>
        <w:t>runs a series of fits at different values of the estimated parameters to determine confidence intervals. The result is saved in the file</w:t>
      </w:r>
      <w:r w:rsidR="00A93087" w:rsidRPr="00B94727">
        <w:rPr>
          <w:lang w:val="en-US"/>
        </w:rPr>
        <w:t xml:space="preserve"> </w:t>
      </w:r>
      <w:r w:rsidRPr="00B94727">
        <w:rPr>
          <w:lang w:val="en-US"/>
        </w:rPr>
        <w:t>"</w:t>
      </w:r>
      <w:r w:rsidR="00A93087" w:rsidRPr="00B94727">
        <w:rPr>
          <w:rFonts w:ascii="Courier New" w:hAnsi="Courier New" w:cs="Courier New"/>
          <w:color w:val="C00000"/>
          <w:lang w:val="en-US"/>
        </w:rPr>
        <w:t>confidence.txt</w:t>
      </w:r>
      <w:r w:rsidRPr="00B94727">
        <w:rPr>
          <w:lang w:val="en-US"/>
        </w:rPr>
        <w:t>"</w:t>
      </w:r>
    </w:p>
    <w:p w14:paraId="1BCB4141" w14:textId="28EB8EE7" w:rsidR="00761269" w:rsidRPr="00B94727" w:rsidRDefault="00765C1A">
      <w:pPr>
        <w:pStyle w:val="a"/>
        <w:numPr>
          <w:ilvl w:val="0"/>
          <w:numId w:val="4"/>
        </w:numPr>
        <w:spacing w:beforeLines="100" w:before="240" w:afterLines="150" w:after="360" w:line="276" w:lineRule="auto"/>
        <w:rPr>
          <w:lang w:val="en-US"/>
        </w:rPr>
      </w:pPr>
      <w:r w:rsidRPr="00B94727">
        <w:rPr>
          <w:lang w:val="en-US"/>
        </w:rPr>
        <w:t>"</w:t>
      </w:r>
      <w:r w:rsidR="008004DD" w:rsidRPr="00B94727">
        <w:rPr>
          <w:rFonts w:ascii="Arial" w:hAnsi="Arial" w:cs="Arial"/>
          <w:color w:val="C00000"/>
          <w:lang w:val="en-US"/>
        </w:rPr>
        <w:t>Abort calculation</w:t>
      </w:r>
      <w:r w:rsidRPr="00B94727">
        <w:rPr>
          <w:lang w:val="en-US"/>
        </w:rPr>
        <w:t>"</w:t>
      </w:r>
      <w:r w:rsidR="008004DD" w:rsidRPr="00B94727">
        <w:rPr>
          <w:lang w:val="en-US"/>
        </w:rPr>
        <w:t xml:space="preserve"> </w:t>
      </w:r>
      <w:r w:rsidR="0043482A" w:rsidRPr="00B94727">
        <w:rPr>
          <w:lang w:val="en-US"/>
        </w:rPr>
        <w:t>stops the current fit</w:t>
      </w:r>
      <w:r w:rsidR="008004DD" w:rsidRPr="00B94727">
        <w:rPr>
          <w:lang w:val="en-US"/>
        </w:rPr>
        <w:t>.</w:t>
      </w:r>
    </w:p>
    <w:p w14:paraId="01C290DC" w14:textId="140EC1C1" w:rsidR="003553EF" w:rsidRPr="001A388A" w:rsidRDefault="003553EF">
      <w:pPr>
        <w:pStyle w:val="Heading4"/>
        <w:numPr>
          <w:ilvl w:val="3"/>
          <w:numId w:val="6"/>
        </w:numPr>
        <w:ind w:hanging="153"/>
        <w:rPr>
          <w:sz w:val="24"/>
          <w:szCs w:val="24"/>
          <w:lang w:val="en-US"/>
        </w:rPr>
      </w:pPr>
      <w:bookmarkStart w:id="37" w:name="_Optical_constants"/>
      <w:bookmarkEnd w:id="36"/>
      <w:bookmarkEnd w:id="37"/>
      <w:r w:rsidRPr="001A388A">
        <w:rPr>
          <w:sz w:val="24"/>
          <w:szCs w:val="24"/>
          <w:lang w:val="en-US"/>
        </w:rPr>
        <w:t>Optical constants</w:t>
      </w:r>
    </w:p>
    <w:p w14:paraId="0DAE39D5" w14:textId="152BD252" w:rsidR="00D03A0A" w:rsidRPr="00B94727"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color w:val="00518E"/>
          <w:lang w:val="en-US"/>
        </w:rPr>
        <w:drawing>
          <wp:anchor distT="0" distB="0" distL="114300" distR="114300" simplePos="0" relativeHeight="251769856" behindDoc="0" locked="0" layoutInCell="1" allowOverlap="1" wp14:anchorId="5742C3BF" wp14:editId="2C45BD5A">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B94727">
        <w:rPr>
          <w:color w:val="00518E"/>
          <w:lang w:val="en-US"/>
        </w:rPr>
        <w:t>Menu</w:t>
      </w:r>
      <w:r w:rsidR="00D03A0A" w:rsidRPr="00B94727">
        <w:rPr>
          <w:color w:val="00518E"/>
          <w:lang w:val="en-US"/>
        </w:rPr>
        <w:t xml:space="preserve"> </w:t>
      </w:r>
      <w:r w:rsidR="00765C1A" w:rsidRPr="00B94727">
        <w:rPr>
          <w:color w:val="00518E"/>
          <w:lang w:val="en-US"/>
        </w:rPr>
        <w:t>"</w:t>
      </w:r>
      <w:r w:rsidR="003553EF" w:rsidRPr="00B94727">
        <w:rPr>
          <w:rFonts w:ascii="Arial" w:hAnsi="Arial" w:cs="Arial"/>
          <w:color w:val="C00000"/>
          <w:lang w:val="en-US"/>
        </w:rPr>
        <w:t>Optical constants</w:t>
      </w:r>
      <w:r w:rsidR="00765C1A" w:rsidRPr="00B94727">
        <w:rPr>
          <w:color w:val="00518E"/>
          <w:lang w:val="en-US"/>
        </w:rPr>
        <w:t>"</w:t>
      </w:r>
    </w:p>
    <w:p w14:paraId="20ACB501" w14:textId="74064ED4" w:rsidR="00226F38" w:rsidRPr="00B94727" w:rsidRDefault="00765C1A">
      <w:pPr>
        <w:pStyle w:val="a"/>
        <w:numPr>
          <w:ilvl w:val="0"/>
          <w:numId w:val="4"/>
        </w:numPr>
        <w:spacing w:beforeLines="100" w:before="240" w:afterLines="150" w:after="360" w:line="276" w:lineRule="auto"/>
        <w:rPr>
          <w:lang w:val="en-US"/>
        </w:rPr>
      </w:pPr>
      <w:r w:rsidRPr="00B94727">
        <w:rPr>
          <w:lang w:val="en-US"/>
        </w:rPr>
        <w:t>"</w:t>
      </w:r>
      <w:r w:rsidR="00C42E17" w:rsidRPr="00B94727">
        <w:rPr>
          <w:rFonts w:ascii="Arial" w:hAnsi="Arial" w:cs="Arial"/>
          <w:color w:val="C00000"/>
          <w:lang w:val="en-US"/>
        </w:rPr>
        <w:t>Reload optical constants</w:t>
      </w:r>
      <w:r w:rsidRPr="00B94727">
        <w:rPr>
          <w:lang w:val="en-US"/>
        </w:rPr>
        <w:t>"</w:t>
      </w:r>
      <w:r w:rsidR="00C42E17" w:rsidRPr="00B94727">
        <w:rPr>
          <w:lang w:val="en-US"/>
        </w:rPr>
        <w:t xml:space="preserve"> </w:t>
      </w:r>
      <w:r w:rsidR="00631D3E" w:rsidRPr="00B94727">
        <w:rPr>
          <w:lang w:val="en-US"/>
        </w:rPr>
        <w:t xml:space="preserve">re-reads the database of optical constants from the folders </w:t>
      </w:r>
      <w:r w:rsidRPr="00B94727">
        <w:rPr>
          <w:lang w:val="en-US"/>
        </w:rPr>
        <w:t>"</w:t>
      </w:r>
      <w:r w:rsidR="00C42E17" w:rsidRPr="00B94727">
        <w:rPr>
          <w:rFonts w:ascii="Arial" w:hAnsi="Arial" w:cs="Arial"/>
          <w:color w:val="C00000"/>
          <w:lang w:val="en-US"/>
        </w:rPr>
        <w:t>nk</w:t>
      </w:r>
      <w:r w:rsidRPr="00B94727">
        <w:rPr>
          <w:lang w:val="en-US"/>
        </w:rPr>
        <w:t>"</w:t>
      </w:r>
      <w:r w:rsidR="00C42E17" w:rsidRPr="00B94727">
        <w:rPr>
          <w:lang w:val="en-US"/>
        </w:rPr>
        <w:t xml:space="preserve"> </w:t>
      </w:r>
      <w:r w:rsidR="00631D3E" w:rsidRPr="00B94727">
        <w:rPr>
          <w:lang w:val="en-US"/>
        </w:rPr>
        <w:t>and</w:t>
      </w:r>
      <w:r w:rsidR="00673C76" w:rsidRPr="00B94727">
        <w:rPr>
          <w:lang w:val="en-US"/>
        </w:rPr>
        <w:t xml:space="preserve"> </w:t>
      </w:r>
      <w:r w:rsidRPr="00B94727">
        <w:rPr>
          <w:lang w:val="en-US"/>
        </w:rPr>
        <w:t>"</w:t>
      </w:r>
      <w:r w:rsidR="00C42E17" w:rsidRPr="00B94727">
        <w:rPr>
          <w:rFonts w:ascii="Arial" w:hAnsi="Arial" w:cs="Arial"/>
          <w:color w:val="C00000"/>
          <w:lang w:val="en-US"/>
        </w:rPr>
        <w:t>f1f2</w:t>
      </w:r>
      <w:r w:rsidRPr="00B94727">
        <w:rPr>
          <w:lang w:val="en-US"/>
        </w:rPr>
        <w:t>"</w:t>
      </w:r>
      <w:r w:rsidR="00C42E17" w:rsidRPr="00B94727">
        <w:rPr>
          <w:lang w:val="en-US"/>
        </w:rPr>
        <w:t xml:space="preserve">. </w:t>
      </w:r>
      <w:r w:rsidR="00A90165" w:rsidRPr="00B94727">
        <w:rPr>
          <w:lang w:val="en-US"/>
        </w:rPr>
        <w:t>This allows you to apply changes made to the database without restarting the program</w:t>
      </w:r>
      <w:r w:rsidR="00C42E17" w:rsidRPr="00B94727">
        <w:rPr>
          <w:lang w:val="en-US"/>
        </w:rPr>
        <w:t>.</w:t>
      </w:r>
    </w:p>
    <w:p w14:paraId="1D3D707C" w14:textId="24AAC1DB" w:rsidR="002D2E94" w:rsidRPr="001A388A" w:rsidRDefault="002D2E94">
      <w:pPr>
        <w:pStyle w:val="Heading4"/>
        <w:numPr>
          <w:ilvl w:val="3"/>
          <w:numId w:val="6"/>
        </w:numPr>
        <w:ind w:hanging="153"/>
        <w:rPr>
          <w:sz w:val="24"/>
          <w:szCs w:val="24"/>
          <w:lang w:val="en-US"/>
        </w:rPr>
      </w:pPr>
      <w:r w:rsidRPr="001A388A">
        <w:rPr>
          <w:sz w:val="24"/>
          <w:szCs w:val="24"/>
          <w:lang w:val="en-US"/>
        </w:rPr>
        <w:t>Help</w:t>
      </w:r>
    </w:p>
    <w:p w14:paraId="4C2E984E" w14:textId="587DD2E6" w:rsidR="00C42E17" w:rsidRPr="00B94727"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B94727">
        <w:rPr>
          <w:color w:val="00518E"/>
          <w:lang w:val="en-US"/>
        </w:rPr>
        <w:t xml:space="preserve">Menu </w:t>
      </w:r>
      <w:r w:rsidR="00765C1A" w:rsidRPr="00B94727">
        <w:rPr>
          <w:color w:val="00518E"/>
          <w:lang w:val="en-US"/>
        </w:rPr>
        <w:t>"</w:t>
      </w:r>
      <w:r w:rsidRPr="00B94727">
        <w:rPr>
          <w:rFonts w:ascii="Arial" w:hAnsi="Arial" w:cs="Arial"/>
          <w:color w:val="C00000"/>
          <w:lang w:val="en-US"/>
        </w:rPr>
        <w:t>Help</w:t>
      </w:r>
      <w:r w:rsidR="00765C1A" w:rsidRPr="00B94727">
        <w:rPr>
          <w:color w:val="00518E"/>
          <w:lang w:val="en-US"/>
        </w:rPr>
        <w:t>"</w:t>
      </w:r>
    </w:p>
    <w:p w14:paraId="3295B537" w14:textId="65BB5422" w:rsidR="00C42E17" w:rsidRPr="00B94727" w:rsidRDefault="00765C1A">
      <w:pPr>
        <w:pStyle w:val="a"/>
        <w:numPr>
          <w:ilvl w:val="0"/>
          <w:numId w:val="4"/>
        </w:numPr>
        <w:spacing w:beforeLines="100" w:before="240" w:afterLines="150" w:after="360" w:line="276" w:lineRule="auto"/>
        <w:rPr>
          <w:lang w:val="en-US"/>
        </w:rPr>
      </w:pPr>
      <w:r w:rsidRPr="00B94727">
        <w:rPr>
          <w:lang w:val="en-US"/>
        </w:rPr>
        <w:t>"</w:t>
      </w:r>
      <w:r w:rsidR="000B1F6C" w:rsidRPr="00B94727">
        <w:rPr>
          <w:rFonts w:ascii="Arial" w:hAnsi="Arial" w:cs="Arial"/>
          <w:color w:val="C00000"/>
          <w:lang w:val="en-US"/>
        </w:rPr>
        <w:t>Multifitting (Russian).pdf</w:t>
      </w:r>
      <w:r w:rsidRPr="00B94727">
        <w:rPr>
          <w:lang w:val="en-US"/>
        </w:rPr>
        <w:t>"</w:t>
      </w:r>
      <w:r w:rsidR="00C42E17" w:rsidRPr="00B94727">
        <w:rPr>
          <w:lang w:val="en-US"/>
        </w:rPr>
        <w:t xml:space="preserve"> </w:t>
      </w:r>
      <w:r w:rsidR="00B02ED5" w:rsidRPr="00B94727">
        <w:rPr>
          <w:lang w:val="en-US"/>
        </w:rPr>
        <w:t>opens the manual in Russian</w:t>
      </w:r>
      <w:r w:rsidR="00C42E17" w:rsidRPr="00B94727">
        <w:rPr>
          <w:lang w:val="en-US"/>
        </w:rPr>
        <w:t>.</w:t>
      </w:r>
    </w:p>
    <w:p w14:paraId="2DA1AA29" w14:textId="32C72FDA" w:rsidR="000B1F6C" w:rsidRPr="00B94727" w:rsidRDefault="00765C1A">
      <w:pPr>
        <w:pStyle w:val="a"/>
        <w:numPr>
          <w:ilvl w:val="0"/>
          <w:numId w:val="4"/>
        </w:numPr>
        <w:spacing w:beforeLines="100" w:before="240" w:afterLines="150" w:after="360" w:line="276" w:lineRule="auto"/>
        <w:rPr>
          <w:lang w:val="en-US"/>
        </w:rPr>
      </w:pPr>
      <w:r w:rsidRPr="00B94727">
        <w:rPr>
          <w:lang w:val="en-US"/>
        </w:rPr>
        <w:lastRenderedPageBreak/>
        <w:t>"</w:t>
      </w:r>
      <w:r w:rsidR="000B1F6C" w:rsidRPr="00B94727">
        <w:rPr>
          <w:rFonts w:ascii="Arial" w:hAnsi="Arial" w:cs="Arial"/>
          <w:color w:val="C00000"/>
          <w:lang w:val="en-US"/>
        </w:rPr>
        <w:t>Multifitting (English).pdf</w:t>
      </w:r>
      <w:r w:rsidRPr="00B94727">
        <w:rPr>
          <w:lang w:val="en-US"/>
        </w:rPr>
        <w:t>"</w:t>
      </w:r>
      <w:r w:rsidR="000B1F6C" w:rsidRPr="00B94727">
        <w:rPr>
          <w:lang w:val="en-US"/>
        </w:rPr>
        <w:t xml:space="preserve"> </w:t>
      </w:r>
      <w:r w:rsidR="00B02ED5" w:rsidRPr="00B94727">
        <w:rPr>
          <w:lang w:val="en-US"/>
        </w:rPr>
        <w:t>opens the manual in English</w:t>
      </w:r>
      <w:r w:rsidR="000B1F6C" w:rsidRPr="00B94727">
        <w:rPr>
          <w:lang w:val="en-US"/>
        </w:rPr>
        <w:t>.</w:t>
      </w:r>
    </w:p>
    <w:p w14:paraId="0E82090B" w14:textId="7F9D8983" w:rsidR="000B1F6C" w:rsidRPr="00B94727" w:rsidRDefault="00765C1A">
      <w:pPr>
        <w:pStyle w:val="a"/>
        <w:numPr>
          <w:ilvl w:val="0"/>
          <w:numId w:val="4"/>
        </w:numPr>
        <w:spacing w:beforeLines="100" w:before="240" w:afterLines="150" w:after="360" w:line="276" w:lineRule="auto"/>
        <w:rPr>
          <w:lang w:val="en-US"/>
        </w:rPr>
      </w:pPr>
      <w:r w:rsidRPr="00B94727">
        <w:rPr>
          <w:lang w:val="en-US"/>
        </w:rPr>
        <w:t>"</w:t>
      </w:r>
      <w:r w:rsidR="009C1953" w:rsidRPr="00B94727">
        <w:rPr>
          <w:rFonts w:ascii="Arial" w:hAnsi="Arial" w:cs="Arial"/>
          <w:color w:val="C00000"/>
          <w:lang w:val="en-US"/>
        </w:rPr>
        <w:t>About Multifitting</w:t>
      </w:r>
      <w:r w:rsidRPr="00B94727">
        <w:rPr>
          <w:lang w:val="en-US"/>
        </w:rPr>
        <w:t>"</w:t>
      </w:r>
      <w:r w:rsidR="009C1953" w:rsidRPr="00B94727">
        <w:rPr>
          <w:lang w:val="en-US"/>
        </w:rPr>
        <w:t xml:space="preserve"> </w:t>
      </w:r>
      <w:r w:rsidR="00743D1E" w:rsidRPr="00B94727">
        <w:rPr>
          <w:lang w:val="en-US"/>
        </w:rPr>
        <w:t>shows an information window</w:t>
      </w:r>
      <w:r w:rsidR="009C1953" w:rsidRPr="00B94727">
        <w:rPr>
          <w:lang w:val="en-US"/>
        </w:rPr>
        <w:t>.</w:t>
      </w:r>
    </w:p>
    <w:p w14:paraId="3B8807E4" w14:textId="0CB9873E" w:rsidR="001361C3" w:rsidRPr="00B94727"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347647"/>
      <w:bookmarkEnd w:id="38"/>
      <w:r w:rsidRPr="00B94727">
        <w:rPr>
          <w:rFonts w:ascii="Times New Roman" w:hAnsi="Times New Roman" w:cs="Times New Roman"/>
          <w:color w:val="0070C0"/>
          <w:lang w:val="en-US"/>
        </w:rPr>
        <w:t>Structure tabs</w:t>
      </w:r>
      <w:bookmarkEnd w:id="39"/>
      <w:bookmarkEnd w:id="40"/>
    </w:p>
    <w:p w14:paraId="448F1347" w14:textId="101EB5CF" w:rsidR="0002107B" w:rsidRPr="00B94727"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B94727">
        <w:rPr>
          <w:color w:val="00518E"/>
          <w:lang w:val="en-US"/>
        </w:rPr>
        <w:t>Adding a structure: duplicating an existing one or creating a new one</w:t>
      </w:r>
    </w:p>
    <w:p w14:paraId="1E55A58E" w14:textId="3FDEFD11" w:rsidR="000707D1" w:rsidRPr="00E14A92" w:rsidRDefault="0002107B" w:rsidP="002100CA">
      <w:pPr>
        <w:pStyle w:val="a"/>
        <w:spacing w:beforeLines="100" w:before="240" w:afterLines="150" w:after="360" w:line="276" w:lineRule="auto"/>
        <w:ind w:firstLine="0"/>
        <w:rPr>
          <w:lang w:val="en-US"/>
        </w:rPr>
      </w:pPr>
      <w:r w:rsidRPr="00B30475">
        <w:rPr>
          <w:noProof/>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E14A92">
        <w:rPr>
          <w:lang w:val="en-US"/>
        </w:rPr>
        <w:t xml:space="preserve"> </w:t>
      </w:r>
      <w:r w:rsidR="00E14A92" w:rsidRPr="00AF0264">
        <w:rPr>
          <w:lang w:val="en-US"/>
        </w:rPr>
        <w:t>The main window contains one or more tabs, each dedicated to one structure. You can change the name of a tab by double-clicking on it</w:t>
      </w:r>
      <w:r w:rsidR="000707D1" w:rsidRPr="00E14A92">
        <w:rPr>
          <w:lang w:val="en-US"/>
        </w:rPr>
        <w:t xml:space="preserve">. </w:t>
      </w:r>
    </w:p>
    <w:p w14:paraId="548630AF" w14:textId="217FA6CB" w:rsidR="002100CA" w:rsidRPr="005A511F" w:rsidRDefault="005A511F" w:rsidP="002100CA">
      <w:pPr>
        <w:pStyle w:val="a"/>
        <w:spacing w:beforeLines="100" w:before="240" w:afterLines="150" w:after="360" w:line="276" w:lineRule="auto"/>
        <w:ind w:firstLine="0"/>
        <w:rPr>
          <w:lang w:val="en-US"/>
        </w:rPr>
      </w:pPr>
      <w:r w:rsidRPr="00AF0264">
        <w:rPr>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lang w:val="en-US"/>
        </w:rPr>
        <w:t>windows</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Structure</w:t>
      </w:r>
      <w:r w:rsidR="007F412D" w:rsidRPr="005A511F">
        <w:rPr>
          <w:rFonts w:ascii="Arial" w:hAnsi="Arial" w:cs="Arial"/>
          <w:color w:val="C00000"/>
          <w:lang w:val="en-US"/>
        </w:rPr>
        <w:t xml:space="preserve"> </w:t>
      </w:r>
      <w:r w:rsidR="007F412D" w:rsidRPr="005E10D9">
        <w:rPr>
          <w:rFonts w:ascii="Arial" w:hAnsi="Arial" w:cs="Arial"/>
          <w:color w:val="C00000"/>
          <w:lang w:val="en-US"/>
        </w:rPr>
        <w:t>table</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Profile</w:t>
      </w:r>
      <w:r w:rsidR="007F412D" w:rsidRPr="005A511F">
        <w:rPr>
          <w:rFonts w:ascii="Arial" w:hAnsi="Arial" w:cs="Arial"/>
          <w:color w:val="C00000"/>
          <w:lang w:val="en-US"/>
        </w:rPr>
        <w:t xml:space="preserve"> </w:t>
      </w:r>
      <w:r w:rsidR="007F412D" w:rsidRPr="005E10D9">
        <w:rPr>
          <w:rFonts w:ascii="Arial" w:hAnsi="Arial" w:cs="Arial"/>
          <w:color w:val="C00000"/>
          <w:lang w:val="en-US"/>
        </w:rPr>
        <w:t>plot</w:t>
      </w:r>
      <w:r w:rsidR="00765C1A" w:rsidRPr="005A511F">
        <w:rPr>
          <w:lang w:val="en-US"/>
        </w:rPr>
        <w:t>"</w:t>
      </w:r>
      <w:r w:rsidR="007F412D" w:rsidRPr="005A511F">
        <w:rPr>
          <w:lang w:val="en-US"/>
        </w:rPr>
        <w:t xml:space="preserve">, </w:t>
      </w:r>
      <w:r w:rsidR="00765C1A" w:rsidRPr="005A511F">
        <w:rPr>
          <w:lang w:val="en-US"/>
        </w:rPr>
        <w:t>"</w:t>
      </w:r>
      <w:r w:rsidR="007F412D" w:rsidRPr="005A511F">
        <w:rPr>
          <w:rFonts w:ascii="Arial" w:hAnsi="Arial" w:cs="Arial"/>
          <w:color w:val="C00000"/>
          <w:lang w:val="en-US"/>
        </w:rPr>
        <w:t>1</w:t>
      </w:r>
      <w:r w:rsidR="007F412D" w:rsidRPr="005E10D9">
        <w:rPr>
          <w:rFonts w:ascii="Arial" w:hAnsi="Arial" w:cs="Arial"/>
          <w:color w:val="C00000"/>
          <w:lang w:val="en-US"/>
        </w:rPr>
        <w:t>D</w:t>
      </w:r>
      <w:r w:rsidR="007F412D" w:rsidRPr="005A511F">
        <w:rPr>
          <w:rFonts w:ascii="Arial" w:hAnsi="Arial" w:cs="Arial"/>
          <w:color w:val="C00000"/>
          <w:lang w:val="en-US"/>
        </w:rPr>
        <w:t xml:space="preserve"> </w:t>
      </w:r>
      <w:r w:rsidR="007F412D" w:rsidRPr="005E10D9">
        <w:rPr>
          <w:rFonts w:ascii="Arial" w:hAnsi="Arial" w:cs="Arial"/>
          <w:color w:val="C00000"/>
          <w:lang w:val="en-US"/>
        </w:rPr>
        <w:t>graphs</w:t>
      </w:r>
      <w:r w:rsidR="00765C1A" w:rsidRPr="005A511F">
        <w:rPr>
          <w:lang w:val="en-US"/>
        </w:rPr>
        <w:t>"</w:t>
      </w:r>
      <w:r w:rsidR="007F412D" w:rsidRPr="005A511F">
        <w:rPr>
          <w:lang w:val="en-US"/>
        </w:rPr>
        <w:t xml:space="preserve">, </w:t>
      </w:r>
      <w:r w:rsidR="00765C1A" w:rsidRPr="005A511F">
        <w:rPr>
          <w:lang w:val="en-US"/>
        </w:rPr>
        <w:t>"</w:t>
      </w:r>
      <w:r w:rsidR="007F412D" w:rsidRPr="005A511F">
        <w:rPr>
          <w:rFonts w:ascii="Arial" w:hAnsi="Arial" w:cs="Arial"/>
          <w:color w:val="C00000"/>
          <w:lang w:val="en-US"/>
        </w:rPr>
        <w:t>2</w:t>
      </w:r>
      <w:r w:rsidR="007F412D" w:rsidRPr="005E10D9">
        <w:rPr>
          <w:rFonts w:ascii="Arial" w:hAnsi="Arial" w:cs="Arial"/>
          <w:color w:val="C00000"/>
          <w:lang w:val="en-US"/>
        </w:rPr>
        <w:t>D</w:t>
      </w:r>
      <w:r w:rsidR="007F412D" w:rsidRPr="005A511F">
        <w:rPr>
          <w:rFonts w:ascii="Arial" w:hAnsi="Arial" w:cs="Arial"/>
          <w:color w:val="C00000"/>
          <w:lang w:val="en-US"/>
        </w:rPr>
        <w:t xml:space="preserve"> </w:t>
      </w:r>
      <w:r w:rsidR="007F412D" w:rsidRPr="005E10D9">
        <w:rPr>
          <w:rFonts w:ascii="Arial" w:hAnsi="Arial" w:cs="Arial"/>
          <w:color w:val="C00000"/>
          <w:lang w:val="en-US"/>
        </w:rPr>
        <w:t>graphs</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Roughness</w:t>
      </w:r>
      <w:r w:rsidR="007F412D" w:rsidRPr="005A511F">
        <w:rPr>
          <w:rFonts w:ascii="Arial" w:hAnsi="Arial" w:cs="Arial"/>
          <w:color w:val="C00000"/>
          <w:lang w:val="en-US"/>
        </w:rPr>
        <w:t xml:space="preserve"> </w:t>
      </w:r>
      <w:r w:rsidR="007F412D" w:rsidRPr="005E10D9">
        <w:rPr>
          <w:rFonts w:ascii="Arial" w:hAnsi="Arial" w:cs="Arial"/>
          <w:color w:val="C00000"/>
          <w:lang w:val="en-US"/>
        </w:rPr>
        <w:t>spectrum</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Particles</w:t>
      </w:r>
      <w:r w:rsidR="007F412D" w:rsidRPr="005A511F">
        <w:rPr>
          <w:rFonts w:ascii="Arial" w:hAnsi="Arial" w:cs="Arial"/>
          <w:color w:val="C00000"/>
          <w:lang w:val="en-US"/>
        </w:rPr>
        <w:t xml:space="preserve"> </w:t>
      </w:r>
      <w:r w:rsidR="007F412D" w:rsidRPr="005E10D9">
        <w:rPr>
          <w:rFonts w:ascii="Arial" w:hAnsi="Arial" w:cs="Arial"/>
          <w:color w:val="C00000"/>
          <w:lang w:val="en-US"/>
        </w:rPr>
        <w:t>spectrum</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Calculation</w:t>
      </w:r>
      <w:r w:rsidR="007F412D" w:rsidRPr="005A511F">
        <w:rPr>
          <w:rFonts w:ascii="Arial" w:hAnsi="Arial" w:cs="Arial"/>
          <w:color w:val="C00000"/>
          <w:lang w:val="en-US"/>
        </w:rPr>
        <w:t xml:space="preserve"> </w:t>
      </w:r>
      <w:r w:rsidR="007F412D" w:rsidRPr="005E10D9">
        <w:rPr>
          <w:rFonts w:ascii="Arial" w:hAnsi="Arial" w:cs="Arial"/>
          <w:color w:val="C00000"/>
          <w:lang w:val="en-US"/>
        </w:rPr>
        <w:t>settings</w:t>
      </w:r>
      <w:r w:rsidR="00765C1A" w:rsidRPr="005A511F">
        <w:rPr>
          <w:lang w:val="en-US"/>
        </w:rPr>
        <w:t>"</w:t>
      </w:r>
      <w:r w:rsidR="007F412D" w:rsidRPr="005A511F">
        <w:rPr>
          <w:lang w:val="en-US"/>
        </w:rPr>
        <w:t xml:space="preserve"> </w:t>
      </w:r>
      <w:r w:rsidRPr="00AF0264">
        <w:rPr>
          <w:lang w:val="en-US"/>
        </w:rPr>
        <w:t>is open in parallel, then the ability to add, remove and move tabs are blocked. All listed windows contain as many tabs as the main window</w:t>
      </w:r>
      <w:r w:rsidR="006A54AB" w:rsidRPr="005A511F">
        <w:rPr>
          <w:lang w:val="en-US"/>
        </w:rPr>
        <w:t>.</w:t>
      </w:r>
    </w:p>
    <w:p w14:paraId="2139CCFD" w14:textId="48338625" w:rsidR="005E619A" w:rsidRPr="00FA2A1F" w:rsidRDefault="009A327F"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1257296"/>
      <w:bookmarkStart w:id="43" w:name="_Toc121347648"/>
      <w:bookmarkEnd w:id="41"/>
      <w:r>
        <w:rPr>
          <w:rFonts w:ascii="Times New Roman" w:hAnsi="Times New Roman" w:cs="Times New Roman"/>
          <w:color w:val="0070C0"/>
          <w:lang w:val="en-US"/>
        </w:rPr>
        <w:t>Layered structure</w:t>
      </w:r>
      <w:bookmarkEnd w:id="42"/>
      <w:bookmarkEnd w:id="43"/>
    </w:p>
    <w:p w14:paraId="7CD25F3B" w14:textId="3C5B281D" w:rsidR="005E619A" w:rsidRPr="00600567"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5E619A">
        <w:rPr>
          <w:noProof/>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F856CD">
        <w:rPr>
          <w:color w:val="00518E"/>
          <w:lang w:val="en-US"/>
        </w:rPr>
        <w:t>Tree-like list describing the structure</w:t>
      </w:r>
    </w:p>
    <w:p w14:paraId="11CCDA1A" w14:textId="380E46BD" w:rsidR="005E619A" w:rsidRPr="00BA21AE" w:rsidRDefault="00BA21AE" w:rsidP="002100CA">
      <w:pPr>
        <w:pStyle w:val="a"/>
        <w:spacing w:beforeLines="100" w:before="240" w:afterLines="150" w:after="360" w:line="276" w:lineRule="auto"/>
        <w:ind w:firstLine="0"/>
        <w:rPr>
          <w:lang w:val="en-US"/>
        </w:rPr>
      </w:pPr>
      <w:r w:rsidRPr="00E2151B">
        <w:rPr>
          <w:lang w:val="en-US"/>
        </w:rPr>
        <w:t>Under the name of the tab there is a window with a tree-like list illustrating the general view of the multilayer structure and showing basic information about its parameters. For layers, this is the material, the thickness "</w:t>
      </w:r>
      <w:r w:rsidRPr="00DA1D06">
        <w:rPr>
          <w:rFonts w:ascii="Arial" w:hAnsi="Arial" w:cs="Arial"/>
          <w:color w:val="C00000"/>
          <w:lang w:val="en-US"/>
        </w:rPr>
        <w:t>z</w:t>
      </w:r>
      <w:r w:rsidRPr="00E2151B">
        <w:rPr>
          <w:lang w:val="en-US"/>
        </w:rPr>
        <w:t xml:space="preserve">", the spread of thicknesses (if the layer is part of a "regular" aperiodic), the relative or </w:t>
      </w:r>
      <w:r w:rsidRPr="00E2151B">
        <w:rPr>
          <w:lang w:val="en-US"/>
        </w:rPr>
        <w:lastRenderedPageBreak/>
        <w:t>absolute density "</w:t>
      </w:r>
      <w:r w:rsidRPr="00BA21AE">
        <w:rPr>
          <w:rFonts w:ascii="Arial" w:hAnsi="Arial" w:cs="Arial"/>
          <w:color w:val="C00000"/>
        </w:rPr>
        <w:t>ρ</w:t>
      </w:r>
      <w:r w:rsidRPr="00E2151B">
        <w:rPr>
          <w:lang w:val="en-US"/>
        </w:rPr>
        <w:t>", the root-mean-square thickness of the transition region at the upper boundary of the given layer "</w:t>
      </w:r>
      <w:r w:rsidRPr="00BA21AE">
        <w:rPr>
          <w:rFonts w:ascii="Arial" w:hAnsi="Arial" w:cs="Arial"/>
          <w:color w:val="C00000"/>
          <w:lang w:val="en-US"/>
        </w:rPr>
        <w:t>s</w:t>
      </w:r>
      <w:r w:rsidRPr="00E2151B">
        <w:rPr>
          <w:lang w:val="en-US"/>
        </w:rPr>
        <w:t xml:space="preserve">". For a substrate, this is the material, density, and thickness of the transition region. For a periodic multilayer, this is the number of periods </w:t>
      </w:r>
      <w:r>
        <w:rPr>
          <w:lang w:val="en-US"/>
        </w:rPr>
        <w:t>"</w:t>
      </w:r>
      <w:r w:rsidRPr="00BA21AE">
        <w:rPr>
          <w:rFonts w:ascii="Arial" w:hAnsi="Arial" w:cs="Arial"/>
          <w:color w:val="C00000"/>
          <w:lang w:val="en-US"/>
        </w:rPr>
        <w:t>N</w:t>
      </w:r>
      <w:r>
        <w:rPr>
          <w:lang w:val="en-US"/>
        </w:rPr>
        <w:t>"</w:t>
      </w:r>
      <w:r w:rsidRPr="00E2151B">
        <w:rPr>
          <w:lang w:val="en-US"/>
        </w:rPr>
        <w:t xml:space="preserve">, the thickness of the period </w:t>
      </w:r>
      <w:r>
        <w:rPr>
          <w:lang w:val="en-US"/>
        </w:rPr>
        <w:t>"</w:t>
      </w:r>
      <w:r w:rsidRPr="00BA21AE">
        <w:rPr>
          <w:rFonts w:ascii="Arial" w:hAnsi="Arial" w:cs="Arial"/>
          <w:color w:val="C00000"/>
          <w:lang w:val="en-US"/>
        </w:rPr>
        <w:t>d</w:t>
      </w:r>
      <w:r>
        <w:rPr>
          <w:lang w:val="en-US"/>
        </w:rPr>
        <w:t>"</w:t>
      </w:r>
      <w:r w:rsidRPr="00E2151B">
        <w:rPr>
          <w:lang w:val="en-US"/>
        </w:rPr>
        <w:t xml:space="preserve">, the thickness factor </w:t>
      </w:r>
      <w:r>
        <w:rPr>
          <w:lang w:val="en-US"/>
        </w:rPr>
        <w:t>"</w:t>
      </w:r>
      <w:r w:rsidRPr="00BA21AE">
        <w:rPr>
          <w:rFonts w:ascii="Arial" w:hAnsi="Arial" w:cs="Arial"/>
          <w:color w:val="C00000"/>
        </w:rPr>
        <w:t>γ</w:t>
      </w:r>
      <w:r>
        <w:rPr>
          <w:lang w:val="en-US"/>
        </w:rPr>
        <w:t>"</w:t>
      </w:r>
      <w:r w:rsidRPr="00E2151B">
        <w:rPr>
          <w:lang w:val="en-US"/>
        </w:rPr>
        <w:t xml:space="preserve"> is the ratio of the thickness of the upper layer to the thickness of the period (if there are </w:t>
      </w:r>
      <w:r w:rsidR="00ED7D91">
        <w:rPr>
          <w:lang w:val="en-US"/>
        </w:rPr>
        <w:t>two</w:t>
      </w:r>
      <w:r w:rsidRPr="00E2151B">
        <w:rPr>
          <w:lang w:val="en-US"/>
        </w:rPr>
        <w:t xml:space="preserve"> layers in the period)</w:t>
      </w:r>
      <w:r w:rsidR="00CD701A" w:rsidRPr="00BA21AE">
        <w:rPr>
          <w:lang w:val="en-US"/>
        </w:rPr>
        <w:t>.</w:t>
      </w:r>
      <w:r w:rsidR="001044C7" w:rsidRPr="00BA21AE">
        <w:rPr>
          <w:lang w:val="en-US"/>
        </w:rPr>
        <w:t xml:space="preserve"> </w:t>
      </w:r>
    </w:p>
    <w:p w14:paraId="4426F8CE" w14:textId="3CF5CB09" w:rsidR="001044C7" w:rsidRPr="00FA2A1F" w:rsidRDefault="00125E22" w:rsidP="000D7464">
      <w:pPr>
        <w:pStyle w:val="Heading3"/>
        <w:numPr>
          <w:ilvl w:val="2"/>
          <w:numId w:val="5"/>
        </w:numPr>
        <w:rPr>
          <w:rFonts w:ascii="Times New Roman" w:hAnsi="Times New Roman" w:cs="Times New Roman"/>
          <w:color w:val="0070C0"/>
        </w:rPr>
      </w:pPr>
      <w:bookmarkStart w:id="44" w:name="_Панель_инструментов"/>
      <w:bookmarkStart w:id="45" w:name="_Toc121257297"/>
      <w:bookmarkStart w:id="46" w:name="_Toc121347649"/>
      <w:bookmarkEnd w:id="44"/>
      <w:r>
        <w:rPr>
          <w:rFonts w:ascii="Times New Roman" w:hAnsi="Times New Roman" w:cs="Times New Roman"/>
          <w:color w:val="0070C0"/>
          <w:lang w:val="en-US"/>
        </w:rPr>
        <w:t>Toolbar</w:t>
      </w:r>
      <w:bookmarkEnd w:id="45"/>
      <w:bookmarkEnd w:id="46"/>
    </w:p>
    <w:p w14:paraId="26F2C9EA" w14:textId="3AA7A962" w:rsidR="00673FB4" w:rsidRPr="006A6B5F" w:rsidRDefault="00F242B4" w:rsidP="000D5AF2">
      <w:pPr>
        <w:pStyle w:val="a"/>
        <w:spacing w:beforeLines="100" w:before="240" w:afterLines="150" w:after="360" w:line="276" w:lineRule="auto"/>
        <w:ind w:firstLine="0"/>
      </w:pPr>
      <w:r w:rsidRPr="00866B40">
        <w:t>Под структурой</w:t>
      </w:r>
      <w:r w:rsidR="002100CA" w:rsidRPr="00866B40">
        <w:t xml:space="preserve"> находится</w:t>
      </w:r>
      <w:r w:rsidR="002100CA" w:rsidRPr="006A6B5F">
        <w:t xml:space="preserve"> панель инструментов, позволяющих добавлять, </w:t>
      </w:r>
      <w:r w:rsidR="00006723">
        <w:t>удалять</w:t>
      </w:r>
      <w:r w:rsidR="002100CA" w:rsidRPr="006A6B5F">
        <w:t>, копировать, вставлять и перемещать компоненты структуры.</w:t>
      </w:r>
    </w:p>
    <w:p w14:paraId="4B38D3C0" w14:textId="4D19F748" w:rsidR="002100CA" w:rsidRPr="000D5AF2" w:rsidRDefault="00125E22" w:rsidP="003855FD">
      <w:pPr>
        <w:pStyle w:val="a"/>
        <w:numPr>
          <w:ilvl w:val="0"/>
          <w:numId w:val="2"/>
        </w:numPr>
        <w:spacing w:beforeLines="100" w:before="240" w:afterLines="150" w:after="360" w:line="276" w:lineRule="auto"/>
        <w:jc w:val="center"/>
        <w:rPr>
          <w:rStyle w:val="ListLabel3"/>
          <w:color w:val="00518E"/>
          <w:sz w:val="22"/>
        </w:rPr>
      </w:pPr>
      <w:r w:rsidRPr="006176F1">
        <w:rPr>
          <w:noProof/>
          <w:color w:val="00518E"/>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Pr>
          <w:color w:val="00518E"/>
          <w:lang w:val="en-US"/>
        </w:rPr>
        <w:t>Toolbar</w:t>
      </w:r>
    </w:p>
    <w:p w14:paraId="19B80755" w14:textId="0ECC3B08" w:rsidR="00AD6F8A" w:rsidRPr="00B41B47" w:rsidRDefault="008522EA">
      <w:pPr>
        <w:pStyle w:val="a"/>
        <w:numPr>
          <w:ilvl w:val="0"/>
          <w:numId w:val="4"/>
        </w:numPr>
        <w:spacing w:beforeLines="100" w:before="240" w:afterLines="150" w:after="360" w:line="276" w:lineRule="auto"/>
        <w:rPr>
          <w:lang w:val="en-US"/>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D43370">
        <w:rPr>
          <w:lang w:val="en-US"/>
        </w:rPr>
        <w:t xml:space="preserve"> </w:t>
      </w:r>
      <w:r w:rsidR="00765C1A" w:rsidRPr="00D43370">
        <w:rPr>
          <w:lang w:val="en-US"/>
        </w:rPr>
        <w:t>"</w:t>
      </w:r>
      <w:r w:rsidR="00FD443C" w:rsidRPr="00B41B47">
        <w:rPr>
          <w:rFonts w:ascii="Arial" w:hAnsi="Arial" w:cs="Arial"/>
          <w:color w:val="C00000"/>
          <w:lang w:val="en-US"/>
        </w:rPr>
        <w:t>Add layer</w:t>
      </w:r>
      <w:r w:rsidR="00765C1A" w:rsidRPr="00B41B47">
        <w:rPr>
          <w:lang w:val="en-US"/>
        </w:rPr>
        <w:t>"</w:t>
      </w:r>
      <w:r w:rsidR="00AD6F8A" w:rsidRPr="00B41B47">
        <w:rPr>
          <w:lang w:val="en-US"/>
        </w:rPr>
        <w:t xml:space="preserve"> </w:t>
      </w:r>
      <w:r w:rsidR="00D43370" w:rsidRPr="00B41B47">
        <w:rPr>
          <w:lang w:val="en-US"/>
        </w:rPr>
        <w:t>inserts a new layer with default settings</w:t>
      </w:r>
      <w:r w:rsidR="00AD6F8A" w:rsidRPr="00B41B47">
        <w:rPr>
          <w:lang w:val="en-US"/>
        </w:rPr>
        <w:t>.</w:t>
      </w:r>
    </w:p>
    <w:p w14:paraId="43FDFFA0" w14:textId="2447BA68" w:rsidR="00AD6F8A" w:rsidRPr="00B41B47" w:rsidRDefault="008522EA">
      <w:pPr>
        <w:pStyle w:val="a"/>
        <w:numPr>
          <w:ilvl w:val="0"/>
          <w:numId w:val="4"/>
        </w:numPr>
        <w:spacing w:beforeLines="100" w:before="240" w:afterLines="150" w:after="360" w:line="276" w:lineRule="auto"/>
        <w:rPr>
          <w:lang w:val="en-US"/>
        </w:rPr>
      </w:pPr>
      <w:r w:rsidRPr="00B41B47">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B41B47">
        <w:rPr>
          <w:lang w:val="en-US"/>
        </w:rPr>
        <w:t xml:space="preserve"> </w:t>
      </w:r>
      <w:r w:rsidR="00765C1A" w:rsidRPr="00B41B47">
        <w:rPr>
          <w:lang w:val="en-US"/>
        </w:rPr>
        <w:t>"</w:t>
      </w:r>
      <w:r w:rsidR="00FD443C" w:rsidRPr="00B41B47">
        <w:rPr>
          <w:rFonts w:ascii="Arial" w:hAnsi="Arial" w:cs="Arial"/>
          <w:color w:val="C00000"/>
          <w:lang w:val="en-US"/>
        </w:rPr>
        <w:t>Add multilayer</w:t>
      </w:r>
      <w:r w:rsidR="00765C1A" w:rsidRPr="00B41B47">
        <w:rPr>
          <w:lang w:val="en-US"/>
        </w:rPr>
        <w:t>"</w:t>
      </w:r>
      <w:r w:rsidR="00AD6F8A" w:rsidRPr="00B41B47">
        <w:rPr>
          <w:lang w:val="en-US"/>
        </w:rPr>
        <w:t xml:space="preserve"> </w:t>
      </w:r>
      <w:r w:rsidR="00D43370" w:rsidRPr="00B41B47">
        <w:rPr>
          <w:lang w:val="en-US"/>
        </w:rPr>
        <w:t>inserts a periodic structure with two layers per cell and one period by default. You can add new layers to a cell after it has been created</w:t>
      </w:r>
      <w:r w:rsidR="000C0A44" w:rsidRPr="00B41B47">
        <w:rPr>
          <w:lang w:val="en-US"/>
        </w:rPr>
        <w:t>.</w:t>
      </w:r>
    </w:p>
    <w:p w14:paraId="28342BCB" w14:textId="2961F7B0" w:rsidR="00B26E12" w:rsidRPr="00C45D47" w:rsidRDefault="008522EA">
      <w:pPr>
        <w:pStyle w:val="a"/>
        <w:numPr>
          <w:ilvl w:val="0"/>
          <w:numId w:val="4"/>
        </w:numPr>
        <w:spacing w:beforeLines="100" w:before="240" w:afterLines="150" w:after="360" w:line="276" w:lineRule="auto"/>
        <w:rPr>
          <w:lang w:val="en-US"/>
        </w:rPr>
      </w:pPr>
      <w:r w:rsidRPr="00B41B47">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B41B47">
        <w:rPr>
          <w:lang w:val="en-US"/>
        </w:rPr>
        <w:t xml:space="preserve"> </w:t>
      </w:r>
      <w:r w:rsidR="00765C1A" w:rsidRPr="00B41B47">
        <w:rPr>
          <w:lang w:val="en-US"/>
        </w:rPr>
        <w:t>"</w:t>
      </w:r>
      <w:r w:rsidR="00FD443C" w:rsidRPr="00B41B47">
        <w:rPr>
          <w:rFonts w:ascii="Arial" w:hAnsi="Arial" w:cs="Arial"/>
          <w:color w:val="C00000"/>
          <w:lang w:val="en-US"/>
        </w:rPr>
        <w:t>Add aperiodic multilayer</w:t>
      </w:r>
      <w:r w:rsidR="00765C1A" w:rsidRPr="00B41B47">
        <w:rPr>
          <w:lang w:val="en-US"/>
        </w:rPr>
        <w:t>"</w:t>
      </w:r>
      <w:r w:rsidR="00432977" w:rsidRPr="00B41B47">
        <w:rPr>
          <w:lang w:val="en-US"/>
        </w:rPr>
        <w:t xml:space="preserve"> </w:t>
      </w:r>
      <w:r w:rsidR="00534CA4" w:rsidRPr="00B41B47">
        <w:rPr>
          <w:lang w:val="en-US"/>
        </w:rPr>
        <w:t>adds an aperiodic structure read from a text file. See the chapter</w:t>
      </w:r>
      <w:r w:rsidR="003B745A" w:rsidRPr="00B41B47">
        <w:rPr>
          <w:lang w:val="en-US"/>
        </w:rPr>
        <w:t xml:space="preserve"> </w:t>
      </w:r>
      <w:hyperlink w:anchor="_Импорт_общей_апериодики" w:history="1">
        <w:r w:rsidR="00534CA4" w:rsidRPr="00B41B47">
          <w:rPr>
            <w:rStyle w:val="Hyperlink"/>
            <w:b/>
            <w:bCs/>
            <w:lang w:val="en-US"/>
          </w:rPr>
          <w:t>Importing and exporting data</w:t>
        </w:r>
      </w:hyperlink>
      <w:r w:rsidR="00534CA4" w:rsidRPr="00B41B47">
        <w:rPr>
          <w:lang w:val="en-US"/>
        </w:rPr>
        <w:t xml:space="preserve"> for details.</w:t>
      </w:r>
    </w:p>
    <w:p w14:paraId="02447C5D" w14:textId="558E1D1E" w:rsidR="00AD6F8A"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Edit</w:t>
      </w:r>
      <w:r w:rsidR="00765C1A" w:rsidRPr="00C45D47">
        <w:rPr>
          <w:lang w:val="en-US"/>
        </w:rPr>
        <w:t>"</w:t>
      </w:r>
      <w:r w:rsidR="00D17E6D" w:rsidRPr="00C45D47">
        <w:rPr>
          <w:lang w:val="en-US"/>
        </w:rPr>
        <w:t xml:space="preserve"> </w:t>
      </w:r>
      <w:r w:rsidR="00655689" w:rsidRPr="00C45D47">
        <w:rPr>
          <w:lang w:val="en-US"/>
        </w:rPr>
        <w:t>opens a window with the basic properties of the layer/multilayer. An equivalent action is a double click on the corresponding element of the structure. The settings are described in the chapter</w:t>
      </w:r>
      <w:r w:rsidR="00EE2328" w:rsidRPr="00C45D47">
        <w:rPr>
          <w:lang w:val="en-US"/>
        </w:rPr>
        <w:t xml:space="preserve"> </w:t>
      </w:r>
      <w:hyperlink w:anchor="_Редактирование_элемента_структуры" w:history="1">
        <w:r w:rsidR="00655689" w:rsidRPr="00C45D47">
          <w:rPr>
            <w:rStyle w:val="Hyperlink"/>
            <w:b/>
            <w:bCs/>
            <w:lang w:val="en-US"/>
          </w:rPr>
          <w:t>Editing a structure element</w:t>
        </w:r>
      </w:hyperlink>
      <w:r w:rsidR="00EE2328" w:rsidRPr="00C45D47">
        <w:rPr>
          <w:b/>
          <w:bCs/>
          <w:lang w:val="en-US"/>
        </w:rPr>
        <w:t>.</w:t>
      </w:r>
    </w:p>
    <w:p w14:paraId="22AE3582" w14:textId="736DF2F0" w:rsidR="001073AB"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Remove</w:t>
      </w:r>
      <w:r w:rsidR="00765C1A" w:rsidRPr="00C45D47">
        <w:rPr>
          <w:lang w:val="en-US"/>
        </w:rPr>
        <w:t>"</w:t>
      </w:r>
      <w:r w:rsidR="001073AB" w:rsidRPr="00C45D47">
        <w:rPr>
          <w:lang w:val="en-US"/>
        </w:rPr>
        <w:t xml:space="preserve"> </w:t>
      </w:r>
      <w:r w:rsidR="00AB1199" w:rsidRPr="00C45D47">
        <w:rPr>
          <w:lang w:val="en-US"/>
        </w:rPr>
        <w:t>removes a structure element. The equivalent is the «</w:t>
      </w:r>
      <w:r w:rsidR="00AB1199" w:rsidRPr="00C45D47">
        <w:rPr>
          <w:u w:val="single"/>
          <w:lang w:val="en-US"/>
        </w:rPr>
        <w:t>Delete</w:t>
      </w:r>
      <w:r w:rsidR="00AB1199" w:rsidRPr="00C45D47">
        <w:rPr>
          <w:lang w:val="en-US"/>
        </w:rPr>
        <w:t>» key</w:t>
      </w:r>
      <w:r w:rsidR="00EF7E24" w:rsidRPr="00C45D47">
        <w:rPr>
          <w:lang w:val="en-US"/>
        </w:rPr>
        <w:t>.</w:t>
      </w:r>
    </w:p>
    <w:p w14:paraId="2B74566B" w14:textId="0640C7CB" w:rsidR="00F970C8"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Cut</w:t>
      </w:r>
      <w:r w:rsidR="00765C1A" w:rsidRPr="00C45D47">
        <w:rPr>
          <w:lang w:val="en-US"/>
        </w:rPr>
        <w:t>"</w:t>
      </w:r>
      <w:r w:rsidR="00F970C8" w:rsidRPr="00C45D47">
        <w:rPr>
          <w:lang w:val="en-US"/>
        </w:rPr>
        <w:t xml:space="preserve"> </w:t>
      </w:r>
      <w:r w:rsidR="00AB1199" w:rsidRPr="00C45D47">
        <w:rPr>
          <w:lang w:val="en-US"/>
        </w:rPr>
        <w:t>cuts the structure element and places it on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X</w:t>
      </w:r>
      <w:proofErr w:type="spellEnd"/>
      <w:r w:rsidR="00765C1A" w:rsidRPr="00C45D47">
        <w:rPr>
          <w:lang w:val="en-US"/>
        </w:rPr>
        <w:t>"</w:t>
      </w:r>
    </w:p>
    <w:p w14:paraId="29241FAA" w14:textId="13D47601" w:rsidR="00F970C8"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Copy</w:t>
      </w:r>
      <w:r w:rsidR="00765C1A" w:rsidRPr="00C45D47">
        <w:rPr>
          <w:lang w:val="en-US"/>
        </w:rPr>
        <w:t>"</w:t>
      </w:r>
      <w:r w:rsidR="00F970C8" w:rsidRPr="00C45D47">
        <w:rPr>
          <w:lang w:val="en-US"/>
        </w:rPr>
        <w:t xml:space="preserve"> </w:t>
      </w:r>
      <w:r w:rsidR="00FE5654" w:rsidRPr="00C45D47">
        <w:rPr>
          <w:lang w:val="en-US"/>
        </w:rPr>
        <w:t>places the structure element on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С</w:t>
      </w:r>
      <w:proofErr w:type="spellEnd"/>
      <w:r w:rsidR="00765C1A" w:rsidRPr="00C45D47">
        <w:rPr>
          <w:lang w:val="en-US"/>
        </w:rPr>
        <w:t>"</w:t>
      </w:r>
    </w:p>
    <w:p w14:paraId="72C0B16A" w14:textId="14E84E78" w:rsidR="00CA2FDC"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Paste</w:t>
      </w:r>
      <w:r w:rsidR="00765C1A" w:rsidRPr="00C45D47">
        <w:rPr>
          <w:lang w:val="en-US"/>
        </w:rPr>
        <w:t>"</w:t>
      </w:r>
      <w:r w:rsidR="00F970C8" w:rsidRPr="00C45D47">
        <w:rPr>
          <w:lang w:val="en-US"/>
        </w:rPr>
        <w:t xml:space="preserve"> </w:t>
      </w:r>
      <w:r w:rsidR="003C5D8C" w:rsidRPr="00C45D47">
        <w:rPr>
          <w:lang w:val="en-US"/>
        </w:rPr>
        <w:t>pastes a structure element from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V</w:t>
      </w:r>
      <w:proofErr w:type="spellEnd"/>
      <w:r w:rsidR="00765C1A" w:rsidRPr="00C45D47">
        <w:rPr>
          <w:lang w:val="en-US"/>
        </w:rPr>
        <w:t>"</w:t>
      </w:r>
    </w:p>
    <w:p w14:paraId="09E51C01" w14:textId="163D02B6" w:rsidR="00C53366"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Move up</w:t>
      </w:r>
      <w:r w:rsidR="00765C1A" w:rsidRPr="00C45D47">
        <w:rPr>
          <w:lang w:val="en-US"/>
        </w:rPr>
        <w:t>"</w:t>
      </w:r>
      <w:r w:rsidR="00C53366" w:rsidRPr="00C45D47">
        <w:rPr>
          <w:lang w:val="en-US"/>
        </w:rPr>
        <w:t xml:space="preserve"> </w:t>
      </w:r>
      <w:r w:rsidR="002F476D" w:rsidRPr="00C45D47">
        <w:rPr>
          <w:lang w:val="en-US"/>
        </w:rPr>
        <w:t>moves the element up in the structure</w:t>
      </w:r>
      <w:r w:rsidR="00C53366" w:rsidRPr="00C45D47">
        <w:rPr>
          <w:lang w:val="en-US"/>
        </w:rPr>
        <w:t>.</w:t>
      </w:r>
    </w:p>
    <w:p w14:paraId="3570034B" w14:textId="65888CB7" w:rsidR="00C53366"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Move down</w:t>
      </w:r>
      <w:r w:rsidR="00765C1A" w:rsidRPr="00C45D47">
        <w:rPr>
          <w:lang w:val="en-US"/>
        </w:rPr>
        <w:t>"</w:t>
      </w:r>
      <w:r w:rsidR="00C53366" w:rsidRPr="00C45D47">
        <w:rPr>
          <w:lang w:val="en-US"/>
        </w:rPr>
        <w:t xml:space="preserve"> </w:t>
      </w:r>
      <w:r w:rsidR="002F476D" w:rsidRPr="00C45D47">
        <w:rPr>
          <w:lang w:val="en-US"/>
        </w:rPr>
        <w:t>moves the element down in the structure</w:t>
      </w:r>
      <w:r w:rsidR="00C53366" w:rsidRPr="00C45D47">
        <w:rPr>
          <w:lang w:val="en-US"/>
        </w:rPr>
        <w:t>.</w:t>
      </w:r>
    </w:p>
    <w:p w14:paraId="66342120" w14:textId="768EDFE6" w:rsidR="00C53366" w:rsidRPr="00C45D47" w:rsidRDefault="00CD030D">
      <w:pPr>
        <w:pStyle w:val="a"/>
        <w:numPr>
          <w:ilvl w:val="0"/>
          <w:numId w:val="4"/>
        </w:numPr>
        <w:spacing w:beforeLines="100" w:before="240" w:afterLines="150" w:after="360" w:line="276" w:lineRule="auto"/>
        <w:rPr>
          <w:lang w:val="en-US"/>
        </w:rPr>
      </w:pPr>
      <w:r w:rsidRPr="00C45D47">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Ungroup</w:t>
      </w:r>
      <w:r w:rsidR="00765C1A" w:rsidRPr="00C45D47">
        <w:rPr>
          <w:lang w:val="en-US"/>
        </w:rPr>
        <w:t>"</w:t>
      </w:r>
      <w:r w:rsidR="00C53366" w:rsidRPr="00C45D47">
        <w:rPr>
          <w:lang w:val="en-US"/>
        </w:rPr>
        <w:t xml:space="preserve"> </w:t>
      </w:r>
      <w:r w:rsidR="003E73FE" w:rsidRPr="00C45D47">
        <w:rPr>
          <w:lang w:val="en-US"/>
        </w:rPr>
        <w:t>removes the multilayer and inserts in its place the elements that were in its composition. Reduces the nesting of a structure</w:t>
      </w:r>
      <w:r w:rsidR="00AD600A" w:rsidRPr="00C45D47">
        <w:rPr>
          <w:lang w:val="en-US"/>
        </w:rPr>
        <w:t>.</w:t>
      </w:r>
    </w:p>
    <w:p w14:paraId="78E7C23B" w14:textId="1605591E" w:rsidR="00C53366" w:rsidRPr="00C45D47" w:rsidRDefault="00A165EF">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Remove all layers</w:t>
      </w:r>
      <w:r w:rsidR="00765C1A" w:rsidRPr="00C45D47">
        <w:rPr>
          <w:lang w:val="en-US"/>
        </w:rPr>
        <w:t>"</w:t>
      </w:r>
      <w:r w:rsidR="00C53366" w:rsidRPr="00C45D47">
        <w:rPr>
          <w:lang w:val="en-US"/>
        </w:rPr>
        <w:t xml:space="preserve"> </w:t>
      </w:r>
      <w:r w:rsidR="00D66FA6" w:rsidRPr="00C45D47">
        <w:rPr>
          <w:lang w:val="en-US"/>
        </w:rPr>
        <w:t>removes all elements except for the substrate and ambient</w:t>
      </w:r>
      <w:r w:rsidR="00791F28" w:rsidRPr="00C45D47">
        <w:rPr>
          <w:lang w:val="en-US"/>
        </w:rPr>
        <w:t>.</w:t>
      </w:r>
    </w:p>
    <w:p w14:paraId="24A6A658" w14:textId="5FCE1689" w:rsidR="00AC0DA6" w:rsidRPr="00C45D47"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347650"/>
      <w:bookmarkEnd w:id="47"/>
      <w:r w:rsidRPr="00C45D47">
        <w:rPr>
          <w:rFonts w:ascii="Times New Roman" w:hAnsi="Times New Roman" w:cs="Times New Roman"/>
          <w:color w:val="0070C0"/>
          <w:lang w:val="en-US"/>
        </w:rPr>
        <w:t>Editing a structure element</w:t>
      </w:r>
      <w:bookmarkEnd w:id="48"/>
      <w:bookmarkEnd w:id="49"/>
    </w:p>
    <w:p w14:paraId="2E8F3C5E" w14:textId="45C29360" w:rsidR="00FF073E" w:rsidRPr="00C45D47" w:rsidRDefault="00A15697" w:rsidP="009A7BF7">
      <w:pPr>
        <w:pStyle w:val="a"/>
        <w:spacing w:beforeLines="100" w:before="240" w:afterLines="150" w:after="360" w:line="276" w:lineRule="auto"/>
        <w:ind w:firstLine="0"/>
        <w:rPr>
          <w:lang w:val="en-US"/>
        </w:rPr>
      </w:pPr>
      <w:r w:rsidRPr="00C45D47">
        <w:rPr>
          <w:lang w:val="en-US"/>
        </w:rPr>
        <w:t xml:space="preserve">Double-clicking on a structure element or pressing </w:t>
      </w:r>
      <w:r w:rsidR="00765C1A" w:rsidRPr="00C45D47">
        <w:rPr>
          <w:lang w:val="en-US"/>
        </w:rPr>
        <w:t>"</w:t>
      </w:r>
      <w:r w:rsidR="0047685A" w:rsidRPr="00C45D47">
        <w:rPr>
          <w:rFonts w:ascii="Arial" w:hAnsi="Arial" w:cs="Arial"/>
          <w:color w:val="C00000"/>
          <w:lang w:val="en-US"/>
        </w:rPr>
        <w:t>Edit</w:t>
      </w:r>
      <w:r w:rsidR="00765C1A" w:rsidRPr="00C45D47">
        <w:rPr>
          <w:lang w:val="en-US"/>
        </w:rPr>
        <w:t>"</w:t>
      </w:r>
      <w:r w:rsidR="009A7BF7" w:rsidRPr="00C45D47">
        <w:rPr>
          <w:lang w:val="en-US"/>
        </w:rPr>
        <w:t xml:space="preserve"> </w:t>
      </w:r>
      <w:r w:rsidRPr="00C45D47">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C45D47">
        <w:rPr>
          <w:lang w:val="en-US"/>
        </w:rPr>
        <w:t>"</w:t>
      </w:r>
      <w:r w:rsidR="007E5585" w:rsidRPr="00C45D47">
        <w:rPr>
          <w:rFonts w:ascii="Arial" w:hAnsi="Arial" w:cs="Arial"/>
          <w:color w:val="C00000"/>
          <w:lang w:val="en-US"/>
        </w:rPr>
        <w:t>Close</w:t>
      </w:r>
      <w:r w:rsidR="00765C1A" w:rsidRPr="00C45D47">
        <w:rPr>
          <w:lang w:val="en-US"/>
        </w:rPr>
        <w:t>"</w:t>
      </w:r>
      <w:r w:rsidRPr="00C45D47">
        <w:rPr>
          <w:lang w:val="en-US"/>
        </w:rPr>
        <w:t xml:space="preserve"> button, by pressing the</w:t>
      </w:r>
      <w:r w:rsidR="007E5585" w:rsidRPr="00C45D47">
        <w:rPr>
          <w:lang w:val="en-US"/>
        </w:rPr>
        <w:t xml:space="preserve"> </w:t>
      </w:r>
      <w:r w:rsidR="00765C1A" w:rsidRPr="00C45D47">
        <w:rPr>
          <w:lang w:val="en-US"/>
        </w:rPr>
        <w:t>"</w:t>
      </w:r>
      <w:r w:rsidR="007E5585" w:rsidRPr="00C45D47">
        <w:rPr>
          <w:u w:val="single"/>
          <w:lang w:val="en-US"/>
        </w:rPr>
        <w:t>Enter</w:t>
      </w:r>
      <w:r w:rsidR="00765C1A" w:rsidRPr="00C45D47">
        <w:rPr>
          <w:lang w:val="en-US"/>
        </w:rPr>
        <w:t>"</w:t>
      </w:r>
      <w:r w:rsidR="007E5585" w:rsidRPr="00C45D47">
        <w:rPr>
          <w:lang w:val="en-US"/>
        </w:rPr>
        <w:t xml:space="preserve"> </w:t>
      </w:r>
      <w:r w:rsidRPr="00C45D47">
        <w:rPr>
          <w:lang w:val="en-US"/>
        </w:rPr>
        <w:t>or</w:t>
      </w:r>
      <w:r w:rsidR="007E5585" w:rsidRPr="00C45D47">
        <w:rPr>
          <w:lang w:val="en-US"/>
        </w:rPr>
        <w:t xml:space="preserve"> </w:t>
      </w:r>
      <w:r w:rsidR="00765C1A" w:rsidRPr="00C45D47">
        <w:rPr>
          <w:lang w:val="en-US"/>
        </w:rPr>
        <w:t>"</w:t>
      </w:r>
      <w:r w:rsidR="007E5585" w:rsidRPr="00C45D47">
        <w:rPr>
          <w:u w:val="single"/>
          <w:lang w:val="en-US"/>
        </w:rPr>
        <w:t>Escape</w:t>
      </w:r>
      <w:r w:rsidR="00765C1A" w:rsidRPr="00C45D47">
        <w:rPr>
          <w:lang w:val="en-US"/>
        </w:rPr>
        <w:t>"</w:t>
      </w:r>
      <w:r w:rsidRPr="00C45D47">
        <w:rPr>
          <w:lang w:val="en-US"/>
        </w:rPr>
        <w:t xml:space="preserve"> key</w:t>
      </w:r>
      <w:r w:rsidR="007E5585" w:rsidRPr="00C45D47">
        <w:rPr>
          <w:lang w:val="en-US"/>
        </w:rPr>
        <w:t>.</w:t>
      </w:r>
    </w:p>
    <w:p w14:paraId="173BD90D" w14:textId="76780373" w:rsidR="006C53FA" w:rsidRPr="00CC483F" w:rsidRDefault="007639A3" w:rsidP="000D7464">
      <w:pPr>
        <w:pStyle w:val="Heading4"/>
        <w:numPr>
          <w:ilvl w:val="3"/>
          <w:numId w:val="5"/>
        </w:numPr>
        <w:rPr>
          <w:sz w:val="24"/>
          <w:szCs w:val="24"/>
          <w:lang w:val="en-US"/>
        </w:rPr>
      </w:pPr>
      <w:bookmarkStart w:id="50" w:name="_Layer"/>
      <w:bookmarkEnd w:id="50"/>
      <w:r w:rsidRPr="00CC483F">
        <w:rPr>
          <w:sz w:val="24"/>
          <w:szCs w:val="24"/>
          <w:lang w:val="en-US"/>
        </w:rPr>
        <w:t>Layer</w:t>
      </w:r>
    </w:p>
    <w:bookmarkStart w:id="51" w:name="_Hlk115650843"/>
    <w:p w14:paraId="6DD01EF8" w14:textId="75293E4C" w:rsidR="008C1F58" w:rsidRPr="00C45D47"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C45D47">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C45D47">
        <w:rPr>
          <w:noProof/>
          <w:color w:val="00518E"/>
          <w:lang w:val="en-US"/>
        </w:rPr>
        <w:t>Layers in the structure tree</w:t>
      </w:r>
    </w:p>
    <w:bookmarkEnd w:id="51"/>
    <w:p w14:paraId="65E815DE" w14:textId="70CE2E57"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Pr>
          <w:noProof/>
          <w:color w:val="00518E"/>
          <w:lang w:val="en-US"/>
        </w:rPr>
        <w:t>Window</w:t>
      </w:r>
      <w:r w:rsidR="001456F8" w:rsidRPr="0040768A">
        <w:rPr>
          <w:color w:val="00518E"/>
        </w:rPr>
        <w:t xml:space="preserve"> </w:t>
      </w:r>
      <w:r w:rsidRPr="0040768A">
        <w:rPr>
          <w:color w:val="00518E"/>
        </w:rPr>
        <w:t xml:space="preserve"> </w:t>
      </w:r>
      <w:r w:rsidR="00765C1A">
        <w:t>"</w:t>
      </w:r>
      <w:r w:rsidRPr="0040768A">
        <w:rPr>
          <w:rFonts w:ascii="Arial" w:hAnsi="Arial" w:cs="Arial"/>
          <w:color w:val="C00000"/>
          <w:lang w:val="en-US"/>
        </w:rPr>
        <w:t>Layer</w:t>
      </w:r>
      <w:r w:rsidR="00765C1A">
        <w:t>"</w:t>
      </w:r>
    </w:p>
    <w:p w14:paraId="194262E4" w14:textId="1AA0FD77" w:rsidR="00453A0B" w:rsidRPr="00947139" w:rsidRDefault="00947139" w:rsidP="008C1F58">
      <w:pPr>
        <w:pStyle w:val="a"/>
        <w:spacing w:beforeLines="100" w:before="240" w:afterLines="150" w:after="360" w:line="276" w:lineRule="auto"/>
        <w:ind w:firstLine="0"/>
        <w:rPr>
          <w:lang w:val="en-US"/>
        </w:rPr>
      </w:pPr>
      <w:r w:rsidRPr="007C765F">
        <w:rPr>
          <w:lang w:val="en-US"/>
        </w:rPr>
        <w:t xml:space="preserve">Structurally, the window consists of the following parts: </w:t>
      </w:r>
      <w:r w:rsidR="007D4B34">
        <w:rPr>
          <w:lang w:val="en-US"/>
        </w:rPr>
        <w:t>title</w:t>
      </w:r>
      <w:r w:rsidRPr="007C765F">
        <w:rPr>
          <w:lang w:val="en-US"/>
        </w:rPr>
        <w:t>, menu, material setting block, thickness setting block, interlayer interface setting block</w:t>
      </w:r>
      <w:r w:rsidR="00453A0B" w:rsidRPr="00947139">
        <w:rPr>
          <w:lang w:val="en-US"/>
        </w:rPr>
        <w:t>.</w:t>
      </w:r>
    </w:p>
    <w:p w14:paraId="39F42C80" w14:textId="5CE7C806" w:rsidR="00C223CC" w:rsidRDefault="007D4B34" w:rsidP="000D7464">
      <w:pPr>
        <w:pStyle w:val="Heading5"/>
        <w:numPr>
          <w:ilvl w:val="4"/>
          <w:numId w:val="5"/>
        </w:numPr>
        <w:rPr>
          <w:lang w:val="en-US"/>
        </w:rPr>
      </w:pPr>
      <w:r>
        <w:rPr>
          <w:lang w:val="en-US"/>
        </w:rPr>
        <w:lastRenderedPageBreak/>
        <w:t>Title</w:t>
      </w:r>
    </w:p>
    <w:p w14:paraId="675C0217" w14:textId="42F172A9" w:rsidR="00C223CC" w:rsidRPr="000D5AF2" w:rsidRDefault="003B2EAC" w:rsidP="003855FD">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t>"</w:t>
      </w:r>
      <w:r w:rsidR="005C0E41" w:rsidRPr="0040768A">
        <w:rPr>
          <w:rFonts w:ascii="Arial" w:hAnsi="Arial" w:cs="Arial"/>
          <w:color w:val="C00000"/>
          <w:lang w:val="en-US"/>
        </w:rPr>
        <w:t>Layer</w:t>
      </w:r>
      <w:r w:rsidR="005C0E41">
        <w:t>"</w:t>
      </w:r>
      <w:r w:rsidR="005C0E41">
        <w:rPr>
          <w:lang w:val="en-US"/>
        </w:rPr>
        <w:t xml:space="preserve"> </w:t>
      </w:r>
      <w:r w:rsidR="00313CE9">
        <w:rPr>
          <w:rStyle w:val="ListLabel3"/>
          <w:color w:val="00518E"/>
          <w:sz w:val="22"/>
          <w:lang w:val="en-US"/>
        </w:rPr>
        <w:t>window title</w:t>
      </w:r>
      <w:r w:rsidR="00D10782">
        <w:rPr>
          <w:rStyle w:val="ListLabel3"/>
          <w:color w:val="00518E"/>
          <w:sz w:val="22"/>
          <w:lang w:val="en-US"/>
        </w:rPr>
        <w:t xml:space="preserve"> </w:t>
      </w:r>
    </w:p>
    <w:p w14:paraId="4D895EA2" w14:textId="24284A81" w:rsidR="00515B0F" w:rsidRPr="009671CC" w:rsidRDefault="009671CC" w:rsidP="00C223CC">
      <w:pPr>
        <w:pStyle w:val="a"/>
        <w:spacing w:beforeLines="100" w:before="240" w:afterLines="150" w:after="360" w:line="276" w:lineRule="auto"/>
        <w:ind w:firstLine="0"/>
        <w:rPr>
          <w:lang w:val="en-US"/>
        </w:rPr>
      </w:pPr>
      <w:r w:rsidRPr="007C765F">
        <w:rPr>
          <w:lang w:val="en-US"/>
        </w:rPr>
        <w:t>The title of the window allows you to uniquely identify which element of the structure you are currently dealing</w:t>
      </w:r>
      <w:r>
        <w:rPr>
          <w:lang w:val="en-US"/>
        </w:rPr>
        <w:t xml:space="preserve"> with. Each layer has an index –</w:t>
      </w:r>
      <w:r w:rsidRPr="007C765F">
        <w:rPr>
          <w:lang w:val="en-US"/>
        </w:rPr>
        <w:t xml:space="preserve"> a unique serial number in the structure, which is indicated in brackets. Only structure layers are indexed. The title also indicates the material of the layer</w:t>
      </w:r>
      <w:r w:rsidR="003759DA" w:rsidRPr="009671CC">
        <w:rPr>
          <w:lang w:val="en-US"/>
        </w:rPr>
        <w:t>.</w:t>
      </w:r>
    </w:p>
    <w:p w14:paraId="6ECA2EF5" w14:textId="396E57D6" w:rsidR="003B701B" w:rsidRDefault="002F6B07" w:rsidP="000D7464">
      <w:pPr>
        <w:pStyle w:val="Heading5"/>
        <w:numPr>
          <w:ilvl w:val="4"/>
          <w:numId w:val="5"/>
        </w:numPr>
        <w:rPr>
          <w:lang w:val="en-US"/>
        </w:rPr>
      </w:pPr>
      <w:bookmarkStart w:id="52" w:name="_Меню"/>
      <w:bookmarkEnd w:id="52"/>
      <w:r>
        <w:rPr>
          <w:lang w:val="en-US"/>
        </w:rPr>
        <w:t>Menu</w:t>
      </w:r>
    </w:p>
    <w:p w14:paraId="5D785620" w14:textId="2345FB25" w:rsidR="003B701B" w:rsidRPr="00AD016D"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174024">
        <w:rPr>
          <w:noProof/>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AD016D">
        <w:rPr>
          <w:lang w:val="en-US"/>
        </w:rPr>
        <w:t>"</w:t>
      </w:r>
      <w:r w:rsidR="00D10782" w:rsidRPr="0040768A">
        <w:rPr>
          <w:rFonts w:ascii="Arial" w:hAnsi="Arial" w:cs="Arial"/>
          <w:color w:val="C00000"/>
          <w:lang w:val="en-US"/>
        </w:rPr>
        <w:t>Layer</w:t>
      </w:r>
      <w:r w:rsidR="00765C1A" w:rsidRPr="00AD016D">
        <w:rPr>
          <w:lang w:val="en-US"/>
        </w:rPr>
        <w:t>"</w:t>
      </w:r>
      <w:r w:rsidR="00AD016D">
        <w:rPr>
          <w:lang w:val="en-US"/>
        </w:rPr>
        <w:t xml:space="preserve"> </w:t>
      </w:r>
      <w:r w:rsidR="00AD016D">
        <w:rPr>
          <w:rStyle w:val="ListLabel3"/>
          <w:color w:val="00518E"/>
          <w:sz w:val="22"/>
          <w:lang w:val="en-US"/>
        </w:rPr>
        <w:t>window menu</w:t>
      </w:r>
    </w:p>
    <w:p w14:paraId="5C7C4ED7" w14:textId="0864C9A3" w:rsidR="00DF22F2" w:rsidRPr="00CE18A6" w:rsidRDefault="00331A7B" w:rsidP="00EE666A">
      <w:pPr>
        <w:pStyle w:val="a"/>
        <w:spacing w:beforeLines="100" w:before="240" w:afterLines="150" w:after="360" w:line="276" w:lineRule="auto"/>
        <w:ind w:firstLine="0"/>
        <w:rPr>
          <w:lang w:val="en-US"/>
        </w:rPr>
      </w:pPr>
      <w:r w:rsidRPr="007C765F">
        <w:rPr>
          <w:lang w:val="en-US"/>
        </w:rPr>
        <w:t>The</w:t>
      </w:r>
      <w:r w:rsidRPr="00331A7B">
        <w:rPr>
          <w:lang w:val="en-US"/>
        </w:rPr>
        <w:t xml:space="preserve"> </w:t>
      </w:r>
      <w:r w:rsidR="00765C1A" w:rsidRPr="00331A7B">
        <w:rPr>
          <w:lang w:val="en-US"/>
        </w:rPr>
        <w:t>"</w:t>
      </w:r>
      <w:r w:rsidR="00B05EB9">
        <w:rPr>
          <w:rFonts w:ascii="Arial" w:hAnsi="Arial" w:cs="Arial"/>
          <w:color w:val="C00000"/>
          <w:lang w:val="en-US"/>
        </w:rPr>
        <w:t>Length</w:t>
      </w:r>
      <w:r w:rsidR="00B05EB9" w:rsidRPr="00331A7B">
        <w:rPr>
          <w:rFonts w:ascii="Arial" w:hAnsi="Arial" w:cs="Arial"/>
          <w:color w:val="C00000"/>
          <w:lang w:val="en-US"/>
        </w:rPr>
        <w:t xml:space="preserve"> </w:t>
      </w:r>
      <w:r w:rsidR="00B05EB9">
        <w:rPr>
          <w:rFonts w:ascii="Arial" w:hAnsi="Arial" w:cs="Arial"/>
          <w:color w:val="C00000"/>
          <w:lang w:val="en-US"/>
        </w:rPr>
        <w:t>units</w:t>
      </w:r>
      <w:r w:rsidR="00765C1A" w:rsidRPr="00331A7B">
        <w:rPr>
          <w:lang w:val="en-US"/>
        </w:rPr>
        <w:t>"</w:t>
      </w:r>
      <w:r w:rsidR="00DF22F2" w:rsidRPr="00331A7B">
        <w:rPr>
          <w:lang w:val="en-US"/>
        </w:rPr>
        <w:t xml:space="preserve"> </w:t>
      </w:r>
      <w:r w:rsidRPr="007C765F">
        <w:rPr>
          <w:lang w:val="en-US"/>
        </w:rPr>
        <w:t>menu allows you to switch the length units for structural parameters. Changes</w:t>
      </w:r>
      <w:r w:rsidRPr="000F73A6">
        <w:rPr>
          <w:lang w:val="en-US"/>
        </w:rPr>
        <w:t xml:space="preserve"> </w:t>
      </w:r>
      <w:r w:rsidRPr="007C765F">
        <w:rPr>
          <w:lang w:val="en-US"/>
        </w:rPr>
        <w:t>apply</w:t>
      </w:r>
      <w:r w:rsidRPr="000F73A6">
        <w:rPr>
          <w:lang w:val="en-US"/>
        </w:rPr>
        <w:t xml:space="preserve"> </w:t>
      </w:r>
      <w:r w:rsidRPr="007C765F">
        <w:rPr>
          <w:lang w:val="en-US"/>
        </w:rPr>
        <w:t>to</w:t>
      </w:r>
      <w:r w:rsidRPr="000F73A6">
        <w:rPr>
          <w:lang w:val="en-US"/>
        </w:rPr>
        <w:t xml:space="preserve"> </w:t>
      </w:r>
      <w:r w:rsidRPr="007C765F">
        <w:rPr>
          <w:lang w:val="en-US"/>
        </w:rPr>
        <w:t>the</w:t>
      </w:r>
      <w:r w:rsidRPr="000F73A6">
        <w:rPr>
          <w:lang w:val="en-US"/>
        </w:rPr>
        <w:t xml:space="preserve"> </w:t>
      </w:r>
      <w:r w:rsidRPr="007C765F">
        <w:rPr>
          <w:lang w:val="en-US"/>
        </w:rPr>
        <w:t>entire</w:t>
      </w:r>
      <w:r w:rsidRPr="000F73A6">
        <w:rPr>
          <w:lang w:val="en-US"/>
        </w:rPr>
        <w:t xml:space="preserve"> </w:t>
      </w:r>
      <w:r w:rsidRPr="007C765F">
        <w:rPr>
          <w:lang w:val="en-US"/>
        </w:rPr>
        <w:t>program</w:t>
      </w:r>
      <w:r w:rsidRPr="000F73A6">
        <w:rPr>
          <w:lang w:val="en-US"/>
        </w:rPr>
        <w:t xml:space="preserve">. </w:t>
      </w:r>
      <w:r w:rsidRPr="007C765F">
        <w:rPr>
          <w:lang w:val="en-US"/>
        </w:rPr>
        <w:t>In</w:t>
      </w:r>
      <w:r w:rsidRPr="00CE18A6">
        <w:rPr>
          <w:lang w:val="en-US"/>
        </w:rPr>
        <w:t xml:space="preserve"> </w:t>
      </w:r>
      <w:r w:rsidRPr="007C765F">
        <w:rPr>
          <w:lang w:val="en-US"/>
        </w:rPr>
        <w:t>the</w:t>
      </w:r>
      <w:r w:rsidRPr="00CE18A6">
        <w:rPr>
          <w:lang w:val="en-US"/>
        </w:rPr>
        <w:t xml:space="preserve"> </w:t>
      </w:r>
      <w:r w:rsidR="00765C1A" w:rsidRPr="00CE18A6">
        <w:rPr>
          <w:lang w:val="en-US"/>
        </w:rPr>
        <w:t>"</w:t>
      </w:r>
      <w:r w:rsidR="00B05EB9">
        <w:rPr>
          <w:rFonts w:ascii="Arial" w:hAnsi="Arial" w:cs="Arial"/>
          <w:color w:val="C00000"/>
          <w:lang w:val="en-US"/>
        </w:rPr>
        <w:t>Precision</w:t>
      </w:r>
      <w:r w:rsidR="00765C1A" w:rsidRPr="00CE18A6">
        <w:rPr>
          <w:lang w:val="en-US"/>
        </w:rPr>
        <w:t>"</w:t>
      </w:r>
      <w:r w:rsidR="00B05EB9" w:rsidRPr="00CE18A6">
        <w:rPr>
          <w:lang w:val="en-US"/>
        </w:rPr>
        <w:t xml:space="preserve"> </w:t>
      </w:r>
      <w:r w:rsidR="00CE18A6" w:rsidRPr="007C765F">
        <w:rPr>
          <w:lang w:val="en-US"/>
        </w:rPr>
        <w:t>menu, you can change the number of decimal</w:t>
      </w:r>
      <w:r w:rsidR="00CE18A6">
        <w:rPr>
          <w:lang w:val="en-US"/>
        </w:rPr>
        <w:t xml:space="preserve">s </w:t>
      </w:r>
      <w:r w:rsidR="00CE18A6" w:rsidRPr="007C765F">
        <w:rPr>
          <w:lang w:val="en-US"/>
        </w:rPr>
        <w:t>used to represent parameter values</w:t>
      </w:r>
      <w:r w:rsidR="00B05EB9" w:rsidRPr="00CE18A6">
        <w:rPr>
          <w:lang w:val="en-US"/>
        </w:rPr>
        <w:t>.</w:t>
      </w:r>
    </w:p>
    <w:p w14:paraId="543F2A71" w14:textId="11504932" w:rsidR="005A7C9F" w:rsidRDefault="007627E4" w:rsidP="000D7464">
      <w:pPr>
        <w:pStyle w:val="Heading5"/>
        <w:numPr>
          <w:ilvl w:val="4"/>
          <w:numId w:val="5"/>
        </w:numPr>
        <w:rPr>
          <w:lang w:val="en-US"/>
        </w:rPr>
      </w:pPr>
      <w:bookmarkStart w:id="53" w:name="_Material"/>
      <w:bookmarkEnd w:id="53"/>
      <w:r>
        <w:rPr>
          <w:lang w:val="en-US"/>
        </w:rPr>
        <w:t>Ma</w:t>
      </w:r>
      <w:r w:rsidR="00DB77AA">
        <w:rPr>
          <w:lang w:val="en-US"/>
        </w:rPr>
        <w:t>t</w:t>
      </w:r>
      <w:r>
        <w:rPr>
          <w:lang w:val="en-US"/>
        </w:rPr>
        <w:t>e</w:t>
      </w:r>
      <w:r w:rsidR="00DB77AA">
        <w:rPr>
          <w:lang w:val="en-US"/>
        </w:rPr>
        <w:t>r</w:t>
      </w:r>
      <w:r>
        <w:rPr>
          <w:lang w:val="en-US"/>
        </w:rPr>
        <w:t>ial</w:t>
      </w:r>
    </w:p>
    <w:p w14:paraId="164C1CBA" w14:textId="45B3C4E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Pr>
          <w:noProof/>
          <w:color w:val="00518E"/>
          <w:lang w:val="en-US"/>
        </w:rPr>
        <w:t>Block</w:t>
      </w:r>
      <w:r w:rsidR="00935546" w:rsidRPr="00935546">
        <w:rPr>
          <w:rStyle w:val="ListLabel3"/>
          <w:color w:val="00518E"/>
          <w:sz w:val="22"/>
        </w:rPr>
        <w:t xml:space="preserve"> </w:t>
      </w:r>
      <w:r w:rsidR="00765C1A">
        <w:t>"</w:t>
      </w:r>
      <w:r w:rsidR="00F82A61">
        <w:rPr>
          <w:rFonts w:ascii="Arial" w:hAnsi="Arial" w:cs="Arial"/>
          <w:color w:val="C00000"/>
          <w:lang w:val="en-US"/>
        </w:rPr>
        <w:t>Material</w:t>
      </w:r>
      <w:r w:rsidR="00765C1A">
        <w:t>"</w:t>
      </w:r>
      <w:r w:rsidR="00F6296A" w:rsidRPr="00F6296A">
        <w:t xml:space="preserve"> </w:t>
      </w:r>
      <w:r w:rsidR="00935546">
        <w:rPr>
          <w:rStyle w:val="ListLabel3"/>
          <w:color w:val="00518E"/>
          <w:sz w:val="22"/>
          <w:lang w:val="en-US"/>
        </w:rPr>
        <w:t>with tabulated material</w:t>
      </w:r>
    </w:p>
    <w:p w14:paraId="792B4FE9" w14:textId="77777777" w:rsidR="00F036D5" w:rsidRDefault="003148B2" w:rsidP="00EE666A">
      <w:pPr>
        <w:pStyle w:val="a"/>
        <w:spacing w:beforeLines="100" w:before="240" w:afterLines="150" w:after="360" w:line="276" w:lineRule="auto"/>
        <w:ind w:firstLine="0"/>
        <w:rPr>
          <w:lang w:val="en-US"/>
        </w:rPr>
      </w:pPr>
      <w:r w:rsidRPr="007C765F">
        <w:rPr>
          <w:lang w:val="en-US"/>
        </w:rPr>
        <w:t xml:space="preserve">There are two ways to set a material in </w:t>
      </w:r>
      <w:r w:rsidRPr="00C3315B">
        <w:rPr>
          <w:bCs/>
          <w:lang w:val="en-US"/>
        </w:rPr>
        <w:t>Multifitting</w:t>
      </w:r>
      <w:r w:rsidRPr="007C765F">
        <w:rPr>
          <w:lang w:val="en-US"/>
        </w:rPr>
        <w:t>. The first is to use the refractive i</w:t>
      </w:r>
      <w:r>
        <w:rPr>
          <w:lang w:val="en-US"/>
        </w:rPr>
        <w:t>ndex library located in the</w:t>
      </w:r>
      <w:r w:rsidRPr="003148B2">
        <w:rPr>
          <w:lang w:val="en-US"/>
        </w:rPr>
        <w:t xml:space="preserve"> </w:t>
      </w:r>
      <w:r w:rsidR="00765C1A" w:rsidRPr="003148B2">
        <w:rPr>
          <w:lang w:val="en-US"/>
        </w:rPr>
        <w:t>"</w:t>
      </w:r>
      <w:r w:rsidR="00DC1E6F" w:rsidRPr="00A018BE">
        <w:rPr>
          <w:rFonts w:ascii="Courier New" w:hAnsi="Courier New" w:cs="Courier New"/>
          <w:color w:val="C00000"/>
          <w:lang w:val="en-US"/>
        </w:rPr>
        <w:t>nk</w:t>
      </w:r>
      <w:r w:rsidR="00765C1A" w:rsidRPr="003148B2">
        <w:rPr>
          <w:lang w:val="en-US"/>
        </w:rPr>
        <w:t>"</w:t>
      </w:r>
      <w:r>
        <w:rPr>
          <w:lang w:val="en-US"/>
        </w:rPr>
        <w:t xml:space="preserve"> folder</w:t>
      </w:r>
      <w:r w:rsidR="00DC1E6F" w:rsidRPr="003148B2">
        <w:rPr>
          <w:lang w:val="en-US"/>
        </w:rPr>
        <w:t xml:space="preserve">. </w:t>
      </w:r>
      <w:r w:rsidR="002010A9" w:rsidRPr="007C765F">
        <w:rPr>
          <w:lang w:val="en-US"/>
        </w:rPr>
        <w:t xml:space="preserve">To do this, set the switch to the </w:t>
      </w:r>
      <w:r w:rsidR="00765C1A" w:rsidRPr="00A91CF8">
        <w:rPr>
          <w:lang w:val="en-US"/>
        </w:rPr>
        <w:t>"</w:t>
      </w:r>
      <w:r w:rsidR="00016301">
        <w:rPr>
          <w:rFonts w:ascii="Arial" w:hAnsi="Arial" w:cs="Arial"/>
          <w:color w:val="C00000"/>
          <w:lang w:val="en-US"/>
        </w:rPr>
        <w:t>Optical</w:t>
      </w:r>
      <w:r w:rsidR="00016301" w:rsidRPr="00A91CF8">
        <w:rPr>
          <w:rFonts w:ascii="Arial" w:hAnsi="Arial" w:cs="Arial"/>
          <w:color w:val="C00000"/>
          <w:lang w:val="en-US"/>
        </w:rPr>
        <w:t xml:space="preserve"> </w:t>
      </w:r>
      <w:r w:rsidR="00016301">
        <w:rPr>
          <w:rFonts w:ascii="Arial" w:hAnsi="Arial" w:cs="Arial"/>
          <w:color w:val="C00000"/>
          <w:lang w:val="en-US"/>
        </w:rPr>
        <w:t>constants</w:t>
      </w:r>
      <w:r w:rsidR="00016301" w:rsidRPr="00A91CF8">
        <w:rPr>
          <w:rFonts w:ascii="Arial" w:hAnsi="Arial" w:cs="Arial"/>
          <w:color w:val="C00000"/>
          <w:lang w:val="en-US"/>
        </w:rPr>
        <w:t xml:space="preserve"> </w:t>
      </w:r>
      <w:r w:rsidR="00016301">
        <w:rPr>
          <w:rFonts w:ascii="Arial" w:hAnsi="Arial" w:cs="Arial"/>
          <w:color w:val="C00000"/>
          <w:lang w:val="en-US"/>
        </w:rPr>
        <w:t>filename</w:t>
      </w:r>
      <w:r w:rsidR="00765C1A" w:rsidRPr="00A91CF8">
        <w:rPr>
          <w:lang w:val="en-US"/>
        </w:rPr>
        <w:t>"</w:t>
      </w:r>
      <w:r w:rsidR="00A91CF8" w:rsidRPr="00A91CF8">
        <w:rPr>
          <w:lang w:val="en-US"/>
        </w:rPr>
        <w:t xml:space="preserve"> </w:t>
      </w:r>
      <w:r w:rsidR="00A91CF8" w:rsidRPr="007C765F">
        <w:rPr>
          <w:lang w:val="en-US"/>
        </w:rPr>
        <w:t>position. In</w:t>
      </w:r>
      <w:r w:rsidR="00A91CF8" w:rsidRPr="00BB33A1">
        <w:rPr>
          <w:lang w:val="en-US"/>
        </w:rPr>
        <w:t xml:space="preserve"> </w:t>
      </w:r>
      <w:r w:rsidR="00A91CF8" w:rsidRPr="007C765F">
        <w:rPr>
          <w:lang w:val="en-US"/>
        </w:rPr>
        <w:t>the</w:t>
      </w:r>
      <w:r w:rsidR="00DC1E6F" w:rsidRPr="00BB33A1">
        <w:rPr>
          <w:lang w:val="en-US"/>
        </w:rPr>
        <w:t xml:space="preserve"> </w:t>
      </w:r>
      <w:r w:rsidR="00765C1A" w:rsidRPr="00BB33A1">
        <w:rPr>
          <w:lang w:val="en-US"/>
        </w:rPr>
        <w:t>"</w:t>
      </w:r>
      <w:r w:rsidR="00DC1E6F">
        <w:rPr>
          <w:rFonts w:ascii="Arial" w:hAnsi="Arial" w:cs="Arial"/>
          <w:color w:val="C00000"/>
          <w:lang w:val="en-US"/>
        </w:rPr>
        <w:t>Material</w:t>
      </w:r>
      <w:r w:rsidR="00765C1A" w:rsidRPr="00BB33A1">
        <w:rPr>
          <w:lang w:val="en-US"/>
        </w:rPr>
        <w:t>"</w:t>
      </w:r>
      <w:r w:rsidR="00DC1E6F" w:rsidRPr="00BB33A1">
        <w:rPr>
          <w:lang w:val="en-US"/>
        </w:rPr>
        <w:t xml:space="preserve"> </w:t>
      </w:r>
      <w:r w:rsidR="00C129EB" w:rsidRPr="007C765F">
        <w:rPr>
          <w:lang w:val="en-US"/>
        </w:rPr>
        <w:t xml:space="preserve">field, the name of the text file </w:t>
      </w:r>
      <w:r w:rsidR="00765C1A" w:rsidRPr="00BB33A1">
        <w:rPr>
          <w:lang w:val="en-US"/>
        </w:rPr>
        <w:t>"</w:t>
      </w:r>
      <w:r w:rsidR="00F75986" w:rsidRPr="00BB33A1">
        <w:rPr>
          <w:rFonts w:ascii="Courier New" w:hAnsi="Courier New" w:cs="Courier New"/>
          <w:color w:val="C00000"/>
          <w:lang w:val="en-US"/>
        </w:rPr>
        <w:t>*.</w:t>
      </w:r>
      <w:r w:rsidR="00F75986" w:rsidRPr="00A018BE">
        <w:rPr>
          <w:rFonts w:ascii="Courier New" w:hAnsi="Courier New" w:cs="Courier New"/>
          <w:color w:val="C00000"/>
          <w:lang w:val="en-US"/>
        </w:rPr>
        <w:t>nk</w:t>
      </w:r>
      <w:r w:rsidR="00765C1A" w:rsidRPr="00BB33A1">
        <w:rPr>
          <w:lang w:val="en-US"/>
        </w:rPr>
        <w:t>"</w:t>
      </w:r>
      <w:r w:rsidR="00F75986" w:rsidRPr="00BB33A1">
        <w:rPr>
          <w:lang w:val="en-US"/>
        </w:rPr>
        <w:t xml:space="preserve"> </w:t>
      </w:r>
      <w:r w:rsidR="00BB33A1" w:rsidRPr="007C765F">
        <w:rPr>
          <w:lang w:val="en-US"/>
        </w:rPr>
        <w:t xml:space="preserve">is indicated, which also serves as the name of the material. You can also specify a file outside the library by clicking the </w:t>
      </w:r>
      <w:r w:rsidR="00765C1A" w:rsidRPr="00BB33A1">
        <w:rPr>
          <w:lang w:val="en-US"/>
        </w:rPr>
        <w:t>"</w:t>
      </w:r>
      <w:r w:rsidR="00DC1E6F">
        <w:rPr>
          <w:rFonts w:ascii="Arial" w:hAnsi="Arial" w:cs="Arial"/>
          <w:color w:val="C00000"/>
          <w:lang w:val="en-US"/>
        </w:rPr>
        <w:t>Browse</w:t>
      </w:r>
      <w:r w:rsidR="00DC1E6F" w:rsidRPr="00BB33A1">
        <w:rPr>
          <w:rFonts w:ascii="Arial" w:hAnsi="Arial" w:cs="Arial"/>
          <w:color w:val="C00000"/>
          <w:lang w:val="en-US"/>
        </w:rPr>
        <w:t>…</w:t>
      </w:r>
      <w:r w:rsidR="00765C1A" w:rsidRPr="00BB33A1">
        <w:rPr>
          <w:lang w:val="en-US"/>
        </w:rPr>
        <w:t>"</w:t>
      </w:r>
      <w:r w:rsidR="00DC1E6F" w:rsidRPr="00BB33A1">
        <w:rPr>
          <w:lang w:val="en-US"/>
        </w:rPr>
        <w:t>.</w:t>
      </w:r>
      <w:r w:rsidR="00F75986" w:rsidRPr="00BB33A1">
        <w:rPr>
          <w:lang w:val="en-US"/>
        </w:rPr>
        <w:t xml:space="preserve"> </w:t>
      </w:r>
      <w:r w:rsidR="001E52A3" w:rsidRPr="007C765F">
        <w:rPr>
          <w:lang w:val="en-US"/>
        </w:rPr>
        <w:t xml:space="preserve">button. The </w:t>
      </w:r>
      <w:r w:rsidR="001E52A3">
        <w:rPr>
          <w:lang w:val="en-US"/>
        </w:rPr>
        <w:t>real</w:t>
      </w:r>
      <w:r w:rsidR="001E52A3" w:rsidRPr="007C765F">
        <w:rPr>
          <w:lang w:val="en-US"/>
        </w:rPr>
        <w:t xml:space="preserve"> density of the material is not necessarily known, as </w:t>
      </w:r>
      <w:r w:rsidR="00F036D5">
        <w:rPr>
          <w:lang w:val="en-US"/>
        </w:rPr>
        <w:t xml:space="preserve">only </w:t>
      </w:r>
      <w:r w:rsidR="001E52A3" w:rsidRPr="007C765F">
        <w:rPr>
          <w:lang w:val="en-US"/>
        </w:rPr>
        <w:t>the refractive index</w:t>
      </w:r>
      <w:r w:rsidR="00F036D5">
        <w:rPr>
          <w:lang w:val="en-US"/>
        </w:rPr>
        <w:t xml:space="preserve"> is </w:t>
      </w:r>
      <w:r w:rsidR="00F036D5" w:rsidRPr="007C765F">
        <w:rPr>
          <w:lang w:val="en-US"/>
        </w:rPr>
        <w:t>given</w:t>
      </w:r>
      <w:r w:rsidR="001E52A3" w:rsidRPr="007C765F">
        <w:rPr>
          <w:lang w:val="en-US"/>
        </w:rPr>
        <w:t>. But this density can be changed by setting the</w:t>
      </w:r>
      <w:r w:rsidR="001E52A3" w:rsidRPr="001E52A3">
        <w:rPr>
          <w:lang w:val="en-US"/>
        </w:rPr>
        <w:t xml:space="preserve"> </w:t>
      </w:r>
      <w:r w:rsidR="00765C1A" w:rsidRPr="001E52A3">
        <w:rPr>
          <w:lang w:val="en-US"/>
        </w:rPr>
        <w:t>"</w:t>
      </w:r>
      <w:r w:rsidR="002920B6">
        <w:rPr>
          <w:rFonts w:ascii="Arial" w:hAnsi="Arial" w:cs="Arial"/>
          <w:color w:val="C00000"/>
          <w:lang w:val="en-US"/>
        </w:rPr>
        <w:t>Relative</w:t>
      </w:r>
      <w:r w:rsidR="002920B6" w:rsidRPr="001E52A3">
        <w:rPr>
          <w:rFonts w:ascii="Arial" w:hAnsi="Arial" w:cs="Arial"/>
          <w:color w:val="C00000"/>
          <w:lang w:val="en-US"/>
        </w:rPr>
        <w:t xml:space="preserve"> </w:t>
      </w:r>
      <w:r w:rsidR="002920B6">
        <w:rPr>
          <w:rFonts w:ascii="Arial" w:hAnsi="Arial" w:cs="Arial"/>
          <w:color w:val="C00000"/>
          <w:lang w:val="en-US"/>
        </w:rPr>
        <w:t>density</w:t>
      </w:r>
      <w:r w:rsidR="00765C1A" w:rsidRPr="001E52A3">
        <w:rPr>
          <w:lang w:val="en-US"/>
        </w:rPr>
        <w:t>"</w:t>
      </w:r>
      <w:r w:rsidR="00DC09DB" w:rsidRPr="001E52A3">
        <w:rPr>
          <w:lang w:val="en-US"/>
        </w:rPr>
        <w:t xml:space="preserve">. </w:t>
      </w:r>
      <w:r w:rsidR="00F036D5" w:rsidRPr="007C765F">
        <w:rPr>
          <w:lang w:val="en-US"/>
        </w:rPr>
        <w:t>This is the factor by which the nominal polarizability of the substance is multiplied.</w:t>
      </w:r>
    </w:p>
    <w:p w14:paraId="425E2511" w14:textId="019A0F4B" w:rsidR="004325DD" w:rsidRPr="000F73A6" w:rsidRDefault="000F73A6" w:rsidP="00EE666A">
      <w:pPr>
        <w:pStyle w:val="a"/>
        <w:spacing w:beforeLines="100" w:before="240" w:afterLines="150" w:after="360" w:line="276" w:lineRule="auto"/>
        <w:ind w:firstLine="0"/>
        <w:rPr>
          <w:lang w:val="en-US"/>
        </w:rPr>
      </w:pPr>
      <w:r w:rsidRPr="00774614">
        <w:rPr>
          <w:lang w:val="en-US"/>
        </w:rPr>
        <w:lastRenderedPageBreak/>
        <w:t>Another way to define a material is to construct it from chemical elements, specifying stoichiometry and density</w:t>
      </w:r>
      <w:r w:rsidR="004325DD" w:rsidRPr="000F73A6">
        <w:rPr>
          <w:lang w:val="en-US"/>
        </w:rPr>
        <w:t>.</w:t>
      </w:r>
      <w:r w:rsidR="00FC3E4F" w:rsidRPr="000F73A6">
        <w:rPr>
          <w:noProof/>
          <w:lang w:val="en-US"/>
        </w:rPr>
        <w:t xml:space="preserve"> </w:t>
      </w:r>
    </w:p>
    <w:p w14:paraId="6FBD5A92" w14:textId="5DE3E1E5" w:rsidR="0062471B" w:rsidRPr="0025137D"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FC3E4F">
        <w:rPr>
          <w:noProof/>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911681">
        <w:rPr>
          <w:rStyle w:val="ListLabel3"/>
          <w:color w:val="00518E"/>
          <w:sz w:val="22"/>
          <w:lang w:val="en-US"/>
        </w:rPr>
        <w:t>Block</w:t>
      </w:r>
      <w:r w:rsidR="0025137D" w:rsidRPr="0025137D">
        <w:rPr>
          <w:rStyle w:val="ListLabel3"/>
          <w:color w:val="00518E"/>
          <w:sz w:val="22"/>
          <w:lang w:val="en-US"/>
        </w:rPr>
        <w:t xml:space="preserve"> </w:t>
      </w:r>
      <w:r w:rsidR="00765C1A" w:rsidRPr="0025137D">
        <w:rPr>
          <w:lang w:val="en-US"/>
        </w:rPr>
        <w:t>"</w:t>
      </w:r>
      <w:r w:rsidR="0062471B">
        <w:rPr>
          <w:rFonts w:ascii="Arial" w:hAnsi="Arial" w:cs="Arial"/>
          <w:color w:val="C00000"/>
          <w:lang w:val="en-US"/>
        </w:rPr>
        <w:t>Material</w:t>
      </w:r>
      <w:r w:rsidR="00765C1A" w:rsidRPr="0025137D">
        <w:rPr>
          <w:lang w:val="en-US"/>
        </w:rPr>
        <w:t>"</w:t>
      </w:r>
      <w:r w:rsidR="0062471B" w:rsidRPr="0025137D">
        <w:rPr>
          <w:lang w:val="en-US"/>
        </w:rPr>
        <w:t xml:space="preserve"> </w:t>
      </w:r>
      <w:r w:rsidR="0025137D" w:rsidRPr="00911681">
        <w:rPr>
          <w:rStyle w:val="ListLabel3"/>
          <w:color w:val="00518E"/>
          <w:sz w:val="22"/>
          <w:lang w:val="en-US"/>
        </w:rPr>
        <w:t xml:space="preserve">with material </w:t>
      </w:r>
      <w:r w:rsidR="0025137D">
        <w:rPr>
          <w:rStyle w:val="ListLabel3"/>
          <w:color w:val="00518E"/>
          <w:sz w:val="22"/>
          <w:lang w:val="en-US"/>
        </w:rPr>
        <w:t xml:space="preserve">composed </w:t>
      </w:r>
      <w:r w:rsidR="0025137D" w:rsidRPr="00911681">
        <w:rPr>
          <w:rStyle w:val="ListLabel3"/>
          <w:color w:val="00518E"/>
          <w:sz w:val="22"/>
          <w:lang w:val="en-US"/>
        </w:rPr>
        <w:t>from chemical elements</w:t>
      </w:r>
    </w:p>
    <w:p w14:paraId="6EC1B96B" w14:textId="5B93733D" w:rsidR="00673DD1" w:rsidRPr="00774614" w:rsidRDefault="00E313C9" w:rsidP="00673DD1">
      <w:pPr>
        <w:pStyle w:val="a"/>
        <w:spacing w:beforeLines="100" w:before="240" w:afterLines="150" w:after="360" w:line="276" w:lineRule="auto"/>
        <w:ind w:firstLine="0"/>
        <w:rPr>
          <w:lang w:val="en-US"/>
        </w:rPr>
      </w:pPr>
      <w:r w:rsidRPr="00774614">
        <w:rPr>
          <w:lang w:val="en-US"/>
        </w:rPr>
        <w:t xml:space="preserve">To do this, set the </w:t>
      </w:r>
      <w:r>
        <w:rPr>
          <w:lang w:val="en-US"/>
        </w:rPr>
        <w:t>radio button</w:t>
      </w:r>
      <w:r w:rsidRPr="00774614">
        <w:rPr>
          <w:lang w:val="en-US"/>
        </w:rPr>
        <w:t xml:space="preserve"> to the </w:t>
      </w:r>
      <w:r w:rsidR="00765C1A" w:rsidRPr="00E313C9">
        <w:rPr>
          <w:lang w:val="en-US"/>
        </w:rPr>
        <w:t>"</w:t>
      </w:r>
      <w:r w:rsidR="00515B0F">
        <w:rPr>
          <w:rFonts w:ascii="Arial" w:hAnsi="Arial" w:cs="Arial"/>
          <w:color w:val="C00000"/>
          <w:lang w:val="en-US"/>
        </w:rPr>
        <w:t>Composition</w:t>
      </w:r>
      <w:r w:rsidR="00515B0F" w:rsidRPr="00E313C9">
        <w:rPr>
          <w:rFonts w:ascii="Arial" w:hAnsi="Arial" w:cs="Arial"/>
          <w:color w:val="C00000"/>
          <w:lang w:val="en-US"/>
        </w:rPr>
        <w:t xml:space="preserve"> </w:t>
      </w:r>
      <w:r w:rsidR="00515B0F">
        <w:rPr>
          <w:rFonts w:ascii="Arial" w:hAnsi="Arial" w:cs="Arial"/>
          <w:color w:val="C00000"/>
          <w:lang w:val="en-US"/>
        </w:rPr>
        <w:t>of</w:t>
      </w:r>
      <w:r w:rsidR="00515B0F" w:rsidRPr="00E313C9">
        <w:rPr>
          <w:rFonts w:ascii="Arial" w:hAnsi="Arial" w:cs="Arial"/>
          <w:color w:val="C00000"/>
          <w:lang w:val="en-US"/>
        </w:rPr>
        <w:t xml:space="preserve"> </w:t>
      </w:r>
      <w:r w:rsidR="00515B0F">
        <w:rPr>
          <w:rFonts w:ascii="Arial" w:hAnsi="Arial" w:cs="Arial"/>
          <w:color w:val="C00000"/>
          <w:lang w:val="en-US"/>
        </w:rPr>
        <w:t>elements</w:t>
      </w:r>
      <w:r w:rsidR="00765C1A" w:rsidRPr="00E313C9">
        <w:rPr>
          <w:lang w:val="en-US"/>
        </w:rPr>
        <w:t>"</w:t>
      </w:r>
      <w:r w:rsidRPr="00E313C9">
        <w:rPr>
          <w:lang w:val="en-US"/>
        </w:rPr>
        <w:t xml:space="preserve"> </w:t>
      </w:r>
      <w:r>
        <w:rPr>
          <w:lang w:val="en-US"/>
        </w:rPr>
        <w:t>position</w:t>
      </w:r>
      <w:r w:rsidR="0062471B" w:rsidRPr="00E313C9">
        <w:rPr>
          <w:lang w:val="en-US"/>
        </w:rPr>
        <w:t xml:space="preserve">. </w:t>
      </w:r>
      <w:r w:rsidR="00673DD1">
        <w:rPr>
          <w:lang w:val="en-US"/>
        </w:rPr>
        <w:t xml:space="preserve">The </w:t>
      </w:r>
      <w:r w:rsidR="00765C1A" w:rsidRPr="00673DD1">
        <w:rPr>
          <w:lang w:val="en-US"/>
        </w:rPr>
        <w:t>"</w:t>
      </w:r>
      <w:r w:rsidR="0062471B">
        <w:rPr>
          <w:rFonts w:ascii="Arial" w:hAnsi="Arial" w:cs="Arial"/>
          <w:color w:val="C00000"/>
          <w:lang w:val="en-US"/>
        </w:rPr>
        <w:t>Material</w:t>
      </w:r>
      <w:r w:rsidR="00765C1A" w:rsidRPr="00673DD1">
        <w:rPr>
          <w:lang w:val="en-US"/>
        </w:rPr>
        <w:t>"</w:t>
      </w:r>
      <w:r w:rsidR="0062471B" w:rsidRPr="00673DD1">
        <w:rPr>
          <w:lang w:val="en-US"/>
        </w:rPr>
        <w:t xml:space="preserve"> </w:t>
      </w:r>
      <w:r w:rsidR="00673DD1" w:rsidRPr="00774614">
        <w:rPr>
          <w:lang w:val="en-US"/>
        </w:rPr>
        <w:t xml:space="preserve">field will become uneditable. In the </w:t>
      </w:r>
      <w:r w:rsidR="00765C1A" w:rsidRPr="00673DD1">
        <w:rPr>
          <w:lang w:val="en-US"/>
        </w:rPr>
        <w:t>"</w:t>
      </w:r>
      <w:r w:rsidR="00E573CB">
        <w:rPr>
          <w:rFonts w:ascii="Arial" w:hAnsi="Arial" w:cs="Arial"/>
          <w:color w:val="C00000"/>
          <w:lang w:val="en-US"/>
        </w:rPr>
        <w:t>Composition</w:t>
      </w:r>
      <w:r w:rsidR="00765C1A" w:rsidRPr="00673DD1">
        <w:rPr>
          <w:lang w:val="en-US"/>
        </w:rPr>
        <w:t>"</w:t>
      </w:r>
      <w:r w:rsidR="00E573CB" w:rsidRPr="00673DD1">
        <w:rPr>
          <w:lang w:val="en-US"/>
        </w:rPr>
        <w:t xml:space="preserve"> </w:t>
      </w:r>
      <w:r w:rsidR="00673DD1" w:rsidRPr="00774614">
        <w:rPr>
          <w:lang w:val="en-US"/>
        </w:rPr>
        <w:t>block, you can add and remove chemical elements using the</w:t>
      </w:r>
      <w:r w:rsidR="00C57FC6" w:rsidRPr="00673DD1">
        <w:rPr>
          <w:lang w:val="en-US"/>
        </w:rPr>
        <w:t xml:space="preserve"> </w:t>
      </w:r>
      <w:r w:rsidR="00765C1A" w:rsidRPr="00673DD1">
        <w:rPr>
          <w:lang w:val="en-US"/>
        </w:rPr>
        <w:t>"</w:t>
      </w:r>
      <w:r w:rsidR="00C57FC6" w:rsidRPr="00194A76">
        <w:rPr>
          <w:rFonts w:ascii="Arial" w:hAnsi="Arial" w:cs="Arial"/>
          <w:color w:val="C00000"/>
          <w:lang w:val="en-US"/>
        </w:rPr>
        <w:t>More</w:t>
      </w:r>
      <w:r w:rsidR="00C57FC6" w:rsidRPr="00673DD1">
        <w:rPr>
          <w:rFonts w:ascii="Arial" w:hAnsi="Arial" w:cs="Arial"/>
          <w:color w:val="C00000"/>
          <w:lang w:val="en-US"/>
        </w:rPr>
        <w:t xml:space="preserve"> </w:t>
      </w:r>
      <w:r w:rsidR="00C57FC6" w:rsidRPr="00194A76">
        <w:rPr>
          <w:rFonts w:ascii="Arial" w:hAnsi="Arial" w:cs="Arial"/>
          <w:color w:val="C00000"/>
          <w:lang w:val="en-US"/>
        </w:rPr>
        <w:t>elements</w:t>
      </w:r>
      <w:r w:rsidR="00765C1A" w:rsidRPr="00673DD1">
        <w:rPr>
          <w:lang w:val="en-US"/>
        </w:rPr>
        <w:t>"</w:t>
      </w:r>
      <w:r w:rsidR="00C57FC6" w:rsidRPr="00673DD1">
        <w:rPr>
          <w:lang w:val="en-US"/>
        </w:rPr>
        <w:t xml:space="preserve"> </w:t>
      </w:r>
      <w:r w:rsidR="00673DD1">
        <w:rPr>
          <w:lang w:val="en-US"/>
        </w:rPr>
        <w:t>and</w:t>
      </w:r>
      <w:r w:rsidR="00C57FC6" w:rsidRPr="00673DD1">
        <w:rPr>
          <w:lang w:val="en-US"/>
        </w:rPr>
        <w:t xml:space="preserve"> </w:t>
      </w:r>
      <w:r w:rsidR="00765C1A" w:rsidRPr="00673DD1">
        <w:rPr>
          <w:lang w:val="en-US"/>
        </w:rPr>
        <w:t>"</w:t>
      </w:r>
      <w:r w:rsidR="00C57FC6" w:rsidRPr="00194A76">
        <w:rPr>
          <w:rFonts w:ascii="Arial" w:hAnsi="Arial" w:cs="Arial"/>
          <w:color w:val="C00000"/>
          <w:lang w:val="en-US"/>
        </w:rPr>
        <w:t>Fewer</w:t>
      </w:r>
      <w:r w:rsidR="00C57FC6" w:rsidRPr="00673DD1">
        <w:rPr>
          <w:rFonts w:ascii="Arial" w:hAnsi="Arial" w:cs="Arial"/>
          <w:color w:val="C00000"/>
          <w:lang w:val="en-US"/>
        </w:rPr>
        <w:t xml:space="preserve"> </w:t>
      </w:r>
      <w:r w:rsidR="009B5E8E" w:rsidRPr="00194A76">
        <w:rPr>
          <w:rFonts w:ascii="Arial" w:hAnsi="Arial" w:cs="Arial"/>
          <w:color w:val="C00000"/>
          <w:lang w:val="en-US"/>
        </w:rPr>
        <w:t>elements</w:t>
      </w:r>
      <w:r w:rsidR="00765C1A" w:rsidRPr="00673DD1">
        <w:rPr>
          <w:lang w:val="en-US"/>
        </w:rPr>
        <w:t>"</w:t>
      </w:r>
      <w:r w:rsidR="00673DD1" w:rsidRPr="00673DD1">
        <w:rPr>
          <w:lang w:val="en-US"/>
        </w:rPr>
        <w:t xml:space="preserve"> </w:t>
      </w:r>
      <w:r w:rsidR="00673DD1" w:rsidRPr="00774614">
        <w:rPr>
          <w:lang w:val="en-US"/>
        </w:rPr>
        <w:t>buttons. Each item is selected from a dropdown list. Elements can also be scrolled with the mouse wheel</w:t>
      </w:r>
      <w:r w:rsidR="00673DD1">
        <w:rPr>
          <w:lang w:val="en-US"/>
        </w:rPr>
        <w:t>;</w:t>
      </w:r>
      <w:r w:rsidR="00673DD1" w:rsidRPr="00774614">
        <w:rPr>
          <w:lang w:val="en-US"/>
        </w:rPr>
        <w:t xml:space="preserve">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774614">
        <w:rPr>
          <w:vertAlign w:val="superscript"/>
          <w:lang w:val="en-US"/>
        </w:rPr>
        <w:t>3</w:t>
      </w:r>
      <w:r w:rsidR="00673DD1" w:rsidRPr="00774614">
        <w:rPr>
          <w:lang w:val="en-US"/>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3F0461D7"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Pr>
          <w:rStyle w:val="ListLabel3"/>
          <w:color w:val="00518E"/>
          <w:sz w:val="22"/>
          <w:lang w:val="en-US"/>
        </w:rPr>
        <w:t>Block</w:t>
      </w:r>
      <w:r w:rsidR="00FC7AE3">
        <w:rPr>
          <w:rStyle w:val="ListLabel3"/>
          <w:color w:val="00518E"/>
          <w:sz w:val="22"/>
        </w:rPr>
        <w:t xml:space="preserve"> </w:t>
      </w:r>
      <w:r w:rsidR="00765C1A">
        <w:t>"</w:t>
      </w:r>
      <w:r>
        <w:rPr>
          <w:rFonts w:ascii="Arial" w:hAnsi="Arial" w:cs="Arial"/>
          <w:color w:val="C00000"/>
          <w:lang w:val="en-US"/>
        </w:rPr>
        <w:t>Thickness</w:t>
      </w:r>
      <w:r w:rsidR="00765C1A">
        <w:t>"</w:t>
      </w:r>
    </w:p>
    <w:p w14:paraId="58FC58E0" w14:textId="42E91983" w:rsidR="00462351" w:rsidRPr="00C658BB" w:rsidRDefault="00FA4D43" w:rsidP="00EE666A">
      <w:pPr>
        <w:pStyle w:val="a"/>
        <w:spacing w:beforeLines="100" w:before="240" w:afterLines="150" w:after="360" w:line="276" w:lineRule="auto"/>
        <w:ind w:firstLine="0"/>
        <w:rPr>
          <w:lang w:val="en-US"/>
        </w:rPr>
      </w:pPr>
      <w:r w:rsidRPr="00516BD4">
        <w:rPr>
          <w:lang w:val="en-US"/>
        </w:rPr>
        <w:t>Here</w:t>
      </w:r>
      <w:r w:rsidRPr="008B0550">
        <w:rPr>
          <w:lang w:val="en-US"/>
        </w:rPr>
        <w:t xml:space="preserve"> </w:t>
      </w:r>
      <w:r w:rsidRPr="00774614">
        <w:rPr>
          <w:lang w:val="en-US"/>
        </w:rPr>
        <w:t>you</w:t>
      </w:r>
      <w:r w:rsidRPr="008B0550">
        <w:rPr>
          <w:lang w:val="en-US"/>
        </w:rPr>
        <w:t xml:space="preserve"> </w:t>
      </w:r>
      <w:r w:rsidRPr="00774614">
        <w:rPr>
          <w:lang w:val="en-US"/>
        </w:rPr>
        <w:t>can</w:t>
      </w:r>
      <w:r w:rsidRPr="008B0550">
        <w:rPr>
          <w:lang w:val="en-US"/>
        </w:rPr>
        <w:t xml:space="preserve"> </w:t>
      </w:r>
      <w:r w:rsidRPr="00774614">
        <w:rPr>
          <w:lang w:val="en-US"/>
        </w:rPr>
        <w:t>set</w:t>
      </w:r>
      <w:r w:rsidRPr="008B0550">
        <w:rPr>
          <w:lang w:val="en-US"/>
        </w:rPr>
        <w:t xml:space="preserve"> </w:t>
      </w:r>
      <w:r w:rsidRPr="00774614">
        <w:rPr>
          <w:lang w:val="en-US"/>
        </w:rPr>
        <w:t>the</w:t>
      </w:r>
      <w:r w:rsidRPr="008B0550">
        <w:rPr>
          <w:lang w:val="en-US"/>
        </w:rPr>
        <w:t xml:space="preserve"> </w:t>
      </w:r>
      <w:r w:rsidRPr="00774614">
        <w:rPr>
          <w:lang w:val="en-US"/>
        </w:rPr>
        <w:t>thickness</w:t>
      </w:r>
      <w:r w:rsidRPr="008B0550">
        <w:rPr>
          <w:lang w:val="en-US"/>
        </w:rPr>
        <w:t xml:space="preserve"> </w:t>
      </w:r>
      <w:r w:rsidRPr="00774614">
        <w:rPr>
          <w:lang w:val="en-US"/>
        </w:rPr>
        <w:t>of</w:t>
      </w:r>
      <w:r w:rsidRPr="008B0550">
        <w:rPr>
          <w:lang w:val="en-US"/>
        </w:rPr>
        <w:t xml:space="preserve"> </w:t>
      </w:r>
      <w:r w:rsidRPr="00774614">
        <w:rPr>
          <w:lang w:val="en-US"/>
        </w:rPr>
        <w:t>the</w:t>
      </w:r>
      <w:r w:rsidRPr="008B0550">
        <w:rPr>
          <w:lang w:val="en-US"/>
        </w:rPr>
        <w:t xml:space="preserve"> </w:t>
      </w:r>
      <w:r w:rsidRPr="00774614">
        <w:rPr>
          <w:lang w:val="en-US"/>
        </w:rPr>
        <w:t>layer</w:t>
      </w:r>
      <w:r w:rsidR="003C3E9A" w:rsidRPr="008B0550">
        <w:rPr>
          <w:lang w:val="en-US"/>
        </w:rPr>
        <w:t>.</w:t>
      </w:r>
      <w:bookmarkStart w:id="54" w:name="ДЛЯ_ССЫЛКИ_дрейф_толщин"/>
      <w:r w:rsidR="008B0550">
        <w:rPr>
          <w:lang w:val="en-US"/>
        </w:rPr>
        <w:t xml:space="preserve"> If</w:t>
      </w:r>
      <w:r w:rsidR="008B0550" w:rsidRPr="008B0550">
        <w:rPr>
          <w:lang w:val="en-US"/>
        </w:rPr>
        <w:t xml:space="preserve"> </w:t>
      </w:r>
      <w:r w:rsidR="008B0550">
        <w:rPr>
          <w:lang w:val="en-US"/>
        </w:rPr>
        <w:t>a</w:t>
      </w:r>
      <w:r w:rsidR="008B0550" w:rsidRPr="008B0550">
        <w:rPr>
          <w:lang w:val="en-US"/>
        </w:rPr>
        <w:t xml:space="preserve"> </w:t>
      </w:r>
      <w:r w:rsidR="008B0550">
        <w:rPr>
          <w:lang w:val="en-US"/>
        </w:rPr>
        <w:t xml:space="preserve">layer </w:t>
      </w:r>
      <w:bookmarkEnd w:id="54"/>
      <w:r w:rsidR="008B0550" w:rsidRPr="00774614">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C658BB">
        <w:rPr>
          <w:lang w:val="en-US"/>
        </w:rPr>
        <w:t xml:space="preserve"> </w:t>
      </w:r>
      <w:r w:rsidR="00765C1A" w:rsidRPr="00C658BB">
        <w:rPr>
          <w:lang w:val="en-US"/>
        </w:rPr>
        <w:t>"</w:t>
      </w:r>
      <w:r w:rsidR="00445157">
        <w:rPr>
          <w:rFonts w:ascii="Arial" w:hAnsi="Arial" w:cs="Arial"/>
          <w:color w:val="C00000"/>
          <w:lang w:val="en-US"/>
        </w:rPr>
        <w:t>Thickness</w:t>
      </w:r>
      <w:r w:rsidR="00445157" w:rsidRPr="00C658BB">
        <w:rPr>
          <w:rFonts w:ascii="Arial" w:hAnsi="Arial" w:cs="Arial"/>
          <w:color w:val="C00000"/>
          <w:lang w:val="en-US"/>
        </w:rPr>
        <w:t xml:space="preserve"> </w:t>
      </w:r>
      <w:r w:rsidR="00445157">
        <w:rPr>
          <w:rFonts w:ascii="Arial" w:hAnsi="Arial" w:cs="Arial"/>
          <w:color w:val="C00000"/>
          <w:lang w:val="en-US"/>
        </w:rPr>
        <w:t>drift</w:t>
      </w:r>
      <w:r w:rsidR="00765C1A" w:rsidRPr="00C658BB">
        <w:rPr>
          <w:lang w:val="en-US"/>
        </w:rPr>
        <w:t>"</w:t>
      </w:r>
      <w:r w:rsidR="00445157" w:rsidRPr="00C658BB">
        <w:rPr>
          <w:lang w:val="en-US"/>
        </w:rPr>
        <w:t xml:space="preserve">. </w:t>
      </w:r>
      <w:r w:rsidR="00385C23" w:rsidRPr="00774614">
        <w:rPr>
          <w:lang w:val="en-US"/>
        </w:rPr>
        <w:t xml:space="preserve">If you click </w:t>
      </w:r>
      <w:r w:rsidR="00C658BB">
        <w:rPr>
          <w:lang w:val="en-US"/>
        </w:rPr>
        <w:t xml:space="preserve">on </w:t>
      </w:r>
      <w:r w:rsidR="00385C23" w:rsidRPr="00774614">
        <w:rPr>
          <w:lang w:val="en-US"/>
        </w:rPr>
        <w:t>it, a window will open</w:t>
      </w:r>
      <w:r w:rsidR="00C714E1" w:rsidRPr="00C658BB">
        <w:rPr>
          <w:lang w:val="en-US"/>
        </w:rPr>
        <w:t>:</w:t>
      </w:r>
    </w:p>
    <w:p w14:paraId="2E058256" w14:textId="3AD0CEC8" w:rsidR="00C714E1" w:rsidRPr="00F82A61" w:rsidRDefault="00E22D06"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lang w:val="en-US"/>
        </w:rPr>
        <w:t>Window</w:t>
      </w:r>
      <w:r w:rsidR="00C714E1">
        <w:rPr>
          <w:rStyle w:val="ListLabel3"/>
          <w:color w:val="00518E"/>
          <w:sz w:val="22"/>
        </w:rPr>
        <w:t xml:space="preserve"> </w:t>
      </w:r>
      <w:r w:rsidR="00765C1A">
        <w:t>"</w:t>
      </w:r>
      <w:r w:rsidR="00C714E1">
        <w:rPr>
          <w:rFonts w:ascii="Arial" w:hAnsi="Arial" w:cs="Arial"/>
          <w:color w:val="C00000"/>
          <w:lang w:val="en-US"/>
        </w:rPr>
        <w:t>Thickness</w:t>
      </w:r>
      <w:r w:rsidR="00C714E1">
        <w:rPr>
          <w:rFonts w:ascii="Arial" w:hAnsi="Arial" w:cs="Arial"/>
          <w:color w:val="C00000"/>
        </w:rPr>
        <w:t xml:space="preserve"> </w:t>
      </w:r>
      <w:r w:rsidR="00C714E1">
        <w:rPr>
          <w:rFonts w:ascii="Arial" w:hAnsi="Arial" w:cs="Arial"/>
          <w:color w:val="C00000"/>
          <w:lang w:val="en-US"/>
        </w:rPr>
        <w:t>drift</w:t>
      </w:r>
      <w:r w:rsidR="00765C1A">
        <w:t>"</w:t>
      </w:r>
    </w:p>
    <w:p w14:paraId="11FCE5B8" w14:textId="1975D164" w:rsidR="00C714E1" w:rsidRPr="00BE7B8F" w:rsidRDefault="00765C1A" w:rsidP="00EE666A">
      <w:pPr>
        <w:pStyle w:val="a"/>
        <w:spacing w:beforeLines="100" w:before="240" w:afterLines="150" w:after="360" w:line="276" w:lineRule="auto"/>
        <w:ind w:firstLine="0"/>
        <w:rPr>
          <w:lang w:val="en-US"/>
        </w:rPr>
      </w:pPr>
      <w:r w:rsidRPr="00BE7B8F">
        <w:rPr>
          <w:lang w:val="en-US"/>
        </w:rPr>
        <w:t>"</w:t>
      </w:r>
      <w:r w:rsidR="00CD4785">
        <w:rPr>
          <w:rFonts w:ascii="Arial" w:hAnsi="Arial" w:cs="Arial"/>
          <w:color w:val="C00000"/>
          <w:lang w:val="en-US"/>
        </w:rPr>
        <w:t>Linear</w:t>
      </w:r>
      <w:r w:rsidR="00CD4785" w:rsidRPr="00BE7B8F">
        <w:rPr>
          <w:rFonts w:ascii="Arial" w:hAnsi="Arial" w:cs="Arial"/>
          <w:color w:val="C00000"/>
          <w:lang w:val="en-US"/>
        </w:rPr>
        <w:t xml:space="preserve"> </w:t>
      </w:r>
      <w:r w:rsidR="00CD4785">
        <w:rPr>
          <w:rFonts w:ascii="Arial" w:hAnsi="Arial" w:cs="Arial"/>
          <w:color w:val="C00000"/>
          <w:lang w:val="en-US"/>
        </w:rPr>
        <w:t>drift</w:t>
      </w:r>
      <w:r w:rsidRPr="00BE7B8F">
        <w:rPr>
          <w:lang w:val="en-US"/>
        </w:rPr>
        <w:t>"</w:t>
      </w:r>
      <w:r w:rsidR="00CD4785" w:rsidRPr="00BE7B8F">
        <w:rPr>
          <w:lang w:val="en-US"/>
        </w:rPr>
        <w:t xml:space="preserve"> </w:t>
      </w:r>
      <w:r w:rsidR="00B928CA" w:rsidRPr="00336E95">
        <w:rPr>
          <w:lang w:val="en-US"/>
        </w:rPr>
        <w:t xml:space="preserve">sets the change in the layer thickness along the depth of the structure, proportional to the number of the period. The drift is given </w:t>
      </w:r>
      <w:r w:rsidR="00B928CA" w:rsidRPr="00336E95">
        <w:rPr>
          <w:u w:val="single"/>
          <w:lang w:val="en-US"/>
        </w:rPr>
        <w:t>as a percentage of the nominal thickness</w:t>
      </w:r>
      <w:r w:rsidR="00B928CA" w:rsidRPr="00336E95">
        <w:rPr>
          <w:lang w:val="en-US"/>
        </w:rPr>
        <w:t xml:space="preserve"> </w:t>
      </w:r>
      <w:r w:rsidR="00BE7B8F">
        <w:rPr>
          <w:lang w:val="en-US"/>
        </w:rPr>
        <w:t>per</w:t>
      </w:r>
      <w:r w:rsidR="00B928CA" w:rsidRPr="00336E95">
        <w:rPr>
          <w:lang w:val="en-US"/>
        </w:rPr>
        <w:t xml:space="preserve"> period. The average layer thickness over all periods is equal to the nominal thickness, i.e. on one </w:t>
      </w:r>
      <w:r w:rsidR="00F11BC3">
        <w:rPr>
          <w:lang w:val="en-US"/>
        </w:rPr>
        <w:t>part</w:t>
      </w:r>
      <w:r w:rsidR="00B928CA" w:rsidRPr="00336E95">
        <w:rPr>
          <w:lang w:val="en-US"/>
        </w:rPr>
        <w:t xml:space="preserve"> the layers will be thinner, and on the other </w:t>
      </w:r>
      <w:r w:rsidR="00F11BC3">
        <w:rPr>
          <w:lang w:val="en-US"/>
        </w:rPr>
        <w:t>part</w:t>
      </w:r>
      <w:r w:rsidR="00B928CA" w:rsidRPr="00336E95">
        <w:rPr>
          <w:lang w:val="en-US"/>
        </w:rPr>
        <w:t xml:space="preserve"> thicker</w:t>
      </w:r>
      <w:r w:rsidR="00CD4785" w:rsidRPr="00BE7B8F">
        <w:rPr>
          <w:lang w:val="en-US"/>
        </w:rPr>
        <w:t>.</w:t>
      </w:r>
    </w:p>
    <w:p w14:paraId="3E7FB772" w14:textId="240E58DB" w:rsidR="00CD4785" w:rsidRPr="000D4923" w:rsidRDefault="00765C1A" w:rsidP="00EE666A">
      <w:pPr>
        <w:pStyle w:val="a"/>
        <w:spacing w:beforeLines="100" w:before="240" w:afterLines="150" w:after="360" w:line="276" w:lineRule="auto"/>
        <w:ind w:firstLine="0"/>
        <w:rPr>
          <w:lang w:val="en-US"/>
        </w:rPr>
      </w:pPr>
      <w:r w:rsidRPr="000D4923">
        <w:rPr>
          <w:lang w:val="en-US"/>
        </w:rPr>
        <w:t>"</w:t>
      </w:r>
      <w:r w:rsidR="00B06EE8">
        <w:rPr>
          <w:rFonts w:ascii="Arial" w:hAnsi="Arial" w:cs="Arial"/>
          <w:color w:val="C00000"/>
          <w:lang w:val="en-US"/>
        </w:rPr>
        <w:t>Sine</w:t>
      </w:r>
      <w:r w:rsidR="00CD4785" w:rsidRPr="000D4923">
        <w:rPr>
          <w:rFonts w:ascii="Arial" w:hAnsi="Arial" w:cs="Arial"/>
          <w:color w:val="C00000"/>
          <w:lang w:val="en-US"/>
        </w:rPr>
        <w:t xml:space="preserve"> </w:t>
      </w:r>
      <w:r w:rsidR="00CD4785">
        <w:rPr>
          <w:rFonts w:ascii="Arial" w:hAnsi="Arial" w:cs="Arial"/>
          <w:color w:val="C00000"/>
          <w:lang w:val="en-US"/>
        </w:rPr>
        <w:t>drift</w:t>
      </w:r>
      <w:r w:rsidRPr="000D4923">
        <w:rPr>
          <w:lang w:val="en-US"/>
        </w:rPr>
        <w:t>"</w:t>
      </w:r>
      <w:r w:rsidR="00CD4785" w:rsidRPr="000D4923">
        <w:rPr>
          <w:lang w:val="en-US"/>
        </w:rPr>
        <w:t xml:space="preserve"> </w:t>
      </w:r>
      <w:r w:rsidR="00EE2874" w:rsidRPr="00336E95">
        <w:rPr>
          <w:lang w:val="en-US"/>
        </w:rPr>
        <w:t xml:space="preserve">sets the periodic change in thickness with depth, described by a sinusoid. The amplitude is set </w:t>
      </w:r>
      <w:r w:rsidR="00EE2874" w:rsidRPr="00336E95">
        <w:rPr>
          <w:u w:val="single"/>
          <w:lang w:val="en-US"/>
        </w:rPr>
        <w:t>as a percentage of the nominal thickness</w:t>
      </w:r>
      <w:r w:rsidR="00EE2874" w:rsidRPr="00336E95">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0D4923">
        <w:rPr>
          <w:lang w:val="en-US"/>
        </w:rPr>
        <w:t>.</w:t>
      </w:r>
    </w:p>
    <w:p w14:paraId="2B8926AD" w14:textId="4CCF5366" w:rsidR="00445157" w:rsidRPr="00304B64" w:rsidRDefault="00765C1A" w:rsidP="00304B64">
      <w:pPr>
        <w:pStyle w:val="a"/>
        <w:spacing w:beforeLines="100" w:before="240" w:afterLines="150" w:after="360" w:line="276" w:lineRule="auto"/>
        <w:ind w:firstLine="0"/>
        <w:rPr>
          <w:lang w:val="en-US"/>
        </w:rPr>
      </w:pPr>
      <w:r w:rsidRPr="00304B64">
        <w:rPr>
          <w:lang w:val="en-US"/>
        </w:rPr>
        <w:t>"</w:t>
      </w:r>
      <w:r w:rsidR="00B06EE8">
        <w:rPr>
          <w:rFonts w:ascii="Arial" w:hAnsi="Arial" w:cs="Arial"/>
          <w:color w:val="C00000"/>
          <w:lang w:val="en-US"/>
        </w:rPr>
        <w:t>Random</w:t>
      </w:r>
      <w:r w:rsidR="00B06EE8" w:rsidRPr="00304B64">
        <w:rPr>
          <w:rFonts w:ascii="Arial" w:hAnsi="Arial" w:cs="Arial"/>
          <w:color w:val="C00000"/>
          <w:lang w:val="en-US"/>
        </w:rPr>
        <w:t xml:space="preserve"> </w:t>
      </w:r>
      <w:r w:rsidR="00B06EE8">
        <w:rPr>
          <w:rFonts w:ascii="Arial" w:hAnsi="Arial" w:cs="Arial"/>
          <w:color w:val="C00000"/>
          <w:lang w:val="en-US"/>
        </w:rPr>
        <w:t>drift</w:t>
      </w:r>
      <w:r w:rsidRPr="00304B64">
        <w:rPr>
          <w:lang w:val="en-US"/>
        </w:rPr>
        <w:t>"</w:t>
      </w:r>
      <w:r w:rsidR="00B06EE8" w:rsidRPr="00304B64">
        <w:rPr>
          <w:lang w:val="en-US"/>
        </w:rPr>
        <w:t xml:space="preserve"> </w:t>
      </w:r>
      <w:r w:rsidR="00304B64" w:rsidRPr="00336E95">
        <w:rPr>
          <w:lang w:val="en-US"/>
        </w:rPr>
        <w:t xml:space="preserve">determines the random deviation of the layer thickness from the nominal value. </w:t>
      </w:r>
      <w:r w:rsidR="00304B64" w:rsidRPr="00336E95">
        <w:rPr>
          <w:u w:val="single"/>
          <w:lang w:val="en-US"/>
        </w:rPr>
        <w:t>The standard deviation is indicated as a percentage of the nominal thickness</w:t>
      </w:r>
      <w:r w:rsidR="003F3113">
        <w:rPr>
          <w:lang w:val="en-US"/>
        </w:rPr>
        <w:t>.</w:t>
      </w:r>
      <w:r w:rsidR="00304B64" w:rsidRPr="00336E95">
        <w:rPr>
          <w:lang w:val="en-US"/>
        </w:rPr>
        <w:t xml:space="preserve"> </w:t>
      </w:r>
      <w:r w:rsidR="003F3113">
        <w:rPr>
          <w:lang w:val="en-US"/>
        </w:rPr>
        <w:t>T</w:t>
      </w:r>
      <w:r w:rsidR="00304B64" w:rsidRPr="00336E95">
        <w:rPr>
          <w:lang w:val="en-US"/>
        </w:rPr>
        <w:t xml:space="preserve">he thicknesses themselves are generated randomly with Gaussian statistics on each </w:t>
      </w:r>
      <w:r w:rsidR="00304B64">
        <w:rPr>
          <w:lang w:val="en-US"/>
        </w:rPr>
        <w:t xml:space="preserve">curve </w:t>
      </w:r>
      <w:r w:rsidR="003F3113">
        <w:rPr>
          <w:lang w:val="en-US"/>
        </w:rPr>
        <w:t>re</w:t>
      </w:r>
      <w:r w:rsidR="00304B64" w:rsidRPr="00336E95">
        <w:rPr>
          <w:lang w:val="en-US"/>
        </w:rPr>
        <w:t>calculation</w:t>
      </w:r>
      <w:r w:rsidR="006976FA" w:rsidRPr="00304B64">
        <w:rPr>
          <w:lang w:val="en-US"/>
        </w:rPr>
        <w:t>.</w:t>
      </w:r>
    </w:p>
    <w:p w14:paraId="77C7BC0A" w14:textId="24D9BB40" w:rsidR="00E90A4F" w:rsidRDefault="00775DE6" w:rsidP="000D7464">
      <w:pPr>
        <w:pStyle w:val="Heading5"/>
        <w:numPr>
          <w:ilvl w:val="4"/>
          <w:numId w:val="5"/>
        </w:numPr>
        <w:rPr>
          <w:lang w:val="en-US"/>
        </w:rPr>
      </w:pPr>
      <w:bookmarkStart w:id="55" w:name="_Diffuseness"/>
      <w:bookmarkEnd w:id="55"/>
      <w:r>
        <w:rPr>
          <w:lang w:val="en-US"/>
        </w:rPr>
        <w:t>Diffusene</w:t>
      </w:r>
      <w:r w:rsidR="00E90A4F">
        <w:rPr>
          <w:lang w:val="en-US"/>
        </w:rPr>
        <w:t>ss</w:t>
      </w:r>
    </w:p>
    <w:p w14:paraId="4485C863" w14:textId="127EC8E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rPr>
        <w:t xml:space="preserve"> </w:t>
      </w:r>
      <w:r w:rsidR="0067251F">
        <w:rPr>
          <w:rStyle w:val="ListLabel3"/>
          <w:color w:val="00518E"/>
          <w:sz w:val="22"/>
          <w:lang w:val="en-US"/>
        </w:rPr>
        <w:t>Block</w:t>
      </w:r>
      <w:r w:rsidR="00E90A4F">
        <w:rPr>
          <w:rStyle w:val="ListLabel3"/>
          <w:color w:val="00518E"/>
          <w:sz w:val="22"/>
        </w:rPr>
        <w:t xml:space="preserve"> </w:t>
      </w:r>
      <w:r w:rsidR="00765C1A">
        <w:t>"</w:t>
      </w:r>
      <w:r w:rsidR="00775DE6">
        <w:rPr>
          <w:rFonts w:ascii="Arial" w:hAnsi="Arial" w:cs="Arial"/>
          <w:color w:val="C00000"/>
          <w:lang w:val="en-US"/>
        </w:rPr>
        <w:t>Diffuseness</w:t>
      </w:r>
      <w:r w:rsidR="00765C1A">
        <w:t>"</w:t>
      </w:r>
    </w:p>
    <w:p w14:paraId="5B656870" w14:textId="4E9B1C29" w:rsidR="00E90A4F" w:rsidRPr="0067251F" w:rsidRDefault="00765C1A" w:rsidP="00EE666A">
      <w:pPr>
        <w:pStyle w:val="a"/>
        <w:spacing w:beforeLines="100" w:before="240" w:afterLines="150" w:after="360" w:line="276" w:lineRule="auto"/>
        <w:ind w:firstLine="0"/>
        <w:rPr>
          <w:lang w:val="en-US"/>
        </w:rPr>
      </w:pPr>
      <w:r w:rsidRPr="0067251F">
        <w:rPr>
          <w:lang w:val="en-US"/>
        </w:rPr>
        <w:t>"</w:t>
      </w:r>
      <w:r w:rsidR="00B16655" w:rsidRPr="0067251F">
        <w:rPr>
          <w:rFonts w:ascii="Arial" w:hAnsi="Arial" w:cs="Arial"/>
          <w:color w:val="C00000"/>
          <w:lang w:val="en-US"/>
        </w:rPr>
        <w:t>Diffuseness</w:t>
      </w:r>
      <w:r w:rsidRPr="0067251F">
        <w:rPr>
          <w:lang w:val="en-US"/>
        </w:rPr>
        <w:t>"</w:t>
      </w:r>
      <w:r w:rsidR="00B16655" w:rsidRPr="0067251F">
        <w:rPr>
          <w:lang w:val="en-US"/>
        </w:rPr>
        <w:t xml:space="preserve"> – </w:t>
      </w:r>
      <w:r w:rsidR="0067251F" w:rsidRPr="008E3447">
        <w:rPr>
          <w:lang w:val="en-US"/>
        </w:rPr>
        <w:t>is the amoun</w:t>
      </w:r>
      <w:r w:rsidR="0067251F">
        <w:rPr>
          <w:lang w:val="en-US"/>
        </w:rPr>
        <w:softHyphen/>
      </w:r>
      <w:r w:rsidR="0067251F" w:rsidRPr="008E3447">
        <w:rPr>
          <w:lang w:val="en-US"/>
        </w:rPr>
        <w:t>t of interpenetration of the materials of the layers into each other, their mixing at the boundary. It can also be understood as a</w:t>
      </w:r>
      <w:r w:rsidR="0067251F" w:rsidRPr="0067251F">
        <w:rPr>
          <w:lang w:val="en-US"/>
        </w:rPr>
        <w:t xml:space="preserve"> </w:t>
      </w:r>
      <w:r w:rsidR="0067251F" w:rsidRPr="008E3447">
        <w:rPr>
          <w:lang w:val="en-US"/>
        </w:rPr>
        <w:t>limit</w:t>
      </w:r>
      <w:r w:rsidR="0067251F">
        <w:rPr>
          <w:lang w:val="en-US"/>
        </w:rPr>
        <w:t xml:space="preserve"> of</w:t>
      </w:r>
      <w:r w:rsidR="0067251F" w:rsidRPr="008E3447">
        <w:rPr>
          <w:lang w:val="en-US"/>
        </w:rPr>
        <w:t xml:space="preserve"> roughness with a lateral correlation tending to zero. The thickness of the transition region is specified in the mean square sense (parameter </w:t>
      </w:r>
      <w:r w:rsidRPr="0067251F">
        <w:rPr>
          <w:lang w:val="en-US"/>
        </w:rPr>
        <w:t>"</w:t>
      </w:r>
      <w:r w:rsidR="00013692" w:rsidRPr="005A76B9">
        <w:rPr>
          <w:rFonts w:ascii="Arial" w:hAnsi="Arial" w:cs="Arial"/>
          <w:color w:val="C00000"/>
          <w:lang w:val="en-US"/>
        </w:rPr>
        <w:t>s</w:t>
      </w:r>
      <w:r w:rsidRPr="0067251F">
        <w:rPr>
          <w:lang w:val="en-US"/>
        </w:rPr>
        <w:t>"</w:t>
      </w:r>
      <w:r w:rsidR="00013692" w:rsidRPr="0067251F">
        <w:rPr>
          <w:lang w:val="en-US"/>
        </w:rPr>
        <w:t xml:space="preserve">), </w:t>
      </w:r>
      <w:r w:rsidR="0067251F" w:rsidRPr="008E3447">
        <w:rPr>
          <w:lang w:val="en-US"/>
        </w:rPr>
        <w:t>and the type of distribution can be selected from several options. The distribution of matter in the transition region is composed of several functio</w:t>
      </w:r>
      <w:r w:rsidR="0067251F">
        <w:rPr>
          <w:lang w:val="en-US"/>
        </w:rPr>
        <w:t>ns with appropriate weights</w:t>
      </w:r>
      <w:r w:rsidR="0067251F">
        <w:rPr>
          <w:lang w:val="en-US"/>
        </w:rPr>
        <w:t xml:space="preserve"> </w:t>
      </w:r>
      <w:r w:rsidR="002C0DBD">
        <w:fldChar w:fldCharType="begin" w:fldLock="1"/>
      </w:r>
      <w:r w:rsidR="00B20BAB" w:rsidRPr="0067251F">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fldChar w:fldCharType="separate"/>
      </w:r>
      <w:r w:rsidR="002C0DBD" w:rsidRPr="0067251F">
        <w:rPr>
          <w:noProof/>
          <w:lang w:val="en-US"/>
        </w:rPr>
        <w:t>[3]</w:t>
      </w:r>
      <w:r w:rsidR="002C0DBD">
        <w:fldChar w:fldCharType="end"/>
      </w:r>
      <w:r w:rsidR="00D37F28" w:rsidRPr="0067251F">
        <w:rPr>
          <w:lang w:val="en-US"/>
        </w:rPr>
        <w:t xml:space="preserve">. </w:t>
      </w:r>
      <w:r w:rsidR="0067251F" w:rsidRPr="008E3447">
        <w:rPr>
          <w:lang w:val="en-US"/>
        </w:rPr>
        <w:t xml:space="preserve">By default, the </w:t>
      </w:r>
      <w:r w:rsidR="0067251F">
        <w:rPr>
          <w:lang w:val="en-US"/>
        </w:rPr>
        <w:t>root-</w:t>
      </w:r>
      <w:r w:rsidR="0067251F">
        <w:rPr>
          <w:lang w:val="en-US"/>
        </w:rPr>
        <w:lastRenderedPageBreak/>
        <w:t>mean-square</w:t>
      </w:r>
      <w:r w:rsidR="0067251F" w:rsidRPr="008E3447">
        <w:rPr>
          <w:lang w:val="en-US"/>
        </w:rPr>
        <w:t xml:space="preserve"> thickness is the same for all </w:t>
      </w:r>
      <w:r w:rsidR="0001694B">
        <w:rPr>
          <w:lang w:val="en-US"/>
        </w:rPr>
        <w:t xml:space="preserve">profile </w:t>
      </w:r>
      <w:r w:rsidR="0067251F" w:rsidRPr="008E3447">
        <w:rPr>
          <w:lang w:val="en-US"/>
        </w:rPr>
        <w:t>functions, but if you enable</w:t>
      </w:r>
      <w:r w:rsidR="0067251F" w:rsidRPr="0067251F">
        <w:rPr>
          <w:lang w:val="en-US"/>
        </w:rPr>
        <w:t xml:space="preserve"> </w:t>
      </w:r>
      <w:r w:rsidRPr="0067251F">
        <w:rPr>
          <w:lang w:val="en-US"/>
        </w:rPr>
        <w:t>"</w:t>
      </w:r>
      <w:r w:rsidR="00D37F28">
        <w:rPr>
          <w:rFonts w:ascii="Arial" w:hAnsi="Arial" w:cs="Arial"/>
          <w:color w:val="C00000"/>
          <w:lang w:val="en-US"/>
        </w:rPr>
        <w:t>Individual</w:t>
      </w:r>
      <w:r w:rsidR="00D37F28" w:rsidRPr="0067251F">
        <w:rPr>
          <w:rFonts w:ascii="Arial" w:hAnsi="Arial" w:cs="Arial"/>
          <w:color w:val="C00000"/>
          <w:lang w:val="en-US"/>
        </w:rPr>
        <w:t xml:space="preserve"> “</w:t>
      </w:r>
      <w:r w:rsidR="00D37F28">
        <w:rPr>
          <w:rFonts w:ascii="Arial" w:hAnsi="Arial" w:cs="Arial"/>
          <w:color w:val="C00000"/>
          <w:lang w:val="en-US"/>
        </w:rPr>
        <w:t>s</w:t>
      </w:r>
      <w:r w:rsidR="00D37F28" w:rsidRPr="0067251F">
        <w:rPr>
          <w:rFonts w:ascii="Arial" w:hAnsi="Arial" w:cs="Arial"/>
          <w:color w:val="C00000"/>
          <w:lang w:val="en-US"/>
        </w:rPr>
        <w:t>”</w:t>
      </w:r>
      <w:r w:rsidRPr="0067251F">
        <w:rPr>
          <w:lang w:val="en-US"/>
        </w:rPr>
        <w:t>"</w:t>
      </w:r>
      <w:r w:rsidR="00D37F28" w:rsidRPr="0067251F">
        <w:rPr>
          <w:lang w:val="en-US"/>
        </w:rPr>
        <w:t xml:space="preserve">, </w:t>
      </w:r>
      <w:r w:rsidR="0001694B" w:rsidRPr="008E3447">
        <w:rPr>
          <w:lang w:val="en-US"/>
        </w:rPr>
        <w:t>then an individual thickness can be set for each function</w:t>
      </w:r>
      <w:r w:rsidR="00D37F28" w:rsidRPr="0067251F">
        <w:rPr>
          <w:lang w:val="en-US"/>
        </w:rPr>
        <w:t>.</w:t>
      </w:r>
    </w:p>
    <w:p w14:paraId="447F0360" w14:textId="087BDA55" w:rsidR="00E546CB" w:rsidRPr="00960E6B" w:rsidRDefault="00960E6B" w:rsidP="00EE666A">
      <w:pPr>
        <w:pStyle w:val="a"/>
        <w:spacing w:beforeLines="100" w:before="240" w:afterLines="150" w:after="360" w:line="276" w:lineRule="auto"/>
        <w:ind w:firstLine="0"/>
        <w:rPr>
          <w:noProof/>
          <w:lang w:val="en-US"/>
        </w:rPr>
      </w:pPr>
      <w:r w:rsidRPr="0090232A">
        <w:rPr>
          <w:noProof/>
          <w:lang w:val="en-US"/>
        </w:rPr>
        <w:t>If the layer is part of a periodic multilayer, then, as in the case of the layer thickness, one can also indicate the change in the thickness of the interlayer interface from period to period</w:t>
      </w:r>
      <w:r w:rsidR="00E546CB" w:rsidRPr="00960E6B">
        <w:rPr>
          <w:lang w:val="en-US"/>
        </w:rPr>
        <w:t xml:space="preserve">. </w:t>
      </w:r>
      <w:r w:rsidRPr="0090232A">
        <w:rPr>
          <w:noProof/>
          <w:lang w:val="en-US"/>
        </w:rPr>
        <w:t>To do this, use the</w:t>
      </w:r>
      <w:r w:rsidRPr="0090232A">
        <w:rPr>
          <w:lang w:val="en-US"/>
        </w:rPr>
        <w:t xml:space="preserve"> </w:t>
      </w:r>
      <w:r w:rsidR="00765C1A" w:rsidRPr="00960E6B">
        <w:rPr>
          <w:lang w:val="en-US"/>
        </w:rPr>
        <w:t>"</w:t>
      </w:r>
      <w:r w:rsidR="00E546CB">
        <w:rPr>
          <w:rFonts w:ascii="Arial" w:hAnsi="Arial" w:cs="Arial"/>
          <w:color w:val="C00000"/>
          <w:lang w:val="en-US"/>
        </w:rPr>
        <w:t>Diffuseness</w:t>
      </w:r>
      <w:r w:rsidR="00E546CB" w:rsidRPr="00960E6B">
        <w:rPr>
          <w:rFonts w:ascii="Arial" w:hAnsi="Arial" w:cs="Arial"/>
          <w:color w:val="C00000"/>
          <w:lang w:val="en-US"/>
        </w:rPr>
        <w:t xml:space="preserve"> </w:t>
      </w:r>
      <w:r w:rsidR="00E546CB">
        <w:rPr>
          <w:rFonts w:ascii="Arial" w:hAnsi="Arial" w:cs="Arial"/>
          <w:color w:val="C00000"/>
          <w:lang w:val="en-US"/>
        </w:rPr>
        <w:t>drift</w:t>
      </w:r>
      <w:r w:rsidR="00765C1A" w:rsidRPr="00960E6B">
        <w:rPr>
          <w:lang w:val="en-US"/>
        </w:rPr>
        <w:t>"</w:t>
      </w:r>
      <w:r w:rsidRPr="00960E6B">
        <w:rPr>
          <w:noProof/>
          <w:lang w:val="en-US"/>
        </w:rPr>
        <w:t xml:space="preserve"> </w:t>
      </w:r>
      <w:r w:rsidRPr="0090232A">
        <w:rPr>
          <w:noProof/>
          <w:lang w:val="en-US"/>
        </w:rPr>
        <w:t>button</w:t>
      </w:r>
      <w:r w:rsidR="00E546CB" w:rsidRPr="00960E6B">
        <w:rPr>
          <w:lang w:val="en-US"/>
        </w:rPr>
        <w:t xml:space="preserve">. </w:t>
      </w:r>
      <w:r w:rsidRPr="0090232A">
        <w:rPr>
          <w:noProof/>
          <w:lang w:val="en-US"/>
        </w:rPr>
        <w:t>The interface drift se</w:t>
      </w:r>
      <w:r>
        <w:rPr>
          <w:noProof/>
          <w:lang w:val="en-US"/>
        </w:rPr>
        <w:t>tting window is</w:t>
      </w:r>
      <w:r w:rsidRPr="0090232A">
        <w:rPr>
          <w:noProof/>
          <w:lang w:val="en-US"/>
        </w:rPr>
        <w:t xml:space="preserve"> </w:t>
      </w:r>
      <w:hyperlink w:anchor="ДЛЯ_ССЫЛКИ_дрейф_толщин" w:history="1">
        <w:r w:rsidRPr="00960E6B">
          <w:rPr>
            <w:rStyle w:val="Hyperlink"/>
            <w:lang w:val="en-US"/>
          </w:rPr>
          <w:t>exactly the s</w:t>
        </w:r>
        <w:r w:rsidRPr="00960E6B">
          <w:rPr>
            <w:rStyle w:val="Hyperlink"/>
            <w:lang w:val="en-US"/>
          </w:rPr>
          <w:t>a</w:t>
        </w:r>
        <w:r w:rsidRPr="00960E6B">
          <w:rPr>
            <w:rStyle w:val="Hyperlink"/>
            <w:lang w:val="en-US"/>
          </w:rPr>
          <w:t>me</w:t>
        </w:r>
      </w:hyperlink>
      <w:r w:rsidR="00EA2830" w:rsidRPr="00960E6B">
        <w:rPr>
          <w:lang w:val="en-US"/>
        </w:rPr>
        <w:t xml:space="preserve"> </w:t>
      </w:r>
      <w:r w:rsidRPr="0090232A">
        <w:rPr>
          <w:noProof/>
          <w:lang w:val="en-US"/>
        </w:rPr>
        <w:t>as for thickness</w:t>
      </w:r>
      <w:r w:rsidR="00EA2830" w:rsidRPr="00960E6B">
        <w:rPr>
          <w:lang w:val="en-US"/>
        </w:rPr>
        <w:t>.</w:t>
      </w:r>
    </w:p>
    <w:p w14:paraId="3C5D638E" w14:textId="5300D63E" w:rsidR="00446125" w:rsidRPr="00CC483F" w:rsidRDefault="00446125" w:rsidP="000D7464">
      <w:pPr>
        <w:pStyle w:val="Heading4"/>
        <w:numPr>
          <w:ilvl w:val="3"/>
          <w:numId w:val="5"/>
        </w:numPr>
        <w:rPr>
          <w:sz w:val="24"/>
          <w:szCs w:val="24"/>
          <w:lang w:val="en-US"/>
        </w:rPr>
      </w:pPr>
      <w:r w:rsidRPr="00CC483F">
        <w:rPr>
          <w:sz w:val="24"/>
          <w:szCs w:val="24"/>
          <w:lang w:val="en-US"/>
        </w:rPr>
        <w:t>Substrate</w:t>
      </w:r>
    </w:p>
    <w:p w14:paraId="22508825" w14:textId="31409846" w:rsidR="00FF073E" w:rsidRPr="002E5E28"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Pr>
          <w:color w:val="00518E"/>
          <w:lang w:val="en-US"/>
        </w:rPr>
        <w:t>Substrate in the structure tree</w:t>
      </w:r>
      <w:r w:rsidR="00FF073E" w:rsidRPr="00FF073E">
        <w:rPr>
          <w:noProof/>
          <w:color w:val="00518E"/>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FF073E" w:rsidRDefault="00FF073E" w:rsidP="00FF073E">
      <w:pPr>
        <w:rPr>
          <w:lang w:val="en-US"/>
        </w:rPr>
      </w:pPr>
    </w:p>
    <w:p w14:paraId="65C10FEB" w14:textId="4AB57560" w:rsidR="00446125" w:rsidRPr="006B088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6B0883">
        <w:rPr>
          <w:color w:val="00518E"/>
          <w:lang w:val="en-US"/>
        </w:rPr>
        <w:t>Window</w:t>
      </w:r>
      <w:r w:rsidR="00446125" w:rsidRPr="006B0883">
        <w:rPr>
          <w:color w:val="00518E"/>
          <w:lang w:val="en-US"/>
        </w:rPr>
        <w:t xml:space="preserve"> </w:t>
      </w:r>
      <w:r w:rsidR="00765C1A" w:rsidRPr="006B0883">
        <w:rPr>
          <w:lang w:val="en-US"/>
        </w:rPr>
        <w:t>"</w:t>
      </w:r>
      <w:r w:rsidR="000E0FBC" w:rsidRPr="006B0883">
        <w:rPr>
          <w:rFonts w:ascii="Arial" w:hAnsi="Arial" w:cs="Arial"/>
          <w:color w:val="C00000"/>
          <w:lang w:val="en-US"/>
        </w:rPr>
        <w:t>Substrate</w:t>
      </w:r>
      <w:r w:rsidR="00765C1A" w:rsidRPr="006B0883">
        <w:rPr>
          <w:lang w:val="en-US"/>
        </w:rPr>
        <w:t>"</w:t>
      </w:r>
    </w:p>
    <w:p w14:paraId="56BE4EF7" w14:textId="28121A5D" w:rsidR="00EA21A1" w:rsidRPr="006B0883" w:rsidRDefault="001A0877" w:rsidP="00EE666A">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EA21A1" w:rsidRPr="006B0883">
        <w:rPr>
          <w:rFonts w:ascii="Arial" w:hAnsi="Arial" w:cs="Arial"/>
          <w:color w:val="C00000"/>
          <w:lang w:val="en-US"/>
        </w:rPr>
        <w:t>Substrate</w:t>
      </w:r>
      <w:r w:rsidR="00765C1A" w:rsidRPr="006B0883">
        <w:rPr>
          <w:lang w:val="en-US"/>
        </w:rPr>
        <w:t>"</w:t>
      </w:r>
      <w:r w:rsidR="005D372A" w:rsidRPr="006B0883">
        <w:rPr>
          <w:lang w:val="en-US"/>
        </w:rPr>
        <w:t xml:space="preserve"> </w:t>
      </w:r>
      <w:r w:rsidRPr="006B0883">
        <w:rPr>
          <w:lang w:val="en-US"/>
        </w:rPr>
        <w:t xml:space="preserve">window is the same as the </w:t>
      </w:r>
      <w:r w:rsidR="00765C1A" w:rsidRPr="006B0883">
        <w:rPr>
          <w:lang w:val="en-US"/>
        </w:rPr>
        <w:t>"</w:t>
      </w:r>
      <w:r w:rsidR="002450BB" w:rsidRPr="006B0883">
        <w:rPr>
          <w:rFonts w:ascii="Arial" w:hAnsi="Arial" w:cs="Arial"/>
          <w:color w:val="C00000"/>
          <w:lang w:val="en-US"/>
        </w:rPr>
        <w:t>Layer</w:t>
      </w:r>
      <w:r w:rsidR="00765C1A" w:rsidRPr="006B0883">
        <w:rPr>
          <w:lang w:val="en-US"/>
        </w:rPr>
        <w:t>"</w:t>
      </w:r>
      <w:r w:rsidR="002450BB" w:rsidRPr="006B0883">
        <w:rPr>
          <w:lang w:val="en-US"/>
        </w:rPr>
        <w:t xml:space="preserve">, </w:t>
      </w:r>
      <w:r w:rsidRPr="006B0883">
        <w:rPr>
          <w:lang w:val="en-US"/>
        </w:rPr>
        <w:t>window, but does not contain the thickness. The thickness of the substrate is assumed to be infinite. The title also indicates the material and says that it is a substrate. The</w:t>
      </w:r>
      <w:r w:rsidRPr="006B0883">
        <w:rPr>
          <w:lang w:val="en-US"/>
        </w:rPr>
        <w:t xml:space="preserve"> </w:t>
      </w:r>
      <w:hyperlink w:anchor="_Меню" w:history="1">
        <w:r w:rsidRPr="006B0883">
          <w:rPr>
            <w:rStyle w:val="Hyperlink"/>
            <w:lang w:val="en-US"/>
          </w:rPr>
          <w:t>menu</w:t>
        </w:r>
      </w:hyperlink>
      <w:r w:rsidR="00FB49A1" w:rsidRPr="006B0883">
        <w:rPr>
          <w:lang w:val="en-US"/>
        </w:rPr>
        <w:t xml:space="preserve">, </w:t>
      </w:r>
      <w:hyperlink w:anchor="_Material" w:history="1">
        <w:r w:rsidRPr="006B0883">
          <w:rPr>
            <w:rStyle w:val="Hyperlink"/>
            <w:lang w:val="en-US"/>
          </w:rPr>
          <w:t>material settings</w:t>
        </w:r>
        <w:r w:rsidRPr="006B0883">
          <w:rPr>
            <w:rStyle w:val="Hyperlink"/>
            <w:lang w:val="en-US"/>
          </w:rPr>
          <w:t xml:space="preserve"> </w:t>
        </w:r>
        <w:r w:rsidRPr="006B0883">
          <w:rPr>
            <w:rStyle w:val="Hyperlink"/>
            <w:lang w:val="en-US"/>
          </w:rPr>
          <w:t>bock</w:t>
        </w:r>
      </w:hyperlink>
      <w:r w:rsidR="00FB49A1" w:rsidRPr="006B0883">
        <w:rPr>
          <w:lang w:val="en-US"/>
        </w:rPr>
        <w:t xml:space="preserve">, </w:t>
      </w:r>
      <w:hyperlink w:anchor="_Diffuseness" w:history="1">
        <w:r w:rsidRPr="006B0883">
          <w:rPr>
            <w:rStyle w:val="Hyperlink"/>
            <w:lang w:val="en-US"/>
          </w:rPr>
          <w:t>interlayer interface</w:t>
        </w:r>
        <w:r w:rsidRPr="006B0883">
          <w:rPr>
            <w:rStyle w:val="Hyperlink"/>
            <w:lang w:val="en-US"/>
          </w:rPr>
          <w:t xml:space="preserve"> </w:t>
        </w:r>
        <w:r w:rsidRPr="006B0883">
          <w:rPr>
            <w:rStyle w:val="Hyperlink"/>
            <w:lang w:val="en-US"/>
          </w:rPr>
          <w:t>settings block</w:t>
        </w:r>
      </w:hyperlink>
      <w:r w:rsidR="00FB49A1" w:rsidRPr="006B0883">
        <w:rPr>
          <w:lang w:val="en-US"/>
        </w:rPr>
        <w:t xml:space="preserve"> </w:t>
      </w:r>
      <w:r w:rsidRPr="006B0883">
        <w:rPr>
          <w:lang w:val="en-US"/>
        </w:rPr>
        <w:t>are the same as for the layer</w:t>
      </w:r>
      <w:r w:rsidR="00FB49A1" w:rsidRPr="006B0883">
        <w:rPr>
          <w:lang w:val="en-US"/>
        </w:rPr>
        <w:t>.</w:t>
      </w:r>
    </w:p>
    <w:p w14:paraId="291686B4" w14:textId="1BD9B325" w:rsidR="00771BB5" w:rsidRPr="00CC483F" w:rsidRDefault="00771BB5" w:rsidP="000D7464">
      <w:pPr>
        <w:pStyle w:val="Heading4"/>
        <w:numPr>
          <w:ilvl w:val="3"/>
          <w:numId w:val="5"/>
        </w:numPr>
        <w:rPr>
          <w:sz w:val="24"/>
          <w:szCs w:val="24"/>
          <w:lang w:val="en-US"/>
        </w:rPr>
      </w:pPr>
      <w:r w:rsidRPr="00CC483F">
        <w:rPr>
          <w:sz w:val="24"/>
          <w:szCs w:val="24"/>
          <w:lang w:val="en-US"/>
        </w:rPr>
        <w:lastRenderedPageBreak/>
        <w:t>Ambient</w:t>
      </w:r>
    </w:p>
    <w:p w14:paraId="10B6DAE4" w14:textId="7070154D" w:rsidR="009111FA" w:rsidRPr="006B088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6B0883">
        <w:rPr>
          <w:color w:val="00518E"/>
          <w:lang w:val="en-US"/>
        </w:rPr>
        <w:t>Ambient in the structure tree</w:t>
      </w:r>
    </w:p>
    <w:p w14:paraId="603A6F9F" w14:textId="50B3CB03" w:rsidR="00771BB5" w:rsidRPr="006B088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6B0883">
        <w:rPr>
          <w:color w:val="00518E"/>
          <w:lang w:val="en-US"/>
        </w:rPr>
        <w:t xml:space="preserve">Window </w:t>
      </w:r>
      <w:r w:rsidR="00765C1A" w:rsidRPr="006B0883">
        <w:rPr>
          <w:lang w:val="en-US"/>
        </w:rPr>
        <w:t>"</w:t>
      </w:r>
      <w:r w:rsidR="008A34DB" w:rsidRPr="006B0883">
        <w:rPr>
          <w:rFonts w:ascii="Arial" w:hAnsi="Arial" w:cs="Arial"/>
          <w:color w:val="C00000"/>
          <w:lang w:val="en-US"/>
        </w:rPr>
        <w:t>Ambient</w:t>
      </w:r>
      <w:r w:rsidR="00765C1A" w:rsidRPr="006B0883">
        <w:rPr>
          <w:lang w:val="en-US"/>
        </w:rPr>
        <w:t>"</w:t>
      </w:r>
    </w:p>
    <w:p w14:paraId="3CD9047F" w14:textId="020D6525" w:rsidR="00771BB5" w:rsidRPr="006B0883" w:rsidRDefault="00541927" w:rsidP="00EE666A">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BA5051" w:rsidRPr="006B0883">
        <w:rPr>
          <w:rFonts w:ascii="Arial" w:hAnsi="Arial" w:cs="Arial"/>
          <w:color w:val="C00000"/>
          <w:lang w:val="en-US"/>
        </w:rPr>
        <w:t>Ambient</w:t>
      </w:r>
      <w:r w:rsidR="00765C1A" w:rsidRPr="006B0883">
        <w:rPr>
          <w:lang w:val="en-US"/>
        </w:rPr>
        <w:t>"</w:t>
      </w:r>
      <w:r w:rsidR="00771BB5" w:rsidRPr="006B0883">
        <w:rPr>
          <w:lang w:val="en-US"/>
        </w:rPr>
        <w:t xml:space="preserve"> </w:t>
      </w:r>
      <w:r w:rsidRPr="006B0883">
        <w:rPr>
          <w:lang w:val="en-US"/>
        </w:rPr>
        <w:t xml:space="preserve">window is the same as the </w:t>
      </w:r>
      <w:r w:rsidR="00765C1A" w:rsidRPr="006B0883">
        <w:rPr>
          <w:lang w:val="en-US"/>
        </w:rPr>
        <w:t>"</w:t>
      </w:r>
      <w:r w:rsidR="00771BB5" w:rsidRPr="006B0883">
        <w:rPr>
          <w:rFonts w:ascii="Arial" w:hAnsi="Arial" w:cs="Arial"/>
          <w:color w:val="C00000"/>
          <w:lang w:val="en-US"/>
        </w:rPr>
        <w:t>Layer</w:t>
      </w:r>
      <w:r w:rsidR="00765C1A" w:rsidRPr="006B0883">
        <w:rPr>
          <w:lang w:val="en-US"/>
        </w:rPr>
        <w:t>"</w:t>
      </w:r>
      <w:r w:rsidR="00771BB5" w:rsidRPr="006B0883">
        <w:rPr>
          <w:lang w:val="en-US"/>
        </w:rPr>
        <w:t xml:space="preserve">, </w:t>
      </w:r>
      <w:r w:rsidRPr="006B0883">
        <w:rPr>
          <w:lang w:val="en-US"/>
        </w:rPr>
        <w:t>window, but does not contain the thickness and interface</w:t>
      </w:r>
      <w:r w:rsidR="00771BB5" w:rsidRPr="006B0883">
        <w:rPr>
          <w:lang w:val="en-US"/>
        </w:rPr>
        <w:t>.</w:t>
      </w:r>
      <w:r w:rsidRPr="006B0883">
        <w:rPr>
          <w:lang w:val="en-US"/>
        </w:rPr>
        <w:t xml:space="preserve"> The </w:t>
      </w:r>
      <w:hyperlink w:anchor="_Меню" w:history="1">
        <w:r w:rsidRPr="006B0883">
          <w:rPr>
            <w:rStyle w:val="Hyperlink"/>
            <w:lang w:val="en-US"/>
          </w:rPr>
          <w:t>menu</w:t>
        </w:r>
      </w:hyperlink>
      <w:r w:rsidRPr="006B0883">
        <w:rPr>
          <w:lang w:val="en-US"/>
        </w:rPr>
        <w:t xml:space="preserve">, </w:t>
      </w:r>
      <w:hyperlink w:anchor="_Material" w:history="1">
        <w:r w:rsidRPr="006B0883">
          <w:rPr>
            <w:rStyle w:val="Hyperlink"/>
            <w:lang w:val="en-US"/>
          </w:rPr>
          <w:t>material settings bock</w:t>
        </w:r>
      </w:hyperlink>
      <w:r w:rsidRPr="006B0883">
        <w:rPr>
          <w:lang w:val="en-US"/>
        </w:rPr>
        <w:t xml:space="preserve">, </w:t>
      </w:r>
      <w:hyperlink w:anchor="_Diffuseness" w:history="1">
        <w:r w:rsidRPr="006B0883">
          <w:rPr>
            <w:rStyle w:val="Hyperlink"/>
            <w:lang w:val="en-US"/>
          </w:rPr>
          <w:t>interlayer interface settings block</w:t>
        </w:r>
      </w:hyperlink>
      <w:r w:rsidRPr="006B0883">
        <w:rPr>
          <w:lang w:val="en-US"/>
        </w:rPr>
        <w:t xml:space="preserve"> are the same as for the layer.</w:t>
      </w:r>
    </w:p>
    <w:p w14:paraId="5F3F94F8" w14:textId="4F117259" w:rsidR="00C465E2" w:rsidRPr="00CC483F" w:rsidRDefault="00C465E2" w:rsidP="000D7464">
      <w:pPr>
        <w:pStyle w:val="Heading4"/>
        <w:numPr>
          <w:ilvl w:val="3"/>
          <w:numId w:val="5"/>
        </w:numPr>
        <w:rPr>
          <w:sz w:val="24"/>
          <w:szCs w:val="24"/>
          <w:lang w:val="en-US"/>
        </w:rPr>
      </w:pPr>
      <w:bookmarkStart w:id="56" w:name="_Multilayer"/>
      <w:bookmarkEnd w:id="56"/>
      <w:r w:rsidRPr="00CC483F">
        <w:rPr>
          <w:sz w:val="24"/>
          <w:szCs w:val="24"/>
          <w:lang w:val="en-US"/>
        </w:rPr>
        <w:t>Multilayer</w:t>
      </w:r>
    </w:p>
    <w:p w14:paraId="3CBDB577" w14:textId="64F36E6E" w:rsidR="009111FA" w:rsidRPr="006B088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6B0883">
        <w:rPr>
          <w:color w:val="00518E"/>
          <w:lang w:val="en-US"/>
        </w:rPr>
        <w:t>Periodic stack in the structure tree</w:t>
      </w:r>
    </w:p>
    <w:p w14:paraId="2542D353" w14:textId="377B9099" w:rsidR="00C465E2" w:rsidRPr="006B088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6B0883">
        <w:rPr>
          <w:color w:val="00518E"/>
          <w:lang w:val="en-US"/>
        </w:rPr>
        <w:t>Window</w:t>
      </w:r>
      <w:r w:rsidR="00C465E2" w:rsidRPr="006B0883">
        <w:rPr>
          <w:color w:val="00518E"/>
          <w:lang w:val="en-US"/>
        </w:rPr>
        <w:t xml:space="preserve"> </w:t>
      </w:r>
      <w:r w:rsidR="00765C1A" w:rsidRPr="006B0883">
        <w:rPr>
          <w:lang w:val="en-US"/>
        </w:rPr>
        <w:t>"</w:t>
      </w:r>
      <w:r w:rsidR="000F5974" w:rsidRPr="006B0883">
        <w:rPr>
          <w:rFonts w:ascii="Arial" w:hAnsi="Arial" w:cs="Arial"/>
          <w:color w:val="C00000"/>
          <w:lang w:val="en-US"/>
        </w:rPr>
        <w:t>Multilayer</w:t>
      </w:r>
      <w:r w:rsidR="00765C1A" w:rsidRPr="006B0883">
        <w:rPr>
          <w:lang w:val="en-US"/>
        </w:rPr>
        <w:t>"</w:t>
      </w:r>
    </w:p>
    <w:p w14:paraId="5989A700" w14:textId="48ED29DF" w:rsidR="00CA66C9" w:rsidRPr="006B0883" w:rsidRDefault="000B34FF" w:rsidP="00CA66C9">
      <w:pPr>
        <w:pStyle w:val="a"/>
        <w:spacing w:beforeLines="100" w:before="240" w:afterLines="150" w:after="360" w:line="276" w:lineRule="auto"/>
        <w:ind w:firstLine="0"/>
        <w:rPr>
          <w:lang w:val="en-US"/>
        </w:rPr>
      </w:pPr>
      <w:r w:rsidRPr="006B0883">
        <w:rPr>
          <w:lang w:val="en-US"/>
        </w:rPr>
        <w:lastRenderedPageBreak/>
        <w:t xml:space="preserve">Structurally, the </w:t>
      </w:r>
      <w:r w:rsidR="00765C1A" w:rsidRPr="006B0883">
        <w:rPr>
          <w:lang w:val="en-US"/>
        </w:rPr>
        <w:t>"</w:t>
      </w:r>
      <w:r w:rsidR="00CA66C9" w:rsidRPr="006B0883">
        <w:rPr>
          <w:rFonts w:ascii="Arial" w:hAnsi="Arial" w:cs="Arial"/>
          <w:color w:val="C00000"/>
          <w:lang w:val="en-US"/>
        </w:rPr>
        <w:t>Multilayer</w:t>
      </w:r>
      <w:r w:rsidR="00765C1A" w:rsidRPr="006B0883">
        <w:rPr>
          <w:lang w:val="en-US"/>
        </w:rPr>
        <w:t>"</w:t>
      </w:r>
      <w:r w:rsidR="00CA66C9" w:rsidRPr="006B0883">
        <w:rPr>
          <w:lang w:val="en-US"/>
        </w:rPr>
        <w:t xml:space="preserve"> </w:t>
      </w:r>
      <w:r w:rsidRPr="006B0883">
        <w:rPr>
          <w:lang w:val="en-US"/>
        </w:rPr>
        <w:t xml:space="preserve">window consists of the following parts: </w:t>
      </w:r>
      <w:r w:rsidRPr="006B0883">
        <w:rPr>
          <w:lang w:val="en-US"/>
        </w:rPr>
        <w:t>title</w:t>
      </w:r>
      <w:r w:rsidRPr="006B0883">
        <w:rPr>
          <w:lang w:val="en-US"/>
        </w:rPr>
        <w:t>, menu, parameter setting block, structure type control block</w:t>
      </w:r>
      <w:r w:rsidR="00CA66C9" w:rsidRPr="006B0883">
        <w:rPr>
          <w:lang w:val="en-US"/>
        </w:rPr>
        <w:t>.</w:t>
      </w:r>
    </w:p>
    <w:p w14:paraId="10D88511" w14:textId="402F8727" w:rsidR="00CA66C9" w:rsidRPr="006B0883" w:rsidRDefault="003838D8" w:rsidP="000D7464">
      <w:pPr>
        <w:pStyle w:val="Heading5"/>
        <w:numPr>
          <w:ilvl w:val="4"/>
          <w:numId w:val="5"/>
        </w:numPr>
        <w:rPr>
          <w:lang w:val="en-US"/>
        </w:rPr>
      </w:pPr>
      <w:r w:rsidRPr="006B0883">
        <w:rPr>
          <w:lang w:val="en-US"/>
        </w:rPr>
        <w:t>Title</w:t>
      </w:r>
    </w:p>
    <w:p w14:paraId="5D759D63" w14:textId="6176CFB6" w:rsidR="00CA66C9" w:rsidRPr="006B088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6B0883">
        <w:rPr>
          <w:lang w:val="en-US"/>
        </w:rPr>
        <w:t>"</w:t>
      </w:r>
      <w:r w:rsidR="00FB188D" w:rsidRPr="006B0883">
        <w:rPr>
          <w:rFonts w:ascii="Arial" w:hAnsi="Arial" w:cs="Arial"/>
          <w:color w:val="C00000"/>
          <w:lang w:val="en-US"/>
        </w:rPr>
        <w:t>Multilayer</w:t>
      </w:r>
      <w:r w:rsidR="00765C1A" w:rsidRPr="006B0883">
        <w:rPr>
          <w:lang w:val="en-US"/>
        </w:rPr>
        <w:t>"</w:t>
      </w:r>
      <w:r w:rsidRPr="006B0883">
        <w:rPr>
          <w:rStyle w:val="ListLabel3"/>
          <w:color w:val="00518E"/>
          <w:sz w:val="22"/>
          <w:lang w:val="en-US"/>
        </w:rPr>
        <w:t xml:space="preserve"> window title</w:t>
      </w:r>
    </w:p>
    <w:p w14:paraId="6213103A" w14:textId="34043323" w:rsidR="00771BB5" w:rsidRPr="006B0883" w:rsidRDefault="00AF7051" w:rsidP="0073474E">
      <w:pPr>
        <w:pStyle w:val="a"/>
        <w:spacing w:beforeLines="100" w:before="240" w:afterLines="150" w:after="360" w:line="276" w:lineRule="auto"/>
        <w:ind w:firstLine="0"/>
        <w:rPr>
          <w:lang w:val="en-US"/>
        </w:rPr>
      </w:pPr>
      <w:r w:rsidRPr="006B0883">
        <w:rPr>
          <w:lang w:val="en-US"/>
        </w:rPr>
        <w:t>The</w:t>
      </w:r>
      <w:r w:rsidRPr="006B0883">
        <w:rPr>
          <w:lang w:val="en-US"/>
        </w:rPr>
        <w:t xml:space="preserve"> </w:t>
      </w:r>
      <w:r w:rsidRPr="006B0883">
        <w:rPr>
          <w:lang w:val="en-US"/>
        </w:rPr>
        <w:t>window title indicates that you are dealing with a periodic multilayer. The range of indexes of layers inside this structure is indicated in brackets</w:t>
      </w:r>
      <w:r w:rsidR="00B23022" w:rsidRPr="006B0883">
        <w:rPr>
          <w:lang w:val="en-US"/>
        </w:rPr>
        <w:t>.</w:t>
      </w:r>
    </w:p>
    <w:p w14:paraId="047BDD99" w14:textId="5343853D" w:rsidR="00310C1C" w:rsidRPr="006B0883" w:rsidRDefault="0019457B" w:rsidP="000D7464">
      <w:pPr>
        <w:pStyle w:val="Heading5"/>
        <w:numPr>
          <w:ilvl w:val="4"/>
          <w:numId w:val="5"/>
        </w:numPr>
        <w:rPr>
          <w:lang w:val="en-US"/>
        </w:rPr>
      </w:pPr>
      <w:r w:rsidRPr="006B0883">
        <w:rPr>
          <w:lang w:val="en-US"/>
        </w:rPr>
        <w:t>Menu</w:t>
      </w:r>
      <w:r w:rsidR="00310C1C" w:rsidRPr="006B0883">
        <w:rPr>
          <w:rFonts w:eastAsia="Times New Roman" w:cs="Times New Roman"/>
          <w:b w:val="0"/>
          <w:noProof/>
          <w:color w:val="auto"/>
          <w:sz w:val="24"/>
          <w:lang w:val="en-US"/>
        </w:rPr>
        <w:t xml:space="preserve"> </w:t>
      </w:r>
    </w:p>
    <w:p w14:paraId="1EF0F766" w14:textId="23BE71FD" w:rsidR="00310C1C" w:rsidRPr="006B088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6B0883">
        <w:rPr>
          <w:lang w:val="en-US"/>
        </w:rPr>
        <w:t>"</w:t>
      </w:r>
      <w:r w:rsidRPr="006B0883">
        <w:rPr>
          <w:rFonts w:ascii="Arial" w:hAnsi="Arial" w:cs="Arial"/>
          <w:color w:val="C00000"/>
          <w:lang w:val="en-US"/>
        </w:rPr>
        <w:t>Multilayer</w:t>
      </w:r>
      <w:r w:rsidR="00765C1A" w:rsidRPr="006B0883">
        <w:rPr>
          <w:lang w:val="en-US"/>
        </w:rPr>
        <w:t>"</w:t>
      </w:r>
      <w:r w:rsidR="00260EC3" w:rsidRPr="006B0883">
        <w:rPr>
          <w:rStyle w:val="ListLabel3"/>
          <w:color w:val="00518E"/>
          <w:sz w:val="22"/>
          <w:lang w:val="en-US"/>
        </w:rPr>
        <w:t xml:space="preserve"> </w:t>
      </w:r>
      <w:r w:rsidR="00260EC3" w:rsidRPr="006B0883">
        <w:rPr>
          <w:rStyle w:val="ListLabel3"/>
          <w:color w:val="00518E"/>
          <w:sz w:val="22"/>
          <w:lang w:val="en-US"/>
        </w:rPr>
        <w:t>window menu</w:t>
      </w:r>
    </w:p>
    <w:p w14:paraId="092250A1" w14:textId="0E65C08B" w:rsidR="00310C1C" w:rsidRPr="006B0883" w:rsidRDefault="00260EC3" w:rsidP="00310C1C">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310C1C" w:rsidRPr="006B0883">
        <w:rPr>
          <w:rFonts w:ascii="Arial" w:hAnsi="Arial" w:cs="Arial"/>
          <w:color w:val="C00000"/>
          <w:lang w:val="en-US"/>
        </w:rPr>
        <w:t>Length units</w:t>
      </w:r>
      <w:r w:rsidR="00765C1A" w:rsidRPr="006B0883">
        <w:rPr>
          <w:lang w:val="en-US"/>
        </w:rPr>
        <w:t>"</w:t>
      </w:r>
      <w:r w:rsidR="00310C1C" w:rsidRPr="006B0883">
        <w:rPr>
          <w:lang w:val="en-US"/>
        </w:rPr>
        <w:t xml:space="preserve"> </w:t>
      </w:r>
      <w:r w:rsidRPr="006B0883">
        <w:rPr>
          <w:lang w:val="en-US"/>
        </w:rPr>
        <w:t xml:space="preserve">menu allows you to switch the length units. In the </w:t>
      </w:r>
      <w:r w:rsidR="00765C1A" w:rsidRPr="006B0883">
        <w:rPr>
          <w:lang w:val="en-US"/>
        </w:rPr>
        <w:t>"</w:t>
      </w:r>
      <w:r w:rsidR="00310C1C" w:rsidRPr="006B0883">
        <w:rPr>
          <w:rFonts w:ascii="Arial" w:hAnsi="Arial" w:cs="Arial"/>
          <w:color w:val="C00000"/>
          <w:lang w:val="en-US"/>
        </w:rPr>
        <w:t>Precision</w:t>
      </w:r>
      <w:r w:rsidR="00765C1A" w:rsidRPr="006B0883">
        <w:rPr>
          <w:lang w:val="en-US"/>
        </w:rPr>
        <w:t>"</w:t>
      </w:r>
      <w:r w:rsidR="00310C1C" w:rsidRPr="006B0883">
        <w:rPr>
          <w:lang w:val="en-US"/>
        </w:rPr>
        <w:t xml:space="preserve"> </w:t>
      </w:r>
      <w:r w:rsidRPr="006B0883">
        <w:rPr>
          <w:lang w:val="en-US"/>
        </w:rPr>
        <w:t>menu, you can change the number of decimal places used to represent parameter values. Changes apply to the entire program.</w:t>
      </w:r>
    </w:p>
    <w:p w14:paraId="5F4AD377" w14:textId="35D591E9" w:rsidR="001130BA" w:rsidRPr="006B0883" w:rsidRDefault="0035141E" w:rsidP="000D7464">
      <w:pPr>
        <w:pStyle w:val="Heading5"/>
        <w:numPr>
          <w:ilvl w:val="4"/>
          <w:numId w:val="5"/>
        </w:numPr>
        <w:rPr>
          <w:lang w:val="en-US"/>
        </w:rPr>
      </w:pPr>
      <w:r w:rsidRPr="006B0883">
        <w:rPr>
          <w:lang w:val="en-US"/>
        </w:rPr>
        <w:t>Parameters</w:t>
      </w:r>
    </w:p>
    <w:p w14:paraId="549F6A13" w14:textId="6EE60857" w:rsidR="001130BA" w:rsidRPr="006B088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6B0883">
        <w:rPr>
          <w:rStyle w:val="ListLabel3"/>
          <w:color w:val="00518E"/>
          <w:sz w:val="22"/>
          <w:lang w:val="en-US"/>
        </w:rPr>
        <w:t>Parameter setting block</w:t>
      </w:r>
    </w:p>
    <w:p w14:paraId="40FA4192" w14:textId="0220CCCD" w:rsidR="0006629C" w:rsidRPr="006B0883" w:rsidRDefault="003D197F" w:rsidP="001130BA">
      <w:pPr>
        <w:pStyle w:val="a"/>
        <w:spacing w:beforeLines="100" w:before="240" w:afterLines="150" w:after="360" w:line="276" w:lineRule="auto"/>
        <w:ind w:firstLine="0"/>
        <w:rPr>
          <w:lang w:val="en-US"/>
        </w:rPr>
      </w:pPr>
      <w:r w:rsidRPr="006B0883">
        <w:rPr>
          <w:lang w:val="en-US"/>
        </w:rPr>
        <w:t xml:space="preserve">The first parameter of the periodic multilayer is the number of periods </w:t>
      </w:r>
      <w:r w:rsidR="0006629C" w:rsidRPr="006B0883">
        <w:rPr>
          <w:lang w:val="en-US"/>
        </w:rPr>
        <w:t xml:space="preserve">N = 0, 1, 2 … </w:t>
      </w:r>
    </w:p>
    <w:p w14:paraId="0FBCF68A" w14:textId="3A611606" w:rsidR="001130BA" w:rsidRPr="006B0883" w:rsidRDefault="003D197F" w:rsidP="001130BA">
      <w:pPr>
        <w:pStyle w:val="a"/>
        <w:spacing w:beforeLines="100" w:before="240" w:afterLines="150" w:after="360" w:line="276" w:lineRule="auto"/>
        <w:ind w:firstLine="0"/>
        <w:rPr>
          <w:lang w:val="en-US"/>
        </w:rPr>
      </w:pPr>
      <w:r w:rsidRPr="006B0883">
        <w:rPr>
          <w:lang w:val="en-US"/>
        </w:rPr>
        <w:t>The second parameter is the period, i.e. thickness of an unit cell consisting of several layers</w:t>
      </w:r>
      <w:r w:rsidR="0006629C" w:rsidRPr="006B0883">
        <w:rPr>
          <w:lang w:val="en-US"/>
        </w:rPr>
        <w:t>.</w:t>
      </w:r>
    </w:p>
    <w:p w14:paraId="13DE8F48" w14:textId="7FAD7255" w:rsidR="0006629C" w:rsidRPr="006B0883" w:rsidRDefault="00B83D43" w:rsidP="001130BA">
      <w:pPr>
        <w:pStyle w:val="a"/>
        <w:spacing w:beforeLines="100" w:before="240" w:afterLines="150" w:after="360" w:line="276" w:lineRule="auto"/>
        <w:ind w:firstLine="0"/>
        <w:rPr>
          <w:lang w:val="en-US"/>
        </w:rPr>
      </w:pPr>
      <w:r w:rsidRPr="006B0883">
        <w:rPr>
          <w:lang w:val="en-US"/>
        </w:rPr>
        <w:t xml:space="preserve">The third parameter is the thickness factor γ. This is the ratio of the thickness of the upper layer of the unit cell to the period. </w:t>
      </w:r>
      <w:r w:rsidRPr="006B0883">
        <w:rPr>
          <w:u w:val="single"/>
          <w:lang w:val="en-US"/>
        </w:rPr>
        <w:t xml:space="preserve">The thickness factor appears only when the number of layers in a period is two. </w:t>
      </w:r>
      <w:r w:rsidRPr="006B0883">
        <w:rPr>
          <w:lang w:val="en-US"/>
        </w:rPr>
        <w:t xml:space="preserve">With more layers, it </w:t>
      </w:r>
      <w:r w:rsidR="00C41552" w:rsidRPr="006B0883">
        <w:rPr>
          <w:lang w:val="en-US"/>
        </w:rPr>
        <w:t>becomes</w:t>
      </w:r>
      <w:r w:rsidRPr="006B0883">
        <w:rPr>
          <w:lang w:val="en-US"/>
        </w:rPr>
        <w:t xml:space="preserve"> meaning</w:t>
      </w:r>
      <w:r w:rsidR="00C41552" w:rsidRPr="006B0883">
        <w:rPr>
          <w:lang w:val="en-US"/>
        </w:rPr>
        <w:t>less</w:t>
      </w:r>
      <w:r w:rsidR="0006629C" w:rsidRPr="006B0883">
        <w:rPr>
          <w:lang w:val="en-US"/>
        </w:rPr>
        <w:t>.</w:t>
      </w:r>
    </w:p>
    <w:p w14:paraId="3F0FECD1" w14:textId="112A81B4" w:rsidR="00512741" w:rsidRPr="006B0883" w:rsidRDefault="00A7367D" w:rsidP="000D7464">
      <w:pPr>
        <w:pStyle w:val="Heading5"/>
        <w:numPr>
          <w:ilvl w:val="4"/>
          <w:numId w:val="5"/>
        </w:numPr>
        <w:rPr>
          <w:lang w:val="en-US"/>
        </w:rPr>
      </w:pPr>
      <w:bookmarkStart w:id="57" w:name="_Управление_типом_структуры"/>
      <w:bookmarkEnd w:id="57"/>
      <w:r w:rsidRPr="006B0883">
        <w:rPr>
          <w:lang w:val="en-US"/>
        </w:rPr>
        <w:lastRenderedPageBreak/>
        <w:t>Structure type management</w:t>
      </w:r>
    </w:p>
    <w:p w14:paraId="60FCD0FC" w14:textId="59B2B5CC" w:rsidR="00512741" w:rsidRPr="006B088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6B0883">
        <w:rPr>
          <w:rStyle w:val="ListLabel3"/>
          <w:color w:val="00518E"/>
          <w:sz w:val="22"/>
          <w:lang w:val="en-US"/>
        </w:rPr>
        <w:t>Structure type control block</w:t>
      </w:r>
    </w:p>
    <w:p w14:paraId="5DEA4330" w14:textId="783DA5A7" w:rsidR="00512741" w:rsidRPr="006B0883" w:rsidRDefault="00E57C93" w:rsidP="00512741">
      <w:pPr>
        <w:pStyle w:val="a"/>
        <w:spacing w:beforeLines="100" w:before="240" w:afterLines="150" w:after="360" w:line="276" w:lineRule="auto"/>
        <w:ind w:firstLine="0"/>
        <w:rPr>
          <w:lang w:val="en-US"/>
        </w:rPr>
      </w:pPr>
      <w:r w:rsidRPr="006B088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6B0883">
        <w:rPr>
          <w:lang w:val="en-US"/>
        </w:rPr>
        <w:t>.</w:t>
      </w:r>
    </w:p>
    <w:p w14:paraId="073A1DAA" w14:textId="0669B0E3" w:rsidR="0039606E" w:rsidRPr="006B0883" w:rsidRDefault="00765C1A" w:rsidP="00512741">
      <w:pPr>
        <w:pStyle w:val="a"/>
        <w:spacing w:beforeLines="100" w:before="240" w:afterLines="150" w:after="360" w:line="276" w:lineRule="auto"/>
        <w:ind w:firstLine="0"/>
        <w:rPr>
          <w:lang w:val="en-US"/>
        </w:rPr>
      </w:pPr>
      <w:r w:rsidRPr="006B0883">
        <w:rPr>
          <w:lang w:val="en-US"/>
        </w:rPr>
        <w:t>"</w:t>
      </w:r>
      <w:r w:rsidR="006E3D89" w:rsidRPr="006B0883">
        <w:rPr>
          <w:rFonts w:ascii="Arial" w:hAnsi="Arial" w:cs="Arial"/>
          <w:color w:val="C00000"/>
          <w:lang w:val="en-US"/>
        </w:rPr>
        <w:t>Invert order of layers</w:t>
      </w:r>
      <w:r w:rsidRPr="006B0883">
        <w:rPr>
          <w:lang w:val="en-US"/>
        </w:rPr>
        <w:t>"</w:t>
      </w:r>
      <w:r w:rsidR="0039606E" w:rsidRPr="006B0883">
        <w:rPr>
          <w:lang w:val="en-US"/>
        </w:rPr>
        <w:t xml:space="preserve"> </w:t>
      </w:r>
      <w:r w:rsidR="001F2A60" w:rsidRPr="006B0883">
        <w:rPr>
          <w:lang w:val="en-US"/>
        </w:rPr>
        <w:t>allows you to quickly change the order of the layers in the unit cell to the opposite</w:t>
      </w:r>
      <w:r w:rsidR="006E3D89" w:rsidRPr="006B0883">
        <w:rPr>
          <w:lang w:val="en-US"/>
        </w:rPr>
        <w:t>.</w:t>
      </w:r>
    </w:p>
    <w:p w14:paraId="13806E32" w14:textId="7D441EFB" w:rsidR="00EB0876" w:rsidRPr="00CC483F" w:rsidRDefault="00EB0876" w:rsidP="000D7464">
      <w:pPr>
        <w:pStyle w:val="Heading4"/>
        <w:numPr>
          <w:ilvl w:val="3"/>
          <w:numId w:val="5"/>
        </w:numPr>
        <w:rPr>
          <w:sz w:val="24"/>
          <w:szCs w:val="24"/>
          <w:lang w:val="en-US"/>
        </w:rPr>
      </w:pPr>
      <w:bookmarkStart w:id="58" w:name="_Regular_aperiodic_1"/>
      <w:bookmarkEnd w:id="58"/>
      <w:r w:rsidRPr="00CC483F">
        <w:rPr>
          <w:sz w:val="24"/>
          <w:szCs w:val="24"/>
          <w:lang w:val="en-US"/>
        </w:rPr>
        <w:t>Regular aperiodic</w:t>
      </w:r>
    </w:p>
    <w:p w14:paraId="411042B0" w14:textId="0F8BA6DA" w:rsidR="00EB0876" w:rsidRPr="006B088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6B0883">
        <w:rPr>
          <w:color w:val="00518E"/>
          <w:lang w:val="en-US"/>
        </w:rPr>
        <w:t>Regular aperiodic in the structure tree</w:t>
      </w:r>
    </w:p>
    <w:p w14:paraId="27DB4191" w14:textId="0C66DDF1" w:rsidR="00EB0876" w:rsidRPr="006B088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6B0883">
        <w:rPr>
          <w:color w:val="00518E"/>
          <w:lang w:val="en-US"/>
        </w:rPr>
        <w:t>Window</w:t>
      </w:r>
      <w:r w:rsidR="00EB0876" w:rsidRPr="006B0883">
        <w:rPr>
          <w:color w:val="00518E"/>
          <w:lang w:val="en-US"/>
        </w:rPr>
        <w:t xml:space="preserve"> </w:t>
      </w:r>
      <w:r w:rsidR="00765C1A" w:rsidRPr="006B0883">
        <w:rPr>
          <w:lang w:val="en-US"/>
        </w:rPr>
        <w:t>"</w:t>
      </w:r>
      <w:r w:rsidR="00D432A9" w:rsidRPr="006B0883">
        <w:rPr>
          <w:rFonts w:ascii="Arial" w:hAnsi="Arial" w:cs="Arial"/>
          <w:color w:val="C00000"/>
          <w:lang w:val="en-US"/>
        </w:rPr>
        <w:t>Regular aperiodic</w:t>
      </w:r>
      <w:r w:rsidR="00765C1A" w:rsidRPr="006B0883">
        <w:rPr>
          <w:lang w:val="en-US"/>
        </w:rPr>
        <w:t>"</w:t>
      </w:r>
    </w:p>
    <w:p w14:paraId="795E04E7" w14:textId="049A2AA0" w:rsidR="00562AA4" w:rsidRPr="006B0883" w:rsidRDefault="00CF0D37" w:rsidP="00EB0876">
      <w:pPr>
        <w:pStyle w:val="a"/>
        <w:spacing w:beforeLines="100" w:before="240" w:afterLines="150" w:after="360" w:line="276" w:lineRule="auto"/>
        <w:ind w:firstLine="0"/>
        <w:rPr>
          <w:lang w:val="en-US"/>
        </w:rPr>
      </w:pPr>
      <w:r w:rsidRPr="006B0883">
        <w:rPr>
          <w:lang w:val="en-US"/>
        </w:rPr>
        <w:t xml:space="preserve">Structurally, the </w:t>
      </w:r>
      <w:r w:rsidR="00765C1A" w:rsidRPr="006B0883">
        <w:rPr>
          <w:lang w:val="en-US"/>
        </w:rPr>
        <w:t>"</w:t>
      </w:r>
      <w:r w:rsidR="00B53AA4" w:rsidRPr="006B0883">
        <w:rPr>
          <w:rFonts w:ascii="Arial" w:hAnsi="Arial" w:cs="Arial"/>
          <w:color w:val="C00000"/>
          <w:lang w:val="en-US"/>
        </w:rPr>
        <w:t>Regular aperiodic</w:t>
      </w:r>
      <w:r w:rsidR="00765C1A" w:rsidRPr="006B0883">
        <w:rPr>
          <w:lang w:val="en-US"/>
        </w:rPr>
        <w:t>"</w:t>
      </w:r>
      <w:r w:rsidR="00EB0876" w:rsidRPr="006B0883">
        <w:rPr>
          <w:lang w:val="en-US"/>
        </w:rPr>
        <w:t xml:space="preserve"> </w:t>
      </w:r>
      <w:r w:rsidR="003470E2" w:rsidRPr="006B0883">
        <w:rPr>
          <w:lang w:val="en-US"/>
        </w:rPr>
        <w:t xml:space="preserve">window consists of the following parts: </w:t>
      </w:r>
      <w:r w:rsidR="003470E2" w:rsidRPr="006B0883">
        <w:rPr>
          <w:lang w:val="en-US"/>
        </w:rPr>
        <w:t>title</w:t>
      </w:r>
      <w:r w:rsidR="003470E2" w:rsidRPr="006B0883">
        <w:rPr>
          <w:lang w:val="en-US"/>
        </w:rPr>
        <w:t>, parameter limit block, structure type control block</w:t>
      </w:r>
      <w:r w:rsidR="00562AA4" w:rsidRPr="006B0883">
        <w:rPr>
          <w:lang w:val="en-US"/>
        </w:rPr>
        <w:t>.</w:t>
      </w:r>
    </w:p>
    <w:p w14:paraId="65AB8B11" w14:textId="663DA04C" w:rsidR="000A60D7" w:rsidRPr="006B0883" w:rsidRDefault="008878FD" w:rsidP="00EB0876">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562AA4" w:rsidRPr="006B0883">
        <w:rPr>
          <w:rFonts w:ascii="Arial" w:hAnsi="Arial" w:cs="Arial"/>
          <w:color w:val="C00000"/>
          <w:lang w:val="en-US"/>
        </w:rPr>
        <w:t>Layers</w:t>
      </w:r>
      <w:r w:rsidR="00765C1A" w:rsidRPr="006B0883">
        <w:rPr>
          <w:lang w:val="en-US"/>
        </w:rPr>
        <w:t>"</w:t>
      </w:r>
      <w:r w:rsidR="00562AA4" w:rsidRPr="006B0883">
        <w:rPr>
          <w:lang w:val="en-US"/>
        </w:rPr>
        <w:t xml:space="preserve"> </w:t>
      </w:r>
      <w:r w:rsidRPr="006B0883">
        <w:rPr>
          <w:lang w:val="en-US"/>
        </w:rPr>
        <w:t xml:space="preserve">button opens the </w:t>
      </w:r>
      <w:hyperlink w:anchor="_Regular_aperiodic" w:history="1">
        <w:r w:rsidRPr="006B0883">
          <w:rPr>
            <w:rStyle w:val="Hyperlink"/>
            <w:lang w:val="en-US"/>
          </w:rPr>
          <w:t>detailed l</w:t>
        </w:r>
        <w:r w:rsidRPr="006B0883">
          <w:rPr>
            <w:rStyle w:val="Hyperlink"/>
            <w:lang w:val="en-US"/>
          </w:rPr>
          <w:t>a</w:t>
        </w:r>
        <w:r w:rsidRPr="006B0883">
          <w:rPr>
            <w:rStyle w:val="Hyperlink"/>
            <w:lang w:val="en-US"/>
          </w:rPr>
          <w:t>yer table</w:t>
        </w:r>
      </w:hyperlink>
      <w:r w:rsidR="00AC24E5" w:rsidRPr="006B0883">
        <w:rPr>
          <w:lang w:val="en-US"/>
        </w:rPr>
        <w:t>.</w:t>
      </w:r>
    </w:p>
    <w:p w14:paraId="5DF88B8D" w14:textId="79315AFD" w:rsidR="006E0889" w:rsidRPr="006B0883" w:rsidRDefault="005169C9" w:rsidP="000D7464">
      <w:pPr>
        <w:pStyle w:val="Heading5"/>
        <w:numPr>
          <w:ilvl w:val="4"/>
          <w:numId w:val="5"/>
        </w:numPr>
        <w:rPr>
          <w:lang w:val="en-US"/>
        </w:rPr>
      </w:pPr>
      <w:r w:rsidRPr="006B0883">
        <w:rPr>
          <w:lang w:val="en-US"/>
        </w:rPr>
        <w:lastRenderedPageBreak/>
        <w:t>Title</w:t>
      </w:r>
    </w:p>
    <w:p w14:paraId="230E871A" w14:textId="757C9C09" w:rsidR="006E0889" w:rsidRPr="006B088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6B0883">
        <w:rPr>
          <w:lang w:val="en-US"/>
        </w:rPr>
        <w:t>"</w:t>
      </w:r>
      <w:r w:rsidR="00906D3E" w:rsidRPr="006B0883">
        <w:rPr>
          <w:rFonts w:ascii="Arial" w:hAnsi="Arial" w:cs="Arial"/>
          <w:color w:val="C00000"/>
          <w:lang w:val="en-US"/>
        </w:rPr>
        <w:t>Regular aperiodic</w:t>
      </w:r>
      <w:r w:rsidR="00765C1A" w:rsidRPr="006B0883">
        <w:rPr>
          <w:lang w:val="en-US"/>
        </w:rPr>
        <w:t>"</w:t>
      </w:r>
      <w:r w:rsidR="005169C9" w:rsidRPr="006B0883">
        <w:rPr>
          <w:rStyle w:val="ListLabel3"/>
          <w:color w:val="00518E"/>
          <w:sz w:val="22"/>
          <w:lang w:val="en-US"/>
        </w:rPr>
        <w:t xml:space="preserve"> </w:t>
      </w:r>
      <w:r w:rsidR="005169C9" w:rsidRPr="006B0883">
        <w:rPr>
          <w:rStyle w:val="ListLabel3"/>
          <w:color w:val="00518E"/>
          <w:sz w:val="22"/>
          <w:lang w:val="en-US"/>
        </w:rPr>
        <w:t>window header</w:t>
      </w:r>
    </w:p>
    <w:p w14:paraId="1632CE79" w14:textId="0A723A62" w:rsidR="0014235B" w:rsidRPr="006B0883" w:rsidRDefault="00192A20" w:rsidP="0014235B">
      <w:pPr>
        <w:pStyle w:val="a"/>
        <w:spacing w:beforeLines="100" w:before="240" w:afterLines="150" w:after="360" w:line="276" w:lineRule="auto"/>
        <w:ind w:firstLine="0"/>
        <w:rPr>
          <w:lang w:val="en-US"/>
        </w:rPr>
      </w:pPr>
      <w:r w:rsidRPr="006B0883">
        <w:rPr>
          <w:lang w:val="en-US"/>
        </w:rPr>
        <w:t>The title of the window indicates that you are dealing with a regular aperiodic. The range of indexes of layers inside this structure is indicated in brackets</w:t>
      </w:r>
      <w:r w:rsidR="0014235B" w:rsidRPr="006B0883">
        <w:rPr>
          <w:lang w:val="en-US"/>
        </w:rPr>
        <w:t>.</w:t>
      </w:r>
      <w:r w:rsidR="007C553C" w:rsidRPr="006B0883">
        <w:rPr>
          <w:lang w:val="en-US"/>
        </w:rPr>
        <w:t xml:space="preserve"> </w:t>
      </w:r>
    </w:p>
    <w:p w14:paraId="54C2637A" w14:textId="15A271BE" w:rsidR="0014235B" w:rsidRPr="006B0883" w:rsidRDefault="00AB44A1" w:rsidP="000D7464">
      <w:pPr>
        <w:pStyle w:val="Heading5"/>
        <w:numPr>
          <w:ilvl w:val="4"/>
          <w:numId w:val="5"/>
        </w:numPr>
        <w:rPr>
          <w:lang w:val="en-US"/>
        </w:rPr>
      </w:pPr>
      <w:bookmarkStart w:id="59" w:name="_Параметры"/>
      <w:bookmarkEnd w:id="59"/>
      <w:r w:rsidRPr="006B0883">
        <w:rPr>
          <w:lang w:val="en-US"/>
        </w:rPr>
        <w:t>Parameters</w:t>
      </w:r>
    </w:p>
    <w:p w14:paraId="406F26A6" w14:textId="42B55254" w:rsidR="0014235B" w:rsidRPr="006B088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6B0883">
        <w:rPr>
          <w:rStyle w:val="ListLabel3"/>
          <w:color w:val="00518E"/>
          <w:sz w:val="22"/>
          <w:lang w:val="en-US"/>
        </w:rPr>
        <w:t>Parameter setting block</w:t>
      </w:r>
    </w:p>
    <w:p w14:paraId="4CDEA1F6" w14:textId="7A73D2EA" w:rsidR="006C58B8" w:rsidRPr="006B0883" w:rsidRDefault="003578A4" w:rsidP="0014235B">
      <w:pPr>
        <w:pStyle w:val="a"/>
        <w:spacing w:beforeLines="100" w:before="240" w:afterLines="150" w:after="360" w:line="276" w:lineRule="auto"/>
        <w:ind w:firstLine="0"/>
        <w:rPr>
          <w:lang w:val="en-US"/>
        </w:rPr>
      </w:pPr>
      <w:r w:rsidRPr="006B0883">
        <w:rPr>
          <w:lang w:val="en-US"/>
        </w:rPr>
        <w:t xml:space="preserve">In this window you cannot work directly with the parameters of the layers, but it is possible to impose connections and restrictions on the thicknesses and interfaces of </w:t>
      </w:r>
      <w:r w:rsidR="00765C1A" w:rsidRPr="006B0883">
        <w:rPr>
          <w:lang w:val="en-US"/>
        </w:rPr>
        <w:t>"</w:t>
      </w:r>
      <w:r w:rsidRPr="006B0883">
        <w:rPr>
          <w:lang w:val="en-US"/>
        </w:rPr>
        <w:t>same</w:t>
      </w:r>
      <w:r w:rsidR="00765C1A" w:rsidRPr="006B0883">
        <w:rPr>
          <w:lang w:val="en-US"/>
        </w:rPr>
        <w:t>"</w:t>
      </w:r>
      <w:r w:rsidR="006C58B8" w:rsidRPr="006B0883">
        <w:rPr>
          <w:lang w:val="en-US"/>
        </w:rPr>
        <w:t xml:space="preserve"> </w:t>
      </w:r>
      <w:r w:rsidRPr="006B0883">
        <w:rPr>
          <w:lang w:val="en-US"/>
        </w:rPr>
        <w:t xml:space="preserve">layers in different unit cells of the aperiodic. For each layer, the material is indicated, as well as whether this material is composed of chemical elements – </w:t>
      </w:r>
      <w:r w:rsidR="00765C1A" w:rsidRPr="006B0883">
        <w:rPr>
          <w:lang w:val="en-US"/>
        </w:rPr>
        <w:t>"</w:t>
      </w:r>
      <w:r w:rsidR="006C58B8" w:rsidRPr="006B0883">
        <w:rPr>
          <w:rFonts w:ascii="Arial" w:hAnsi="Arial" w:cs="Arial"/>
          <w:color w:val="C00000"/>
          <w:lang w:val="en-US"/>
        </w:rPr>
        <w:t>(composed)</w:t>
      </w:r>
      <w:r w:rsidR="00765C1A" w:rsidRPr="006B0883">
        <w:rPr>
          <w:lang w:val="en-US"/>
        </w:rPr>
        <w:t>"</w:t>
      </w:r>
      <w:r w:rsidR="006C58B8" w:rsidRPr="006B0883">
        <w:rPr>
          <w:lang w:val="en-US"/>
        </w:rPr>
        <w:t xml:space="preserve"> – </w:t>
      </w:r>
      <w:r w:rsidRPr="006B0883">
        <w:rPr>
          <w:lang w:val="en-US"/>
        </w:rPr>
        <w:t xml:space="preserve">or taken from a library of ready-made materials </w:t>
      </w:r>
      <w:r w:rsidR="004C33B4" w:rsidRPr="006B0883">
        <w:rPr>
          <w:lang w:val="en-US"/>
        </w:rPr>
        <w:t xml:space="preserve">– </w:t>
      </w:r>
      <w:r w:rsidR="00765C1A" w:rsidRPr="006B0883">
        <w:rPr>
          <w:lang w:val="en-US"/>
        </w:rPr>
        <w:t>"</w:t>
      </w:r>
      <w:r w:rsidR="006C58B8" w:rsidRPr="006B0883">
        <w:rPr>
          <w:rFonts w:ascii="Arial" w:hAnsi="Arial" w:cs="Arial"/>
          <w:color w:val="C00000"/>
          <w:lang w:val="en-US"/>
        </w:rPr>
        <w:t>(tabular)</w:t>
      </w:r>
      <w:r w:rsidR="00765C1A" w:rsidRPr="006B0883">
        <w:rPr>
          <w:lang w:val="en-US"/>
        </w:rPr>
        <w:t>"</w:t>
      </w:r>
      <w:r w:rsidR="004C33B4" w:rsidRPr="006B0883">
        <w:rPr>
          <w:lang w:val="en-US"/>
        </w:rPr>
        <w:t>.</w:t>
      </w:r>
    </w:p>
    <w:p w14:paraId="032A744B" w14:textId="19132429" w:rsidR="0014235B" w:rsidRPr="006B0883" w:rsidRDefault="00765C1A" w:rsidP="0014235B">
      <w:pPr>
        <w:pStyle w:val="a"/>
        <w:spacing w:beforeLines="100" w:before="240" w:afterLines="150" w:after="360" w:line="276" w:lineRule="auto"/>
        <w:ind w:firstLine="0"/>
        <w:rPr>
          <w:lang w:val="en-US"/>
        </w:rPr>
      </w:pPr>
      <w:r w:rsidRPr="006B0883">
        <w:rPr>
          <w:lang w:val="en-US"/>
        </w:rPr>
        <w:t>"</w:t>
      </w:r>
      <w:r w:rsidR="006C58B8" w:rsidRPr="006B0883">
        <w:rPr>
          <w:rFonts w:ascii="Arial" w:hAnsi="Arial" w:cs="Arial"/>
          <w:color w:val="C00000"/>
          <w:lang w:val="en-US"/>
        </w:rPr>
        <w:t>Common “z”</w:t>
      </w:r>
      <w:r w:rsidRPr="006B0883">
        <w:rPr>
          <w:lang w:val="en-US"/>
        </w:rPr>
        <w:t>"</w:t>
      </w:r>
      <w:r w:rsidR="006C58B8" w:rsidRPr="006B0883">
        <w:rPr>
          <w:lang w:val="en-US"/>
        </w:rPr>
        <w:t xml:space="preserve"> </w:t>
      </w:r>
      <w:r w:rsidR="003578A4" w:rsidRPr="006B0883">
        <w:rPr>
          <w:lang w:val="en-US"/>
        </w:rPr>
        <w:t>indicates that all layers with the given index will have the same thickness in all unit cells</w:t>
      </w:r>
      <w:r w:rsidR="006C58B8" w:rsidRPr="006B0883">
        <w:rPr>
          <w:lang w:val="en-US"/>
        </w:rPr>
        <w:t>.</w:t>
      </w:r>
    </w:p>
    <w:p w14:paraId="14D91632" w14:textId="355FC14C" w:rsidR="006C58B8" w:rsidRPr="006B0883" w:rsidRDefault="00765C1A" w:rsidP="006C58B8">
      <w:pPr>
        <w:pStyle w:val="a"/>
        <w:spacing w:beforeLines="100" w:before="240" w:afterLines="150" w:after="360" w:line="276" w:lineRule="auto"/>
        <w:ind w:firstLine="0"/>
        <w:rPr>
          <w:lang w:val="en-US"/>
        </w:rPr>
      </w:pPr>
      <w:r w:rsidRPr="006B0883">
        <w:rPr>
          <w:lang w:val="en-US"/>
        </w:rPr>
        <w:t>"</w:t>
      </w:r>
      <w:r w:rsidR="006C58B8" w:rsidRPr="006B0883">
        <w:rPr>
          <w:rFonts w:ascii="Arial" w:hAnsi="Arial" w:cs="Arial"/>
          <w:color w:val="C00000"/>
          <w:lang w:val="en-US"/>
        </w:rPr>
        <w:t>Common “s”</w:t>
      </w:r>
      <w:r w:rsidRPr="006B0883">
        <w:rPr>
          <w:lang w:val="en-US"/>
        </w:rPr>
        <w:t>"</w:t>
      </w:r>
      <w:r w:rsidR="004B055C" w:rsidRPr="006B0883">
        <w:rPr>
          <w:lang w:val="en-US"/>
        </w:rPr>
        <w:t xml:space="preserve"> </w:t>
      </w:r>
      <w:r w:rsidR="00574FA7" w:rsidRPr="006B0883">
        <w:rPr>
          <w:lang w:val="en-US"/>
        </w:rPr>
        <w:t xml:space="preserve">indicates that all layers with the given index will have the same </w:t>
      </w:r>
      <w:r w:rsidR="006F5B03" w:rsidRPr="006B0883">
        <w:rPr>
          <w:lang w:val="en-US"/>
        </w:rPr>
        <w:t>diffuse</w:t>
      </w:r>
      <w:r w:rsidR="00574FA7" w:rsidRPr="006B0883">
        <w:rPr>
          <w:lang w:val="en-US"/>
        </w:rPr>
        <w:t xml:space="preserve"> interfaces in all unit cells</w:t>
      </w:r>
      <w:r w:rsidR="006C58B8" w:rsidRPr="006B0883">
        <w:rPr>
          <w:lang w:val="en-US"/>
        </w:rPr>
        <w:t xml:space="preserve">. </w:t>
      </w:r>
    </w:p>
    <w:p w14:paraId="33312B52" w14:textId="51B8D468" w:rsidR="006C58B8" w:rsidRPr="006B0883" w:rsidRDefault="00726590" w:rsidP="006C58B8">
      <w:pPr>
        <w:pStyle w:val="a"/>
        <w:spacing w:beforeLines="100" w:before="240" w:afterLines="150" w:after="360" w:line="276" w:lineRule="auto"/>
        <w:ind w:firstLine="0"/>
        <w:rPr>
          <w:lang w:val="en-US"/>
        </w:rPr>
      </w:pPr>
      <w:r w:rsidRPr="006B0883">
        <w:rPr>
          <w:lang w:val="en-US"/>
        </w:rPr>
        <w:t>If</w:t>
      </w:r>
      <w:r w:rsidR="006C58B8" w:rsidRPr="006B0883">
        <w:rPr>
          <w:lang w:val="en-US"/>
        </w:rPr>
        <w:t xml:space="preserve"> </w:t>
      </w:r>
      <w:r w:rsidR="00765C1A" w:rsidRPr="006B0883">
        <w:rPr>
          <w:lang w:val="en-US"/>
        </w:rPr>
        <w:t>"</w:t>
      </w:r>
      <w:r w:rsidR="006C58B8" w:rsidRPr="006B0883">
        <w:rPr>
          <w:rFonts w:ascii="Arial" w:hAnsi="Arial" w:cs="Arial"/>
          <w:color w:val="C00000"/>
          <w:lang w:val="en-US"/>
        </w:rPr>
        <w:t>Common “z”</w:t>
      </w:r>
      <w:r w:rsidR="00765C1A" w:rsidRPr="006B0883">
        <w:rPr>
          <w:lang w:val="en-US"/>
        </w:rPr>
        <w:t>"</w:t>
      </w:r>
      <w:r w:rsidR="006C58B8" w:rsidRPr="006B0883">
        <w:rPr>
          <w:lang w:val="en-US"/>
        </w:rPr>
        <w:t xml:space="preserve"> </w:t>
      </w:r>
      <w:r w:rsidRPr="006B0883">
        <w:rPr>
          <w:lang w:val="en-US"/>
        </w:rPr>
        <w:t xml:space="preserve">and </w:t>
      </w:r>
      <w:r w:rsidR="00765C1A" w:rsidRPr="006B0883">
        <w:rPr>
          <w:lang w:val="en-US"/>
        </w:rPr>
        <w:t>"</w:t>
      </w:r>
      <w:r w:rsidR="006C58B8" w:rsidRPr="006B0883">
        <w:rPr>
          <w:rFonts w:ascii="Arial" w:hAnsi="Arial" w:cs="Arial"/>
          <w:color w:val="C00000"/>
          <w:lang w:val="en-US"/>
        </w:rPr>
        <w:t>Common “s”</w:t>
      </w:r>
      <w:r w:rsidR="00765C1A" w:rsidRPr="006B0883">
        <w:rPr>
          <w:lang w:val="en-US"/>
        </w:rPr>
        <w:t>"</w:t>
      </w:r>
      <w:r w:rsidR="006C58B8" w:rsidRPr="006B0883">
        <w:rPr>
          <w:lang w:val="en-US"/>
        </w:rPr>
        <w:t xml:space="preserve"> </w:t>
      </w:r>
      <w:r w:rsidRPr="006B0883">
        <w:rPr>
          <w:lang w:val="en-US"/>
        </w:rPr>
        <w:t>are enabled for all layers, then the structure is periodic</w:t>
      </w:r>
      <w:r w:rsidR="00D32BA1" w:rsidRPr="006B0883">
        <w:rPr>
          <w:lang w:val="en-US"/>
        </w:rPr>
        <w:t>.</w:t>
      </w:r>
    </w:p>
    <w:p w14:paraId="24783633" w14:textId="2B065963" w:rsidR="0090520D" w:rsidRPr="006B0883" w:rsidRDefault="00765C1A" w:rsidP="0014235B">
      <w:pPr>
        <w:pStyle w:val="a"/>
        <w:spacing w:beforeLines="100" w:before="240" w:afterLines="150" w:after="360" w:line="276" w:lineRule="auto"/>
        <w:ind w:firstLine="0"/>
        <w:rPr>
          <w:lang w:val="en-US"/>
        </w:rPr>
      </w:pPr>
      <w:r w:rsidRPr="006B0883">
        <w:rPr>
          <w:lang w:val="en-US"/>
        </w:rPr>
        <w:t>"</w:t>
      </w:r>
      <w:r w:rsidR="004B055C" w:rsidRPr="006B0883">
        <w:rPr>
          <w:rFonts w:ascii="Arial" w:hAnsi="Arial" w:cs="Arial"/>
          <w:color w:val="C00000"/>
          <w:lang w:val="en-US"/>
        </w:rPr>
        <w:t xml:space="preserve">Restrict z: </w:t>
      </w:r>
      <w:r w:rsidR="00117FE6" w:rsidRPr="006B0883">
        <w:rPr>
          <w:rFonts w:ascii="Arial" w:hAnsi="Arial" w:cs="Arial"/>
          <w:color w:val="C00000"/>
          <w:lang w:val="en-US"/>
        </w:rPr>
        <w:t>{</w:t>
      </w:r>
      <w:r w:rsidR="004B055C" w:rsidRPr="006B0883">
        <w:rPr>
          <w:rFonts w:ascii="Arial" w:hAnsi="Arial" w:cs="Arial"/>
          <w:color w:val="C00000"/>
          <w:lang w:val="en-US"/>
        </w:rPr>
        <w:t>±Δ, p, Q}</w:t>
      </w:r>
      <w:r w:rsidRPr="006B0883">
        <w:rPr>
          <w:lang w:val="en-US"/>
        </w:rPr>
        <w:t>"</w:t>
      </w:r>
      <w:r w:rsidR="004B055C" w:rsidRPr="006B0883">
        <w:rPr>
          <w:lang w:val="en-US"/>
        </w:rPr>
        <w:t xml:space="preserve"> </w:t>
      </w:r>
      <w:r w:rsidR="00DB12D4" w:rsidRPr="006B0883">
        <w:rPr>
          <w:lang w:val="en-US"/>
        </w:rPr>
        <w:t>indicates that a</w:t>
      </w:r>
      <w:r w:rsidR="00DB12D4" w:rsidRPr="006B0883">
        <w:rPr>
          <w:lang w:val="en-US"/>
        </w:rPr>
        <w:t xml:space="preserve"> </w:t>
      </w:r>
      <w:r w:rsidRPr="006B0883">
        <w:rPr>
          <w:lang w:val="en-US"/>
        </w:rPr>
        <w:t>"</w:t>
      </w:r>
      <w:r w:rsidR="00DB12D4" w:rsidRPr="006B0883">
        <w:rPr>
          <w:lang w:val="en-US"/>
        </w:rPr>
        <w:t>soft</w:t>
      </w:r>
      <w:r w:rsidRPr="006B0883">
        <w:rPr>
          <w:lang w:val="en-US"/>
        </w:rPr>
        <w:t>"</w:t>
      </w:r>
      <w:r w:rsidR="004B055C" w:rsidRPr="006B0883">
        <w:rPr>
          <w:lang w:val="en-US"/>
        </w:rPr>
        <w:t xml:space="preserve"> </w:t>
      </w:r>
      <w:r w:rsidR="00DB12D4" w:rsidRPr="006B0883">
        <w:rPr>
          <w:lang w:val="en-US"/>
        </w:rPr>
        <w:t xml:space="preserve">restriction will be applied during automatic optimization of thicknesses: if the thickness of any layer differs by more than </w:t>
      </w:r>
      <w:r w:rsidR="00DB12D4" w:rsidRPr="006B0883">
        <w:rPr>
          <w:color w:val="C00000"/>
          <w:lang w:val="en-US"/>
        </w:rPr>
        <w:t>Δ</w:t>
      </w:r>
      <w:r w:rsidR="00DB12D4" w:rsidRPr="006B0883">
        <w:rPr>
          <w:lang w:val="en-US"/>
        </w:rPr>
        <w:t xml:space="preserve"> from the average thickness of layers of this type, then to the value a</w:t>
      </w:r>
      <w:r w:rsidR="00DB12D4" w:rsidRPr="006B0883">
        <w:rPr>
          <w:lang w:val="en-US"/>
        </w:rPr>
        <w:t xml:space="preserve"> </w:t>
      </w:r>
      <w:r w:rsidRPr="006B0883">
        <w:rPr>
          <w:lang w:val="en-US"/>
        </w:rPr>
        <w:t>"</w:t>
      </w:r>
      <w:r w:rsidR="00DB12D4" w:rsidRPr="006B0883">
        <w:rPr>
          <w:lang w:val="en-US"/>
        </w:rPr>
        <w:t>penalty</w:t>
      </w:r>
      <w:r w:rsidRPr="006B0883">
        <w:rPr>
          <w:lang w:val="en-US"/>
        </w:rPr>
        <w:t>"</w:t>
      </w:r>
      <w:r w:rsidR="00DB12D4" w:rsidRPr="006B0883">
        <w:rPr>
          <w:lang w:val="en-US"/>
        </w:rPr>
        <w:t xml:space="preserve"> </w:t>
      </w:r>
      <w:r w:rsidR="00DB12D4" w:rsidRPr="006B0883">
        <w:rPr>
          <w:lang w:val="en-US"/>
        </w:rPr>
        <w:t>will be added to the minimized function, namely the following value</w:t>
      </w:r>
      <w:r w:rsidR="00FE2C12" w:rsidRPr="006B0883">
        <w:rPr>
          <w:lang w:val="en-US"/>
        </w:rPr>
        <w:t>:</w:t>
      </w:r>
      <w:r w:rsidR="0020012E" w:rsidRPr="006B0883">
        <w:rPr>
          <w:lang w:val="en-US"/>
        </w:rPr>
        <w:t xml:space="preserve"> </w:t>
      </w:r>
      <w:r w:rsidR="0020012E" w:rsidRPr="006B0883">
        <w:rPr>
          <w:position w:val="-16"/>
          <w:lang w:val="en-US"/>
        </w:rPr>
        <w:object w:dxaOrig="1820" w:dyaOrig="480" w14:anchorId="18424426">
          <v:shape id="_x0000_i1025" type="#_x0000_t75" style="width:90.8pt;height:24.4pt" o:ole="">
            <v:imagedata r:id="rId152" o:title=""/>
          </v:shape>
          <o:OLEObject Type="Embed" ProgID="Equation.3" ShapeID="_x0000_i1025" DrawAspect="Content" ObjectID="_1732130991" r:id="rId153"/>
        </w:object>
      </w:r>
      <w:r w:rsidR="00AC3A9F" w:rsidRPr="006B0883">
        <w:rPr>
          <w:lang w:val="en-US"/>
        </w:rPr>
        <w:t xml:space="preserve">, </w:t>
      </w:r>
      <w:r w:rsidR="00DB12D4" w:rsidRPr="006B0883">
        <w:rPr>
          <w:lang w:val="en-US"/>
        </w:rPr>
        <w:t xml:space="preserve">where </w:t>
      </w:r>
      <w:r w:rsidR="00DB12D4" w:rsidRPr="006B0883">
        <w:rPr>
          <w:color w:val="C00000"/>
          <w:lang w:val="en-US"/>
        </w:rPr>
        <w:t>z</w:t>
      </w:r>
      <w:r w:rsidR="00DB12D4" w:rsidRPr="006B0883">
        <w:rPr>
          <w:lang w:val="en-US"/>
        </w:rPr>
        <w:t xml:space="preserve"> is the layer thickness</w:t>
      </w:r>
      <w:r w:rsidR="00AC3A9F" w:rsidRPr="006B0883">
        <w:rPr>
          <w:lang w:val="en-US"/>
        </w:rPr>
        <w:t xml:space="preserve">, </w:t>
      </w:r>
      <w:r w:rsidR="00AC3A9F" w:rsidRPr="006B0883">
        <w:rPr>
          <w:color w:val="C00000"/>
          <w:lang w:val="en-US"/>
        </w:rPr>
        <w:t>&lt;z&gt;</w:t>
      </w:r>
      <w:r w:rsidR="00AC3A9F" w:rsidRPr="006B0883">
        <w:rPr>
          <w:lang w:val="en-US"/>
        </w:rPr>
        <w:t xml:space="preserve"> </w:t>
      </w:r>
      <w:r w:rsidR="00DB12D4" w:rsidRPr="006B0883">
        <w:rPr>
          <w:lang w:val="en-US"/>
        </w:rPr>
        <w:t xml:space="preserve">is ​​the average thickness of layers of this type, </w:t>
      </w:r>
      <w:r w:rsidR="00DB12D4" w:rsidRPr="006B0883">
        <w:rPr>
          <w:color w:val="C00000"/>
          <w:lang w:val="en-US"/>
        </w:rPr>
        <w:t>p</w:t>
      </w:r>
      <w:r w:rsidR="00DB12D4" w:rsidRPr="006B0883">
        <w:rPr>
          <w:lang w:val="en-US"/>
        </w:rPr>
        <w:t xml:space="preserve"> is the exponent responsible for the rate of increase of the penalty with increasing deviation, and </w:t>
      </w:r>
      <w:r w:rsidR="00DB12D4" w:rsidRPr="006B0883">
        <w:rPr>
          <w:color w:val="C00000"/>
          <w:lang w:val="en-US"/>
        </w:rPr>
        <w:t>Q</w:t>
      </w:r>
      <w:r w:rsidR="00DB12D4" w:rsidRPr="006B0883">
        <w:rPr>
          <w:lang w:val="en-US"/>
        </w:rPr>
        <w:t xml:space="preserve"> is the weight factor. Thus, it is</w:t>
      </w:r>
      <w:r w:rsidR="0002277A" w:rsidRPr="006B0883">
        <w:rPr>
          <w:lang w:val="en-US"/>
        </w:rPr>
        <w:t xml:space="preserve"> </w:t>
      </w:r>
      <w:r w:rsidRPr="006B0883">
        <w:rPr>
          <w:lang w:val="en-US"/>
        </w:rPr>
        <w:t>"</w:t>
      </w:r>
      <w:r w:rsidR="00DB12D4" w:rsidRPr="006B0883">
        <w:rPr>
          <w:lang w:val="en-US"/>
        </w:rPr>
        <w:t>unfavorable</w:t>
      </w:r>
      <w:r w:rsidRPr="006B0883">
        <w:rPr>
          <w:lang w:val="en-US"/>
        </w:rPr>
        <w:t>"</w:t>
      </w:r>
      <w:r w:rsidR="0002277A" w:rsidRPr="006B0883">
        <w:rPr>
          <w:lang w:val="en-US"/>
        </w:rPr>
        <w:t xml:space="preserve"> </w:t>
      </w:r>
      <w:r w:rsidR="00DB12D4" w:rsidRPr="006B0883">
        <w:rPr>
          <w:lang w:val="en-US"/>
        </w:rPr>
        <w:t xml:space="preserve">for thicknesses to go far beyond the indicated limits </w:t>
      </w:r>
      <w:r w:rsidR="00DB12D4" w:rsidRPr="006B0883">
        <w:rPr>
          <w:color w:val="C00000"/>
          <w:lang w:val="en-US"/>
        </w:rPr>
        <w:t>±Δ</w:t>
      </w:r>
      <w:r w:rsidR="002B6062" w:rsidRPr="006B0883">
        <w:rPr>
          <w:lang w:val="en-US"/>
        </w:rPr>
        <w:t>.</w:t>
      </w:r>
    </w:p>
    <w:p w14:paraId="2B9B3C49" w14:textId="663EABE5" w:rsidR="003A33DC" w:rsidRPr="006B0883" w:rsidRDefault="00333633" w:rsidP="000D7464">
      <w:pPr>
        <w:pStyle w:val="Heading5"/>
        <w:numPr>
          <w:ilvl w:val="4"/>
          <w:numId w:val="5"/>
        </w:numPr>
        <w:rPr>
          <w:lang w:val="en-US"/>
        </w:rPr>
      </w:pPr>
      <w:r w:rsidRPr="006B0883">
        <w:rPr>
          <w:lang w:val="en-US"/>
        </w:rPr>
        <w:t>Structure type management</w:t>
      </w:r>
    </w:p>
    <w:p w14:paraId="7D648AE4" w14:textId="1126F795" w:rsidR="003A33DC" w:rsidRPr="006B088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6B0883">
        <w:rPr>
          <w:rStyle w:val="ListLabel3"/>
          <w:color w:val="00518E"/>
          <w:sz w:val="22"/>
          <w:lang w:val="en-US"/>
        </w:rPr>
        <w:t>Structure type control block</w:t>
      </w:r>
    </w:p>
    <w:p w14:paraId="1F5F3DEA" w14:textId="57437A96" w:rsidR="003A33DC" w:rsidRPr="006B0883" w:rsidRDefault="00C574AA" w:rsidP="009020DD">
      <w:pPr>
        <w:pStyle w:val="a"/>
        <w:spacing w:beforeLines="100" w:before="240" w:afterLines="150" w:after="360" w:line="276" w:lineRule="auto"/>
        <w:ind w:firstLine="0"/>
        <w:rPr>
          <w:lang w:val="en-US"/>
        </w:rPr>
      </w:pPr>
      <w:r w:rsidRPr="006B0883">
        <w:rPr>
          <w:lang w:val="en-US"/>
        </w:rPr>
        <w:lastRenderedPageBreak/>
        <w:t>A regular aperiodic can be turned into a periodic structure or a general aperiodic by selecting the appropriate option</w:t>
      </w:r>
      <w:r w:rsidR="003A33DC" w:rsidRPr="006B0883">
        <w:rPr>
          <w:lang w:val="en-US"/>
        </w:rPr>
        <w:t>.</w:t>
      </w:r>
      <w:r w:rsidR="00527440" w:rsidRPr="006B0883">
        <w:rPr>
          <w:lang w:val="en-US"/>
        </w:rPr>
        <w:t xml:space="preserve"> </w:t>
      </w:r>
    </w:p>
    <w:p w14:paraId="60F513D4" w14:textId="3E7ABE3E" w:rsidR="00DB6ED1" w:rsidRPr="00CC483F" w:rsidRDefault="00DB6ED1" w:rsidP="000D7464">
      <w:pPr>
        <w:pStyle w:val="Heading4"/>
        <w:numPr>
          <w:ilvl w:val="3"/>
          <w:numId w:val="5"/>
        </w:numPr>
        <w:rPr>
          <w:sz w:val="24"/>
          <w:szCs w:val="24"/>
          <w:lang w:val="en-US"/>
        </w:rPr>
      </w:pPr>
      <w:bookmarkStart w:id="60" w:name="_General__aperiodic"/>
      <w:bookmarkEnd w:id="60"/>
      <w:r w:rsidRPr="00CC483F">
        <w:rPr>
          <w:sz w:val="24"/>
          <w:szCs w:val="24"/>
          <w:lang w:val="en-US"/>
        </w:rPr>
        <w:t>General</w:t>
      </w:r>
      <w:r w:rsidR="00673107" w:rsidRPr="00CC483F">
        <w:rPr>
          <w:rFonts w:eastAsia="Times New Roman" w:cs="Times New Roman"/>
          <w:b w:val="0"/>
          <w:iCs w:val="0"/>
          <w:noProof/>
          <w:color w:val="auto"/>
          <w:sz w:val="24"/>
          <w:szCs w:val="24"/>
          <w:lang w:val="en-US"/>
        </w:rPr>
        <w:t xml:space="preserve"> </w:t>
      </w:r>
      <w:r w:rsidRPr="00CC483F">
        <w:rPr>
          <w:sz w:val="24"/>
          <w:szCs w:val="24"/>
          <w:lang w:val="en-US"/>
        </w:rPr>
        <w:t>aperiodic</w:t>
      </w:r>
    </w:p>
    <w:p w14:paraId="35068B2D" w14:textId="67A7B5F7" w:rsidR="00DB6ED1" w:rsidRPr="006B088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6B0883">
        <w:rPr>
          <w:color w:val="00518E"/>
          <w:lang w:val="en-US"/>
        </w:rPr>
        <w:t>General aperiodic in the structure tree</w:t>
      </w:r>
    </w:p>
    <w:p w14:paraId="57160B0C" w14:textId="5D153AB5" w:rsidR="00DB6ED1" w:rsidRPr="006B088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6B0883">
        <w:rPr>
          <w:color w:val="00518E"/>
          <w:lang w:val="en-US"/>
        </w:rPr>
        <w:t>Window</w:t>
      </w:r>
      <w:r w:rsidR="00DB6ED1" w:rsidRPr="006B0883">
        <w:rPr>
          <w:color w:val="00518E"/>
          <w:lang w:val="en-US"/>
        </w:rPr>
        <w:t xml:space="preserve"> </w:t>
      </w:r>
      <w:r w:rsidR="00765C1A" w:rsidRPr="006B0883">
        <w:rPr>
          <w:lang w:val="en-US"/>
        </w:rPr>
        <w:t>"</w:t>
      </w:r>
      <w:r w:rsidRPr="006B0883">
        <w:rPr>
          <w:rFonts w:ascii="Arial" w:hAnsi="Arial" w:cs="Arial"/>
          <w:color w:val="C00000"/>
          <w:lang w:val="en-US"/>
        </w:rPr>
        <w:t>General</w:t>
      </w:r>
      <w:r w:rsidR="00DB6ED1" w:rsidRPr="006B0883">
        <w:rPr>
          <w:rFonts w:ascii="Arial" w:hAnsi="Arial" w:cs="Arial"/>
          <w:color w:val="C00000"/>
          <w:lang w:val="en-US"/>
        </w:rPr>
        <w:t xml:space="preserve"> aperiodic</w:t>
      </w:r>
      <w:r w:rsidR="00765C1A" w:rsidRPr="006B0883">
        <w:rPr>
          <w:lang w:val="en-US"/>
        </w:rPr>
        <w:t>"</w:t>
      </w:r>
    </w:p>
    <w:p w14:paraId="03B2B310" w14:textId="3091D252" w:rsidR="00DB6ED1" w:rsidRPr="006B0883" w:rsidRDefault="00897857" w:rsidP="00DB6ED1">
      <w:pPr>
        <w:pStyle w:val="a"/>
        <w:spacing w:beforeLines="100" w:before="240" w:afterLines="150" w:after="360" w:line="276" w:lineRule="auto"/>
        <w:ind w:firstLine="0"/>
        <w:rPr>
          <w:lang w:val="en-US"/>
        </w:rPr>
      </w:pPr>
      <w:r w:rsidRPr="006B0883">
        <w:rPr>
          <w:lang w:val="en-US"/>
        </w:rPr>
        <w:t xml:space="preserve">Structurally, the </w:t>
      </w:r>
      <w:r w:rsidR="00765C1A" w:rsidRPr="006B0883">
        <w:rPr>
          <w:lang w:val="en-US"/>
        </w:rPr>
        <w:t>"</w:t>
      </w:r>
      <w:r w:rsidR="00FD0405" w:rsidRPr="006B0883">
        <w:rPr>
          <w:rFonts w:ascii="Arial" w:hAnsi="Arial" w:cs="Arial"/>
          <w:color w:val="C00000"/>
          <w:lang w:val="en-US"/>
        </w:rPr>
        <w:t xml:space="preserve">General </w:t>
      </w:r>
      <w:r w:rsidR="00DB6ED1" w:rsidRPr="006B0883">
        <w:rPr>
          <w:rFonts w:ascii="Arial" w:hAnsi="Arial" w:cs="Arial"/>
          <w:color w:val="C00000"/>
          <w:lang w:val="en-US"/>
        </w:rPr>
        <w:t>aperiodic</w:t>
      </w:r>
      <w:r w:rsidR="00765C1A" w:rsidRPr="006B0883">
        <w:rPr>
          <w:lang w:val="en-US"/>
        </w:rPr>
        <w:t>"</w:t>
      </w:r>
      <w:r w:rsidR="00DB6ED1" w:rsidRPr="006B0883">
        <w:rPr>
          <w:lang w:val="en-US"/>
        </w:rPr>
        <w:t xml:space="preserve"> </w:t>
      </w:r>
      <w:r w:rsidR="00855F8F" w:rsidRPr="006B0883">
        <w:rPr>
          <w:lang w:val="en-US"/>
        </w:rPr>
        <w:t xml:space="preserve">window consists of the following parts: </w:t>
      </w:r>
      <w:r w:rsidR="00855F8F" w:rsidRPr="006B0883">
        <w:rPr>
          <w:lang w:val="en-US"/>
        </w:rPr>
        <w:t>title</w:t>
      </w:r>
      <w:r w:rsidR="00855F8F" w:rsidRPr="006B0883">
        <w:rPr>
          <w:lang w:val="en-US"/>
        </w:rPr>
        <w:t>, parameter restriction block, structure type control block</w:t>
      </w:r>
      <w:r w:rsidR="00DB6ED1" w:rsidRPr="006B0883">
        <w:rPr>
          <w:lang w:val="en-US"/>
        </w:rPr>
        <w:t>.</w:t>
      </w:r>
    </w:p>
    <w:p w14:paraId="11FE6EB1" w14:textId="4AAA7987" w:rsidR="00DB6ED1" w:rsidRPr="006B0883" w:rsidRDefault="00E20BCF" w:rsidP="000D7464">
      <w:pPr>
        <w:pStyle w:val="Heading5"/>
        <w:numPr>
          <w:ilvl w:val="4"/>
          <w:numId w:val="5"/>
        </w:numPr>
        <w:rPr>
          <w:lang w:val="en-US"/>
        </w:rPr>
      </w:pPr>
      <w:r w:rsidRPr="006B0883">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6B0883">
        <w:rPr>
          <w:lang w:val="en-US"/>
        </w:rPr>
        <w:t>Title</w:t>
      </w:r>
    </w:p>
    <w:p w14:paraId="68E94341" w14:textId="7D4E94AC" w:rsidR="00DB6ED1" w:rsidRPr="006B088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lang w:val="en-US"/>
        </w:rPr>
        <w:t>"</w:t>
      </w:r>
      <w:r w:rsidR="00683834" w:rsidRPr="006B0883">
        <w:rPr>
          <w:rFonts w:ascii="Arial" w:hAnsi="Arial" w:cs="Arial"/>
          <w:color w:val="C00000"/>
          <w:lang w:val="en-US"/>
        </w:rPr>
        <w:t>General</w:t>
      </w:r>
      <w:r w:rsidR="00DB6ED1" w:rsidRPr="006B0883">
        <w:rPr>
          <w:rFonts w:ascii="Arial" w:hAnsi="Arial" w:cs="Arial"/>
          <w:color w:val="C00000"/>
          <w:lang w:val="en-US"/>
        </w:rPr>
        <w:t xml:space="preserve"> aperiodic</w:t>
      </w:r>
      <w:r w:rsidRPr="006B0883">
        <w:rPr>
          <w:lang w:val="en-US"/>
        </w:rPr>
        <w:t>"</w:t>
      </w:r>
      <w:r w:rsidR="00C630FC" w:rsidRPr="006B0883">
        <w:rPr>
          <w:rStyle w:val="ListLabel3"/>
          <w:color w:val="00518E"/>
          <w:sz w:val="22"/>
          <w:lang w:val="en-US"/>
        </w:rPr>
        <w:t xml:space="preserve"> </w:t>
      </w:r>
      <w:r w:rsidR="00C630FC" w:rsidRPr="006B0883">
        <w:rPr>
          <w:rStyle w:val="ListLabel3"/>
          <w:color w:val="00518E"/>
          <w:sz w:val="22"/>
          <w:lang w:val="en-US"/>
        </w:rPr>
        <w:t>window header</w:t>
      </w:r>
    </w:p>
    <w:p w14:paraId="57C61557" w14:textId="17A8C2E9" w:rsidR="00DB6ED1" w:rsidRPr="006B0883" w:rsidRDefault="00243554" w:rsidP="00DB6ED1">
      <w:pPr>
        <w:pStyle w:val="a"/>
        <w:spacing w:beforeLines="100" w:before="240" w:afterLines="150" w:after="360" w:line="276" w:lineRule="auto"/>
        <w:ind w:firstLine="0"/>
        <w:rPr>
          <w:lang w:val="en-US"/>
        </w:rPr>
      </w:pPr>
      <w:r w:rsidRPr="006B088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6B0883">
        <w:rPr>
          <w:lang w:val="en-US"/>
        </w:rPr>
        <w:t xml:space="preserve"> </w:t>
      </w:r>
      <w:r w:rsidR="00765C1A" w:rsidRPr="006B0883">
        <w:rPr>
          <w:lang w:val="en-US"/>
        </w:rPr>
        <w:t>"</w:t>
      </w:r>
      <w:r w:rsidRPr="006B0883">
        <w:rPr>
          <w:lang w:val="en-US"/>
        </w:rPr>
        <w:t>unwrapped</w:t>
      </w:r>
      <w:r w:rsidR="00765C1A" w:rsidRPr="006B0883">
        <w:rPr>
          <w:lang w:val="en-US"/>
        </w:rPr>
        <w:t>"</w:t>
      </w:r>
      <w:r w:rsidR="00430220" w:rsidRPr="006B0883">
        <w:rPr>
          <w:lang w:val="en-US"/>
        </w:rPr>
        <w:t>.</w:t>
      </w:r>
      <w:r w:rsidR="00430220" w:rsidRPr="006B0883">
        <w:rPr>
          <w:noProof/>
          <w:lang w:val="en-US"/>
        </w:rPr>
        <w:t xml:space="preserve"> </w:t>
      </w:r>
    </w:p>
    <w:p w14:paraId="652D86B1" w14:textId="2B8CF98E" w:rsidR="00DB6ED1" w:rsidRPr="006B0883" w:rsidRDefault="00E20BCF" w:rsidP="000D7464">
      <w:pPr>
        <w:pStyle w:val="Heading5"/>
        <w:numPr>
          <w:ilvl w:val="4"/>
          <w:numId w:val="5"/>
        </w:numPr>
        <w:rPr>
          <w:lang w:val="en-US"/>
        </w:rPr>
      </w:pPr>
      <w:r w:rsidRPr="006B0883">
        <w:rPr>
          <w:lang w:val="en-US"/>
        </w:rPr>
        <w:t>Parameters</w:t>
      </w:r>
    </w:p>
    <w:p w14:paraId="1E951735" w14:textId="3C922D90" w:rsidR="00DB6ED1" w:rsidRPr="006B088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6B0883">
        <w:rPr>
          <w:rStyle w:val="ListLabel3"/>
          <w:color w:val="00518E"/>
          <w:sz w:val="22"/>
          <w:lang w:val="en-US"/>
        </w:rPr>
        <w:t>Parameter setting block</w:t>
      </w:r>
    </w:p>
    <w:p w14:paraId="58A81D1A" w14:textId="5E48960F" w:rsidR="00DB6ED1" w:rsidRPr="006B0883" w:rsidRDefault="003D3FE3" w:rsidP="0066119F">
      <w:pPr>
        <w:pStyle w:val="a"/>
        <w:spacing w:beforeLines="100" w:before="240" w:afterLines="150" w:after="360" w:line="276" w:lineRule="auto"/>
        <w:ind w:firstLine="0"/>
        <w:rPr>
          <w:lang w:val="en-US"/>
        </w:rPr>
      </w:pPr>
      <w:r w:rsidRPr="006B0883">
        <w:rPr>
          <w:lang w:val="en-US"/>
        </w:rPr>
        <w:lastRenderedPageBreak/>
        <w:t xml:space="preserve">The general aperiodic does not control the parameters of the layers contained in it, but it allows you to massively apply and remove links between the thicknesses </w:t>
      </w:r>
      <w:r w:rsidRPr="006B0883">
        <w:rPr>
          <w:lang w:val="en-US"/>
        </w:rPr>
        <w:t>or</w:t>
      </w:r>
      <w:r w:rsidRPr="006B0883">
        <w:rPr>
          <w:lang w:val="en-US"/>
        </w:rPr>
        <w:t xml:space="preserve">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6B0883">
        <w:rPr>
          <w:lang w:val="en-US"/>
        </w:rPr>
        <w:t>"</w:t>
      </w:r>
      <w:r w:rsidR="0066119F" w:rsidRPr="006B0883">
        <w:rPr>
          <w:rFonts w:ascii="Arial" w:hAnsi="Arial" w:cs="Arial"/>
          <w:color w:val="C00000"/>
          <w:lang w:val="en-US"/>
        </w:rPr>
        <w:t>(tabular)</w:t>
      </w:r>
      <w:r w:rsidR="00765C1A" w:rsidRPr="006B0883">
        <w:rPr>
          <w:lang w:val="en-US"/>
        </w:rPr>
        <w:t>"</w:t>
      </w:r>
      <w:r w:rsidR="0066119F" w:rsidRPr="006B0883">
        <w:rPr>
          <w:lang w:val="en-US"/>
        </w:rPr>
        <w:t xml:space="preserve"> </w:t>
      </w:r>
      <w:r w:rsidR="002D1EE0" w:rsidRPr="006B0883">
        <w:rPr>
          <w:lang w:val="en-US"/>
        </w:rPr>
        <w:t>or compositions of individual chemical elements</w:t>
      </w:r>
      <w:r w:rsidR="0084483F" w:rsidRPr="006B0883">
        <w:rPr>
          <w:lang w:val="en-US"/>
        </w:rPr>
        <w:t xml:space="preserve"> </w:t>
      </w:r>
      <w:r w:rsidR="00765C1A" w:rsidRPr="006B0883">
        <w:rPr>
          <w:lang w:val="en-US"/>
        </w:rPr>
        <w:t>"</w:t>
      </w:r>
      <w:r w:rsidR="00DB6ED1" w:rsidRPr="006B0883">
        <w:rPr>
          <w:rFonts w:ascii="Arial" w:hAnsi="Arial" w:cs="Arial"/>
          <w:color w:val="C00000"/>
          <w:lang w:val="en-US"/>
        </w:rPr>
        <w:t>(composed)</w:t>
      </w:r>
      <w:r w:rsidR="00765C1A" w:rsidRPr="006B0883">
        <w:rPr>
          <w:lang w:val="en-US"/>
        </w:rPr>
        <w:t>"</w:t>
      </w:r>
      <w:r w:rsidR="0066119F" w:rsidRPr="006B0883">
        <w:rPr>
          <w:lang w:val="en-US"/>
        </w:rPr>
        <w:t>.</w:t>
      </w:r>
    </w:p>
    <w:p w14:paraId="447147E9" w14:textId="393D7E77" w:rsidR="00DB6ED1" w:rsidRPr="006B0883" w:rsidRDefault="00765C1A" w:rsidP="00DB6ED1">
      <w:pPr>
        <w:pStyle w:val="a"/>
        <w:spacing w:beforeLines="100" w:before="240" w:afterLines="150" w:after="360" w:line="276" w:lineRule="auto"/>
        <w:ind w:firstLine="0"/>
        <w:rPr>
          <w:lang w:val="en-US"/>
        </w:rPr>
      </w:pPr>
      <w:r w:rsidRPr="006B0883">
        <w:rPr>
          <w:lang w:val="en-US"/>
        </w:rPr>
        <w:t>"</w:t>
      </w:r>
      <w:r w:rsidR="00C7519D" w:rsidRPr="006B0883">
        <w:rPr>
          <w:rFonts w:ascii="Arial" w:hAnsi="Arial" w:cs="Arial"/>
          <w:color w:val="C00000"/>
          <w:lang w:val="en-US"/>
        </w:rPr>
        <w:t>Link</w:t>
      </w:r>
      <w:r w:rsidR="00DB6ED1" w:rsidRPr="006B0883">
        <w:rPr>
          <w:rFonts w:ascii="Arial" w:hAnsi="Arial" w:cs="Arial"/>
          <w:color w:val="C00000"/>
          <w:lang w:val="en-US"/>
        </w:rPr>
        <w:t xml:space="preserve"> “z”</w:t>
      </w:r>
      <w:r w:rsidRPr="006B0883">
        <w:rPr>
          <w:lang w:val="en-US"/>
        </w:rPr>
        <w:t>"</w:t>
      </w:r>
      <w:r w:rsidR="00DB6ED1" w:rsidRPr="006B0883">
        <w:rPr>
          <w:lang w:val="en-US"/>
        </w:rPr>
        <w:t xml:space="preserve"> </w:t>
      </w:r>
      <w:r w:rsidR="004D047F" w:rsidRPr="006B0883">
        <w:rPr>
          <w:lang w:val="en-US"/>
        </w:rPr>
        <w:t>indicates that all the thicknesses of all layers with this material will be dependent on the thickness of the top layer. The linking function can be set individually in the parameter table. Likewise,</w:t>
      </w:r>
      <w:r w:rsidR="004D047F" w:rsidRPr="006B0883">
        <w:rPr>
          <w:lang w:val="en-US"/>
        </w:rPr>
        <w:t xml:space="preserve"> </w:t>
      </w:r>
      <w:r w:rsidRPr="006B0883">
        <w:rPr>
          <w:lang w:val="en-US"/>
        </w:rPr>
        <w:t>"</w:t>
      </w:r>
      <w:r w:rsidR="00E27D6B" w:rsidRPr="006B0883">
        <w:rPr>
          <w:rFonts w:ascii="Arial" w:hAnsi="Arial" w:cs="Arial"/>
          <w:color w:val="C00000"/>
          <w:lang w:val="en-US"/>
        </w:rPr>
        <w:t>Link “s”</w:t>
      </w:r>
      <w:r w:rsidRPr="006B0883">
        <w:rPr>
          <w:lang w:val="en-US"/>
        </w:rPr>
        <w:t>"</w:t>
      </w:r>
      <w:r w:rsidR="00E27D6B" w:rsidRPr="006B0883">
        <w:rPr>
          <w:lang w:val="en-US"/>
        </w:rPr>
        <w:t xml:space="preserve"> </w:t>
      </w:r>
      <w:r w:rsidR="004D047F" w:rsidRPr="006B0883">
        <w:rPr>
          <w:lang w:val="en-US"/>
        </w:rPr>
        <w:t>links layer interfaces</w:t>
      </w:r>
      <w:r w:rsidR="00E27D6B" w:rsidRPr="006B0883">
        <w:rPr>
          <w:lang w:val="en-US"/>
        </w:rPr>
        <w:t>.</w:t>
      </w:r>
    </w:p>
    <w:p w14:paraId="48E08AD6" w14:textId="0DE4F081" w:rsidR="00DB6ED1" w:rsidRPr="006B0883" w:rsidRDefault="00765C1A" w:rsidP="00DB6ED1">
      <w:pPr>
        <w:pStyle w:val="a"/>
        <w:spacing w:beforeLines="100" w:before="240" w:afterLines="150" w:after="360" w:line="276" w:lineRule="auto"/>
        <w:ind w:firstLine="0"/>
        <w:rPr>
          <w:lang w:val="en-US"/>
        </w:rPr>
      </w:pPr>
      <w:r w:rsidRPr="006B0883">
        <w:rPr>
          <w:lang w:val="en-US"/>
        </w:rPr>
        <w:t>"</w:t>
      </w:r>
      <w:r w:rsidR="00E27D6B" w:rsidRPr="006B0883">
        <w:rPr>
          <w:rFonts w:ascii="Arial" w:hAnsi="Arial" w:cs="Arial"/>
          <w:color w:val="C00000"/>
          <w:lang w:val="en-US"/>
        </w:rPr>
        <w:t>Fit</w:t>
      </w:r>
      <w:r w:rsidR="00DB6ED1" w:rsidRPr="006B0883">
        <w:rPr>
          <w:rFonts w:ascii="Arial" w:hAnsi="Arial" w:cs="Arial"/>
          <w:color w:val="C00000"/>
          <w:lang w:val="en-US"/>
        </w:rPr>
        <w:t xml:space="preserve"> “</w:t>
      </w:r>
      <w:r w:rsidR="00E27D6B" w:rsidRPr="006B0883">
        <w:rPr>
          <w:rFonts w:ascii="Arial" w:hAnsi="Arial" w:cs="Arial"/>
          <w:color w:val="C00000"/>
          <w:lang w:val="en-US"/>
        </w:rPr>
        <w:t>z</w:t>
      </w:r>
      <w:r w:rsidR="00DB6ED1" w:rsidRPr="006B0883">
        <w:rPr>
          <w:rFonts w:ascii="Arial" w:hAnsi="Arial" w:cs="Arial"/>
          <w:color w:val="C00000"/>
          <w:lang w:val="en-US"/>
        </w:rPr>
        <w:t>”</w:t>
      </w:r>
      <w:r w:rsidRPr="006B0883">
        <w:rPr>
          <w:lang w:val="en-US"/>
        </w:rPr>
        <w:t>"</w:t>
      </w:r>
      <w:r w:rsidR="00DB6ED1" w:rsidRPr="006B0883">
        <w:rPr>
          <w:lang w:val="en-US"/>
        </w:rPr>
        <w:t xml:space="preserve"> </w:t>
      </w:r>
      <w:r w:rsidR="002F7CD0" w:rsidRPr="006B0883">
        <w:rPr>
          <w:lang w:val="en-US"/>
        </w:rPr>
        <w:t xml:space="preserve">turns on/off the thickness </w:t>
      </w:r>
      <w:r w:rsidR="002F7CD0" w:rsidRPr="006B0883">
        <w:rPr>
          <w:lang w:val="en-US"/>
        </w:rPr>
        <w:t>fitting</w:t>
      </w:r>
      <w:r w:rsidR="002F7CD0" w:rsidRPr="006B0883">
        <w:rPr>
          <w:lang w:val="en-US"/>
        </w:rPr>
        <w:t xml:space="preserve"> for all layers of the corresponding material</w:t>
      </w:r>
      <w:r w:rsidR="000F0A61" w:rsidRPr="006B0883">
        <w:rPr>
          <w:lang w:val="en-US"/>
        </w:rPr>
        <w:t>.</w:t>
      </w:r>
      <w:r w:rsidR="00DB6ED1" w:rsidRPr="006B0883">
        <w:rPr>
          <w:lang w:val="en-US"/>
        </w:rPr>
        <w:t xml:space="preserve"> </w:t>
      </w:r>
      <w:r w:rsidRPr="006B0883">
        <w:rPr>
          <w:lang w:val="en-US"/>
        </w:rPr>
        <w:t>"</w:t>
      </w:r>
      <w:r w:rsidR="000F0A61" w:rsidRPr="006B0883">
        <w:rPr>
          <w:rFonts w:ascii="Arial" w:hAnsi="Arial" w:cs="Arial"/>
          <w:color w:val="C00000"/>
          <w:lang w:val="en-US"/>
        </w:rPr>
        <w:t>Fit “s”</w:t>
      </w:r>
      <w:r w:rsidRPr="006B0883">
        <w:rPr>
          <w:lang w:val="en-US"/>
        </w:rPr>
        <w:t>"</w:t>
      </w:r>
      <w:r w:rsidR="000F0A61" w:rsidRPr="006B0883">
        <w:rPr>
          <w:lang w:val="en-US"/>
        </w:rPr>
        <w:t xml:space="preserve"> </w:t>
      </w:r>
      <w:r w:rsidR="002F7CD0" w:rsidRPr="006B0883">
        <w:rPr>
          <w:lang w:val="en-US"/>
        </w:rPr>
        <w:t>does the same for interfaces</w:t>
      </w:r>
      <w:r w:rsidR="000F0A61" w:rsidRPr="006B0883">
        <w:rPr>
          <w:lang w:val="en-US"/>
        </w:rPr>
        <w:t>.</w:t>
      </w:r>
    </w:p>
    <w:p w14:paraId="79617C73" w14:textId="620B9F12" w:rsidR="00DB6ED1" w:rsidRPr="006B0883" w:rsidRDefault="00B332ED" w:rsidP="000D7464">
      <w:pPr>
        <w:pStyle w:val="Heading5"/>
        <w:numPr>
          <w:ilvl w:val="4"/>
          <w:numId w:val="5"/>
        </w:numPr>
        <w:rPr>
          <w:lang w:val="en-US"/>
        </w:rPr>
      </w:pPr>
      <w:r w:rsidRPr="006B0883">
        <w:rPr>
          <w:lang w:val="en-US"/>
        </w:rPr>
        <w:t>Structure type management</w:t>
      </w:r>
    </w:p>
    <w:p w14:paraId="2BF02E0E" w14:textId="0D530444" w:rsidR="00DB6ED1" w:rsidRPr="006B088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6B0883">
        <w:rPr>
          <w:rStyle w:val="ListLabel3"/>
          <w:color w:val="00518E"/>
          <w:sz w:val="22"/>
          <w:lang w:val="en-US"/>
        </w:rPr>
        <w:t>Structure type control block</w:t>
      </w:r>
    </w:p>
    <w:p w14:paraId="3823A6AE" w14:textId="29FE9717" w:rsidR="00DB6ED1" w:rsidRPr="006B0883" w:rsidRDefault="00B332ED" w:rsidP="00DB6ED1">
      <w:pPr>
        <w:pStyle w:val="a"/>
        <w:spacing w:beforeLines="100" w:before="240" w:afterLines="150" w:after="360" w:line="276" w:lineRule="auto"/>
        <w:ind w:firstLine="0"/>
        <w:rPr>
          <w:lang w:val="en-US"/>
        </w:rPr>
      </w:pPr>
      <w:r w:rsidRPr="006B088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6B0883">
        <w:rPr>
          <w:lang w:val="en-US"/>
        </w:rPr>
        <w:t>folded</w:t>
      </w:r>
      <w:r w:rsidRPr="006B0883">
        <w:rPr>
          <w:lang w:val="en-US"/>
        </w:rPr>
        <w:t>" and the unit cell will be the size of the entire common aperiodic</w:t>
      </w:r>
      <w:r w:rsidR="00527440" w:rsidRPr="006B0883">
        <w:rPr>
          <w:lang w:val="en-US"/>
        </w:rPr>
        <w:t>.</w:t>
      </w:r>
    </w:p>
    <w:p w14:paraId="38E07B75" w14:textId="21707451" w:rsidR="00785F39" w:rsidRPr="00FA2A1F" w:rsidRDefault="009916F2" w:rsidP="000D7464">
      <w:pPr>
        <w:pStyle w:val="Heading3"/>
        <w:numPr>
          <w:ilvl w:val="2"/>
          <w:numId w:val="5"/>
        </w:numPr>
        <w:rPr>
          <w:rFonts w:ascii="Times New Roman" w:hAnsi="Times New Roman" w:cs="Times New Roman"/>
          <w:color w:val="0070C0"/>
        </w:rPr>
      </w:pPr>
      <w:bookmarkStart w:id="61" w:name="_Toc121257299"/>
      <w:bookmarkStart w:id="62" w:name="_Toc121347651"/>
      <w:r>
        <w:rPr>
          <w:rFonts w:ascii="Times New Roman" w:hAnsi="Times New Roman" w:cs="Times New Roman"/>
          <w:color w:val="0070C0"/>
          <w:lang w:val="en-US"/>
        </w:rPr>
        <w:t>Window access bar</w:t>
      </w:r>
      <w:bookmarkEnd w:id="61"/>
      <w:bookmarkEnd w:id="62"/>
    </w:p>
    <w:p w14:paraId="6A374CDF" w14:textId="3F62D29D"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Pr>
          <w:color w:val="00518E"/>
          <w:lang w:val="en-US"/>
        </w:rPr>
        <w:t>Access to other instruments</w:t>
      </w:r>
    </w:p>
    <w:p w14:paraId="423FF6F7" w14:textId="49DA74DF" w:rsidR="00174BAE" w:rsidRPr="00C610CD" w:rsidRDefault="009D370E" w:rsidP="00174BAE">
      <w:pPr>
        <w:pStyle w:val="a"/>
        <w:spacing w:beforeLines="100" w:before="240" w:afterLines="150" w:after="360" w:line="276" w:lineRule="auto"/>
        <w:ind w:firstLine="0"/>
        <w:rPr>
          <w:lang w:val="en-US"/>
        </w:rPr>
      </w:pPr>
      <w:r w:rsidRPr="00A4238E">
        <w:rPr>
          <w:lang w:val="en-US"/>
        </w:rPr>
        <w:t>Next are the buttons for accessing auxiliary tools that allow you to control the structure parameters in detail, build graphs, make automatic fitting and change various settings.</w:t>
      </w:r>
      <w:r w:rsidR="00C610CD" w:rsidRPr="00C610CD">
        <w:rPr>
          <w:lang w:val="en-US"/>
        </w:rPr>
        <w:t xml:space="preserve"> </w:t>
      </w:r>
      <w:r w:rsidR="00C610CD">
        <w:rPr>
          <w:lang w:val="en"/>
        </w:rPr>
        <w:t xml:space="preserve">All of them are described in the </w:t>
      </w:r>
      <w:r w:rsidR="00C610CD">
        <w:rPr>
          <w:lang w:val="en-US"/>
        </w:rPr>
        <w:t>corresponding</w:t>
      </w:r>
      <w:r w:rsidR="00C610CD">
        <w:rPr>
          <w:lang w:val="en"/>
        </w:rPr>
        <w:t xml:space="preserve"> paragraph</w:t>
      </w:r>
      <w:r w:rsidR="00337448">
        <w:rPr>
          <w:lang w:val="en"/>
        </w:rPr>
        <w:t>s</w:t>
      </w:r>
      <w:r w:rsidR="00C610CD">
        <w:rPr>
          <w:lang w:val="en"/>
        </w:rPr>
        <w:t xml:space="preserve"> of this chapter.</w:t>
      </w:r>
    </w:p>
    <w:p w14:paraId="6EB9305D" w14:textId="379FD7DC" w:rsidR="00023DA6" w:rsidRPr="00023DA6" w:rsidRDefault="004006D6" w:rsidP="000D7464">
      <w:pPr>
        <w:pStyle w:val="Heading3"/>
        <w:numPr>
          <w:ilvl w:val="2"/>
          <w:numId w:val="5"/>
        </w:numPr>
        <w:rPr>
          <w:rFonts w:ascii="Times New Roman" w:hAnsi="Times New Roman" w:cs="Times New Roman"/>
          <w:color w:val="0070C0"/>
        </w:rPr>
      </w:pPr>
      <w:bookmarkStart w:id="63" w:name="_Независимые_кривые"/>
      <w:bookmarkStart w:id="64" w:name="_Toc121257300"/>
      <w:bookmarkStart w:id="65" w:name="_Toc121347652"/>
      <w:bookmarkEnd w:id="63"/>
      <w:r>
        <w:rPr>
          <w:rFonts w:ascii="Times New Roman" w:hAnsi="Times New Roman" w:cs="Times New Roman"/>
          <w:color w:val="0070C0"/>
          <w:lang w:val="en-US"/>
        </w:rPr>
        <w:lastRenderedPageBreak/>
        <w:t>Independent curves</w:t>
      </w:r>
      <w:bookmarkEnd w:id="64"/>
      <w:bookmarkEnd w:id="65"/>
    </w:p>
    <w:p w14:paraId="50BCF6CD" w14:textId="18C00CC2" w:rsidR="00DB70A9" w:rsidRPr="004006D6"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DB70A9">
        <w:rPr>
          <w:noProof/>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5F45D9">
        <w:rPr>
          <w:color w:val="00518E"/>
          <w:lang w:val="en-US"/>
        </w:rPr>
        <w:t>Tabs with curves for calculations without an experimental grid</w:t>
      </w:r>
    </w:p>
    <w:p w14:paraId="19762834" w14:textId="1DA2CF3B" w:rsidR="00023DA6" w:rsidRPr="003F1358" w:rsidRDefault="003F1358" w:rsidP="006A108C">
      <w:pPr>
        <w:pStyle w:val="a"/>
        <w:spacing w:beforeLines="100" w:before="240" w:afterLines="150" w:after="360" w:line="276" w:lineRule="auto"/>
        <w:ind w:firstLine="0"/>
        <w:rPr>
          <w:lang w:val="en-US"/>
        </w:rPr>
      </w:pPr>
      <w:r w:rsidRPr="00D12002">
        <w:rPr>
          <w:lang w:val="en-US"/>
        </w:rPr>
        <w:t xml:space="preserve">Next are the controls of </w:t>
      </w:r>
      <w:r>
        <w:rPr>
          <w:lang w:val="en-US"/>
        </w:rPr>
        <w:t xml:space="preserve">so-called </w:t>
      </w:r>
      <w:r w:rsidRPr="00D12002">
        <w:rPr>
          <w:lang w:val="en-US"/>
        </w:rPr>
        <w:t>"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F1358">
        <w:rPr>
          <w:lang w:val="en-US"/>
        </w:rPr>
        <w:t>.</w:t>
      </w:r>
    </w:p>
    <w:p w14:paraId="183031AB" w14:textId="7CAD1B27" w:rsidR="00294779" w:rsidRPr="00093E10" w:rsidRDefault="00093E10" w:rsidP="006A108C">
      <w:pPr>
        <w:pStyle w:val="a"/>
        <w:spacing w:beforeLines="100" w:before="240" w:afterLines="150" w:after="360" w:line="276" w:lineRule="auto"/>
        <w:ind w:firstLine="0"/>
        <w:rPr>
          <w:lang w:val="en-US"/>
        </w:rPr>
      </w:pPr>
      <w:r w:rsidRPr="00D12002">
        <w:rPr>
          <w:lang w:val="en-US"/>
        </w:rPr>
        <w:t>Each independent curve corresponds to a tab</w:t>
      </w:r>
      <w:r w:rsidR="00BD5C3B" w:rsidRPr="00093E10">
        <w:rPr>
          <w:lang w:val="en-US"/>
        </w:rPr>
        <w:t xml:space="preserve">. </w:t>
      </w:r>
      <w:r w:rsidRPr="00D12002">
        <w:rPr>
          <w:lang w:val="en-US"/>
        </w:rPr>
        <w:t>You can create new, duplicate, delete in the same way as</w:t>
      </w:r>
      <w:r w:rsidR="00BD5C3B" w:rsidRPr="00093E10">
        <w:rPr>
          <w:lang w:val="en-US"/>
        </w:rPr>
        <w:t xml:space="preserve"> </w:t>
      </w:r>
      <w:hyperlink w:anchor="_Вкладки_со_структурами" w:history="1">
        <w:r w:rsidRPr="00093E10">
          <w:rPr>
            <w:rStyle w:val="Hyperlink"/>
            <w:b/>
            <w:bCs/>
            <w:lang w:val="en-US"/>
          </w:rPr>
          <w:t>Structure tabs</w:t>
        </w:r>
      </w:hyperlink>
      <w:r w:rsidR="00BD5C3B" w:rsidRPr="00093E10">
        <w:rPr>
          <w:lang w:val="en-US"/>
        </w:rPr>
        <w:t>.</w:t>
      </w:r>
      <w:r w:rsidR="00294779" w:rsidRPr="00093E10">
        <w:rPr>
          <w:lang w:val="en-US"/>
        </w:rPr>
        <w:t xml:space="preserve"> </w:t>
      </w:r>
      <w:r w:rsidRPr="00D12002">
        <w:rPr>
          <w:lang w:val="en-US"/>
        </w:rPr>
        <w:t>Double clicking on the tab allows you to set the name of the cur</w:t>
      </w:r>
      <w:r>
        <w:rPr>
          <w:lang w:val="en-US"/>
        </w:rPr>
        <w:t>ve. To</w:t>
      </w:r>
      <w:r w:rsidRPr="00093E10">
        <w:rPr>
          <w:lang w:val="en-US"/>
        </w:rPr>
        <w:t xml:space="preserve"> </w:t>
      </w:r>
      <w:r>
        <w:rPr>
          <w:lang w:val="en-US"/>
        </w:rPr>
        <w:t>the</w:t>
      </w:r>
      <w:r w:rsidRPr="00093E10">
        <w:rPr>
          <w:lang w:val="en-US"/>
        </w:rPr>
        <w:t xml:space="preserve"> </w:t>
      </w:r>
      <w:r>
        <w:rPr>
          <w:lang w:val="en-US"/>
        </w:rPr>
        <w:t>right</w:t>
      </w:r>
      <w:r w:rsidRPr="00093E10">
        <w:rPr>
          <w:lang w:val="en-US"/>
        </w:rPr>
        <w:t xml:space="preserve"> </w:t>
      </w:r>
      <w:r>
        <w:rPr>
          <w:lang w:val="en-US"/>
        </w:rPr>
        <w:t>of</w:t>
      </w:r>
      <w:r w:rsidRPr="00093E10">
        <w:rPr>
          <w:lang w:val="en-US"/>
        </w:rPr>
        <w:t xml:space="preserve"> </w:t>
      </w:r>
      <w:r>
        <w:rPr>
          <w:lang w:val="en-US"/>
        </w:rPr>
        <w:t>the</w:t>
      </w:r>
      <w:r w:rsidRPr="00093E10">
        <w:rPr>
          <w:lang w:val="en-US"/>
        </w:rPr>
        <w:t xml:space="preserve"> </w:t>
      </w:r>
      <w:r w:rsidR="00765C1A" w:rsidRPr="00093E10">
        <w:rPr>
          <w:lang w:val="en-US"/>
        </w:rPr>
        <w:t>"</w:t>
      </w:r>
      <w:r w:rsidR="00294779">
        <w:rPr>
          <w:rFonts w:ascii="Arial" w:hAnsi="Arial" w:cs="Arial"/>
          <w:color w:val="C00000"/>
          <w:lang w:val="en-US"/>
        </w:rPr>
        <w:t>Set</w:t>
      </w:r>
      <w:r w:rsidR="00294779" w:rsidRPr="00093E10">
        <w:rPr>
          <w:rFonts w:ascii="Arial" w:hAnsi="Arial" w:cs="Arial"/>
          <w:color w:val="C00000"/>
          <w:lang w:val="en-US"/>
        </w:rPr>
        <w:t xml:space="preserve"> </w:t>
      </w:r>
      <w:r w:rsidR="00294779">
        <w:rPr>
          <w:rFonts w:ascii="Arial" w:hAnsi="Arial" w:cs="Arial"/>
          <w:color w:val="C00000"/>
          <w:lang w:val="en-US"/>
        </w:rPr>
        <w:t>up</w:t>
      </w:r>
      <w:r w:rsidR="00765C1A" w:rsidRPr="00093E10">
        <w:rPr>
          <w:lang w:val="en-US"/>
        </w:rPr>
        <w:t>"</w:t>
      </w:r>
      <w:r w:rsidR="00294779" w:rsidRPr="00093E10">
        <w:rPr>
          <w:lang w:val="en-US"/>
        </w:rPr>
        <w:t xml:space="preserve"> </w:t>
      </w:r>
      <w:r w:rsidRPr="00D12002">
        <w:rPr>
          <w:lang w:val="en-US"/>
        </w:rPr>
        <w:t>button, the basic information is written: the type of measurement, ranges</w:t>
      </w:r>
      <w:r>
        <w:rPr>
          <w:lang w:val="en-US"/>
        </w:rPr>
        <w:t xml:space="preserve"> or </w:t>
      </w:r>
      <w:r w:rsidRPr="00D12002">
        <w:rPr>
          <w:lang w:val="en-US"/>
        </w:rPr>
        <w:t>values ​​of angles and wavelengths.</w:t>
      </w:r>
    </w:p>
    <w:p w14:paraId="64103060" w14:textId="012C4975" w:rsidR="00294779" w:rsidRPr="00A4113C" w:rsidRDefault="006F5D99" w:rsidP="006A108C">
      <w:pPr>
        <w:pStyle w:val="a"/>
        <w:spacing w:beforeLines="100" w:before="240" w:afterLines="150" w:after="360" w:line="276" w:lineRule="auto"/>
        <w:ind w:firstLine="0"/>
        <w:rPr>
          <w:lang w:val="en-US"/>
        </w:rPr>
      </w:pPr>
      <w:r w:rsidRPr="00D12002">
        <w:rPr>
          <w:lang w:val="en-US"/>
        </w:rPr>
        <w:t>The</w:t>
      </w:r>
      <w:r w:rsidRPr="00A4113C">
        <w:rPr>
          <w:lang w:val="en-US"/>
        </w:rPr>
        <w:t xml:space="preserve"> </w:t>
      </w:r>
      <w:r w:rsidR="00765C1A" w:rsidRPr="00A4113C">
        <w:rPr>
          <w:lang w:val="en-US"/>
        </w:rPr>
        <w:t>"</w:t>
      </w:r>
      <w:r w:rsidR="00294779">
        <w:rPr>
          <w:rFonts w:ascii="Arial" w:hAnsi="Arial" w:cs="Arial"/>
          <w:color w:val="C00000"/>
          <w:lang w:val="en-US"/>
        </w:rPr>
        <w:t>Set</w:t>
      </w:r>
      <w:r w:rsidR="00294779" w:rsidRPr="00A4113C">
        <w:rPr>
          <w:rFonts w:ascii="Arial" w:hAnsi="Arial" w:cs="Arial"/>
          <w:color w:val="C00000"/>
          <w:lang w:val="en-US"/>
        </w:rPr>
        <w:t xml:space="preserve"> </w:t>
      </w:r>
      <w:r w:rsidR="00294779">
        <w:rPr>
          <w:rFonts w:ascii="Arial" w:hAnsi="Arial" w:cs="Arial"/>
          <w:color w:val="C00000"/>
          <w:lang w:val="en-US"/>
        </w:rPr>
        <w:t>up</w:t>
      </w:r>
      <w:r w:rsidR="00765C1A" w:rsidRPr="00A4113C">
        <w:rPr>
          <w:lang w:val="en-US"/>
        </w:rPr>
        <w:t>"</w:t>
      </w:r>
      <w:r w:rsidR="00294779" w:rsidRPr="00A4113C">
        <w:rPr>
          <w:lang w:val="en-US"/>
        </w:rPr>
        <w:t xml:space="preserve"> </w:t>
      </w:r>
      <w:r w:rsidR="00A4113C" w:rsidRPr="00D12002">
        <w:rPr>
          <w:lang w:val="en-US"/>
        </w:rPr>
        <w:t>button opens the curve settings window. If this happens in a new tab where the measurement type has not yet been set, then a window will open with a choice of options</w:t>
      </w:r>
      <w:r w:rsidR="00023DA6" w:rsidRPr="00A4113C">
        <w:rPr>
          <w:lang w:val="en-US"/>
        </w:rPr>
        <w:t>:</w:t>
      </w:r>
    </w:p>
    <w:p w14:paraId="24D4A3B8" w14:textId="1B0AC51A" w:rsidR="00023DA6" w:rsidRPr="000D5AF2" w:rsidRDefault="00BF19FB"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Pr>
          <w:color w:val="00518E"/>
          <w:lang w:val="en-US"/>
        </w:rPr>
        <w:t>Scan type selection</w:t>
      </w:r>
    </w:p>
    <w:p w14:paraId="1C07202F" w14:textId="082BCBEE" w:rsidR="00023DA6" w:rsidRPr="00A01D4A" w:rsidRDefault="00A01D4A" w:rsidP="006A108C">
      <w:pPr>
        <w:pStyle w:val="a"/>
        <w:spacing w:beforeLines="100" w:before="240" w:afterLines="150" w:after="360" w:line="276" w:lineRule="auto"/>
        <w:ind w:firstLine="0"/>
        <w:rPr>
          <w:lang w:val="en-US"/>
        </w:rPr>
      </w:pPr>
      <w:r w:rsidRPr="00D12002">
        <w:rPr>
          <w:lang w:val="en-US"/>
        </w:rPr>
        <w:t>After setting the curve type, the corresponding settings window will open</w:t>
      </w:r>
      <w:r w:rsidR="00555BFC" w:rsidRPr="00A01D4A">
        <w:rPr>
          <w:lang w:val="en-US"/>
        </w:rPr>
        <w:t>.</w:t>
      </w:r>
    </w:p>
    <w:p w14:paraId="418BD798" w14:textId="04F0DFA7" w:rsidR="0068236A" w:rsidRPr="00CC483F" w:rsidRDefault="00023DA6" w:rsidP="000D7464">
      <w:pPr>
        <w:pStyle w:val="Heading4"/>
        <w:numPr>
          <w:ilvl w:val="3"/>
          <w:numId w:val="5"/>
        </w:numPr>
        <w:rPr>
          <w:sz w:val="24"/>
          <w:szCs w:val="24"/>
        </w:rPr>
      </w:pPr>
      <w:bookmarkStart w:id="66" w:name="_Specular_scan_1"/>
      <w:bookmarkEnd w:id="66"/>
      <w:r w:rsidRPr="00CC483F">
        <w:rPr>
          <w:sz w:val="24"/>
          <w:szCs w:val="24"/>
          <w:lang w:val="en-US"/>
        </w:rPr>
        <w:lastRenderedPageBreak/>
        <w:t>Specular scan</w:t>
      </w:r>
    </w:p>
    <w:p w14:paraId="6199EA13" w14:textId="3194A5DC"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Pr>
          <w:color w:val="00518E"/>
          <w:lang w:val="en-US"/>
        </w:rPr>
        <w:t>Reflectometric curve settings</w:t>
      </w:r>
    </w:p>
    <w:p w14:paraId="1725F0BC" w14:textId="150B3429" w:rsidR="006B2966" w:rsidRPr="007F3AA2" w:rsidRDefault="007F3AA2" w:rsidP="00DC15AC">
      <w:pPr>
        <w:pStyle w:val="a"/>
        <w:spacing w:beforeLines="100" w:before="240" w:afterLines="150" w:after="360" w:line="276" w:lineRule="auto"/>
        <w:ind w:firstLine="0"/>
        <w:rPr>
          <w:lang w:val="en-US"/>
        </w:rPr>
      </w:pPr>
      <w:r w:rsidRPr="0042693C">
        <w:rPr>
          <w:lang w:val="en-US"/>
        </w:rPr>
        <w:t>All settings are divided into several groups arranged vertically</w:t>
      </w:r>
      <w:r w:rsidR="00DD5689" w:rsidRPr="007F3AA2">
        <w:rPr>
          <w:lang w:val="en-US"/>
        </w:rPr>
        <w:t xml:space="preserve">: </w:t>
      </w:r>
      <w:r w:rsidR="00765C1A" w:rsidRPr="007F3AA2">
        <w:rPr>
          <w:lang w:val="en-US"/>
        </w:rPr>
        <w:t>"</w:t>
      </w:r>
      <w:r w:rsidR="00DD5689">
        <w:rPr>
          <w:rFonts w:ascii="Arial" w:hAnsi="Arial" w:cs="Arial"/>
          <w:color w:val="C00000"/>
          <w:lang w:val="en-US"/>
        </w:rPr>
        <w:t>Units</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Argument</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Beam</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Detector</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Footprint</w:t>
      </w:r>
      <w:r w:rsidR="00DD5689" w:rsidRPr="007F3AA2">
        <w:rPr>
          <w:rFonts w:ascii="Arial" w:hAnsi="Arial" w:cs="Arial"/>
          <w:color w:val="C00000"/>
          <w:lang w:val="en-US"/>
        </w:rPr>
        <w:t xml:space="preserve"> </w:t>
      </w:r>
      <w:r w:rsidR="00DD5689">
        <w:rPr>
          <w:rFonts w:ascii="Arial" w:hAnsi="Arial" w:cs="Arial"/>
          <w:color w:val="C00000"/>
          <w:lang w:val="en-US"/>
        </w:rPr>
        <w:t>and</w:t>
      </w:r>
      <w:r w:rsidR="00DD5689" w:rsidRPr="007F3AA2">
        <w:rPr>
          <w:rFonts w:ascii="Arial" w:hAnsi="Arial" w:cs="Arial"/>
          <w:color w:val="C00000"/>
          <w:lang w:val="en-US"/>
        </w:rPr>
        <w:t xml:space="preserve"> </w:t>
      </w:r>
      <w:r w:rsidR="00DD5689">
        <w:rPr>
          <w:rFonts w:ascii="Arial" w:hAnsi="Arial" w:cs="Arial"/>
          <w:color w:val="C00000"/>
          <w:lang w:val="en-US"/>
        </w:rPr>
        <w:t>distortion</w:t>
      </w:r>
      <w:r w:rsidR="00765C1A" w:rsidRPr="007F3AA2">
        <w:rPr>
          <w:lang w:val="en-US"/>
        </w:rPr>
        <w:t>"</w:t>
      </w:r>
      <w:r w:rsidR="00DD5689" w:rsidRPr="007F3AA2">
        <w:rPr>
          <w:lang w:val="en-US"/>
        </w:rPr>
        <w:t>.</w:t>
      </w:r>
      <w:r w:rsidR="00CE2065" w:rsidRPr="007F3AA2">
        <w:rPr>
          <w:lang w:val="en-US"/>
        </w:rPr>
        <w:t xml:space="preserve"> </w:t>
      </w:r>
      <w:r w:rsidRPr="0042693C">
        <w:rPr>
          <w:lang w:val="en-US"/>
        </w:rPr>
        <w:t xml:space="preserve">You can close the window by clicking </w:t>
      </w:r>
      <w:r w:rsidR="00765C1A" w:rsidRPr="007F3AA2">
        <w:rPr>
          <w:lang w:val="en-US"/>
        </w:rPr>
        <w:t>"</w:t>
      </w:r>
      <w:r w:rsidR="00CE2065">
        <w:rPr>
          <w:rFonts w:ascii="Arial" w:hAnsi="Arial" w:cs="Arial"/>
          <w:color w:val="C00000"/>
          <w:lang w:val="en-US"/>
        </w:rPr>
        <w:t>Close</w:t>
      </w:r>
      <w:r w:rsidR="00765C1A" w:rsidRPr="007F3AA2">
        <w:rPr>
          <w:lang w:val="en-US"/>
        </w:rPr>
        <w:t>"</w:t>
      </w:r>
      <w:r w:rsidR="00CE2065" w:rsidRPr="007F3AA2">
        <w:rPr>
          <w:lang w:val="en-US"/>
        </w:rPr>
        <w:t xml:space="preserve"> </w:t>
      </w:r>
      <w:r w:rsidRPr="0042693C">
        <w:rPr>
          <w:lang w:val="en-US"/>
        </w:rPr>
        <w:t>or pressing the</w:t>
      </w:r>
      <w:r w:rsidRPr="00FE3F99">
        <w:rPr>
          <w:lang w:val="en-US"/>
        </w:rPr>
        <w:t xml:space="preserve"> </w:t>
      </w:r>
      <w:r w:rsidR="00765C1A" w:rsidRPr="007F3AA2">
        <w:rPr>
          <w:lang w:val="en-US"/>
        </w:rPr>
        <w:t>"</w:t>
      </w:r>
      <w:r w:rsidR="00CE2065" w:rsidRPr="00654557">
        <w:rPr>
          <w:u w:val="single"/>
          <w:lang w:val="en-US"/>
        </w:rPr>
        <w:t>Escape</w:t>
      </w:r>
      <w:r w:rsidR="00765C1A" w:rsidRPr="007F3AA2">
        <w:rPr>
          <w:lang w:val="en-US"/>
        </w:rPr>
        <w:t>"</w:t>
      </w:r>
      <w:r w:rsidRPr="007F3AA2">
        <w:rPr>
          <w:lang w:val="en-US"/>
        </w:rPr>
        <w:t xml:space="preserve"> </w:t>
      </w:r>
      <w:r w:rsidRPr="0042693C">
        <w:rPr>
          <w:lang w:val="en-US"/>
        </w:rPr>
        <w:t>key</w:t>
      </w:r>
      <w:r w:rsidR="006B2966">
        <w:rPr>
          <w:lang w:val="en-US"/>
        </w:rPr>
        <w:t>.</w:t>
      </w:r>
      <w:bookmarkStart w:id="67" w:name="_Units"/>
      <w:bookmarkEnd w:id="67"/>
    </w:p>
    <w:p w14:paraId="42AC17C0" w14:textId="7D644599" w:rsidR="00DC15AC" w:rsidRDefault="006D41AA" w:rsidP="000D7464">
      <w:pPr>
        <w:pStyle w:val="Heading5"/>
        <w:numPr>
          <w:ilvl w:val="4"/>
          <w:numId w:val="5"/>
        </w:numPr>
        <w:rPr>
          <w:lang w:val="en-US"/>
        </w:rPr>
      </w:pPr>
      <w:bookmarkStart w:id="68" w:name="_Units_1"/>
      <w:bookmarkEnd w:id="68"/>
      <w:r>
        <w:rPr>
          <w:lang w:val="en-US"/>
        </w:rPr>
        <w:lastRenderedPageBreak/>
        <w:t>Units</w:t>
      </w:r>
    </w:p>
    <w:p w14:paraId="70FB38D0" w14:textId="272444AD"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Pr>
          <w:color w:val="00518E"/>
          <w:lang w:val="en-US"/>
        </w:rPr>
        <w:t>Block</w:t>
      </w:r>
      <w:r w:rsidR="00AF14F3">
        <w:rPr>
          <w:color w:val="00518E"/>
        </w:rPr>
        <w:t xml:space="preserve"> </w:t>
      </w:r>
      <w:r w:rsidR="00765C1A">
        <w:t>"</w:t>
      </w:r>
      <w:r w:rsidR="00AF14F3">
        <w:rPr>
          <w:rFonts w:ascii="Arial" w:hAnsi="Arial" w:cs="Arial"/>
          <w:color w:val="C00000"/>
          <w:lang w:val="en-US"/>
        </w:rPr>
        <w:t>Units</w:t>
      </w:r>
      <w:r w:rsidR="00765C1A">
        <w:t>"</w:t>
      </w:r>
    </w:p>
    <w:p w14:paraId="791662C5" w14:textId="4C8F6B9D" w:rsidR="00DC15AC" w:rsidRPr="00FD7680" w:rsidRDefault="00FD7680" w:rsidP="00DC15AC">
      <w:pPr>
        <w:pStyle w:val="a"/>
        <w:spacing w:beforeLines="100" w:before="240" w:afterLines="150" w:after="360" w:line="276" w:lineRule="auto"/>
        <w:ind w:firstLine="0"/>
        <w:rPr>
          <w:lang w:val="en-US"/>
        </w:rPr>
      </w:pPr>
      <w:r w:rsidRPr="00D40EC0">
        <w:rPr>
          <w:lang w:val="en-US"/>
        </w:rPr>
        <w:t>Angular and spectral units are set here. When the units are changed, the displayed parameter values are recalculated. This block is the same for all types of curves</w:t>
      </w:r>
      <w:r w:rsidR="003A3CF5" w:rsidRPr="00FD7680">
        <w:rPr>
          <w:lang w:val="en-US"/>
        </w:rPr>
        <w:t>.</w:t>
      </w:r>
    </w:p>
    <w:p w14:paraId="033047B4" w14:textId="3FF5E8F9" w:rsidR="003A3CF5" w:rsidRDefault="003A3CF5" w:rsidP="000D7464">
      <w:pPr>
        <w:pStyle w:val="Heading5"/>
        <w:numPr>
          <w:ilvl w:val="4"/>
          <w:numId w:val="5"/>
        </w:numPr>
        <w:rPr>
          <w:lang w:val="en-US"/>
        </w:rPr>
      </w:pPr>
      <w:bookmarkStart w:id="69" w:name="_Argument"/>
      <w:bookmarkEnd w:id="69"/>
      <w:r>
        <w:rPr>
          <w:lang w:val="en-US"/>
        </w:rPr>
        <w:t>Argument</w:t>
      </w:r>
    </w:p>
    <w:p w14:paraId="6E3B8281" w14:textId="438885E1"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Pr>
          <w:color w:val="00518E"/>
          <w:lang w:val="en-US"/>
        </w:rPr>
        <w:t>Block</w:t>
      </w:r>
      <w:r w:rsidR="003A3CF5">
        <w:rPr>
          <w:color w:val="00518E"/>
        </w:rPr>
        <w:t xml:space="preserve"> </w:t>
      </w:r>
      <w:r w:rsidR="00765C1A">
        <w:t>"</w:t>
      </w:r>
      <w:r w:rsidR="00747AB3">
        <w:rPr>
          <w:rFonts w:ascii="Arial" w:hAnsi="Arial" w:cs="Arial"/>
          <w:color w:val="C00000"/>
          <w:lang w:val="en-US"/>
        </w:rPr>
        <w:t>Argument</w:t>
      </w:r>
      <w:r w:rsidR="00765C1A">
        <w:t>"</w:t>
      </w:r>
    </w:p>
    <w:p w14:paraId="7C0A7EF4" w14:textId="7D9AB680" w:rsidR="003A3CF5" w:rsidRPr="00FD7680" w:rsidRDefault="00FD7680" w:rsidP="003A3CF5">
      <w:pPr>
        <w:pStyle w:val="a"/>
        <w:spacing w:beforeLines="100" w:before="240" w:afterLines="150" w:after="360" w:line="276" w:lineRule="auto"/>
        <w:ind w:firstLine="0"/>
        <w:rPr>
          <w:lang w:val="en-US"/>
        </w:rPr>
      </w:pPr>
      <w:r w:rsidRPr="00D40EC0">
        <w:rPr>
          <w:lang w:val="en-US"/>
        </w:rPr>
        <w:t>The argument type (beam grazing angle or wavelength), number of points, and range are specified.</w:t>
      </w:r>
      <w:r w:rsidR="00593154" w:rsidRPr="00FD7680">
        <w:rPr>
          <w:lang w:val="en-US"/>
        </w:rPr>
        <w:t xml:space="preserve"> </w:t>
      </w:r>
    </w:p>
    <w:p w14:paraId="0482A0C4" w14:textId="465F6A7F" w:rsidR="00836EF3" w:rsidRDefault="00836EF3" w:rsidP="000D7464">
      <w:pPr>
        <w:pStyle w:val="Heading5"/>
        <w:numPr>
          <w:ilvl w:val="4"/>
          <w:numId w:val="5"/>
        </w:numPr>
        <w:rPr>
          <w:lang w:val="en-US"/>
        </w:rPr>
      </w:pPr>
      <w:bookmarkStart w:id="70" w:name="_Beam"/>
      <w:bookmarkEnd w:id="70"/>
      <w:r>
        <w:rPr>
          <w:lang w:val="en-US"/>
        </w:rPr>
        <w:t>Beam</w:t>
      </w:r>
    </w:p>
    <w:p w14:paraId="225E2977" w14:textId="1BB705CC"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Pr>
          <w:color w:val="00518E"/>
          <w:lang w:val="en-US"/>
        </w:rPr>
        <w:t>Block</w:t>
      </w:r>
      <w:r w:rsidR="00836EF3">
        <w:rPr>
          <w:color w:val="00518E"/>
        </w:rPr>
        <w:t xml:space="preserve"> </w:t>
      </w:r>
      <w:r w:rsidR="00765C1A">
        <w:t>"</w:t>
      </w:r>
      <w:r w:rsidR="00836EF3">
        <w:rPr>
          <w:rFonts w:ascii="Arial" w:hAnsi="Arial" w:cs="Arial"/>
          <w:color w:val="C00000"/>
          <w:lang w:val="en-US"/>
        </w:rPr>
        <w:t>Beam</w:t>
      </w:r>
      <w:r w:rsidR="00765C1A">
        <w:t>"</w:t>
      </w:r>
    </w:p>
    <w:p w14:paraId="78FC5E0F" w14:textId="22732EC7" w:rsidR="00914F5E" w:rsidRPr="00FD7680" w:rsidRDefault="00FD7680" w:rsidP="00836EF3">
      <w:pPr>
        <w:pStyle w:val="a"/>
        <w:spacing w:beforeLines="100" w:before="240" w:afterLines="150" w:after="360" w:line="276" w:lineRule="auto"/>
        <w:ind w:firstLine="0"/>
        <w:rPr>
          <w:lang w:val="en-US"/>
        </w:rPr>
      </w:pPr>
      <w:r w:rsidRPr="00D40EC0">
        <w:rPr>
          <w:lang w:val="en-US"/>
        </w:rPr>
        <w:t xml:space="preserve">If the argument is the beam </w:t>
      </w:r>
      <w:r>
        <w:rPr>
          <w:lang w:val="en-US"/>
        </w:rPr>
        <w:t>grazing</w:t>
      </w:r>
      <w:r w:rsidRPr="00D40EC0">
        <w:rPr>
          <w:lang w:val="en-US"/>
        </w:rPr>
        <w:t xml:space="preserve"> angle, then a fixed wavelength is specified here. If the argument is the wavelength, then a fixed </w:t>
      </w:r>
      <w:r>
        <w:rPr>
          <w:lang w:val="en-US"/>
        </w:rPr>
        <w:t>grazing</w:t>
      </w:r>
      <w:r w:rsidRPr="00D40EC0">
        <w:rPr>
          <w:lang w:val="en-US"/>
        </w:rPr>
        <w:t xml:space="preserve"> angle is specified here. You can also specify the spectral width of the beam and the angular divergence in the plane of in</w:t>
      </w:r>
      <w:r>
        <w:rPr>
          <w:lang w:val="en-US"/>
        </w:rPr>
        <w:t xml:space="preserve">cidence. The FWHM value is set </w:t>
      </w:r>
      <w:r w:rsidRPr="00D40EC0">
        <w:rPr>
          <w:lang w:val="en-US"/>
        </w:rPr>
        <w:t xml:space="preserve">– full width at half </w:t>
      </w:r>
      <w:r>
        <w:rPr>
          <w:lang w:val="en-US"/>
        </w:rPr>
        <w:t>maximum</w:t>
      </w:r>
      <w:r w:rsidR="00914F5E" w:rsidRPr="00FD7680">
        <w:rPr>
          <w:lang w:val="en-US"/>
        </w:rPr>
        <w:t xml:space="preserve">. </w:t>
      </w:r>
    </w:p>
    <w:p w14:paraId="054EC6F6" w14:textId="07F6EBFD" w:rsidR="0072065C" w:rsidRPr="00781816" w:rsidRDefault="00781816" w:rsidP="00836EF3">
      <w:pPr>
        <w:pStyle w:val="a"/>
        <w:spacing w:beforeLines="100" w:before="240" w:afterLines="150" w:after="360" w:line="276" w:lineRule="auto"/>
        <w:ind w:firstLine="0"/>
        <w:rPr>
          <w:lang w:val="en-US"/>
        </w:rPr>
      </w:pPr>
      <w:r w:rsidRPr="00D40EC0">
        <w:rPr>
          <w:lang w:val="en-US"/>
        </w:rPr>
        <w:t>Additionally, you can specify the polarization of the incident beam: 1 is the s-polarization, -1 is the p</w:t>
      </w:r>
      <w:r>
        <w:rPr>
          <w:lang w:val="en-US"/>
        </w:rPr>
        <w:noBreakHyphen/>
      </w:r>
      <w:r w:rsidRPr="00D40EC0">
        <w:rPr>
          <w:lang w:val="en-US"/>
        </w:rPr>
        <w:t>polarization, and intermediate values correspond to their mixture in the appropriate proportion</w:t>
      </w:r>
      <w:r w:rsidR="00914F5E" w:rsidRPr="00781816">
        <w:rPr>
          <w:lang w:val="en-US"/>
        </w:rPr>
        <w:t>.</w:t>
      </w:r>
      <w:r w:rsidR="009D2495" w:rsidRPr="00781816">
        <w:rPr>
          <w:lang w:val="en-US"/>
        </w:rPr>
        <w:t xml:space="preserve"> </w:t>
      </w:r>
    </w:p>
    <w:p w14:paraId="11697ECB" w14:textId="3CC6A7D3" w:rsidR="00836EF3" w:rsidRPr="00C07E61" w:rsidRDefault="00C07E61" w:rsidP="00836EF3">
      <w:pPr>
        <w:pStyle w:val="a"/>
        <w:spacing w:beforeLines="100" w:before="240" w:afterLines="150" w:after="360" w:line="276" w:lineRule="auto"/>
        <w:ind w:firstLine="0"/>
        <w:rPr>
          <w:lang w:val="en-US"/>
        </w:rPr>
      </w:pPr>
      <w:r w:rsidRPr="00D40EC0">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C07E61">
        <w:rPr>
          <w:lang w:val="en-US"/>
        </w:rPr>
        <w:t>.</w:t>
      </w:r>
    </w:p>
    <w:p w14:paraId="5C3F71F2" w14:textId="039B072C" w:rsidR="006B6C46" w:rsidRDefault="006B6C46" w:rsidP="000D7464">
      <w:pPr>
        <w:pStyle w:val="Heading5"/>
        <w:numPr>
          <w:ilvl w:val="4"/>
          <w:numId w:val="5"/>
        </w:numPr>
        <w:rPr>
          <w:lang w:val="en-US"/>
        </w:rPr>
      </w:pPr>
      <w:bookmarkStart w:id="71" w:name="_Detector"/>
      <w:bookmarkEnd w:id="71"/>
      <w:r>
        <w:rPr>
          <w:lang w:val="en-US"/>
        </w:rPr>
        <w:lastRenderedPageBreak/>
        <w:t>Detector</w:t>
      </w:r>
    </w:p>
    <w:p w14:paraId="090349A1" w14:textId="27330422" w:rsidR="006B6C46" w:rsidRPr="00CA3285"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Pr>
          <w:color w:val="00518E"/>
          <w:lang w:val="en-US"/>
        </w:rPr>
        <w:t>Block</w:t>
      </w:r>
      <w:r w:rsidR="00CA3285" w:rsidRPr="00CA3285">
        <w:rPr>
          <w:color w:val="00518E"/>
          <w:lang w:val="en-US"/>
        </w:rPr>
        <w:t xml:space="preserve"> </w:t>
      </w:r>
      <w:r w:rsidR="00765C1A" w:rsidRPr="00CA3285">
        <w:rPr>
          <w:lang w:val="en-US"/>
        </w:rPr>
        <w:t>"</w:t>
      </w:r>
      <w:r w:rsidR="00665789">
        <w:rPr>
          <w:rFonts w:ascii="Arial" w:hAnsi="Arial" w:cs="Arial"/>
          <w:color w:val="C00000"/>
          <w:lang w:val="en-US"/>
        </w:rPr>
        <w:t>Detector</w:t>
      </w:r>
      <w:r w:rsidR="00765C1A" w:rsidRPr="00CA3285">
        <w:rPr>
          <w:lang w:val="en-US"/>
        </w:rPr>
        <w:t>"</w:t>
      </w:r>
      <w:r w:rsidR="005F6AB4" w:rsidRPr="00CA3285">
        <w:rPr>
          <w:lang w:val="en-US"/>
        </w:rPr>
        <w:t xml:space="preserve"> </w:t>
      </w:r>
      <w:r w:rsidR="00CA3285" w:rsidRPr="00C2653C">
        <w:rPr>
          <w:color w:val="00518E"/>
          <w:lang w:val="en-US"/>
        </w:rPr>
        <w:t>with slit (a) or crystal (b) detector type</w:t>
      </w:r>
    </w:p>
    <w:p w14:paraId="7FE5DEB5" w14:textId="2A9256FE" w:rsidR="00DC15AC" w:rsidRPr="001B493C" w:rsidRDefault="001B493C" w:rsidP="006B6C46">
      <w:pPr>
        <w:pStyle w:val="a"/>
        <w:spacing w:beforeLines="100" w:before="240" w:afterLines="150" w:after="360" w:line="276" w:lineRule="auto"/>
        <w:ind w:firstLine="0"/>
        <w:rPr>
          <w:lang w:val="en-US"/>
        </w:rPr>
      </w:pPr>
      <w:r w:rsidRPr="005F6292">
        <w:rPr>
          <w:lang w:val="en-US"/>
        </w:rPr>
        <w:t>The type and parameters of the detector are specified here. The parameters are the sample-detector distance, the azimuth size of the detector window</w:t>
      </w:r>
      <w:r w:rsidRPr="001B493C">
        <w:rPr>
          <w:lang w:val="en-US"/>
        </w:rPr>
        <w:t xml:space="preserve"> </w:t>
      </w:r>
      <w:r w:rsidR="00A5327A" w:rsidRPr="001B493C">
        <w:rPr>
          <w:lang w:val="en-US"/>
        </w:rPr>
        <w:t>(</w:t>
      </w:r>
      <w:r w:rsidR="00765C1A" w:rsidRPr="001B493C">
        <w:rPr>
          <w:lang w:val="en-US"/>
        </w:rPr>
        <w:t>"</w:t>
      </w:r>
      <w:r w:rsidR="00A5327A" w:rsidRPr="0064404B">
        <w:rPr>
          <w:rFonts w:ascii="Arial" w:hAnsi="Arial" w:cs="Arial"/>
          <w:color w:val="C00000"/>
          <w:lang w:val="en-US"/>
        </w:rPr>
        <w:t>Slit</w:t>
      </w:r>
      <w:r w:rsidR="00A5327A" w:rsidRPr="001B493C">
        <w:rPr>
          <w:rFonts w:ascii="Arial" w:hAnsi="Arial" w:cs="Arial"/>
          <w:color w:val="C00000"/>
          <w:lang w:val="en-US"/>
        </w:rPr>
        <w:t xml:space="preserve"> </w:t>
      </w:r>
      <w:r w:rsidR="00A5327A" w:rsidRPr="0064404B">
        <w:rPr>
          <w:rFonts w:ascii="Arial" w:hAnsi="Arial" w:cs="Arial"/>
          <w:color w:val="C00000"/>
          <w:lang w:val="en-US"/>
        </w:rPr>
        <w:t>length</w:t>
      </w:r>
      <w:r w:rsidR="00765C1A" w:rsidRPr="001B493C">
        <w:rPr>
          <w:lang w:val="en-US"/>
        </w:rPr>
        <w:t>"</w:t>
      </w:r>
      <w:r w:rsidR="00A5327A" w:rsidRPr="001B493C">
        <w:rPr>
          <w:lang w:val="en-US"/>
        </w:rPr>
        <w:t xml:space="preserve">). </w:t>
      </w:r>
      <w:r w:rsidRPr="005F6292">
        <w:rPr>
          <w:lang w:val="en-US"/>
        </w:rPr>
        <w:t>If the detector is slit, then the polar size of the detector is given by the width of the slit. If the detector contains an analyzer crystal</w:t>
      </w:r>
      <w:r>
        <w:rPr>
          <w:lang w:val="en-US"/>
        </w:rPr>
        <w:t xml:space="preserve"> –</w:t>
      </w:r>
      <w:r w:rsidRPr="005F6292">
        <w:rPr>
          <w:lang w:val="en-US"/>
        </w:rPr>
        <w:t xml:space="preserve"> then </w:t>
      </w:r>
      <w:r>
        <w:rPr>
          <w:lang w:val="en-US"/>
        </w:rPr>
        <w:t xml:space="preserve">by </w:t>
      </w:r>
      <w:r w:rsidRPr="005F6292">
        <w:rPr>
          <w:lang w:val="en-US"/>
        </w:rPr>
        <w:t>the peak width and shape. This block is the same for all one-dimensional curves (</w:t>
      </w:r>
      <w:r w:rsidR="00540BC2">
        <w:rPr>
          <w:lang w:val="en-US"/>
        </w:rPr>
        <w:t xml:space="preserve">i.e. </w:t>
      </w:r>
      <w:r w:rsidRPr="005F6292">
        <w:rPr>
          <w:lang w:val="en-US"/>
        </w:rPr>
        <w:t>except GISAS)</w:t>
      </w:r>
      <w:r w:rsidR="002203EA" w:rsidRPr="001B493C">
        <w:rPr>
          <w:lang w:val="en-US"/>
        </w:rPr>
        <w:t>.</w:t>
      </w:r>
    </w:p>
    <w:p w14:paraId="2E83BA57" w14:textId="7716119A" w:rsidR="00723BFA" w:rsidRDefault="00723BFA" w:rsidP="000D7464">
      <w:pPr>
        <w:pStyle w:val="Heading5"/>
        <w:numPr>
          <w:ilvl w:val="4"/>
          <w:numId w:val="5"/>
        </w:numPr>
        <w:rPr>
          <w:lang w:val="en-US"/>
        </w:rPr>
      </w:pPr>
      <w:bookmarkStart w:id="72" w:name="_Footprint_and_distortion"/>
      <w:bookmarkEnd w:id="72"/>
      <w:r>
        <w:rPr>
          <w:lang w:val="en-US"/>
        </w:rPr>
        <w:t>Footprint and distortion</w:t>
      </w:r>
    </w:p>
    <w:p w14:paraId="0E9058D3" w14:textId="58A51289"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Pr>
          <w:color w:val="00518E"/>
          <w:lang w:val="en-US"/>
        </w:rPr>
        <w:t>Block</w:t>
      </w:r>
      <w:r w:rsidR="00723BFA">
        <w:rPr>
          <w:color w:val="00518E"/>
        </w:rPr>
        <w:t xml:space="preserve"> </w:t>
      </w:r>
      <w:r w:rsidR="00765C1A">
        <w:t>"</w:t>
      </w:r>
      <w:r w:rsidR="007814A7">
        <w:rPr>
          <w:rFonts w:ascii="Arial" w:hAnsi="Arial" w:cs="Arial"/>
          <w:color w:val="C00000"/>
          <w:lang w:val="en-US"/>
        </w:rPr>
        <w:t>Footprin</w:t>
      </w:r>
      <w:r w:rsidR="00A7586C">
        <w:rPr>
          <w:rFonts w:ascii="Arial" w:hAnsi="Arial" w:cs="Arial"/>
          <w:color w:val="C00000"/>
          <w:lang w:val="en-US"/>
        </w:rPr>
        <w:t>t</w:t>
      </w:r>
      <w:r w:rsidR="007814A7">
        <w:rPr>
          <w:rFonts w:ascii="Arial" w:hAnsi="Arial" w:cs="Arial"/>
          <w:color w:val="C00000"/>
          <w:lang w:val="en-US"/>
        </w:rPr>
        <w:t xml:space="preserve"> and distortion</w:t>
      </w:r>
      <w:r w:rsidR="00765C1A">
        <w:t>"</w:t>
      </w:r>
    </w:p>
    <w:p w14:paraId="26C8BB51" w14:textId="3C0C0032" w:rsidR="00723BFA" w:rsidRPr="00426B1D" w:rsidRDefault="00882FC2" w:rsidP="00723BFA">
      <w:pPr>
        <w:pStyle w:val="a"/>
        <w:spacing w:beforeLines="100" w:before="240" w:afterLines="150" w:after="360" w:line="276" w:lineRule="auto"/>
        <w:ind w:firstLine="0"/>
        <w:rPr>
          <w:lang w:val="en-US"/>
        </w:rPr>
      </w:pPr>
      <w:r w:rsidRPr="006B7C49">
        <w:rPr>
          <w:lang w:val="en-US"/>
        </w:rPr>
        <w:t>This block is the same for all types of curves. Here the geometrical parameters of the beam and the sample are specified. The width in the plane of incidence, profile</w:t>
      </w:r>
      <w:r w:rsidR="00276EEF" w:rsidRPr="00882FC2">
        <w:rPr>
          <w:lang w:val="en-US"/>
        </w:rPr>
        <w:t xml:space="preserve"> (</w:t>
      </w:r>
      <w:r w:rsidR="00765C1A" w:rsidRPr="00882FC2">
        <w:rPr>
          <w:lang w:val="en-US"/>
        </w:rPr>
        <w:t>"</w:t>
      </w:r>
      <w:r w:rsidR="00276EEF" w:rsidRPr="00276EEF">
        <w:rPr>
          <w:rFonts w:ascii="Arial" w:hAnsi="Arial" w:cs="Arial"/>
          <w:color w:val="C00000"/>
          <w:lang w:val="en-US"/>
        </w:rPr>
        <w:t>Profile</w:t>
      </w:r>
      <w:r w:rsidR="00276EEF" w:rsidRPr="00882FC2">
        <w:rPr>
          <w:rFonts w:ascii="Arial" w:hAnsi="Arial" w:cs="Arial"/>
          <w:color w:val="C00000"/>
          <w:lang w:val="en-US"/>
        </w:rPr>
        <w:t xml:space="preserve"> </w:t>
      </w:r>
      <w:r w:rsidR="00276EEF" w:rsidRPr="00276EEF">
        <w:rPr>
          <w:rFonts w:ascii="Arial" w:hAnsi="Arial" w:cs="Arial"/>
          <w:color w:val="C00000"/>
          <w:lang w:val="en-US"/>
        </w:rPr>
        <w:t>smoothing</w:t>
      </w:r>
      <w:r w:rsidR="00765C1A" w:rsidRPr="00882FC2">
        <w:rPr>
          <w:lang w:val="en-US"/>
        </w:rPr>
        <w:t>"</w:t>
      </w:r>
      <w:r w:rsidR="00276EEF" w:rsidRPr="00882FC2">
        <w:rPr>
          <w:lang w:val="en-US"/>
        </w:rPr>
        <w:t>)</w:t>
      </w:r>
      <w:r w:rsidR="0064404B" w:rsidRPr="00882FC2">
        <w:rPr>
          <w:lang w:val="en-US"/>
        </w:rPr>
        <w:t xml:space="preserve">, </w:t>
      </w:r>
      <w:r w:rsidR="005A0BCE" w:rsidRPr="006B7C49">
        <w:rPr>
          <w:lang w:val="en-US"/>
        </w:rPr>
        <w:t>the size in the direction perpendicular to the plane of incidence</w:t>
      </w:r>
      <w:r w:rsidR="005A0BCE">
        <w:rPr>
          <w:lang w:val="en-US"/>
        </w:rPr>
        <w:t xml:space="preserve"> </w:t>
      </w:r>
      <w:r w:rsidR="0064404B" w:rsidRPr="00882FC2">
        <w:rPr>
          <w:lang w:val="en-US"/>
        </w:rPr>
        <w:t>(</w:t>
      </w:r>
      <w:r w:rsidR="00765C1A" w:rsidRPr="00882FC2">
        <w:rPr>
          <w:lang w:val="en-US"/>
        </w:rPr>
        <w:t>"</w:t>
      </w:r>
      <w:r w:rsidR="0064404B">
        <w:rPr>
          <w:rFonts w:ascii="Arial" w:hAnsi="Arial" w:cs="Arial"/>
          <w:color w:val="C00000"/>
          <w:lang w:val="en-US"/>
        </w:rPr>
        <w:t>Lateral</w:t>
      </w:r>
      <w:r w:rsidR="0064404B" w:rsidRPr="00882FC2">
        <w:rPr>
          <w:rFonts w:ascii="Arial" w:hAnsi="Arial" w:cs="Arial"/>
          <w:color w:val="C00000"/>
          <w:lang w:val="en-US"/>
        </w:rPr>
        <w:t xml:space="preserve"> </w:t>
      </w:r>
      <w:r w:rsidR="0064404B">
        <w:rPr>
          <w:rFonts w:ascii="Arial" w:hAnsi="Arial" w:cs="Arial"/>
          <w:color w:val="C00000"/>
          <w:lang w:val="en-US"/>
        </w:rPr>
        <w:t>width</w:t>
      </w:r>
      <w:r w:rsidR="00765C1A" w:rsidRPr="00882FC2">
        <w:rPr>
          <w:lang w:val="en-US"/>
        </w:rPr>
        <w:t>"</w:t>
      </w:r>
      <w:r w:rsidR="0064404B" w:rsidRPr="00882FC2">
        <w:rPr>
          <w:lang w:val="en-US"/>
        </w:rPr>
        <w:t>)</w:t>
      </w:r>
      <w:r w:rsidR="00C56016" w:rsidRPr="00882FC2">
        <w:rPr>
          <w:lang w:val="en-US"/>
        </w:rPr>
        <w:t xml:space="preserve">. </w:t>
      </w:r>
      <w:r w:rsidR="00426B1D" w:rsidRPr="006B7C49">
        <w:rPr>
          <w:lang w:val="en-US"/>
        </w:rPr>
        <w:t>is set for the beam. In addition to the</w:t>
      </w:r>
      <w:r w:rsidR="00426B1D">
        <w:rPr>
          <w:lang w:val="en-US"/>
        </w:rPr>
        <w:t xml:space="preserve"> main bell-shaped form, the profile</w:t>
      </w:r>
      <w:r w:rsidR="00426B1D" w:rsidRPr="006B7C49">
        <w:rPr>
          <w:lang w:val="en-US"/>
        </w:rPr>
        <w:t xml:space="preserve"> </w:t>
      </w:r>
      <w:r w:rsidR="00426B1D">
        <w:rPr>
          <w:lang w:val="en-US"/>
        </w:rPr>
        <w:t xml:space="preserve">section </w:t>
      </w:r>
      <w:r w:rsidR="00426B1D" w:rsidRPr="006B7C49">
        <w:rPr>
          <w:lang w:val="en-US"/>
        </w:rPr>
        <w:t xml:space="preserve">may have </w:t>
      </w:r>
      <w:r w:rsidR="00426B1D" w:rsidRPr="009463EA">
        <w:rPr>
          <w:lang w:val="en-US"/>
        </w:rPr>
        <w:t>an additional</w:t>
      </w:r>
      <w:r w:rsidR="00426B1D">
        <w:rPr>
          <w:lang w:val="en-US"/>
        </w:rPr>
        <w:t xml:space="preserve"> wide elevation </w:t>
      </w:r>
      <w:r w:rsidR="00426B1D" w:rsidRPr="006B7C49">
        <w:rPr>
          <w:lang w:val="en-US"/>
        </w:rPr>
        <w:t>of low intensity</w:t>
      </w:r>
      <w:r w:rsidR="00080693" w:rsidRPr="00426B1D">
        <w:rPr>
          <w:lang w:val="en-US"/>
        </w:rPr>
        <w:t xml:space="preserve"> (</w:t>
      </w:r>
      <w:r w:rsidR="00765C1A" w:rsidRPr="00426B1D">
        <w:rPr>
          <w:lang w:val="en-US"/>
        </w:rPr>
        <w:t>"</w:t>
      </w:r>
      <w:r w:rsidR="00080693" w:rsidRPr="00A13815">
        <w:rPr>
          <w:rFonts w:ascii="Arial" w:hAnsi="Arial" w:cs="Arial"/>
          <w:color w:val="C00000"/>
          <w:lang w:val="en-US"/>
        </w:rPr>
        <w:t>Wings</w:t>
      </w:r>
      <w:r w:rsidR="00765C1A" w:rsidRPr="00426B1D">
        <w:rPr>
          <w:lang w:val="en-US"/>
        </w:rPr>
        <w:t>"</w:t>
      </w:r>
      <w:r w:rsidR="00080693" w:rsidRPr="00426B1D">
        <w:rPr>
          <w:lang w:val="en-US"/>
        </w:rPr>
        <w:t>).</w:t>
      </w:r>
      <w:r w:rsidR="00CC28AD" w:rsidRPr="00426B1D">
        <w:rPr>
          <w:lang w:val="en-US"/>
        </w:rPr>
        <w:t xml:space="preserve"> </w:t>
      </w:r>
      <w:r w:rsidR="00426B1D" w:rsidRPr="006B7C49">
        <w:rPr>
          <w:lang w:val="en-US"/>
        </w:rPr>
        <w:t>The beam profile in the plane of incidence is shown on the graph in a linear or logarithmic scale.</w:t>
      </w:r>
    </w:p>
    <w:p w14:paraId="6BFF2B87" w14:textId="47F397D6" w:rsidR="00CC28AD" w:rsidRPr="001A06AA" w:rsidRDefault="006C6529" w:rsidP="00723BFA">
      <w:pPr>
        <w:pStyle w:val="a"/>
        <w:spacing w:beforeLines="100" w:before="240" w:afterLines="150" w:after="360" w:line="276" w:lineRule="auto"/>
        <w:ind w:firstLine="0"/>
        <w:rPr>
          <w:lang w:val="en-US"/>
        </w:rPr>
      </w:pPr>
      <w:r w:rsidRPr="00FF2115">
        <w:rPr>
          <w:lang w:val="en-US"/>
        </w:rPr>
        <w:lastRenderedPageBreak/>
        <w:t xml:space="preserve">The sample has a size in the direction of the beam, a displacement along the beam </w:t>
      </w:r>
      <w:r w:rsidR="00CC28AD" w:rsidRPr="006C6529">
        <w:rPr>
          <w:lang w:val="en-US"/>
        </w:rPr>
        <w:t>(</w:t>
      </w:r>
      <w:r w:rsidR="00765C1A" w:rsidRPr="006C6529">
        <w:rPr>
          <w:lang w:val="en-US"/>
        </w:rPr>
        <w:t>"</w:t>
      </w:r>
      <w:r w:rsidR="00CC28AD">
        <w:rPr>
          <w:rFonts w:ascii="Arial" w:hAnsi="Arial" w:cs="Arial"/>
          <w:color w:val="C00000"/>
          <w:lang w:val="en-US"/>
        </w:rPr>
        <w:t>X</w:t>
      </w:r>
      <w:r w:rsidR="00CC28AD" w:rsidRPr="006C6529">
        <w:rPr>
          <w:rFonts w:ascii="Arial" w:hAnsi="Arial" w:cs="Arial"/>
          <w:color w:val="C00000"/>
          <w:lang w:val="en-US"/>
        </w:rPr>
        <w:t>-</w:t>
      </w:r>
      <w:r w:rsidR="00CC28AD">
        <w:rPr>
          <w:rFonts w:ascii="Arial" w:hAnsi="Arial" w:cs="Arial"/>
          <w:color w:val="C00000"/>
          <w:lang w:val="en-US"/>
        </w:rPr>
        <w:t>position</w:t>
      </w:r>
      <w:r w:rsidR="00765C1A" w:rsidRPr="006C6529">
        <w:rPr>
          <w:lang w:val="en-US"/>
        </w:rPr>
        <w:t>"</w:t>
      </w:r>
      <w:r w:rsidR="00CC28AD" w:rsidRPr="006C6529">
        <w:rPr>
          <w:lang w:val="en-US"/>
        </w:rPr>
        <w:t xml:space="preserve">), </w:t>
      </w:r>
      <w:r w:rsidR="00E601DC" w:rsidRPr="00FF2115">
        <w:rPr>
          <w:lang w:val="en-US"/>
        </w:rPr>
        <w:t xml:space="preserve">vertical displacement towards the surface </w:t>
      </w:r>
      <w:r w:rsidR="00CC28AD" w:rsidRPr="006C6529">
        <w:rPr>
          <w:lang w:val="en-US"/>
        </w:rPr>
        <w:t>(</w:t>
      </w:r>
      <w:r w:rsidR="00765C1A" w:rsidRPr="006C6529">
        <w:rPr>
          <w:lang w:val="en-US"/>
        </w:rPr>
        <w:t>"</w:t>
      </w:r>
      <w:r w:rsidR="00494197">
        <w:rPr>
          <w:rFonts w:ascii="Arial" w:hAnsi="Arial" w:cs="Arial"/>
          <w:color w:val="C00000"/>
          <w:lang w:val="en-US"/>
        </w:rPr>
        <w:t>Z</w:t>
      </w:r>
      <w:r w:rsidR="00CC28AD" w:rsidRPr="006C6529">
        <w:rPr>
          <w:rFonts w:ascii="Arial" w:hAnsi="Arial" w:cs="Arial"/>
          <w:color w:val="C00000"/>
          <w:lang w:val="en-US"/>
        </w:rPr>
        <w:t>-</w:t>
      </w:r>
      <w:r w:rsidR="00CC28AD" w:rsidRPr="009B6156">
        <w:rPr>
          <w:rFonts w:ascii="Arial" w:hAnsi="Arial" w:cs="Arial"/>
          <w:color w:val="C00000"/>
          <w:lang w:val="en-US"/>
        </w:rPr>
        <w:t>position</w:t>
      </w:r>
      <w:r w:rsidR="00765C1A" w:rsidRPr="006C6529">
        <w:rPr>
          <w:lang w:val="en-US"/>
        </w:rPr>
        <w:t>"</w:t>
      </w:r>
      <w:r w:rsidR="00CC28AD" w:rsidRPr="006C6529">
        <w:rPr>
          <w:lang w:val="en-US"/>
        </w:rPr>
        <w:t>)</w:t>
      </w:r>
      <w:r w:rsidR="00BB39E8" w:rsidRPr="006C6529">
        <w:rPr>
          <w:lang w:val="en-US"/>
        </w:rPr>
        <w:t xml:space="preserve">, </w:t>
      </w:r>
      <w:r w:rsidR="001A06AA" w:rsidRPr="00FF2115">
        <w:rPr>
          <w:lang w:val="en-US"/>
        </w:rPr>
        <w:t>curvature</w:t>
      </w:r>
      <w:r w:rsidR="00BB39E8" w:rsidRPr="006C6529">
        <w:rPr>
          <w:lang w:val="en-US"/>
        </w:rPr>
        <w:t xml:space="preserve">. </w:t>
      </w:r>
      <w:r w:rsidR="001A06AA" w:rsidRPr="00FF2115">
        <w:rPr>
          <w:lang w:val="en-US"/>
        </w:rPr>
        <w:t>These parameters are illustrated by the</w:t>
      </w:r>
      <w:r w:rsidR="001A06AA">
        <w:rPr>
          <w:lang w:val="en-US"/>
        </w:rPr>
        <w:t xml:space="preserve"> </w:t>
      </w:r>
      <w:r w:rsidR="001A06AA" w:rsidRPr="00FF2115">
        <w:rPr>
          <w:lang w:val="en-US"/>
        </w:rPr>
        <w:t xml:space="preserve">sample image </w:t>
      </w:r>
      <w:r w:rsidR="008753D8">
        <w:rPr>
          <w:lang w:val="en-US"/>
        </w:rPr>
        <w:t>with beam</w:t>
      </w:r>
      <w:r w:rsidR="00BB39E8" w:rsidRPr="001A06AA">
        <w:rPr>
          <w:lang w:val="en-US"/>
        </w:rPr>
        <w:t>.</w:t>
      </w:r>
    </w:p>
    <w:p w14:paraId="33DAA4B5" w14:textId="7A97744A" w:rsidR="00BA5F50" w:rsidRPr="00CC483F" w:rsidRDefault="006D6582" w:rsidP="000D7464">
      <w:pPr>
        <w:pStyle w:val="Heading4"/>
        <w:numPr>
          <w:ilvl w:val="3"/>
          <w:numId w:val="5"/>
        </w:numPr>
        <w:rPr>
          <w:sz w:val="24"/>
          <w:szCs w:val="24"/>
        </w:rPr>
      </w:pPr>
      <w:bookmarkStart w:id="73" w:name="_Detector_scan_1"/>
      <w:bookmarkEnd w:id="73"/>
      <w:r w:rsidRPr="00CC483F">
        <w:rPr>
          <w:sz w:val="24"/>
          <w:szCs w:val="24"/>
          <w:lang w:val="en-US"/>
        </w:rPr>
        <w:t>Detector</w:t>
      </w:r>
      <w:r w:rsidR="00BA5F50" w:rsidRPr="00CC483F">
        <w:rPr>
          <w:sz w:val="24"/>
          <w:szCs w:val="24"/>
          <w:lang w:val="en-US"/>
        </w:rPr>
        <w:t xml:space="preserve"> scan</w:t>
      </w:r>
    </w:p>
    <w:p w14:paraId="65ED94A2" w14:textId="788B6170" w:rsidR="00BA5F50" w:rsidRPr="00600ED1" w:rsidRDefault="00783277" w:rsidP="00BA5F50">
      <w:pPr>
        <w:pStyle w:val="a"/>
        <w:spacing w:beforeLines="100" w:before="240" w:afterLines="150" w:after="360" w:line="276" w:lineRule="auto"/>
        <w:ind w:firstLine="0"/>
        <w:rPr>
          <w:lang w:val="en-US"/>
        </w:rPr>
      </w:pPr>
      <w:r w:rsidRPr="00AA00C6">
        <w:rPr>
          <w:lang w:val="en-US"/>
        </w:rPr>
        <w:t>Blocks</w:t>
      </w:r>
      <w:r w:rsidRPr="00600ED1">
        <w:rPr>
          <w:lang w:val="en-US"/>
        </w:rPr>
        <w:t xml:space="preserve"> </w:t>
      </w:r>
      <w:hyperlink w:anchor="_Units" w:history="1">
        <w:r w:rsidR="00765C1A" w:rsidRPr="00600ED1">
          <w:rPr>
            <w:lang w:val="en-US"/>
          </w:rPr>
          <w:t>"</w:t>
        </w:r>
        <w:r w:rsidR="004B76B2" w:rsidRPr="006E6A2E">
          <w:rPr>
            <w:rStyle w:val="Hyperlink"/>
            <w:rFonts w:ascii="Arial" w:hAnsi="Arial" w:cs="Arial"/>
            <w:lang w:val="en-US"/>
          </w:rPr>
          <w:t>Units</w:t>
        </w:r>
      </w:hyperlink>
      <w:r w:rsidR="00765C1A" w:rsidRPr="00600ED1">
        <w:rPr>
          <w:lang w:val="en-US"/>
        </w:rPr>
        <w:t>"</w:t>
      </w:r>
      <w:r w:rsidR="004B76B2" w:rsidRPr="00600ED1">
        <w:rPr>
          <w:lang w:val="en-US"/>
        </w:rPr>
        <w:t xml:space="preserve">, </w:t>
      </w:r>
      <w:r w:rsidR="00765C1A" w:rsidRPr="00600ED1">
        <w:rPr>
          <w:lang w:val="en-US"/>
        </w:rPr>
        <w:t>"</w:t>
      </w:r>
      <w:hyperlink w:anchor="_Detector" w:history="1">
        <w:r w:rsidR="004B76B2" w:rsidRPr="006E6A2E">
          <w:rPr>
            <w:rStyle w:val="Hyperlink"/>
            <w:rFonts w:ascii="Arial" w:hAnsi="Arial" w:cs="Arial"/>
            <w:lang w:val="en-US"/>
          </w:rPr>
          <w:t>Detector</w:t>
        </w:r>
      </w:hyperlink>
      <w:r w:rsidR="00765C1A" w:rsidRPr="00600ED1">
        <w:rPr>
          <w:lang w:val="en-US"/>
        </w:rPr>
        <w:t>"</w:t>
      </w:r>
      <w:r w:rsidR="004B76B2" w:rsidRPr="00600ED1">
        <w:rPr>
          <w:lang w:val="en-US"/>
        </w:rPr>
        <w:t xml:space="preserve">, </w:t>
      </w:r>
      <w:r w:rsidR="00765C1A" w:rsidRPr="00600ED1">
        <w:rPr>
          <w:lang w:val="en-US"/>
        </w:rPr>
        <w:t>"</w:t>
      </w:r>
      <w:hyperlink w:anchor="_Footprint_and_distortion" w:history="1">
        <w:r w:rsidR="004B76B2" w:rsidRPr="006E6A2E">
          <w:rPr>
            <w:rStyle w:val="Hyperlink"/>
            <w:rFonts w:ascii="Arial" w:hAnsi="Arial" w:cs="Arial"/>
            <w:lang w:val="en-US"/>
          </w:rPr>
          <w:t>Footprint</w:t>
        </w:r>
        <w:r w:rsidR="004B76B2" w:rsidRPr="00600ED1">
          <w:rPr>
            <w:rStyle w:val="Hyperlink"/>
            <w:rFonts w:ascii="Arial" w:hAnsi="Arial" w:cs="Arial"/>
            <w:lang w:val="en-US"/>
          </w:rPr>
          <w:t xml:space="preserve"> </w:t>
        </w:r>
        <w:r w:rsidR="004B76B2" w:rsidRPr="006E6A2E">
          <w:rPr>
            <w:rStyle w:val="Hyperlink"/>
            <w:rFonts w:ascii="Arial" w:hAnsi="Arial" w:cs="Arial"/>
            <w:lang w:val="en-US"/>
          </w:rPr>
          <w:t>and</w:t>
        </w:r>
        <w:r w:rsidR="004B76B2" w:rsidRPr="00600ED1">
          <w:rPr>
            <w:rStyle w:val="Hyperlink"/>
            <w:rFonts w:ascii="Arial" w:hAnsi="Arial" w:cs="Arial"/>
            <w:lang w:val="en-US"/>
          </w:rPr>
          <w:t xml:space="preserve"> </w:t>
        </w:r>
        <w:r w:rsidR="004B76B2" w:rsidRPr="006E6A2E">
          <w:rPr>
            <w:rStyle w:val="Hyperlink"/>
            <w:rFonts w:ascii="Arial" w:hAnsi="Arial" w:cs="Arial"/>
            <w:lang w:val="en-US"/>
          </w:rPr>
          <w:t>distortion</w:t>
        </w:r>
      </w:hyperlink>
      <w:r w:rsidR="00765C1A" w:rsidRPr="00600ED1">
        <w:rPr>
          <w:lang w:val="en-US"/>
        </w:rPr>
        <w:t>"</w:t>
      </w:r>
      <w:r w:rsidR="003861AB" w:rsidRPr="00600ED1">
        <w:rPr>
          <w:lang w:val="en-US"/>
        </w:rPr>
        <w:t xml:space="preserve"> </w:t>
      </w:r>
      <w:r w:rsidR="00BC4BDB" w:rsidRPr="00AA00C6">
        <w:rPr>
          <w:lang w:val="en-US"/>
        </w:rPr>
        <w:t xml:space="preserve">are exactly the same as for </w:t>
      </w:r>
      <w:r w:rsidR="00BC4BDB">
        <w:rPr>
          <w:lang w:val="en-US"/>
        </w:rPr>
        <w:t>specular</w:t>
      </w:r>
      <w:r w:rsidR="00BC4BDB" w:rsidRPr="00AA00C6">
        <w:rPr>
          <w:lang w:val="en-US"/>
        </w:rPr>
        <w:t xml:space="preserve"> geometry</w:t>
      </w:r>
      <w:r w:rsidR="003861AB" w:rsidRPr="00600ED1">
        <w:rPr>
          <w:lang w:val="en-US"/>
        </w:rPr>
        <w:t>.</w:t>
      </w:r>
      <w:r w:rsidR="00974F1F" w:rsidRPr="00600ED1">
        <w:rPr>
          <w:lang w:val="en-US"/>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2FE67DED"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Pr>
          <w:color w:val="00518E"/>
          <w:lang w:val="en-US"/>
        </w:rPr>
        <w:t>Block</w:t>
      </w:r>
      <w:r w:rsidR="00E326E5">
        <w:rPr>
          <w:color w:val="00518E"/>
        </w:rPr>
        <w:t xml:space="preserve"> </w:t>
      </w:r>
      <w:r w:rsidR="00765C1A">
        <w:t>"</w:t>
      </w:r>
      <w:r w:rsidR="00E326E5">
        <w:rPr>
          <w:rFonts w:ascii="Arial" w:hAnsi="Arial" w:cs="Arial"/>
          <w:color w:val="C00000"/>
          <w:lang w:val="en-US"/>
        </w:rPr>
        <w:t>Argument</w:t>
      </w:r>
      <w:r w:rsidR="00765C1A">
        <w:t>"</w:t>
      </w:r>
    </w:p>
    <w:p w14:paraId="0A9A0EC0" w14:textId="3355E3B6" w:rsidR="00E326E5" w:rsidRPr="009A1B6F" w:rsidRDefault="009A1B6F" w:rsidP="00E326E5">
      <w:pPr>
        <w:pStyle w:val="a"/>
        <w:spacing w:beforeLines="100" w:before="240" w:afterLines="150" w:after="360" w:line="276" w:lineRule="auto"/>
        <w:ind w:firstLine="0"/>
        <w:rPr>
          <w:lang w:val="en-US"/>
        </w:rPr>
      </w:pPr>
      <w:r w:rsidRPr="00AA00C6">
        <w:rPr>
          <w:lang w:val="en-US"/>
        </w:rPr>
        <w:t>The argument is the polar angle of the detector, for which the number of points and the range are specified</w:t>
      </w:r>
      <w:r w:rsidR="00E326E5" w:rsidRPr="009A1B6F">
        <w:rPr>
          <w:lang w:val="en-US"/>
        </w:rPr>
        <w:t>.</w:t>
      </w:r>
    </w:p>
    <w:p w14:paraId="5334A45B" w14:textId="14F2B1EE" w:rsidR="00E326E5" w:rsidRDefault="00E326E5" w:rsidP="000D7464">
      <w:pPr>
        <w:pStyle w:val="Heading5"/>
        <w:numPr>
          <w:ilvl w:val="4"/>
          <w:numId w:val="5"/>
        </w:numPr>
        <w:rPr>
          <w:lang w:val="en-US"/>
        </w:rPr>
      </w:pPr>
      <w:r>
        <w:rPr>
          <w:lang w:val="en-US"/>
        </w:rPr>
        <w:t>Beam</w:t>
      </w:r>
    </w:p>
    <w:p w14:paraId="25921146" w14:textId="74FDD73D"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Pr>
          <w:color w:val="00518E"/>
          <w:lang w:val="en-US"/>
        </w:rPr>
        <w:t xml:space="preserve">Block </w:t>
      </w:r>
      <w:r w:rsidR="00765C1A">
        <w:t>"</w:t>
      </w:r>
      <w:r w:rsidR="00E326E5">
        <w:rPr>
          <w:rFonts w:ascii="Arial" w:hAnsi="Arial" w:cs="Arial"/>
          <w:color w:val="C00000"/>
          <w:lang w:val="en-US"/>
        </w:rPr>
        <w:t>Beam</w:t>
      </w:r>
      <w:r w:rsidR="00765C1A">
        <w:t>"</w:t>
      </w:r>
    </w:p>
    <w:p w14:paraId="2461C279" w14:textId="472D5260" w:rsidR="003128F8" w:rsidRPr="0064409E" w:rsidRDefault="0064409E" w:rsidP="00BA5F50">
      <w:pPr>
        <w:pStyle w:val="a"/>
        <w:spacing w:beforeLines="100" w:before="240" w:afterLines="150" w:after="360" w:line="276" w:lineRule="auto"/>
        <w:ind w:firstLine="0"/>
        <w:rPr>
          <w:lang w:val="en-US"/>
        </w:rPr>
      </w:pPr>
      <w:bookmarkStart w:id="74" w:name="_Hlk115207202"/>
      <w:r w:rsidRPr="00AA00C6">
        <w:rPr>
          <w:lang w:val="en-US"/>
        </w:rPr>
        <w:t>Almost</w:t>
      </w:r>
      <w:r w:rsidRPr="0064409E">
        <w:rPr>
          <w:lang w:val="en-US"/>
        </w:rPr>
        <w:t xml:space="preserve"> </w:t>
      </w:r>
      <w:r w:rsidRPr="00AA00C6">
        <w:rPr>
          <w:lang w:val="en-US"/>
        </w:rPr>
        <w:t>all</w:t>
      </w:r>
      <w:r w:rsidRPr="0064409E">
        <w:rPr>
          <w:lang w:val="en-US"/>
        </w:rPr>
        <w:t xml:space="preserve"> </w:t>
      </w:r>
      <w:r w:rsidRPr="00AA00C6">
        <w:rPr>
          <w:lang w:val="en-US"/>
        </w:rPr>
        <w:t>parame</w:t>
      </w:r>
      <w:r>
        <w:rPr>
          <w:lang w:val="en-US"/>
        </w:rPr>
        <w:t>ters</w:t>
      </w:r>
      <w:r w:rsidRPr="0064409E">
        <w:rPr>
          <w:lang w:val="en-US"/>
        </w:rPr>
        <w:t xml:space="preserve"> </w:t>
      </w:r>
      <w:r>
        <w:rPr>
          <w:lang w:val="en-US"/>
        </w:rPr>
        <w:t>are</w:t>
      </w:r>
      <w:r w:rsidRPr="0064409E">
        <w:rPr>
          <w:lang w:val="en-US"/>
        </w:rPr>
        <w:t xml:space="preserve"> </w:t>
      </w:r>
      <w:r>
        <w:rPr>
          <w:lang w:val="en-US"/>
        </w:rPr>
        <w:t>the</w:t>
      </w:r>
      <w:r w:rsidRPr="0064409E">
        <w:rPr>
          <w:lang w:val="en-US"/>
        </w:rPr>
        <w:t xml:space="preserve"> </w:t>
      </w:r>
      <w:r>
        <w:rPr>
          <w:lang w:val="en-US"/>
        </w:rPr>
        <w:t>same</w:t>
      </w:r>
      <w:r w:rsidRPr="0064409E">
        <w:rPr>
          <w:lang w:val="en-US"/>
        </w:rPr>
        <w:t xml:space="preserve"> </w:t>
      </w:r>
      <w:r>
        <w:rPr>
          <w:lang w:val="en-US"/>
        </w:rPr>
        <w:t>as</w:t>
      </w:r>
      <w:r w:rsidRPr="0064409E">
        <w:rPr>
          <w:lang w:val="en-US"/>
        </w:rPr>
        <w:t xml:space="preserve"> </w:t>
      </w:r>
      <w:r>
        <w:rPr>
          <w:lang w:val="en-US"/>
        </w:rPr>
        <w:t>in</w:t>
      </w:r>
      <w:r w:rsidRPr="0064409E">
        <w:rPr>
          <w:lang w:val="en-US"/>
        </w:rPr>
        <w:t xml:space="preserve"> </w:t>
      </w:r>
      <w:hyperlink w:anchor="_Beam" w:history="1">
        <w:r w:rsidRPr="0064409E">
          <w:rPr>
            <w:rStyle w:val="Hyperlink"/>
            <w:lang w:val="en-US"/>
          </w:rPr>
          <w:t>specular geom</w:t>
        </w:r>
        <w:r w:rsidRPr="0064409E">
          <w:rPr>
            <w:rStyle w:val="Hyperlink"/>
            <w:lang w:val="en-US"/>
          </w:rPr>
          <w:t>e</w:t>
        </w:r>
        <w:r w:rsidRPr="0064409E">
          <w:rPr>
            <w:rStyle w:val="Hyperlink"/>
            <w:lang w:val="en-US"/>
          </w:rPr>
          <w:t>try</w:t>
        </w:r>
      </w:hyperlink>
      <w:r w:rsidR="00B4056A" w:rsidRPr="0064409E">
        <w:rPr>
          <w:lang w:val="en-US"/>
        </w:rPr>
        <w:t xml:space="preserve">. </w:t>
      </w:r>
      <w:r w:rsidRPr="00AA00C6">
        <w:rPr>
          <w:lang w:val="en-US"/>
        </w:rPr>
        <w:t xml:space="preserve">An additional parameter is a fixed beam </w:t>
      </w:r>
      <w:r>
        <w:rPr>
          <w:lang w:val="en-US"/>
        </w:rPr>
        <w:t>grazing</w:t>
      </w:r>
      <w:r w:rsidRPr="00AA00C6">
        <w:rPr>
          <w:lang w:val="en-US"/>
        </w:rPr>
        <w:t xml:space="preserve"> angle (or </w:t>
      </w:r>
      <w:r>
        <w:rPr>
          <w:lang w:val="en-US"/>
        </w:rPr>
        <w:t>specular</w:t>
      </w:r>
      <w:r w:rsidRPr="00AA00C6">
        <w:rPr>
          <w:lang w:val="en-US"/>
        </w:rPr>
        <w:t xml:space="preserve"> angle)</w:t>
      </w:r>
      <w:r w:rsidR="00B4056A" w:rsidRPr="0064409E">
        <w:rPr>
          <w:lang w:val="en-US"/>
        </w:rPr>
        <w:t>.</w:t>
      </w:r>
    </w:p>
    <w:p w14:paraId="0E100244" w14:textId="24AA4ED5" w:rsidR="00BA5F50" w:rsidRPr="00CC483F" w:rsidRDefault="006D6582" w:rsidP="000D7464">
      <w:pPr>
        <w:pStyle w:val="Heading4"/>
        <w:numPr>
          <w:ilvl w:val="3"/>
          <w:numId w:val="5"/>
        </w:numPr>
        <w:rPr>
          <w:sz w:val="24"/>
          <w:szCs w:val="24"/>
        </w:rPr>
      </w:pPr>
      <w:bookmarkStart w:id="75" w:name="_Rocking_scan"/>
      <w:bookmarkEnd w:id="74"/>
      <w:bookmarkEnd w:id="75"/>
      <w:r w:rsidRPr="00CC483F">
        <w:rPr>
          <w:sz w:val="24"/>
          <w:szCs w:val="24"/>
          <w:lang w:val="en-US"/>
        </w:rPr>
        <w:t>Rocking</w:t>
      </w:r>
      <w:r w:rsidR="00BA5F50" w:rsidRPr="00CC483F">
        <w:rPr>
          <w:sz w:val="24"/>
          <w:szCs w:val="24"/>
          <w:lang w:val="en-US"/>
        </w:rPr>
        <w:t xml:space="preserve"> scan</w:t>
      </w:r>
    </w:p>
    <w:p w14:paraId="4149DE98" w14:textId="5255EF64" w:rsidR="007332A4" w:rsidRPr="00EF2CD0" w:rsidRDefault="0064409E" w:rsidP="007332A4">
      <w:pPr>
        <w:pStyle w:val="a"/>
        <w:spacing w:beforeLines="100" w:before="240" w:afterLines="150" w:after="360" w:line="276" w:lineRule="auto"/>
        <w:ind w:firstLine="0"/>
        <w:rPr>
          <w:lang w:val="en-US"/>
        </w:rPr>
      </w:pPr>
      <w:r w:rsidRPr="00576FB5">
        <w:rPr>
          <w:lang w:val="en-US"/>
        </w:rPr>
        <w:t>Blocks</w:t>
      </w:r>
      <w:r w:rsidRPr="00EF2CD0">
        <w:rPr>
          <w:lang w:val="en-US"/>
        </w:rPr>
        <w:t xml:space="preserve"> </w:t>
      </w:r>
      <w:hyperlink w:anchor="_Units" w:history="1">
        <w:r w:rsidR="00765C1A" w:rsidRPr="00EF2CD0">
          <w:rPr>
            <w:lang w:val="en-US"/>
          </w:rPr>
          <w:t>"</w:t>
        </w:r>
        <w:r w:rsidR="007332A4" w:rsidRPr="006E6A2E">
          <w:rPr>
            <w:rStyle w:val="Hyperlink"/>
            <w:rFonts w:ascii="Arial" w:hAnsi="Arial" w:cs="Arial"/>
            <w:lang w:val="en-US"/>
          </w:rPr>
          <w:t>Units</w:t>
        </w:r>
      </w:hyperlink>
      <w:r w:rsidR="00765C1A" w:rsidRPr="00EF2CD0">
        <w:rPr>
          <w:lang w:val="en-US"/>
        </w:rPr>
        <w:t>"</w:t>
      </w:r>
      <w:r w:rsidR="007332A4" w:rsidRPr="00EF2CD0">
        <w:rPr>
          <w:lang w:val="en-US"/>
        </w:rPr>
        <w:t xml:space="preserve">, </w:t>
      </w:r>
      <w:r w:rsidR="00765C1A" w:rsidRPr="00EF2CD0">
        <w:rPr>
          <w:lang w:val="en-US"/>
        </w:rPr>
        <w:t>"</w:t>
      </w:r>
      <w:hyperlink w:anchor="_Detector" w:history="1">
        <w:r w:rsidR="007332A4" w:rsidRPr="006E6A2E">
          <w:rPr>
            <w:rStyle w:val="Hyperlink"/>
            <w:rFonts w:ascii="Arial" w:hAnsi="Arial" w:cs="Arial"/>
            <w:lang w:val="en-US"/>
          </w:rPr>
          <w:t>Detector</w:t>
        </w:r>
      </w:hyperlink>
      <w:r w:rsidR="00765C1A" w:rsidRPr="00EF2CD0">
        <w:rPr>
          <w:lang w:val="en-US"/>
        </w:rPr>
        <w:t>"</w:t>
      </w:r>
      <w:r w:rsidR="007332A4" w:rsidRPr="00EF2CD0">
        <w:rPr>
          <w:lang w:val="en-US"/>
        </w:rPr>
        <w:t xml:space="preserve">, </w:t>
      </w:r>
      <w:r w:rsidR="00765C1A" w:rsidRPr="00EF2CD0">
        <w:rPr>
          <w:lang w:val="en-US"/>
        </w:rPr>
        <w:t>"</w:t>
      </w:r>
      <w:hyperlink w:anchor="_Footprint_and_distortion" w:history="1">
        <w:r w:rsidR="007332A4" w:rsidRPr="006E6A2E">
          <w:rPr>
            <w:rStyle w:val="Hyperlink"/>
            <w:rFonts w:ascii="Arial" w:hAnsi="Arial" w:cs="Arial"/>
            <w:lang w:val="en-US"/>
          </w:rPr>
          <w:t>Footprint</w:t>
        </w:r>
        <w:r w:rsidR="007332A4" w:rsidRPr="00EF2CD0">
          <w:rPr>
            <w:rStyle w:val="Hyperlink"/>
            <w:rFonts w:ascii="Arial" w:hAnsi="Arial" w:cs="Arial"/>
            <w:lang w:val="en-US"/>
          </w:rPr>
          <w:t xml:space="preserve"> </w:t>
        </w:r>
        <w:r w:rsidR="007332A4" w:rsidRPr="006E6A2E">
          <w:rPr>
            <w:rStyle w:val="Hyperlink"/>
            <w:rFonts w:ascii="Arial" w:hAnsi="Arial" w:cs="Arial"/>
            <w:lang w:val="en-US"/>
          </w:rPr>
          <w:t>and</w:t>
        </w:r>
        <w:r w:rsidR="007332A4" w:rsidRPr="00EF2CD0">
          <w:rPr>
            <w:rStyle w:val="Hyperlink"/>
            <w:rFonts w:ascii="Arial" w:hAnsi="Arial" w:cs="Arial"/>
            <w:lang w:val="en-US"/>
          </w:rPr>
          <w:t xml:space="preserve"> </w:t>
        </w:r>
        <w:r w:rsidR="007332A4" w:rsidRPr="006E6A2E">
          <w:rPr>
            <w:rStyle w:val="Hyperlink"/>
            <w:rFonts w:ascii="Arial" w:hAnsi="Arial" w:cs="Arial"/>
            <w:lang w:val="en-US"/>
          </w:rPr>
          <w:t>distortion</w:t>
        </w:r>
      </w:hyperlink>
      <w:r w:rsidR="00765C1A" w:rsidRPr="00EF2CD0">
        <w:rPr>
          <w:lang w:val="en-US"/>
        </w:rPr>
        <w:t>"</w:t>
      </w:r>
      <w:r w:rsidR="007332A4" w:rsidRPr="00EF2CD0">
        <w:rPr>
          <w:lang w:val="en-US"/>
        </w:rPr>
        <w:t xml:space="preserve"> </w:t>
      </w:r>
      <w:r w:rsidRPr="00576FB5">
        <w:rPr>
          <w:lang w:val="en-US"/>
        </w:rPr>
        <w:t xml:space="preserve">are exactly the same as for </w:t>
      </w:r>
      <w:r>
        <w:rPr>
          <w:lang w:val="en-US"/>
        </w:rPr>
        <w:t>specular</w:t>
      </w:r>
      <w:r w:rsidRPr="00AA00C6">
        <w:rPr>
          <w:lang w:val="en-US"/>
        </w:rPr>
        <w:t xml:space="preserve"> </w:t>
      </w:r>
      <w:r w:rsidRPr="00576FB5">
        <w:rPr>
          <w:lang w:val="en-US"/>
        </w:rPr>
        <w:t>geometry</w:t>
      </w:r>
      <w:r w:rsidR="007332A4" w:rsidRPr="00EF2CD0">
        <w:rPr>
          <w:lang w:val="en-US"/>
        </w:rPr>
        <w:t xml:space="preserve">. </w:t>
      </w:r>
    </w:p>
    <w:p w14:paraId="49ED48A2" w14:textId="7E6E4C81" w:rsidR="007332A4" w:rsidRDefault="007332A4" w:rsidP="000D7464">
      <w:pPr>
        <w:pStyle w:val="Heading5"/>
        <w:numPr>
          <w:ilvl w:val="4"/>
          <w:numId w:val="5"/>
        </w:numPr>
        <w:rPr>
          <w:lang w:val="en-US"/>
        </w:rPr>
      </w:pPr>
      <w:r>
        <w:rPr>
          <w:lang w:val="en-US"/>
        </w:rPr>
        <w:t>Argument</w:t>
      </w:r>
    </w:p>
    <w:p w14:paraId="2F083968" w14:textId="26F0CC75"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Pr>
          <w:color w:val="00518E"/>
          <w:lang w:val="en-US"/>
        </w:rPr>
        <w:t>Block</w:t>
      </w:r>
      <w:r w:rsidR="007332A4">
        <w:rPr>
          <w:color w:val="00518E"/>
        </w:rPr>
        <w:t xml:space="preserve"> </w:t>
      </w:r>
      <w:r w:rsidR="00765C1A">
        <w:t>"</w:t>
      </w:r>
      <w:r w:rsidR="007332A4">
        <w:rPr>
          <w:rFonts w:ascii="Arial" w:hAnsi="Arial" w:cs="Arial"/>
          <w:color w:val="C00000"/>
          <w:lang w:val="en-US"/>
        </w:rPr>
        <w:t>Argument</w:t>
      </w:r>
      <w:r w:rsidR="00765C1A">
        <w:t>"</w:t>
      </w:r>
    </w:p>
    <w:p w14:paraId="5E1AA67D" w14:textId="24AA2D77" w:rsidR="00731A7A" w:rsidRPr="00C26754" w:rsidRDefault="00C26754" w:rsidP="007332A4">
      <w:pPr>
        <w:pStyle w:val="a"/>
        <w:spacing w:beforeLines="100" w:before="240" w:afterLines="150" w:after="360" w:line="276" w:lineRule="auto"/>
        <w:ind w:firstLine="0"/>
        <w:rPr>
          <w:lang w:val="en-US"/>
        </w:rPr>
      </w:pPr>
      <w:r w:rsidRPr="00576FB5">
        <w:rPr>
          <w:lang w:val="en-US"/>
        </w:rPr>
        <w:t xml:space="preserve">When calculating the rocking curve, both the beam grazing angle and the scattering angle change. As an argument, one can choose either the beam </w:t>
      </w:r>
      <w:r>
        <w:rPr>
          <w:lang w:val="en-US"/>
        </w:rPr>
        <w:t>grazing</w:t>
      </w:r>
      <w:r w:rsidRPr="00576FB5">
        <w:rPr>
          <w:lang w:val="en-US"/>
        </w:rPr>
        <w:t xml:space="preserve"> angle or the deviation of the sample from the </w:t>
      </w:r>
      <w:r>
        <w:rPr>
          <w:lang w:val="en-US"/>
        </w:rPr>
        <w:t>specular</w:t>
      </w:r>
      <w:r w:rsidRPr="00576FB5">
        <w:rPr>
          <w:lang w:val="en-US"/>
        </w:rPr>
        <w:t xml:space="preserve"> position</w:t>
      </w:r>
      <w:r w:rsidR="007332A4" w:rsidRPr="00C26754">
        <w:rPr>
          <w:lang w:val="en-US"/>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15DFAA82"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Pr>
          <w:color w:val="00518E"/>
          <w:lang w:val="en-US"/>
        </w:rPr>
        <w:t>Block</w:t>
      </w:r>
      <w:r w:rsidR="007332A4">
        <w:rPr>
          <w:color w:val="00518E"/>
        </w:rPr>
        <w:t xml:space="preserve"> </w:t>
      </w:r>
      <w:r w:rsidR="00765C1A">
        <w:t>"</w:t>
      </w:r>
      <w:r w:rsidR="007332A4">
        <w:rPr>
          <w:rFonts w:ascii="Arial" w:hAnsi="Arial" w:cs="Arial"/>
          <w:color w:val="C00000"/>
          <w:lang w:val="en-US"/>
        </w:rPr>
        <w:t>Beam</w:t>
      </w:r>
      <w:r w:rsidR="00765C1A">
        <w:t>"</w:t>
      </w:r>
    </w:p>
    <w:p w14:paraId="19CB3EEE" w14:textId="6F60C0C1" w:rsidR="007332A4" w:rsidRPr="00DB0797" w:rsidRDefault="00DB0797" w:rsidP="007332A4">
      <w:pPr>
        <w:pStyle w:val="a"/>
        <w:spacing w:beforeLines="100" w:before="240" w:afterLines="150" w:after="360" w:line="276" w:lineRule="auto"/>
        <w:ind w:firstLine="0"/>
        <w:rPr>
          <w:lang w:val="en-US"/>
        </w:rPr>
      </w:pPr>
      <w:r w:rsidRPr="00F031E2">
        <w:rPr>
          <w:lang w:val="en-US"/>
        </w:rPr>
        <w:t>Almost al</w:t>
      </w:r>
      <w:r>
        <w:rPr>
          <w:lang w:val="en-US"/>
        </w:rPr>
        <w:t xml:space="preserve">l parameters are the same as in </w:t>
      </w:r>
      <w:hyperlink w:anchor="_Beam" w:history="1">
        <w:r w:rsidRPr="00DB0797">
          <w:rPr>
            <w:rStyle w:val="Hyperlink"/>
            <w:lang w:val="en-US"/>
          </w:rPr>
          <w:t>specular geometry</w:t>
        </w:r>
      </w:hyperlink>
      <w:r w:rsidR="007332A4" w:rsidRPr="00DB0797">
        <w:rPr>
          <w:lang w:val="en-US"/>
        </w:rPr>
        <w:t xml:space="preserve">. </w:t>
      </w:r>
      <w:r w:rsidRPr="00F031E2">
        <w:rPr>
          <w:lang w:val="en-US"/>
        </w:rPr>
        <w:t xml:space="preserve">An additional parameter is the </w:t>
      </w:r>
      <w:r>
        <w:rPr>
          <w:lang w:val="en-US"/>
        </w:rPr>
        <w:t>specular</w:t>
      </w:r>
      <w:r w:rsidRPr="00F031E2">
        <w:rPr>
          <w:lang w:val="en-US"/>
        </w:rPr>
        <w:t xml:space="preserve"> position, i.e. the angle of</w:t>
      </w:r>
      <w:r>
        <w:rPr>
          <w:lang w:val="en-US"/>
        </w:rPr>
        <w:t xml:space="preserve"> </w:t>
      </w:r>
      <w:r w:rsidRPr="00F031E2">
        <w:rPr>
          <w:lang w:val="en-US"/>
        </w:rPr>
        <w:t>the incident beam at which the reflected beam arrives at the detector</w:t>
      </w:r>
      <w:r w:rsidR="00587579" w:rsidRPr="00DB0797">
        <w:rPr>
          <w:lang w:val="en-US"/>
        </w:rPr>
        <w:t>.</w:t>
      </w:r>
    </w:p>
    <w:p w14:paraId="0DDBF482" w14:textId="143B9648" w:rsidR="00BA5F50" w:rsidRPr="00CC483F" w:rsidRDefault="006D6582" w:rsidP="000D7464">
      <w:pPr>
        <w:pStyle w:val="Heading4"/>
        <w:numPr>
          <w:ilvl w:val="3"/>
          <w:numId w:val="5"/>
        </w:numPr>
        <w:rPr>
          <w:sz w:val="24"/>
          <w:szCs w:val="24"/>
        </w:rPr>
      </w:pPr>
      <w:bookmarkStart w:id="76" w:name="_Offset_scan"/>
      <w:bookmarkEnd w:id="76"/>
      <w:r w:rsidRPr="00CC483F">
        <w:rPr>
          <w:sz w:val="24"/>
          <w:szCs w:val="24"/>
          <w:lang w:val="en-US"/>
        </w:rPr>
        <w:t>Offset</w:t>
      </w:r>
      <w:r w:rsidR="00BA5F50" w:rsidRPr="00CC483F">
        <w:rPr>
          <w:sz w:val="24"/>
          <w:szCs w:val="24"/>
          <w:lang w:val="en-US"/>
        </w:rPr>
        <w:t xml:space="preserve"> scan</w:t>
      </w:r>
    </w:p>
    <w:p w14:paraId="4B1E7D8D" w14:textId="58E6DC73" w:rsidR="00B40A11" w:rsidRPr="0035767E" w:rsidRDefault="0035767E" w:rsidP="00B40A11">
      <w:pPr>
        <w:pStyle w:val="a"/>
        <w:spacing w:beforeLines="100" w:before="240" w:afterLines="150" w:after="360" w:line="276" w:lineRule="auto"/>
        <w:ind w:firstLine="0"/>
        <w:rPr>
          <w:lang w:val="en-US"/>
        </w:rPr>
      </w:pPr>
      <w:r w:rsidRPr="00F51DD2">
        <w:rPr>
          <w:lang w:val="en-US"/>
        </w:rPr>
        <w:t>Blocks</w:t>
      </w:r>
      <w:r w:rsidRPr="0035767E">
        <w:rPr>
          <w:lang w:val="en-US"/>
        </w:rPr>
        <w:t xml:space="preserve"> </w:t>
      </w:r>
      <w:hyperlink w:anchor="_Units" w:history="1">
        <w:r w:rsidR="00765C1A" w:rsidRPr="0035767E">
          <w:rPr>
            <w:lang w:val="en-US"/>
          </w:rPr>
          <w:t>"</w:t>
        </w:r>
        <w:r w:rsidR="00B40A11" w:rsidRPr="006E6A2E">
          <w:rPr>
            <w:rStyle w:val="Hyperlink"/>
            <w:rFonts w:ascii="Arial" w:hAnsi="Arial" w:cs="Arial"/>
            <w:lang w:val="en-US"/>
          </w:rPr>
          <w:t>Units</w:t>
        </w:r>
      </w:hyperlink>
      <w:r w:rsidR="00765C1A" w:rsidRPr="0035767E">
        <w:rPr>
          <w:lang w:val="en-US"/>
        </w:rPr>
        <w:t>"</w:t>
      </w:r>
      <w:r w:rsidR="00B40A11" w:rsidRPr="0035767E">
        <w:rPr>
          <w:lang w:val="en-US"/>
        </w:rPr>
        <w:t xml:space="preserve">, </w:t>
      </w:r>
      <w:r w:rsidR="00765C1A" w:rsidRPr="0035767E">
        <w:rPr>
          <w:lang w:val="en-US"/>
        </w:rPr>
        <w:t>"</w:t>
      </w:r>
      <w:hyperlink w:anchor="_Argument" w:history="1">
        <w:r w:rsidR="00CE5A6C">
          <w:rPr>
            <w:rStyle w:val="Hyperlink"/>
            <w:rFonts w:ascii="Arial" w:hAnsi="Arial" w:cs="Arial"/>
            <w:lang w:val="en-US"/>
          </w:rPr>
          <w:t>Argument</w:t>
        </w:r>
      </w:hyperlink>
      <w:r w:rsidR="00765C1A" w:rsidRPr="0035767E">
        <w:rPr>
          <w:lang w:val="en-US"/>
        </w:rPr>
        <w:t>"</w:t>
      </w:r>
      <w:r w:rsidR="00B40A11" w:rsidRPr="0035767E">
        <w:rPr>
          <w:lang w:val="en-US"/>
        </w:rPr>
        <w:t xml:space="preserve">, </w:t>
      </w:r>
      <w:r w:rsidR="00765C1A" w:rsidRPr="0035767E">
        <w:rPr>
          <w:lang w:val="en-US"/>
        </w:rPr>
        <w:t>"</w:t>
      </w:r>
      <w:hyperlink w:anchor="_Detector" w:history="1">
        <w:r w:rsidR="00B40A11" w:rsidRPr="006E6A2E">
          <w:rPr>
            <w:rStyle w:val="Hyperlink"/>
            <w:rFonts w:ascii="Arial" w:hAnsi="Arial" w:cs="Arial"/>
            <w:lang w:val="en-US"/>
          </w:rPr>
          <w:t>Detector</w:t>
        </w:r>
      </w:hyperlink>
      <w:r w:rsidR="00765C1A" w:rsidRPr="0035767E">
        <w:rPr>
          <w:lang w:val="en-US"/>
        </w:rPr>
        <w:t>"</w:t>
      </w:r>
      <w:r w:rsidR="00B40A11" w:rsidRPr="0035767E">
        <w:rPr>
          <w:lang w:val="en-US"/>
        </w:rPr>
        <w:t xml:space="preserve">, </w:t>
      </w:r>
      <w:r w:rsidR="00765C1A" w:rsidRPr="0035767E">
        <w:rPr>
          <w:lang w:val="en-US"/>
        </w:rPr>
        <w:t>"</w:t>
      </w:r>
      <w:hyperlink w:anchor="_Footprint_and_distortion" w:history="1">
        <w:r w:rsidR="00B40A11" w:rsidRPr="006E6A2E">
          <w:rPr>
            <w:rStyle w:val="Hyperlink"/>
            <w:rFonts w:ascii="Arial" w:hAnsi="Arial" w:cs="Arial"/>
            <w:lang w:val="en-US"/>
          </w:rPr>
          <w:t>Footprint</w:t>
        </w:r>
        <w:r w:rsidR="00B40A11" w:rsidRPr="0035767E">
          <w:rPr>
            <w:rStyle w:val="Hyperlink"/>
            <w:rFonts w:ascii="Arial" w:hAnsi="Arial" w:cs="Arial"/>
            <w:lang w:val="en-US"/>
          </w:rPr>
          <w:t xml:space="preserve"> </w:t>
        </w:r>
        <w:r w:rsidR="00B40A11" w:rsidRPr="006E6A2E">
          <w:rPr>
            <w:rStyle w:val="Hyperlink"/>
            <w:rFonts w:ascii="Arial" w:hAnsi="Arial" w:cs="Arial"/>
            <w:lang w:val="en-US"/>
          </w:rPr>
          <w:t>and</w:t>
        </w:r>
        <w:r w:rsidR="00B40A11" w:rsidRPr="0035767E">
          <w:rPr>
            <w:rStyle w:val="Hyperlink"/>
            <w:rFonts w:ascii="Arial" w:hAnsi="Arial" w:cs="Arial"/>
            <w:lang w:val="en-US"/>
          </w:rPr>
          <w:t xml:space="preserve"> </w:t>
        </w:r>
        <w:r w:rsidR="00B40A11" w:rsidRPr="006E6A2E">
          <w:rPr>
            <w:rStyle w:val="Hyperlink"/>
            <w:rFonts w:ascii="Arial" w:hAnsi="Arial" w:cs="Arial"/>
            <w:lang w:val="en-US"/>
          </w:rPr>
          <w:t>distortion</w:t>
        </w:r>
      </w:hyperlink>
      <w:r w:rsidR="00765C1A" w:rsidRPr="0035767E">
        <w:rPr>
          <w:lang w:val="en-US"/>
        </w:rPr>
        <w:t>"</w:t>
      </w:r>
      <w:r w:rsidR="00B40A11" w:rsidRPr="0035767E">
        <w:rPr>
          <w:lang w:val="en-US"/>
        </w:rPr>
        <w:t xml:space="preserve"> </w:t>
      </w:r>
      <w:r w:rsidRPr="00F51DD2">
        <w:rPr>
          <w:lang w:val="en-US"/>
        </w:rPr>
        <w:t xml:space="preserve">are exactly the same as for </w:t>
      </w:r>
      <w:r>
        <w:rPr>
          <w:lang w:val="en-US"/>
        </w:rPr>
        <w:t>specular</w:t>
      </w:r>
      <w:r w:rsidRPr="00F51DD2">
        <w:rPr>
          <w:lang w:val="en-US"/>
        </w:rPr>
        <w:t xml:space="preserve"> geometry</w:t>
      </w:r>
      <w:r w:rsidR="00B40A11" w:rsidRPr="0035767E">
        <w:rPr>
          <w:lang w:val="en-US"/>
        </w:rPr>
        <w:t>.</w:t>
      </w:r>
    </w:p>
    <w:p w14:paraId="71E198B1" w14:textId="436CF4A1" w:rsidR="00B40A11" w:rsidRDefault="00B40A11" w:rsidP="000D7464">
      <w:pPr>
        <w:pStyle w:val="Heading5"/>
        <w:numPr>
          <w:ilvl w:val="4"/>
          <w:numId w:val="5"/>
        </w:numPr>
        <w:rPr>
          <w:lang w:val="en-US"/>
        </w:rPr>
      </w:pPr>
      <w:r>
        <w:rPr>
          <w:lang w:val="en-US"/>
        </w:rPr>
        <w:t>Beam</w:t>
      </w:r>
    </w:p>
    <w:p w14:paraId="76ABC3D2" w14:textId="21AF3218"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Pr>
          <w:color w:val="00518E"/>
          <w:lang w:val="en-US"/>
        </w:rPr>
        <w:t>Block</w:t>
      </w:r>
      <w:r w:rsidR="00B40A11">
        <w:rPr>
          <w:color w:val="00518E"/>
        </w:rPr>
        <w:t xml:space="preserve"> </w:t>
      </w:r>
      <w:r w:rsidR="00765C1A">
        <w:t>"</w:t>
      </w:r>
      <w:r w:rsidR="00B40A11">
        <w:rPr>
          <w:rFonts w:ascii="Arial" w:hAnsi="Arial" w:cs="Arial"/>
          <w:color w:val="C00000"/>
          <w:lang w:val="en-US"/>
        </w:rPr>
        <w:t>Beam</w:t>
      </w:r>
      <w:r w:rsidR="00765C1A">
        <w:t>"</w:t>
      </w:r>
    </w:p>
    <w:p w14:paraId="36844381" w14:textId="76B20561" w:rsidR="00B40A11" w:rsidRPr="00C436A5" w:rsidRDefault="00C436A5" w:rsidP="00B40A11">
      <w:pPr>
        <w:pStyle w:val="a"/>
        <w:spacing w:beforeLines="100" w:before="240" w:afterLines="150" w:after="360" w:line="276" w:lineRule="auto"/>
        <w:ind w:firstLine="0"/>
        <w:rPr>
          <w:lang w:val="en-US"/>
        </w:rPr>
      </w:pPr>
      <w:r w:rsidRPr="00F031E2">
        <w:rPr>
          <w:lang w:val="en-US"/>
        </w:rPr>
        <w:t>Almost</w:t>
      </w:r>
      <w:r w:rsidRPr="00C436A5">
        <w:t xml:space="preserve"> </w:t>
      </w:r>
      <w:r w:rsidRPr="00F031E2">
        <w:rPr>
          <w:lang w:val="en-US"/>
        </w:rPr>
        <w:t>al</w:t>
      </w:r>
      <w:r>
        <w:rPr>
          <w:lang w:val="en-US"/>
        </w:rPr>
        <w:t>l</w:t>
      </w:r>
      <w:r w:rsidRPr="00C436A5">
        <w:t xml:space="preserve"> </w:t>
      </w:r>
      <w:r>
        <w:rPr>
          <w:lang w:val="en-US"/>
        </w:rPr>
        <w:t>parameters</w:t>
      </w:r>
      <w:r w:rsidRPr="00C436A5">
        <w:t xml:space="preserve"> </w:t>
      </w:r>
      <w:r>
        <w:rPr>
          <w:lang w:val="en-US"/>
        </w:rPr>
        <w:t>are</w:t>
      </w:r>
      <w:r w:rsidRPr="00C436A5">
        <w:t xml:space="preserve"> </w:t>
      </w:r>
      <w:r>
        <w:rPr>
          <w:lang w:val="en-US"/>
        </w:rPr>
        <w:t>the</w:t>
      </w:r>
      <w:r w:rsidRPr="00C436A5">
        <w:t xml:space="preserve"> </w:t>
      </w:r>
      <w:r>
        <w:rPr>
          <w:lang w:val="en-US"/>
        </w:rPr>
        <w:t>same</w:t>
      </w:r>
      <w:r w:rsidRPr="00C436A5">
        <w:t xml:space="preserve"> </w:t>
      </w:r>
      <w:r>
        <w:rPr>
          <w:lang w:val="en-US"/>
        </w:rPr>
        <w:t>as</w:t>
      </w:r>
      <w:r w:rsidRPr="00C436A5">
        <w:t xml:space="preserve"> </w:t>
      </w:r>
      <w:r>
        <w:rPr>
          <w:lang w:val="en-US"/>
        </w:rPr>
        <w:t>in</w:t>
      </w:r>
      <w:r w:rsidRPr="00C436A5">
        <w:t xml:space="preserve"> </w:t>
      </w:r>
      <w:hyperlink w:anchor="_Beam" w:history="1">
        <w:r w:rsidRPr="00DB0797">
          <w:rPr>
            <w:rStyle w:val="Hyperlink"/>
            <w:lang w:val="en-US"/>
          </w:rPr>
          <w:t>specular</w:t>
        </w:r>
        <w:r w:rsidRPr="00C436A5">
          <w:rPr>
            <w:rStyle w:val="Hyperlink"/>
          </w:rPr>
          <w:t xml:space="preserve"> </w:t>
        </w:r>
        <w:r w:rsidRPr="00DB0797">
          <w:rPr>
            <w:rStyle w:val="Hyperlink"/>
            <w:lang w:val="en-US"/>
          </w:rPr>
          <w:t>g</w:t>
        </w:r>
        <w:r w:rsidRPr="00DB0797">
          <w:rPr>
            <w:rStyle w:val="Hyperlink"/>
            <w:lang w:val="en-US"/>
          </w:rPr>
          <w:t>eometry</w:t>
        </w:r>
      </w:hyperlink>
      <w:r w:rsidR="00B40A11">
        <w:t xml:space="preserve">. </w:t>
      </w:r>
      <w:r w:rsidRPr="00823C97">
        <w:rPr>
          <w:lang w:val="en-US"/>
        </w:rPr>
        <w:t xml:space="preserve">An additional parameter is a constant angular shift of the detector from the </w:t>
      </w:r>
      <w:r>
        <w:rPr>
          <w:lang w:val="en-US"/>
        </w:rPr>
        <w:t>specular</w:t>
      </w:r>
      <w:r w:rsidRPr="00823C97">
        <w:rPr>
          <w:lang w:val="en-US"/>
        </w:rPr>
        <w:t xml:space="preserve"> position</w:t>
      </w:r>
      <w:r w:rsidR="00B40A11" w:rsidRPr="00C436A5">
        <w:rPr>
          <w:lang w:val="en-US"/>
        </w:rPr>
        <w:t>.</w:t>
      </w:r>
    </w:p>
    <w:p w14:paraId="453ADD4F" w14:textId="3E699AAB" w:rsidR="00BA5F50" w:rsidRPr="00CC483F" w:rsidRDefault="006D6582" w:rsidP="000D7464">
      <w:pPr>
        <w:pStyle w:val="Heading4"/>
        <w:numPr>
          <w:ilvl w:val="3"/>
          <w:numId w:val="5"/>
        </w:numPr>
        <w:rPr>
          <w:sz w:val="24"/>
          <w:szCs w:val="24"/>
        </w:rPr>
      </w:pPr>
      <w:bookmarkStart w:id="77" w:name="_GISAS_map"/>
      <w:bookmarkEnd w:id="77"/>
      <w:r w:rsidRPr="00CC483F">
        <w:rPr>
          <w:sz w:val="24"/>
          <w:szCs w:val="24"/>
          <w:lang w:val="en-US"/>
        </w:rPr>
        <w:t>GISAS</w:t>
      </w:r>
      <w:r w:rsidR="00BA5F50" w:rsidRPr="00CC483F">
        <w:rPr>
          <w:sz w:val="24"/>
          <w:szCs w:val="24"/>
          <w:lang w:val="en-US"/>
        </w:rPr>
        <w:t xml:space="preserve"> </w:t>
      </w:r>
      <w:r w:rsidRPr="00CC483F">
        <w:rPr>
          <w:sz w:val="24"/>
          <w:szCs w:val="24"/>
          <w:lang w:val="en-US"/>
        </w:rPr>
        <w:t>map</w:t>
      </w:r>
    </w:p>
    <w:p w14:paraId="553F8147" w14:textId="60CA8D93" w:rsidR="009C0C96" w:rsidRPr="002D3A0E" w:rsidRDefault="00514955" w:rsidP="0053240E">
      <w:pPr>
        <w:pStyle w:val="a"/>
        <w:spacing w:beforeLines="100" w:before="240" w:afterLines="150" w:after="360" w:line="276" w:lineRule="auto"/>
        <w:ind w:firstLine="0"/>
        <w:rPr>
          <w:lang w:val="en-US"/>
        </w:rPr>
      </w:pPr>
      <w:r w:rsidRPr="00F51DD2">
        <w:rPr>
          <w:lang w:val="en-US"/>
        </w:rPr>
        <w:t>Blocks</w:t>
      </w:r>
      <w:r w:rsidRPr="002D3A0E">
        <w:rPr>
          <w:lang w:val="en-US"/>
        </w:rPr>
        <w:t xml:space="preserve"> </w:t>
      </w:r>
      <w:hyperlink w:anchor="_Units" w:history="1">
        <w:r w:rsidR="00765C1A" w:rsidRPr="002D3A0E">
          <w:rPr>
            <w:lang w:val="en-US"/>
          </w:rPr>
          <w:t>"</w:t>
        </w:r>
        <w:r w:rsidR="0053240E" w:rsidRPr="006E6A2E">
          <w:rPr>
            <w:rStyle w:val="Hyperlink"/>
            <w:rFonts w:ascii="Arial" w:hAnsi="Arial" w:cs="Arial"/>
            <w:lang w:val="en-US"/>
          </w:rPr>
          <w:t>Units</w:t>
        </w:r>
      </w:hyperlink>
      <w:r w:rsidR="00765C1A" w:rsidRPr="002D3A0E">
        <w:rPr>
          <w:lang w:val="en-US"/>
        </w:rPr>
        <w:t>"</w:t>
      </w:r>
      <w:r w:rsidR="0053240E" w:rsidRPr="002D3A0E">
        <w:rPr>
          <w:lang w:val="en-US"/>
        </w:rPr>
        <w:t xml:space="preserve">, </w:t>
      </w:r>
      <w:r w:rsidR="00765C1A" w:rsidRPr="002D3A0E">
        <w:rPr>
          <w:lang w:val="en-US"/>
        </w:rPr>
        <w:t>"</w:t>
      </w:r>
      <w:hyperlink w:anchor="_Detector" w:history="1">
        <w:r w:rsidR="0053240E" w:rsidRPr="006E6A2E">
          <w:rPr>
            <w:rStyle w:val="Hyperlink"/>
            <w:rFonts w:ascii="Arial" w:hAnsi="Arial" w:cs="Arial"/>
            <w:lang w:val="en-US"/>
          </w:rPr>
          <w:t>Detector</w:t>
        </w:r>
      </w:hyperlink>
      <w:r w:rsidR="00765C1A" w:rsidRPr="002D3A0E">
        <w:rPr>
          <w:lang w:val="en-US"/>
        </w:rPr>
        <w:t>"</w:t>
      </w:r>
      <w:r w:rsidR="0053240E" w:rsidRPr="002D3A0E">
        <w:rPr>
          <w:lang w:val="en-US"/>
        </w:rPr>
        <w:t xml:space="preserve">, </w:t>
      </w:r>
      <w:r w:rsidR="00765C1A" w:rsidRPr="002D3A0E">
        <w:rPr>
          <w:lang w:val="en-US"/>
        </w:rPr>
        <w:t>"</w:t>
      </w:r>
      <w:hyperlink w:anchor="_Footprint_and_distortion" w:history="1">
        <w:r w:rsidR="0053240E" w:rsidRPr="006E6A2E">
          <w:rPr>
            <w:rStyle w:val="Hyperlink"/>
            <w:rFonts w:ascii="Arial" w:hAnsi="Arial" w:cs="Arial"/>
            <w:lang w:val="en-US"/>
          </w:rPr>
          <w:t>Footprint</w:t>
        </w:r>
        <w:r w:rsidR="0053240E" w:rsidRPr="002D3A0E">
          <w:rPr>
            <w:rStyle w:val="Hyperlink"/>
            <w:rFonts w:ascii="Arial" w:hAnsi="Arial" w:cs="Arial"/>
            <w:lang w:val="en-US"/>
          </w:rPr>
          <w:t xml:space="preserve"> </w:t>
        </w:r>
        <w:r w:rsidR="0053240E" w:rsidRPr="006E6A2E">
          <w:rPr>
            <w:rStyle w:val="Hyperlink"/>
            <w:rFonts w:ascii="Arial" w:hAnsi="Arial" w:cs="Arial"/>
            <w:lang w:val="en-US"/>
          </w:rPr>
          <w:t>and</w:t>
        </w:r>
        <w:r w:rsidR="0053240E" w:rsidRPr="002D3A0E">
          <w:rPr>
            <w:rStyle w:val="Hyperlink"/>
            <w:rFonts w:ascii="Arial" w:hAnsi="Arial" w:cs="Arial"/>
            <w:lang w:val="en-US"/>
          </w:rPr>
          <w:t xml:space="preserve"> </w:t>
        </w:r>
        <w:r w:rsidR="0053240E" w:rsidRPr="006E6A2E">
          <w:rPr>
            <w:rStyle w:val="Hyperlink"/>
            <w:rFonts w:ascii="Arial" w:hAnsi="Arial" w:cs="Arial"/>
            <w:lang w:val="en-US"/>
          </w:rPr>
          <w:t>distortion</w:t>
        </w:r>
      </w:hyperlink>
      <w:r w:rsidR="00765C1A" w:rsidRPr="002D3A0E">
        <w:rPr>
          <w:lang w:val="en-US"/>
        </w:rPr>
        <w:t>"</w:t>
      </w:r>
      <w:r w:rsidR="0053240E" w:rsidRPr="002D3A0E">
        <w:rPr>
          <w:lang w:val="en-US"/>
        </w:rPr>
        <w:t xml:space="preserve"> </w:t>
      </w:r>
      <w:r w:rsidR="00C40864" w:rsidRPr="00F51DD2">
        <w:rPr>
          <w:lang w:val="en-US"/>
        </w:rPr>
        <w:t xml:space="preserve">are exactly the same as for </w:t>
      </w:r>
      <w:r w:rsidR="00C40864">
        <w:rPr>
          <w:lang w:val="en-US"/>
        </w:rPr>
        <w:t>specular</w:t>
      </w:r>
      <w:r w:rsidR="00C40864" w:rsidRPr="00F51DD2">
        <w:rPr>
          <w:lang w:val="en-US"/>
        </w:rPr>
        <w:t xml:space="preserve"> geometry</w:t>
      </w:r>
      <w:r w:rsidR="0053240E" w:rsidRPr="002D3A0E">
        <w:rPr>
          <w:lang w:val="en-US"/>
        </w:rPr>
        <w:t>.</w:t>
      </w:r>
    </w:p>
    <w:p w14:paraId="3E29A08C" w14:textId="4A81A325" w:rsidR="0053240E" w:rsidRDefault="0053240E" w:rsidP="000D7464">
      <w:pPr>
        <w:pStyle w:val="Heading5"/>
        <w:numPr>
          <w:ilvl w:val="4"/>
          <w:numId w:val="5"/>
        </w:numPr>
        <w:rPr>
          <w:lang w:val="en-US"/>
        </w:rPr>
      </w:pPr>
      <w:r>
        <w:rPr>
          <w:lang w:val="en-US"/>
        </w:rPr>
        <w:t>Argument</w:t>
      </w:r>
    </w:p>
    <w:p w14:paraId="5E00EDA7" w14:textId="7E6D85B8"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Pr>
          <w:color w:val="00518E"/>
          <w:lang w:val="en-US"/>
        </w:rPr>
        <w:t>Block</w:t>
      </w:r>
      <w:r w:rsidR="0053240E">
        <w:rPr>
          <w:color w:val="00518E"/>
        </w:rPr>
        <w:t xml:space="preserve"> </w:t>
      </w:r>
      <w:r w:rsidR="00765C1A">
        <w:t>"</w:t>
      </w:r>
      <w:r w:rsidR="0053240E">
        <w:rPr>
          <w:rFonts w:ascii="Arial" w:hAnsi="Arial" w:cs="Arial"/>
          <w:color w:val="C00000"/>
          <w:lang w:val="en-US"/>
        </w:rPr>
        <w:t>Argument</w:t>
      </w:r>
      <w:r w:rsidR="00765C1A">
        <w:t>"</w:t>
      </w:r>
    </w:p>
    <w:p w14:paraId="64AA14DB" w14:textId="52EA3F65" w:rsidR="0053240E" w:rsidRPr="00DA1B61" w:rsidRDefault="00DA1B61" w:rsidP="0053240E">
      <w:pPr>
        <w:pStyle w:val="a"/>
        <w:spacing w:beforeLines="100" w:before="240" w:afterLines="150" w:after="360" w:line="276" w:lineRule="auto"/>
        <w:ind w:firstLine="0"/>
        <w:rPr>
          <w:lang w:val="en-US"/>
        </w:rPr>
      </w:pPr>
      <w:r w:rsidRPr="000A2865">
        <w:rPr>
          <w:lang w:val="en-US"/>
        </w:rPr>
        <w:t>Scattering is two-dimensional, so there are two arguments here: the polar and azimuth</w:t>
      </w:r>
      <w:r w:rsidR="00703F38">
        <w:rPr>
          <w:lang w:val="en-US"/>
        </w:rPr>
        <w:t>al</w:t>
      </w:r>
      <w:r w:rsidRPr="000A2865">
        <w:rPr>
          <w:lang w:val="en-US"/>
        </w:rPr>
        <w:t xml:space="preserve"> angles of the detector. Each is given by a number of points and a range of values</w:t>
      </w:r>
      <w:r w:rsidR="00FB3E8A" w:rsidRPr="00DA1B61">
        <w:rPr>
          <w:lang w:val="en-US"/>
        </w:rPr>
        <w:t>.</w:t>
      </w:r>
    </w:p>
    <w:p w14:paraId="6BEEF2B1" w14:textId="524C1DF8" w:rsidR="0053240E" w:rsidRDefault="0053240E" w:rsidP="000D7464">
      <w:pPr>
        <w:pStyle w:val="Heading5"/>
        <w:numPr>
          <w:ilvl w:val="4"/>
          <w:numId w:val="5"/>
        </w:numPr>
        <w:rPr>
          <w:lang w:val="en-US"/>
        </w:rPr>
      </w:pPr>
      <w:bookmarkStart w:id="78" w:name="_Beam_2"/>
      <w:bookmarkEnd w:id="78"/>
      <w:r>
        <w:rPr>
          <w:lang w:val="en-US"/>
        </w:rPr>
        <w:lastRenderedPageBreak/>
        <w:t>Beam</w:t>
      </w:r>
    </w:p>
    <w:p w14:paraId="48E16809" w14:textId="1CC295D9"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Pr>
          <w:color w:val="00518E"/>
          <w:lang w:val="en-US"/>
        </w:rPr>
        <w:t>Block</w:t>
      </w:r>
      <w:r w:rsidR="0053240E">
        <w:rPr>
          <w:color w:val="00518E"/>
        </w:rPr>
        <w:t xml:space="preserve"> </w:t>
      </w:r>
      <w:r w:rsidR="00765C1A">
        <w:t>"</w:t>
      </w:r>
      <w:r w:rsidR="0053240E">
        <w:rPr>
          <w:rFonts w:ascii="Arial" w:hAnsi="Arial" w:cs="Arial"/>
          <w:color w:val="C00000"/>
          <w:lang w:val="en-US"/>
        </w:rPr>
        <w:t>Beam</w:t>
      </w:r>
      <w:r w:rsidR="00765C1A">
        <w:t>"</w:t>
      </w:r>
    </w:p>
    <w:p w14:paraId="0A61054D" w14:textId="09C04AA8" w:rsidR="0053240E" w:rsidRPr="00245116" w:rsidRDefault="00245116" w:rsidP="0053240E">
      <w:pPr>
        <w:pStyle w:val="a"/>
        <w:spacing w:beforeLines="100" w:before="240" w:afterLines="150" w:after="360" w:line="276" w:lineRule="auto"/>
        <w:ind w:firstLine="0"/>
        <w:rPr>
          <w:lang w:val="en-US"/>
        </w:rPr>
      </w:pPr>
      <w:r w:rsidRPr="00F031E2">
        <w:rPr>
          <w:lang w:val="en-US"/>
        </w:rPr>
        <w:t>Almost</w:t>
      </w:r>
      <w:r w:rsidRPr="00245116">
        <w:rPr>
          <w:lang w:val="en-US"/>
        </w:rPr>
        <w:t xml:space="preserve"> </w:t>
      </w:r>
      <w:r w:rsidRPr="00F031E2">
        <w:rPr>
          <w:lang w:val="en-US"/>
        </w:rPr>
        <w:t>al</w:t>
      </w:r>
      <w:r>
        <w:rPr>
          <w:lang w:val="en-US"/>
        </w:rPr>
        <w:t>l</w:t>
      </w:r>
      <w:r w:rsidRPr="00245116">
        <w:rPr>
          <w:lang w:val="en-US"/>
        </w:rPr>
        <w:t xml:space="preserve"> </w:t>
      </w:r>
      <w:r>
        <w:rPr>
          <w:lang w:val="en-US"/>
        </w:rPr>
        <w:t>parameters</w:t>
      </w:r>
      <w:r w:rsidRPr="00245116">
        <w:rPr>
          <w:lang w:val="en-US"/>
        </w:rPr>
        <w:t xml:space="preserve"> </w:t>
      </w:r>
      <w:r>
        <w:rPr>
          <w:lang w:val="en-US"/>
        </w:rPr>
        <w:t>are</w:t>
      </w:r>
      <w:r w:rsidRPr="00245116">
        <w:rPr>
          <w:lang w:val="en-US"/>
        </w:rPr>
        <w:t xml:space="preserve"> </w:t>
      </w:r>
      <w:r>
        <w:rPr>
          <w:lang w:val="en-US"/>
        </w:rPr>
        <w:t>the</w:t>
      </w:r>
      <w:r w:rsidRPr="00245116">
        <w:rPr>
          <w:lang w:val="en-US"/>
        </w:rPr>
        <w:t xml:space="preserve"> </w:t>
      </w:r>
      <w:r>
        <w:rPr>
          <w:lang w:val="en-US"/>
        </w:rPr>
        <w:t>same</w:t>
      </w:r>
      <w:r w:rsidRPr="00245116">
        <w:rPr>
          <w:lang w:val="en-US"/>
        </w:rPr>
        <w:t xml:space="preserve"> </w:t>
      </w:r>
      <w:r>
        <w:rPr>
          <w:lang w:val="en-US"/>
        </w:rPr>
        <w:t>as</w:t>
      </w:r>
      <w:r w:rsidRPr="00245116">
        <w:rPr>
          <w:lang w:val="en-US"/>
        </w:rPr>
        <w:t xml:space="preserve"> </w:t>
      </w:r>
      <w:r>
        <w:rPr>
          <w:lang w:val="en-US"/>
        </w:rPr>
        <w:t>in</w:t>
      </w:r>
      <w:r w:rsidRPr="00245116">
        <w:rPr>
          <w:lang w:val="en-US"/>
        </w:rPr>
        <w:t xml:space="preserve"> </w:t>
      </w:r>
      <w:hyperlink w:anchor="_Beam" w:history="1">
        <w:r w:rsidRPr="00DB0797">
          <w:rPr>
            <w:rStyle w:val="Hyperlink"/>
            <w:lang w:val="en-US"/>
          </w:rPr>
          <w:t>specular</w:t>
        </w:r>
        <w:r w:rsidRPr="00245116">
          <w:rPr>
            <w:rStyle w:val="Hyperlink"/>
            <w:lang w:val="en-US"/>
          </w:rPr>
          <w:t xml:space="preserve"> </w:t>
        </w:r>
        <w:r w:rsidRPr="00DB0797">
          <w:rPr>
            <w:rStyle w:val="Hyperlink"/>
            <w:lang w:val="en-US"/>
          </w:rPr>
          <w:t>geometry</w:t>
        </w:r>
      </w:hyperlink>
      <w:r w:rsidR="0053240E" w:rsidRPr="00245116">
        <w:rPr>
          <w:lang w:val="en-US"/>
        </w:rPr>
        <w:t xml:space="preserve">. </w:t>
      </w:r>
      <w:r w:rsidRPr="000A2865">
        <w:rPr>
          <w:lang w:val="en-US"/>
        </w:rPr>
        <w:t xml:space="preserve">Additionally, the beam </w:t>
      </w:r>
      <w:r>
        <w:rPr>
          <w:lang w:val="en-US"/>
        </w:rPr>
        <w:t>grazing</w:t>
      </w:r>
      <w:r w:rsidRPr="000A2865">
        <w:rPr>
          <w:lang w:val="en-US"/>
        </w:rPr>
        <w:t xml:space="preserve"> angle and the azimuthal angular divergence of the beam are </w:t>
      </w:r>
      <w:r>
        <w:rPr>
          <w:lang w:val="en-US"/>
        </w:rPr>
        <w:t>specified</w:t>
      </w:r>
      <w:r w:rsidR="0053240E" w:rsidRPr="00245116">
        <w:rPr>
          <w:lang w:val="en-US"/>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33500C0F" w:rsidR="0053240E" w:rsidRPr="00755634"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Pr>
          <w:color w:val="00518E"/>
          <w:lang w:val="en-US"/>
        </w:rPr>
        <w:t>Block</w:t>
      </w:r>
      <w:r w:rsidR="0053240E" w:rsidRPr="00755634">
        <w:rPr>
          <w:color w:val="00518E"/>
          <w:lang w:val="en-US"/>
        </w:rPr>
        <w:t xml:space="preserve"> </w:t>
      </w:r>
      <w:r w:rsidR="00765C1A" w:rsidRPr="00755634">
        <w:rPr>
          <w:lang w:val="en-US"/>
        </w:rPr>
        <w:t>"</w:t>
      </w:r>
      <w:r w:rsidR="0053240E">
        <w:rPr>
          <w:rFonts w:ascii="Arial" w:hAnsi="Arial" w:cs="Arial"/>
          <w:color w:val="C00000"/>
          <w:lang w:val="en-US"/>
        </w:rPr>
        <w:t>Detector</w:t>
      </w:r>
      <w:r w:rsidR="00765C1A" w:rsidRPr="00755634">
        <w:rPr>
          <w:lang w:val="en-US"/>
        </w:rPr>
        <w:t>"</w:t>
      </w:r>
      <w:r w:rsidR="0053240E" w:rsidRPr="00755634">
        <w:rPr>
          <w:lang w:val="en-US"/>
        </w:rPr>
        <w:t xml:space="preserve"> </w:t>
      </w:r>
      <w:r w:rsidR="00755634" w:rsidRPr="0061422A">
        <w:rPr>
          <w:color w:val="00518E"/>
          <w:lang w:val="en-US"/>
        </w:rPr>
        <w:t>with spherical (a) or pixel (b) detector type</w:t>
      </w:r>
    </w:p>
    <w:p w14:paraId="66622967" w14:textId="4383901F" w:rsidR="0053240E" w:rsidRPr="00485C46" w:rsidRDefault="00485C46" w:rsidP="0053240E">
      <w:pPr>
        <w:pStyle w:val="a"/>
        <w:spacing w:beforeLines="100" w:before="240" w:afterLines="150" w:after="360" w:line="276" w:lineRule="auto"/>
        <w:ind w:firstLine="0"/>
        <w:rPr>
          <w:lang w:val="en-US"/>
        </w:rPr>
      </w:pPr>
      <w:r w:rsidRPr="000A2865">
        <w:rPr>
          <w:lang w:val="en-US"/>
        </w:rPr>
        <w:t xml:space="preserve">Here the sample-detector distance and, if necessary, the angular or linear size of the pixel and the </w:t>
      </w:r>
      <w:r w:rsidR="0010270F">
        <w:rPr>
          <w:lang w:val="en-US"/>
        </w:rPr>
        <w:t>instrumental</w:t>
      </w:r>
      <w:r w:rsidRPr="000A2865">
        <w:rPr>
          <w:lang w:val="en-US"/>
        </w:rPr>
        <w:t xml:space="preserve"> function are specified.</w:t>
      </w:r>
    </w:p>
    <w:p w14:paraId="0B9A471D" w14:textId="7FC8F039" w:rsidR="00D37721" w:rsidRPr="00023DA6" w:rsidRDefault="00EA331A" w:rsidP="000D7464">
      <w:pPr>
        <w:pStyle w:val="Heading3"/>
        <w:numPr>
          <w:ilvl w:val="2"/>
          <w:numId w:val="5"/>
        </w:numPr>
        <w:rPr>
          <w:rFonts w:ascii="Times New Roman" w:hAnsi="Times New Roman" w:cs="Times New Roman"/>
          <w:color w:val="0070C0"/>
        </w:rPr>
      </w:pPr>
      <w:bookmarkStart w:id="79" w:name="_Экспериментальные_кривые"/>
      <w:bookmarkStart w:id="80" w:name="_Toc121347653"/>
      <w:bookmarkStart w:id="81" w:name="_Toc121257301"/>
      <w:bookmarkEnd w:id="79"/>
      <w:r>
        <w:rPr>
          <w:rFonts w:ascii="Times New Roman" w:hAnsi="Times New Roman" w:cs="Times New Roman"/>
          <w:color w:val="0070C0"/>
          <w:lang w:val="en-US"/>
        </w:rPr>
        <w:t>Experimental curves</w:t>
      </w:r>
      <w:bookmarkEnd w:id="80"/>
      <w:bookmarkEnd w:id="81"/>
    </w:p>
    <w:p w14:paraId="039A4A98" w14:textId="2767E0D8"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4A50A7">
        <w:rPr>
          <w:color w:val="00518E"/>
        </w:rPr>
        <w:t xml:space="preserve">List </w:t>
      </w:r>
      <w:proofErr w:type="spellStart"/>
      <w:r w:rsidR="00EA331A" w:rsidRPr="004A50A7">
        <w:rPr>
          <w:color w:val="00518E"/>
        </w:rPr>
        <w:t>of</w:t>
      </w:r>
      <w:proofErr w:type="spellEnd"/>
      <w:r w:rsidR="00EA331A" w:rsidRPr="004A50A7">
        <w:rPr>
          <w:color w:val="00518E"/>
        </w:rPr>
        <w:t xml:space="preserve"> </w:t>
      </w:r>
      <w:proofErr w:type="spellStart"/>
      <w:r w:rsidR="00EA331A" w:rsidRPr="004A50A7">
        <w:rPr>
          <w:color w:val="00518E"/>
        </w:rPr>
        <w:t>loaded</w:t>
      </w:r>
      <w:proofErr w:type="spellEnd"/>
      <w:r w:rsidR="00EA331A" w:rsidRPr="004A50A7">
        <w:rPr>
          <w:color w:val="00518E"/>
        </w:rPr>
        <w:t xml:space="preserve"> </w:t>
      </w:r>
      <w:proofErr w:type="spellStart"/>
      <w:r w:rsidR="00EA331A" w:rsidRPr="004A50A7">
        <w:rPr>
          <w:color w:val="00518E"/>
        </w:rPr>
        <w:t>data</w:t>
      </w:r>
      <w:proofErr w:type="spellEnd"/>
    </w:p>
    <w:p w14:paraId="0745E7CD" w14:textId="12E0CDFE" w:rsidR="007B2DCF" w:rsidRPr="00C02A50" w:rsidRDefault="00EA331A" w:rsidP="000D5AF2">
      <w:pPr>
        <w:pStyle w:val="a"/>
        <w:spacing w:beforeLines="100" w:before="240" w:afterLines="150" w:after="360" w:line="276" w:lineRule="auto"/>
        <w:ind w:firstLine="0"/>
        <w:rPr>
          <w:lang w:val="en-US"/>
        </w:rPr>
      </w:pPr>
      <w:r w:rsidRPr="000A2865">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C02A50">
        <w:rPr>
          <w:lang w:val="en-US"/>
        </w:rPr>
        <w:t>"</w:t>
      </w:r>
      <w:r w:rsidR="00F53A63">
        <w:rPr>
          <w:rFonts w:ascii="Arial" w:hAnsi="Arial" w:cs="Arial"/>
          <w:color w:val="C00000"/>
          <w:lang w:val="en-US"/>
        </w:rPr>
        <w:t>Add</w:t>
      </w:r>
      <w:r w:rsidR="00F53A63" w:rsidRPr="00C02A50">
        <w:rPr>
          <w:rFonts w:ascii="Arial" w:hAnsi="Arial" w:cs="Arial"/>
          <w:color w:val="C00000"/>
          <w:lang w:val="en-US"/>
        </w:rPr>
        <w:t xml:space="preserve"> </w:t>
      </w:r>
      <w:r w:rsidR="00F53A63">
        <w:rPr>
          <w:rFonts w:ascii="Arial" w:hAnsi="Arial" w:cs="Arial"/>
          <w:color w:val="C00000"/>
          <w:lang w:val="en-US"/>
        </w:rPr>
        <w:t>row</w:t>
      </w:r>
      <w:r w:rsidR="00765C1A" w:rsidRPr="00C02A50">
        <w:rPr>
          <w:lang w:val="en-US"/>
        </w:rPr>
        <w:t>"</w:t>
      </w:r>
      <w:r w:rsidR="00F53A63" w:rsidRPr="00C02A50">
        <w:rPr>
          <w:lang w:val="en-US"/>
        </w:rPr>
        <w:t xml:space="preserve"> </w:t>
      </w:r>
      <w:r>
        <w:rPr>
          <w:lang w:val="en-US"/>
        </w:rPr>
        <w:t>and</w:t>
      </w:r>
      <w:r w:rsidR="00F53A63" w:rsidRPr="00C02A50">
        <w:rPr>
          <w:lang w:val="en-US"/>
        </w:rPr>
        <w:t xml:space="preserve"> </w:t>
      </w:r>
      <w:r w:rsidR="00496915" w:rsidRPr="00496915">
        <w:rPr>
          <w:noProof/>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C02A50">
        <w:rPr>
          <w:lang w:val="en-US"/>
        </w:rPr>
        <w:t xml:space="preserve"> </w:t>
      </w:r>
      <w:r w:rsidR="00C02A50" w:rsidRPr="00A40305">
        <w:rPr>
          <w:lang w:val="en-US"/>
        </w:rPr>
        <w:t>buttons respectively</w:t>
      </w:r>
      <w:r w:rsidR="00C02A50" w:rsidRPr="000A2865">
        <w:rPr>
          <w:lang w:val="en-US"/>
        </w:rPr>
        <w:t xml:space="preserve"> add and remove a row. The </w:t>
      </w:r>
      <w:r w:rsidR="00C02A50" w:rsidRPr="000A2865">
        <w:rPr>
          <w:lang w:val="en-US"/>
        </w:rPr>
        <w:lastRenderedPageBreak/>
        <w:t>experimental curve with all its settings can be duplicated by calling the context menu with the right mouse button</w:t>
      </w:r>
      <w:r w:rsidR="008001DA" w:rsidRPr="00C02A50">
        <w:rPr>
          <w:lang w:val="en-US"/>
        </w:rPr>
        <w:t>.</w:t>
      </w:r>
    </w:p>
    <w:p w14:paraId="48CE41BC" w14:textId="1A19DCB3" w:rsidR="009E4A90" w:rsidRPr="00971B93" w:rsidRDefault="00971B93" w:rsidP="007B2DCF">
      <w:pPr>
        <w:pStyle w:val="a"/>
        <w:spacing w:beforeLines="100" w:before="240" w:afterLines="150" w:after="360" w:line="276" w:lineRule="auto"/>
        <w:ind w:firstLine="0"/>
        <w:rPr>
          <w:lang w:val="en-US"/>
        </w:rPr>
      </w:pPr>
      <w:r w:rsidRPr="000A2865">
        <w:rPr>
          <w:lang w:val="en-US"/>
        </w:rPr>
        <w:t>To load data or change measuremen</w:t>
      </w:r>
      <w:r>
        <w:rPr>
          <w:lang w:val="en-US"/>
        </w:rPr>
        <w:t xml:space="preserve">t parameters, click the </w:t>
      </w:r>
      <w:r w:rsidR="00765C1A" w:rsidRPr="00971B93">
        <w:rPr>
          <w:lang w:val="en-US"/>
        </w:rPr>
        <w:t>"</w:t>
      </w:r>
      <w:r w:rsidR="009E4A90" w:rsidRPr="00F53A63">
        <w:rPr>
          <w:rFonts w:ascii="Arial" w:hAnsi="Arial" w:cs="Arial"/>
          <w:color w:val="C00000"/>
          <w:lang w:val="en-US"/>
        </w:rPr>
        <w:t>Import</w:t>
      </w:r>
      <w:r w:rsidR="00765C1A" w:rsidRPr="00971B93">
        <w:rPr>
          <w:lang w:val="en-US"/>
        </w:rPr>
        <w:t>"</w:t>
      </w:r>
      <w:r w:rsidR="009E4A90" w:rsidRPr="00971B93">
        <w:rPr>
          <w:lang w:val="en-US"/>
        </w:rPr>
        <w:t xml:space="preserve">. </w:t>
      </w:r>
      <w:r>
        <w:rPr>
          <w:lang w:val="en-US"/>
        </w:rPr>
        <w:t>»</w:t>
      </w:r>
      <w:r w:rsidRPr="000A2865">
        <w:rPr>
          <w:lang w:val="en-US"/>
        </w:rPr>
        <w:t xml:space="preserve"> button. As for an independent curve, if this is a new curve for which the measurement type has not yet been set, then a window will open with a choice of options</w:t>
      </w:r>
      <w:r w:rsidR="009E4A90" w:rsidRPr="00971B93">
        <w:rPr>
          <w:lang w:val="en-US"/>
        </w:rPr>
        <w:t>:</w:t>
      </w:r>
    </w:p>
    <w:p w14:paraId="2BBC9D98" w14:textId="6845E92F"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Pr>
          <w:color w:val="00518E"/>
          <w:lang w:val="en-US"/>
        </w:rPr>
        <w:t>Measurement type selection</w:t>
      </w:r>
    </w:p>
    <w:p w14:paraId="7DF690F4" w14:textId="4A4D09CE" w:rsidR="009E4A90" w:rsidRPr="00F016E0" w:rsidRDefault="00F016E0" w:rsidP="009E4A90">
      <w:pPr>
        <w:pStyle w:val="a"/>
        <w:spacing w:beforeLines="100" w:before="240" w:afterLines="150" w:after="360" w:line="276" w:lineRule="auto"/>
        <w:ind w:firstLine="0"/>
        <w:rPr>
          <w:lang w:val="en-US"/>
        </w:rPr>
      </w:pPr>
      <w:r w:rsidRPr="000A2865">
        <w:rPr>
          <w:lang w:val="en-US"/>
        </w:rPr>
        <w:t>After setting the curve type, the corresponding window will open</w:t>
      </w:r>
      <w:r w:rsidR="009E4A90" w:rsidRPr="00F016E0">
        <w:rPr>
          <w:lang w:val="en-US"/>
        </w:rPr>
        <w:t>.</w:t>
      </w:r>
    </w:p>
    <w:p w14:paraId="7723DE71" w14:textId="3B27F4D5" w:rsidR="009E4A90" w:rsidRPr="00CC483F" w:rsidRDefault="009E31A1" w:rsidP="000D7464">
      <w:pPr>
        <w:pStyle w:val="Heading4"/>
        <w:numPr>
          <w:ilvl w:val="3"/>
          <w:numId w:val="5"/>
        </w:numPr>
        <w:rPr>
          <w:sz w:val="24"/>
          <w:szCs w:val="24"/>
        </w:rPr>
      </w:pPr>
      <w:bookmarkStart w:id="82" w:name="_Specular_scan"/>
      <w:bookmarkEnd w:id="82"/>
      <w:r w:rsidRPr="00CC483F">
        <w:rPr>
          <w:sz w:val="24"/>
          <w:szCs w:val="24"/>
          <w:lang w:val="en-US"/>
        </w:rPr>
        <w:lastRenderedPageBreak/>
        <w:t xml:space="preserve"> </w:t>
      </w:r>
      <w:r w:rsidR="009E4A90" w:rsidRPr="00CC483F">
        <w:rPr>
          <w:sz w:val="24"/>
          <w:szCs w:val="24"/>
          <w:lang w:val="en-US"/>
        </w:rPr>
        <w:t>Specular scan</w:t>
      </w:r>
    </w:p>
    <w:p w14:paraId="50616799" w14:textId="444D7B34"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proofErr w:type="spellStart"/>
      <w:r w:rsidR="00810F93" w:rsidRPr="00F971D3">
        <w:rPr>
          <w:color w:val="00518E"/>
        </w:rPr>
        <w:t>Experimental</w:t>
      </w:r>
      <w:proofErr w:type="spellEnd"/>
      <w:r w:rsidR="00810F93" w:rsidRPr="00F971D3">
        <w:rPr>
          <w:color w:val="00518E"/>
        </w:rPr>
        <w:t xml:space="preserve"> </w:t>
      </w:r>
      <w:proofErr w:type="spellStart"/>
      <w:r w:rsidR="00810F93" w:rsidRPr="00F971D3">
        <w:rPr>
          <w:color w:val="00518E"/>
        </w:rPr>
        <w:t>reflectometric</w:t>
      </w:r>
      <w:proofErr w:type="spellEnd"/>
      <w:r w:rsidR="00810F93" w:rsidRPr="00F971D3">
        <w:rPr>
          <w:color w:val="00518E"/>
        </w:rPr>
        <w:t xml:space="preserve"> </w:t>
      </w:r>
      <w:proofErr w:type="spellStart"/>
      <w:r w:rsidR="00810F93" w:rsidRPr="00F971D3">
        <w:rPr>
          <w:color w:val="00518E"/>
        </w:rPr>
        <w:t>curve</w:t>
      </w:r>
      <w:proofErr w:type="spellEnd"/>
      <w:r w:rsidR="00810F93" w:rsidRPr="00F971D3">
        <w:rPr>
          <w:color w:val="00518E"/>
        </w:rPr>
        <w:t xml:space="preserve"> </w:t>
      </w:r>
      <w:proofErr w:type="spellStart"/>
      <w:r w:rsidR="00810F93" w:rsidRPr="00F971D3">
        <w:rPr>
          <w:color w:val="00518E"/>
        </w:rPr>
        <w:t>settings</w:t>
      </w:r>
      <w:proofErr w:type="spellEnd"/>
    </w:p>
    <w:p w14:paraId="4B2C5504" w14:textId="5F6ED5FC" w:rsidR="00516B02" w:rsidRPr="00810F93" w:rsidRDefault="00810F93" w:rsidP="000D5AF2">
      <w:pPr>
        <w:pStyle w:val="a"/>
        <w:spacing w:beforeLines="100" w:before="240" w:afterLines="150" w:after="360" w:line="276" w:lineRule="auto"/>
        <w:ind w:firstLine="0"/>
        <w:rPr>
          <w:lang w:val="en-US"/>
        </w:rPr>
      </w:pPr>
      <w:r w:rsidRPr="000A2865">
        <w:rPr>
          <w:lang w:val="en-US"/>
        </w:rPr>
        <w:t>The upper part shows a graph of the loaded curve, taking into account the units of measurement, scaling, argument shifts and function values specified in this window. When</w:t>
      </w:r>
      <w:r w:rsidRPr="00810F93">
        <w:rPr>
          <w:lang w:val="en-US"/>
        </w:rPr>
        <w:t xml:space="preserve"> </w:t>
      </w:r>
      <w:r w:rsidRPr="000A2865">
        <w:rPr>
          <w:lang w:val="en-US"/>
        </w:rPr>
        <w:t>the</w:t>
      </w:r>
      <w:r w:rsidRPr="00810F93">
        <w:rPr>
          <w:lang w:val="en-US"/>
        </w:rPr>
        <w:t xml:space="preserve"> </w:t>
      </w:r>
      <w:r w:rsidR="00765C1A" w:rsidRPr="00810F93">
        <w:rPr>
          <w:lang w:val="en-US"/>
        </w:rPr>
        <w:t>"</w:t>
      </w:r>
      <w:r w:rsidR="009D5E7E">
        <w:rPr>
          <w:rFonts w:ascii="Arial" w:hAnsi="Arial" w:cs="Arial"/>
          <w:color w:val="C00000"/>
          <w:lang w:val="en-US"/>
        </w:rPr>
        <w:t>Fit</w:t>
      </w:r>
      <w:r w:rsidR="009D5E7E" w:rsidRPr="00810F93">
        <w:rPr>
          <w:rFonts w:ascii="Arial" w:hAnsi="Arial" w:cs="Arial"/>
          <w:color w:val="C00000"/>
          <w:lang w:val="en-US"/>
        </w:rPr>
        <w:t xml:space="preserve"> </w:t>
      </w:r>
      <w:r w:rsidR="009D5E7E">
        <w:rPr>
          <w:rFonts w:ascii="Arial" w:hAnsi="Arial" w:cs="Arial"/>
          <w:color w:val="C00000"/>
          <w:lang w:val="en-US"/>
        </w:rPr>
        <w:t>only</w:t>
      </w:r>
      <w:r w:rsidR="009D5E7E" w:rsidRPr="00810F93">
        <w:rPr>
          <w:rFonts w:ascii="Arial" w:hAnsi="Arial" w:cs="Arial"/>
          <w:color w:val="C00000"/>
          <w:lang w:val="en-US"/>
        </w:rPr>
        <w:t xml:space="preserve"> </w:t>
      </w:r>
      <w:r w:rsidR="009D5E7E">
        <w:rPr>
          <w:rFonts w:ascii="Arial" w:hAnsi="Arial" w:cs="Arial"/>
          <w:color w:val="C00000"/>
          <w:lang w:val="en-US"/>
        </w:rPr>
        <w:t>data</w:t>
      </w:r>
      <w:r w:rsidR="009D5E7E" w:rsidRPr="00810F93">
        <w:rPr>
          <w:rFonts w:ascii="Arial" w:hAnsi="Arial" w:cs="Arial"/>
          <w:color w:val="C00000"/>
          <w:lang w:val="en-US"/>
        </w:rPr>
        <w:t xml:space="preserve"> </w:t>
      </w:r>
      <w:r w:rsidR="009D5E7E">
        <w:rPr>
          <w:rFonts w:ascii="Arial" w:hAnsi="Arial" w:cs="Arial"/>
          <w:color w:val="C00000"/>
          <w:lang w:val="en-US"/>
        </w:rPr>
        <w:t>between</w:t>
      </w:r>
      <w:r w:rsidR="009D5E7E" w:rsidRPr="00810F93">
        <w:rPr>
          <w:rFonts w:ascii="Arial" w:hAnsi="Arial" w:cs="Arial"/>
          <w:color w:val="C00000"/>
          <w:lang w:val="en-US"/>
        </w:rPr>
        <w:t xml:space="preserve"> </w:t>
      </w:r>
      <w:r w:rsidR="009D5E7E">
        <w:rPr>
          <w:rFonts w:ascii="Arial" w:hAnsi="Arial" w:cs="Arial"/>
          <w:color w:val="C00000"/>
          <w:lang w:val="en-US"/>
        </w:rPr>
        <w:t>argument</w:t>
      </w:r>
      <w:r w:rsidR="00765C1A" w:rsidRPr="00810F93">
        <w:rPr>
          <w:lang w:val="en-US"/>
        </w:rPr>
        <w:t>"</w:t>
      </w:r>
      <w:r w:rsidR="009D5E7E" w:rsidRPr="00810F93">
        <w:rPr>
          <w:lang w:val="en-US"/>
        </w:rPr>
        <w:t xml:space="preserve"> </w:t>
      </w:r>
      <w:r w:rsidRPr="000A2865">
        <w:rPr>
          <w:lang w:val="en-US"/>
        </w:rPr>
        <w:t>option is enabled in the</w:t>
      </w:r>
      <w:r w:rsidR="009D5E7E" w:rsidRPr="00810F93">
        <w:rPr>
          <w:lang w:val="en-US"/>
        </w:rPr>
        <w:t xml:space="preserve"> </w:t>
      </w:r>
      <w:r w:rsidR="00765C1A" w:rsidRPr="00810F93">
        <w:rPr>
          <w:lang w:val="en-US"/>
        </w:rPr>
        <w:t>"</w:t>
      </w:r>
      <w:r w:rsidR="009D5E7E">
        <w:rPr>
          <w:rFonts w:ascii="Arial" w:hAnsi="Arial" w:cs="Arial"/>
          <w:color w:val="C00000"/>
          <w:lang w:val="en-US"/>
        </w:rPr>
        <w:t>Argument</w:t>
      </w:r>
      <w:r w:rsidR="00765C1A" w:rsidRPr="00810F93">
        <w:rPr>
          <w:lang w:val="en-US"/>
        </w:rPr>
        <w:t>"</w:t>
      </w:r>
      <w:r w:rsidR="009D5E7E" w:rsidRPr="00810F93">
        <w:rPr>
          <w:lang w:val="en-US"/>
        </w:rPr>
        <w:t xml:space="preserve"> </w:t>
      </w:r>
      <w:r w:rsidRPr="000A2865">
        <w:rPr>
          <w:lang w:val="en-US"/>
        </w:rPr>
        <w:t>» block, the area excluded from the fit is indicated in purple. In</w:t>
      </w:r>
      <w:r w:rsidRPr="00810F93">
        <w:rPr>
          <w:lang w:val="en-US"/>
        </w:rPr>
        <w:t xml:space="preserve"> </w:t>
      </w:r>
      <w:r w:rsidRPr="000A2865">
        <w:rPr>
          <w:lang w:val="en-US"/>
        </w:rPr>
        <w:t>the</w:t>
      </w:r>
      <w:r w:rsidR="004F23C6" w:rsidRPr="00810F93">
        <w:rPr>
          <w:lang w:val="en-US"/>
        </w:rPr>
        <w:t xml:space="preserve"> </w:t>
      </w:r>
      <w:r w:rsidR="00765C1A" w:rsidRPr="00810F93">
        <w:rPr>
          <w:lang w:val="en-US"/>
        </w:rPr>
        <w:t>"</w:t>
      </w:r>
      <w:r w:rsidR="00BB6A64">
        <w:rPr>
          <w:rFonts w:ascii="Arial" w:hAnsi="Arial" w:cs="Arial"/>
          <w:color w:val="C00000"/>
          <w:lang w:val="en-US"/>
        </w:rPr>
        <w:t>Plot</w:t>
      </w:r>
      <w:r w:rsidR="00BB6A64" w:rsidRPr="00810F93">
        <w:rPr>
          <w:rFonts w:ascii="Arial" w:hAnsi="Arial" w:cs="Arial"/>
          <w:color w:val="C00000"/>
          <w:lang w:val="en-US"/>
        </w:rPr>
        <w:t xml:space="preserve"> </w:t>
      </w:r>
      <w:r w:rsidR="00BB6A64">
        <w:rPr>
          <w:rFonts w:ascii="Arial" w:hAnsi="Arial" w:cs="Arial"/>
          <w:color w:val="C00000"/>
          <w:lang w:val="en-US"/>
        </w:rPr>
        <w:t>options</w:t>
      </w:r>
      <w:r w:rsidR="00765C1A" w:rsidRPr="00810F93">
        <w:rPr>
          <w:lang w:val="en-US"/>
        </w:rPr>
        <w:t>"</w:t>
      </w:r>
      <w:r w:rsidR="004F23C6" w:rsidRPr="00810F93">
        <w:rPr>
          <w:lang w:val="en-US"/>
        </w:rPr>
        <w:t xml:space="preserve"> </w:t>
      </w:r>
      <w:r w:rsidRPr="000A2865">
        <w:rPr>
          <w:lang w:val="en-US"/>
        </w:rPr>
        <w:t>block, you can switch between linear and logarithmic scale along the vertical axis</w:t>
      </w:r>
      <w:r w:rsidR="00BB6A64" w:rsidRPr="00810F93">
        <w:rPr>
          <w:lang w:val="en-US"/>
        </w:rPr>
        <w:t>.</w:t>
      </w:r>
    </w:p>
    <w:p w14:paraId="7BBFCC73" w14:textId="13E047A6" w:rsidR="009D5E59" w:rsidRDefault="00313E8A" w:rsidP="000D7464">
      <w:pPr>
        <w:pStyle w:val="Heading5"/>
        <w:numPr>
          <w:ilvl w:val="4"/>
          <w:numId w:val="5"/>
        </w:numPr>
        <w:rPr>
          <w:lang w:val="en-US"/>
        </w:rPr>
      </w:pPr>
      <w:bookmarkStart w:id="83" w:name="_Measurement"/>
      <w:bookmarkEnd w:id="83"/>
      <w:r>
        <w:rPr>
          <w:lang w:val="en-US"/>
        </w:rPr>
        <w:t>Measurement</w:t>
      </w:r>
    </w:p>
    <w:p w14:paraId="081359B5" w14:textId="59C1FDB9"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Pr>
          <w:color w:val="00518E"/>
          <w:lang w:val="en-US"/>
        </w:rPr>
        <w:t>Block</w:t>
      </w:r>
      <w:r w:rsidR="00D2012C" w:rsidRPr="00D2012C">
        <w:rPr>
          <w:color w:val="00518E"/>
        </w:rPr>
        <w:t xml:space="preserve"> </w:t>
      </w:r>
      <w:r w:rsidR="00765C1A">
        <w:t>"</w:t>
      </w:r>
      <w:r w:rsidR="00D2012C">
        <w:rPr>
          <w:rFonts w:ascii="Arial" w:hAnsi="Arial" w:cs="Arial"/>
          <w:color w:val="C00000"/>
          <w:lang w:val="en-US"/>
        </w:rPr>
        <w:t>Measurement</w:t>
      </w:r>
      <w:r w:rsidR="00765C1A">
        <w:t>"</w:t>
      </w:r>
    </w:p>
    <w:p w14:paraId="69652707" w14:textId="54E93ACF" w:rsidR="009D5E59" w:rsidRPr="0013265E" w:rsidRDefault="0013265E" w:rsidP="009D5E59">
      <w:pPr>
        <w:pStyle w:val="a"/>
        <w:spacing w:beforeLines="100" w:before="240" w:afterLines="150" w:after="360" w:line="276" w:lineRule="auto"/>
        <w:ind w:firstLine="0"/>
        <w:rPr>
          <w:lang w:val="en-US"/>
        </w:rPr>
      </w:pPr>
      <w:r w:rsidRPr="005B7710">
        <w:rPr>
          <w:lang w:val="en-US"/>
        </w:rPr>
        <w:t xml:space="preserve">In the left part of the block, you can set the name of the curve, this can be useful in further work, especially if there are several curves. In the remaining part, you can specify the data file to be loaded. </w:t>
      </w:r>
      <w:r w:rsidRPr="005B7710">
        <w:rPr>
          <w:lang w:val="en-US"/>
        </w:rPr>
        <w:lastRenderedPageBreak/>
        <w:t>Th</w:t>
      </w:r>
      <w:r>
        <w:rPr>
          <w:lang w:val="en-US"/>
        </w:rPr>
        <w:t>e path can be written manually or</w:t>
      </w:r>
      <w:r w:rsidRPr="005B7710">
        <w:rPr>
          <w:lang w:val="en-US"/>
        </w:rPr>
        <w:t xml:space="preserve"> pasted, you can use the file dialog box by clicking the </w:t>
      </w:r>
      <w:r w:rsidR="00765C1A" w:rsidRPr="0013265E">
        <w:rPr>
          <w:lang w:val="en-US"/>
        </w:rPr>
        <w:t>"</w:t>
      </w:r>
      <w:r w:rsidR="009C6DE0" w:rsidRPr="009C6DE0">
        <w:rPr>
          <w:rFonts w:ascii="Arial" w:hAnsi="Arial" w:cs="Arial"/>
          <w:color w:val="C00000"/>
          <w:lang w:val="en-US"/>
        </w:rPr>
        <w:t>Browse</w:t>
      </w:r>
      <w:r w:rsidR="001635BC" w:rsidRPr="0013265E">
        <w:rPr>
          <w:rFonts w:ascii="Arial" w:hAnsi="Arial" w:cs="Arial"/>
          <w:color w:val="C00000"/>
          <w:lang w:val="en-US"/>
        </w:rPr>
        <w:t>…</w:t>
      </w:r>
      <w:r w:rsidR="00765C1A" w:rsidRPr="0013265E">
        <w:rPr>
          <w:lang w:val="en-US"/>
        </w:rPr>
        <w:t>"</w:t>
      </w:r>
      <w:r w:rsidR="001635BC" w:rsidRPr="0013265E">
        <w:rPr>
          <w:lang w:val="en-US"/>
        </w:rPr>
        <w:t xml:space="preserve"> </w:t>
      </w:r>
      <w:r w:rsidRPr="005B7710">
        <w:rPr>
          <w:lang w:val="en-US"/>
        </w:rPr>
        <w:t>button. Or you can drag and drop the desired file into the settings window with the mouse</w:t>
      </w:r>
      <w:r w:rsidR="00E556D3" w:rsidRPr="0013265E">
        <w:rPr>
          <w:lang w:val="en-US"/>
        </w:rPr>
        <w:t>.</w:t>
      </w:r>
    </w:p>
    <w:p w14:paraId="6897332C" w14:textId="328169DE" w:rsidR="009D5E59" w:rsidRPr="000C327B" w:rsidRDefault="009D5E59" w:rsidP="000D7464">
      <w:pPr>
        <w:pStyle w:val="Heading5"/>
        <w:numPr>
          <w:ilvl w:val="4"/>
          <w:numId w:val="5"/>
        </w:numPr>
        <w:rPr>
          <w:lang w:val="en-US"/>
        </w:rPr>
      </w:pPr>
      <w:bookmarkStart w:id="84" w:name="_Argument_1"/>
      <w:bookmarkEnd w:id="84"/>
      <w:r w:rsidRPr="000C327B">
        <w:rPr>
          <w:lang w:val="en-US"/>
        </w:rPr>
        <w:t>Argument</w:t>
      </w:r>
    </w:p>
    <w:p w14:paraId="0B9313F3" w14:textId="11A27DAC"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Pr>
          <w:color w:val="00518E"/>
          <w:lang w:val="en-US"/>
        </w:rPr>
        <w:t>Block</w:t>
      </w:r>
      <w:r w:rsidR="009D5E59" w:rsidRPr="000C327B">
        <w:rPr>
          <w:color w:val="00518E"/>
        </w:rPr>
        <w:t xml:space="preserve"> </w:t>
      </w:r>
      <w:r w:rsidR="00765C1A">
        <w:t>"</w:t>
      </w:r>
      <w:r w:rsidR="009D5E59" w:rsidRPr="000C327B">
        <w:rPr>
          <w:rFonts w:ascii="Arial" w:hAnsi="Arial" w:cs="Arial"/>
          <w:color w:val="C00000"/>
          <w:lang w:val="en-US"/>
        </w:rPr>
        <w:t>Argument</w:t>
      </w:r>
      <w:r w:rsidR="00765C1A">
        <w:t>"</w:t>
      </w:r>
    </w:p>
    <w:p w14:paraId="24711983" w14:textId="3A8FEABF" w:rsidR="009D5E59" w:rsidRPr="0049531A" w:rsidRDefault="003A0DB2" w:rsidP="009D5E59">
      <w:pPr>
        <w:pStyle w:val="a"/>
        <w:spacing w:beforeLines="100" w:before="240" w:afterLines="150" w:after="360" w:line="276" w:lineRule="auto"/>
        <w:ind w:firstLine="0"/>
        <w:rPr>
          <w:lang w:val="en-US"/>
        </w:rPr>
      </w:pPr>
      <w:r w:rsidRPr="000C6917">
        <w:rPr>
          <w:lang w:val="en-US"/>
        </w:rPr>
        <w:t xml:space="preserve">The argument type is set: beam </w:t>
      </w:r>
      <w:r>
        <w:rPr>
          <w:lang w:val="en-US"/>
        </w:rPr>
        <w:t>grazing</w:t>
      </w:r>
      <w:r w:rsidRPr="000C6917">
        <w:rPr>
          <w:lang w:val="en-US"/>
        </w:rPr>
        <w:t xml:space="preserve"> angle or wavelength. The next item is the units of measurement. It is here that you should specify in wh</w:t>
      </w:r>
      <w:r>
        <w:rPr>
          <w:lang w:val="en-US"/>
        </w:rPr>
        <w:t>ich</w:t>
      </w:r>
      <w:r w:rsidRPr="000C6917">
        <w:rPr>
          <w:lang w:val="en-US"/>
        </w:rPr>
        <w:t xml:space="preserve"> units the values ​​of the argu</w:t>
      </w:r>
      <w:r>
        <w:rPr>
          <w:lang w:val="en-US"/>
        </w:rPr>
        <w:t>ment should be read. The</w:t>
      </w:r>
      <w:r w:rsidR="000525D8" w:rsidRPr="00FA21DD">
        <w:rPr>
          <w:lang w:val="en-US"/>
        </w:rPr>
        <w:t xml:space="preserve"> </w:t>
      </w:r>
      <w:r w:rsidR="00765C1A" w:rsidRPr="00FA21DD">
        <w:rPr>
          <w:lang w:val="en-US"/>
        </w:rPr>
        <w:t>"</w:t>
      </w:r>
      <w:r w:rsidR="0013536D">
        <w:rPr>
          <w:rFonts w:ascii="Arial" w:hAnsi="Arial" w:cs="Arial"/>
          <w:color w:val="C00000"/>
          <w:lang w:val="en-US"/>
        </w:rPr>
        <w:t>Shift</w:t>
      </w:r>
      <w:r w:rsidR="00FA21DD" w:rsidRPr="00FA21DD">
        <w:rPr>
          <w:lang w:val="en-US"/>
        </w:rPr>
        <w:t xml:space="preserve"> </w:t>
      </w:r>
      <w:r w:rsidR="00FA21DD" w:rsidRPr="000C6917">
        <w:rPr>
          <w:lang w:val="en-US"/>
        </w:rPr>
        <w:t>parameter is a value added to all argument values, the shift of the entire curve along the ho</w:t>
      </w:r>
      <w:r w:rsidR="00FA21DD">
        <w:rPr>
          <w:lang w:val="en-US"/>
        </w:rPr>
        <w:t>rizontal axis. In</w:t>
      </w:r>
      <w:r w:rsidR="00FA21DD" w:rsidRPr="0049531A">
        <w:rPr>
          <w:lang w:val="en-US"/>
        </w:rPr>
        <w:t xml:space="preserve"> </w:t>
      </w:r>
      <w:r w:rsidR="00FA21DD">
        <w:rPr>
          <w:lang w:val="en-US"/>
        </w:rPr>
        <w:t>turn</w:t>
      </w:r>
      <w:r w:rsidR="00FA21DD" w:rsidRPr="0049531A">
        <w:rPr>
          <w:lang w:val="en-US"/>
        </w:rPr>
        <w:t>,</w:t>
      </w:r>
      <w:r w:rsidR="00FA21DD" w:rsidRPr="0049531A">
        <w:rPr>
          <w:lang w:val="en-US"/>
        </w:rPr>
        <w:t xml:space="preserve"> </w:t>
      </w:r>
      <w:r w:rsidR="00765C1A" w:rsidRPr="0049531A">
        <w:rPr>
          <w:lang w:val="en-US"/>
        </w:rPr>
        <w:t>"</w:t>
      </w:r>
      <w:r w:rsidR="0013536D">
        <w:rPr>
          <w:rFonts w:ascii="Arial" w:hAnsi="Arial" w:cs="Arial"/>
          <w:color w:val="C00000"/>
          <w:lang w:val="en-US"/>
        </w:rPr>
        <w:t>Factor</w:t>
      </w:r>
      <w:r w:rsidR="0049531A" w:rsidRPr="0049531A">
        <w:rPr>
          <w:lang w:val="en-US"/>
        </w:rPr>
        <w:t xml:space="preserve"> </w:t>
      </w:r>
      <w:r w:rsidR="0049531A" w:rsidRPr="000C6917">
        <w:rPr>
          <w:lang w:val="en-US"/>
        </w:rPr>
        <w:t xml:space="preserve">is the factor by which each value of the argument is multiplied; </w:t>
      </w:r>
      <w:r w:rsidR="00BF3367">
        <w:rPr>
          <w:lang w:val="en-US"/>
        </w:rPr>
        <w:t xml:space="preserve">it </w:t>
      </w:r>
      <w:r w:rsidR="0049531A" w:rsidRPr="000C6917">
        <w:rPr>
          <w:lang w:val="en-US"/>
        </w:rPr>
        <w:t>scal</w:t>
      </w:r>
      <w:r w:rsidR="00BF3367">
        <w:rPr>
          <w:lang w:val="en-US"/>
        </w:rPr>
        <w:t>es</w:t>
      </w:r>
      <w:r w:rsidR="0049531A" w:rsidRPr="000C6917">
        <w:rPr>
          <w:lang w:val="en-US"/>
        </w:rPr>
        <w:t xml:space="preserve"> the curve horizontally</w:t>
      </w:r>
      <w:r w:rsidR="0013536D" w:rsidRPr="0049531A">
        <w:rPr>
          <w:lang w:val="en-US"/>
        </w:rPr>
        <w:t>.</w:t>
      </w:r>
    </w:p>
    <w:p w14:paraId="597DF8AF" w14:textId="77C32401" w:rsidR="009460A1" w:rsidRPr="00775C2C" w:rsidRDefault="005407F3" w:rsidP="009D5E59">
      <w:pPr>
        <w:pStyle w:val="a"/>
        <w:spacing w:beforeLines="100" w:before="240" w:afterLines="150" w:after="360" w:line="276" w:lineRule="auto"/>
        <w:ind w:firstLine="0"/>
        <w:rPr>
          <w:lang w:val="en-US"/>
        </w:rPr>
      </w:pPr>
      <w:r w:rsidRPr="000C6917">
        <w:rPr>
          <w:lang w:val="en-US"/>
        </w:rPr>
        <w:t>The</w:t>
      </w:r>
      <w:r w:rsidRPr="009C37B3">
        <w:rPr>
          <w:lang w:val="en-US"/>
        </w:rPr>
        <w:t xml:space="preserve"> </w:t>
      </w:r>
      <w:r w:rsidR="00765C1A" w:rsidRPr="009C37B3">
        <w:rPr>
          <w:lang w:val="en-US"/>
        </w:rPr>
        <w:t>"</w:t>
      </w:r>
      <w:r w:rsidR="009460A1">
        <w:rPr>
          <w:rFonts w:ascii="Arial" w:hAnsi="Arial" w:cs="Arial"/>
          <w:color w:val="C00000"/>
          <w:lang w:val="en-US"/>
        </w:rPr>
        <w:t>Fit</w:t>
      </w:r>
      <w:r w:rsidR="009460A1" w:rsidRPr="009C37B3">
        <w:rPr>
          <w:rFonts w:ascii="Arial" w:hAnsi="Arial" w:cs="Arial"/>
          <w:color w:val="C00000"/>
          <w:lang w:val="en-US"/>
        </w:rPr>
        <w:t xml:space="preserve"> </w:t>
      </w:r>
      <w:r w:rsidR="009460A1">
        <w:rPr>
          <w:rFonts w:ascii="Arial" w:hAnsi="Arial" w:cs="Arial"/>
          <w:color w:val="C00000"/>
          <w:lang w:val="en-US"/>
        </w:rPr>
        <w:t>only</w:t>
      </w:r>
      <w:r w:rsidR="009460A1" w:rsidRPr="009C37B3">
        <w:rPr>
          <w:rFonts w:ascii="Arial" w:hAnsi="Arial" w:cs="Arial"/>
          <w:color w:val="C00000"/>
          <w:lang w:val="en-US"/>
        </w:rPr>
        <w:t xml:space="preserve"> </w:t>
      </w:r>
      <w:r w:rsidR="009460A1">
        <w:rPr>
          <w:rFonts w:ascii="Arial" w:hAnsi="Arial" w:cs="Arial"/>
          <w:color w:val="C00000"/>
          <w:lang w:val="en-US"/>
        </w:rPr>
        <w:t>data</w:t>
      </w:r>
      <w:r w:rsidR="009460A1" w:rsidRPr="009C37B3">
        <w:rPr>
          <w:rFonts w:ascii="Arial" w:hAnsi="Arial" w:cs="Arial"/>
          <w:color w:val="C00000"/>
          <w:lang w:val="en-US"/>
        </w:rPr>
        <w:t xml:space="preserve"> </w:t>
      </w:r>
      <w:r w:rsidR="009460A1">
        <w:rPr>
          <w:rFonts w:ascii="Arial" w:hAnsi="Arial" w:cs="Arial"/>
          <w:color w:val="C00000"/>
          <w:lang w:val="en-US"/>
        </w:rPr>
        <w:t>between</w:t>
      </w:r>
      <w:r w:rsidR="009460A1" w:rsidRPr="009C37B3">
        <w:rPr>
          <w:rFonts w:ascii="Arial" w:hAnsi="Arial" w:cs="Arial"/>
          <w:color w:val="C00000"/>
          <w:lang w:val="en-US"/>
        </w:rPr>
        <w:t xml:space="preserve"> </w:t>
      </w:r>
      <w:r w:rsidR="009460A1">
        <w:rPr>
          <w:rFonts w:ascii="Arial" w:hAnsi="Arial" w:cs="Arial"/>
          <w:color w:val="C00000"/>
          <w:lang w:val="en-US"/>
        </w:rPr>
        <w:t>argument</w:t>
      </w:r>
      <w:r w:rsidR="00765C1A" w:rsidRPr="009C37B3">
        <w:rPr>
          <w:lang w:val="en-US"/>
        </w:rPr>
        <w:t>"</w:t>
      </w:r>
      <w:r w:rsidR="009460A1" w:rsidRPr="009C37B3">
        <w:rPr>
          <w:lang w:val="en-US"/>
        </w:rPr>
        <w:t xml:space="preserve"> </w:t>
      </w:r>
      <w:r w:rsidR="009C37B3" w:rsidRPr="000C6917">
        <w:rPr>
          <w:lang w:val="en-US"/>
        </w:rPr>
        <w:t>option allows you to set the area excluded from automatic fi</w:t>
      </w:r>
      <w:r w:rsidR="009C37B3">
        <w:rPr>
          <w:lang w:val="en-US"/>
        </w:rPr>
        <w:t>tting. Enabling</w:t>
      </w:r>
      <w:r w:rsidR="009C37B3" w:rsidRPr="00775C2C">
        <w:rPr>
          <w:lang w:val="en-US"/>
        </w:rPr>
        <w:t xml:space="preserve"> </w:t>
      </w:r>
      <w:r w:rsidR="00765C1A" w:rsidRPr="00775C2C">
        <w:rPr>
          <w:lang w:val="en-US"/>
        </w:rPr>
        <w:t>"</w:t>
      </w:r>
      <w:r w:rsidR="00747B00">
        <w:rPr>
          <w:rFonts w:ascii="Arial" w:hAnsi="Arial" w:cs="Arial"/>
          <w:color w:val="C00000"/>
          <w:lang w:val="en-US"/>
        </w:rPr>
        <w:t>Fit</w:t>
      </w:r>
      <w:r w:rsidR="00747B00" w:rsidRPr="00775C2C">
        <w:rPr>
          <w:rFonts w:ascii="Arial" w:hAnsi="Arial" w:cs="Arial"/>
          <w:color w:val="C00000"/>
          <w:lang w:val="en-US"/>
        </w:rPr>
        <w:t xml:space="preserve"> </w:t>
      </w:r>
      <w:r w:rsidR="00747B00">
        <w:rPr>
          <w:rFonts w:ascii="Arial" w:hAnsi="Arial" w:cs="Arial"/>
          <w:color w:val="C00000"/>
          <w:lang w:val="en-US"/>
        </w:rPr>
        <w:t>outer</w:t>
      </w:r>
      <w:r w:rsidR="00747B00" w:rsidRPr="00775C2C">
        <w:rPr>
          <w:rFonts w:ascii="Arial" w:hAnsi="Arial" w:cs="Arial"/>
          <w:color w:val="C00000"/>
          <w:lang w:val="en-US"/>
        </w:rPr>
        <w:t xml:space="preserve"> </w:t>
      </w:r>
      <w:r w:rsidR="00747B00">
        <w:rPr>
          <w:rFonts w:ascii="Arial" w:hAnsi="Arial" w:cs="Arial"/>
          <w:color w:val="C00000"/>
          <w:lang w:val="en-US"/>
        </w:rPr>
        <w:t>area</w:t>
      </w:r>
      <w:r w:rsidR="00765C1A" w:rsidRPr="00775C2C">
        <w:rPr>
          <w:lang w:val="en-US"/>
        </w:rPr>
        <w:t>"</w:t>
      </w:r>
      <w:r w:rsidR="007E4EAF" w:rsidRPr="00775C2C">
        <w:rPr>
          <w:lang w:val="en-US"/>
        </w:rPr>
        <w:t xml:space="preserve"> </w:t>
      </w:r>
      <w:r w:rsidR="00775C2C" w:rsidRPr="000C6917">
        <w:rPr>
          <w:lang w:val="en-US"/>
        </w:rPr>
        <w:t>does not exclude the outer area between the specified arguments, but the inner one. The excluded area is shown in purple on the graph</w:t>
      </w:r>
      <w:r w:rsidR="007E4EAF" w:rsidRPr="00775C2C">
        <w:rPr>
          <w:lang w:val="en-US"/>
        </w:rPr>
        <w:t>.</w:t>
      </w:r>
    </w:p>
    <w:p w14:paraId="1DEB3597" w14:textId="55841348" w:rsidR="00CC00BD" w:rsidRPr="000C327B" w:rsidRDefault="00CC00BD" w:rsidP="000D7464">
      <w:pPr>
        <w:pStyle w:val="Heading5"/>
        <w:numPr>
          <w:ilvl w:val="4"/>
          <w:numId w:val="5"/>
        </w:numPr>
        <w:rPr>
          <w:lang w:val="en-US"/>
        </w:rPr>
      </w:pPr>
      <w:bookmarkStart w:id="85" w:name="_Value"/>
      <w:bookmarkEnd w:id="85"/>
      <w:r>
        <w:rPr>
          <w:lang w:val="en-US"/>
        </w:rPr>
        <w:t>Value</w:t>
      </w:r>
    </w:p>
    <w:p w14:paraId="6373B40D" w14:textId="18059A24" w:rsidR="00CC00BD" w:rsidRPr="0023742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23742E">
        <w:rPr>
          <w:color w:val="00518E"/>
          <w:lang w:val="en-US"/>
        </w:rPr>
        <w:t>Block</w:t>
      </w:r>
      <w:r w:rsidR="00CC00BD" w:rsidRPr="0023742E">
        <w:rPr>
          <w:color w:val="00518E"/>
          <w:lang w:val="en-US"/>
        </w:rPr>
        <w:t xml:space="preserve"> </w:t>
      </w:r>
      <w:r w:rsidR="00765C1A" w:rsidRPr="0023742E">
        <w:rPr>
          <w:lang w:val="en-US"/>
        </w:rPr>
        <w:t>"</w:t>
      </w:r>
      <w:r w:rsidR="00E16190" w:rsidRPr="0023742E">
        <w:rPr>
          <w:rFonts w:ascii="Arial" w:hAnsi="Arial" w:cs="Arial"/>
          <w:color w:val="C00000"/>
          <w:lang w:val="en-US"/>
        </w:rPr>
        <w:t>Value</w:t>
      </w:r>
      <w:r w:rsidR="00765C1A" w:rsidRPr="0023742E">
        <w:rPr>
          <w:lang w:val="en-US"/>
        </w:rPr>
        <w:t>"</w:t>
      </w:r>
    </w:p>
    <w:p w14:paraId="20BE056C" w14:textId="51C3982A" w:rsidR="00827A14" w:rsidRPr="0023742E" w:rsidRDefault="00E07AEE" w:rsidP="00CC00BD">
      <w:pPr>
        <w:pStyle w:val="a"/>
        <w:spacing w:beforeLines="100" w:before="240" w:afterLines="150" w:after="360" w:line="276" w:lineRule="auto"/>
        <w:ind w:firstLine="0"/>
        <w:rPr>
          <w:lang w:val="en-US"/>
        </w:rPr>
      </w:pPr>
      <w:r w:rsidRPr="0023742E">
        <w:rPr>
          <w:lang w:val="en-US"/>
        </w:rPr>
        <w:t xml:space="preserve">The value type is set: reflection or transmission. As with the argument, </w:t>
      </w:r>
      <w:r w:rsidR="00765C1A" w:rsidRPr="0023742E">
        <w:rPr>
          <w:lang w:val="en-US"/>
        </w:rPr>
        <w:t>"</w:t>
      </w:r>
      <w:r w:rsidR="00CC00BD" w:rsidRPr="0023742E">
        <w:rPr>
          <w:rFonts w:ascii="Arial" w:hAnsi="Arial" w:cs="Arial"/>
          <w:color w:val="C00000"/>
          <w:lang w:val="en-US"/>
        </w:rPr>
        <w:t>Shift</w:t>
      </w:r>
      <w:r w:rsidR="00765C1A" w:rsidRPr="0023742E">
        <w:rPr>
          <w:lang w:val="en-US"/>
        </w:rPr>
        <w:t>"</w:t>
      </w:r>
      <w:r w:rsidR="0083278C" w:rsidRPr="0023742E">
        <w:rPr>
          <w:lang w:val="en-US"/>
        </w:rPr>
        <w:t xml:space="preserve"> </w:t>
      </w:r>
      <w:r w:rsidRPr="0023742E">
        <w:rPr>
          <w:lang w:val="en-US"/>
        </w:rPr>
        <w:t>is a constant addition to the curve, and</w:t>
      </w:r>
      <w:r w:rsidR="00124999" w:rsidRPr="0023742E">
        <w:rPr>
          <w:lang w:val="en-US"/>
        </w:rPr>
        <w:t xml:space="preserve"> </w:t>
      </w:r>
      <w:r w:rsidR="00765C1A" w:rsidRPr="0023742E">
        <w:rPr>
          <w:lang w:val="en-US"/>
        </w:rPr>
        <w:t>"</w:t>
      </w:r>
      <w:r w:rsidR="00124999" w:rsidRPr="0023742E">
        <w:rPr>
          <w:rFonts w:ascii="Arial" w:hAnsi="Arial" w:cs="Arial"/>
          <w:color w:val="C00000"/>
          <w:lang w:val="en-US"/>
        </w:rPr>
        <w:t>Factor</w:t>
      </w:r>
      <w:r w:rsidR="00765C1A" w:rsidRPr="0023742E">
        <w:rPr>
          <w:lang w:val="en-US"/>
        </w:rPr>
        <w:t>"</w:t>
      </w:r>
      <w:r w:rsidR="00124999" w:rsidRPr="0023742E">
        <w:rPr>
          <w:lang w:val="en-US"/>
        </w:rPr>
        <w:t xml:space="preserve"> </w:t>
      </w:r>
      <w:r w:rsidRPr="0023742E">
        <w:rPr>
          <w:lang w:val="en-US"/>
        </w:rPr>
        <w:t xml:space="preserve">is the scaling of the curve along the vertical axis. The </w:t>
      </w:r>
      <w:r w:rsidR="00765C1A" w:rsidRPr="0023742E">
        <w:rPr>
          <w:lang w:val="en-US"/>
        </w:rPr>
        <w:t>"</w:t>
      </w:r>
      <w:r w:rsidR="00827A14" w:rsidRPr="0023742E">
        <w:rPr>
          <w:rFonts w:ascii="Arial" w:hAnsi="Arial" w:cs="Arial"/>
          <w:color w:val="C00000"/>
          <w:lang w:val="en-US"/>
        </w:rPr>
        <w:t>min</w:t>
      </w:r>
      <w:r w:rsidR="00765C1A" w:rsidRPr="0023742E">
        <w:rPr>
          <w:lang w:val="en-US"/>
        </w:rPr>
        <w:t>"</w:t>
      </w:r>
      <w:r w:rsidR="00827A14" w:rsidRPr="0023742E">
        <w:rPr>
          <w:lang w:val="en-US"/>
        </w:rPr>
        <w:t xml:space="preserve"> </w:t>
      </w:r>
      <w:r w:rsidRPr="0023742E">
        <w:rPr>
          <w:lang w:val="en-US"/>
        </w:rPr>
        <w:t>and</w:t>
      </w:r>
      <w:r w:rsidR="00827A14" w:rsidRPr="0023742E">
        <w:rPr>
          <w:lang w:val="en-US"/>
        </w:rPr>
        <w:t xml:space="preserve"> </w:t>
      </w:r>
      <w:r w:rsidR="00765C1A" w:rsidRPr="0023742E">
        <w:rPr>
          <w:lang w:val="en-US"/>
        </w:rPr>
        <w:t>"</w:t>
      </w:r>
      <w:r w:rsidR="00827A14" w:rsidRPr="0023742E">
        <w:rPr>
          <w:rFonts w:ascii="Arial" w:hAnsi="Arial" w:cs="Arial"/>
          <w:color w:val="C00000"/>
          <w:lang w:val="en-US"/>
        </w:rPr>
        <w:t>max</w:t>
      </w:r>
      <w:r w:rsidR="00765C1A" w:rsidRPr="0023742E">
        <w:rPr>
          <w:lang w:val="en-US"/>
        </w:rPr>
        <w:t>"</w:t>
      </w:r>
      <w:r w:rsidR="00827A14" w:rsidRPr="0023742E">
        <w:rPr>
          <w:lang w:val="en-US"/>
        </w:rPr>
        <w:t xml:space="preserve"> </w:t>
      </w:r>
      <w:r w:rsidRPr="0023742E">
        <w:rPr>
          <w:lang w:val="en-US"/>
        </w:rPr>
        <w:t>values limit the</w:t>
      </w:r>
      <w:r w:rsidRPr="0023742E">
        <w:rPr>
          <w:lang w:val="en-US"/>
        </w:rPr>
        <w:t xml:space="preserve"> </w:t>
      </w:r>
      <w:r w:rsidR="00765C1A" w:rsidRPr="0023742E">
        <w:rPr>
          <w:lang w:val="en-US"/>
        </w:rPr>
        <w:t>"</w:t>
      </w:r>
      <w:r w:rsidR="00827A14" w:rsidRPr="0023742E">
        <w:rPr>
          <w:rFonts w:ascii="Arial" w:hAnsi="Arial" w:cs="Arial"/>
          <w:color w:val="C00000"/>
          <w:lang w:val="en-US"/>
        </w:rPr>
        <w:t>Factor</w:t>
      </w:r>
      <w:r w:rsidR="00765C1A" w:rsidRPr="0023742E">
        <w:rPr>
          <w:lang w:val="en-US"/>
        </w:rPr>
        <w:t>"</w:t>
      </w:r>
      <w:r w:rsidR="00827A14" w:rsidRPr="0023742E">
        <w:rPr>
          <w:lang w:val="en-US"/>
        </w:rPr>
        <w:t xml:space="preserve"> </w:t>
      </w:r>
      <w:r w:rsidRPr="0023742E">
        <w:rPr>
          <w:lang w:val="en-US"/>
        </w:rPr>
        <w:t>parameter in automatic fitting</w:t>
      </w:r>
      <w:r w:rsidR="00827A14" w:rsidRPr="0023742E">
        <w:rPr>
          <w:lang w:val="en-US"/>
        </w:rPr>
        <w:t>.</w:t>
      </w:r>
    </w:p>
    <w:p w14:paraId="0DE8254A" w14:textId="30B740C1" w:rsidR="00CC00BD" w:rsidRPr="0023742E" w:rsidRDefault="00827A14" w:rsidP="009D5E59">
      <w:pPr>
        <w:pStyle w:val="a"/>
        <w:spacing w:beforeLines="100" w:before="240" w:afterLines="150" w:after="360" w:line="276" w:lineRule="auto"/>
        <w:ind w:firstLine="0"/>
        <w:rPr>
          <w:lang w:val="en-US"/>
        </w:rPr>
      </w:pPr>
      <w:r w:rsidRPr="0023742E">
        <w:rPr>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23742E">
        <w:rPr>
          <w:lang w:val="en-US"/>
        </w:rPr>
        <w:t xml:space="preserve">The </w:t>
      </w:r>
      <w:r w:rsidR="00765C1A" w:rsidRPr="0023742E">
        <w:rPr>
          <w:lang w:val="en-US"/>
        </w:rPr>
        <w:t>"</w:t>
      </w:r>
      <w:r w:rsidR="004233DD" w:rsidRPr="0023742E">
        <w:rPr>
          <w:rFonts w:ascii="Arial" w:hAnsi="Arial" w:cs="Arial"/>
          <w:color w:val="C00000"/>
          <w:lang w:val="en-US"/>
        </w:rPr>
        <w:t>Divide on beam intensity</w:t>
      </w:r>
      <w:r w:rsidR="00765C1A" w:rsidRPr="0023742E">
        <w:rPr>
          <w:lang w:val="en-US"/>
        </w:rPr>
        <w:t>"</w:t>
      </w:r>
      <w:r w:rsidR="00587725" w:rsidRPr="0023742E">
        <w:rPr>
          <w:lang w:val="en-US"/>
        </w:rPr>
        <w:t xml:space="preserve"> </w:t>
      </w:r>
      <w:r w:rsidR="00BE5501" w:rsidRPr="0023742E">
        <w:rPr>
          <w:lang w:val="en-US"/>
        </w:rPr>
        <w:t>option allows you to normalize the measurement to the probing beam intensity and exposure time. If the beam intensity changed during the measurement, then in the simplest (linear) case this can be taken into account by turning on the</w:t>
      </w:r>
      <w:r w:rsidR="00BE5501" w:rsidRPr="0023742E">
        <w:rPr>
          <w:lang w:val="en-US"/>
        </w:rPr>
        <w:t xml:space="preserve"> </w:t>
      </w:r>
      <w:r w:rsidR="00765C1A" w:rsidRPr="0023742E">
        <w:rPr>
          <w:lang w:val="en-US"/>
        </w:rPr>
        <w:t>"</w:t>
      </w:r>
      <w:r w:rsidR="00A44CA3" w:rsidRPr="0023742E">
        <w:rPr>
          <w:rFonts w:ascii="Arial" w:hAnsi="Arial" w:cs="Arial"/>
          <w:color w:val="C00000"/>
          <w:lang w:val="en-US"/>
        </w:rPr>
        <w:t>Final</w:t>
      </w:r>
      <w:r w:rsidR="00765C1A" w:rsidRPr="0023742E">
        <w:rPr>
          <w:lang w:val="en-US"/>
        </w:rPr>
        <w:t>"</w:t>
      </w:r>
      <w:r w:rsidR="00A44CA3" w:rsidRPr="0023742E">
        <w:rPr>
          <w:lang w:val="en-US"/>
        </w:rPr>
        <w:t xml:space="preserve"> </w:t>
      </w:r>
      <w:r w:rsidR="00BE5501" w:rsidRPr="0023742E">
        <w:rPr>
          <w:lang w:val="en-US"/>
        </w:rPr>
        <w:t xml:space="preserve">checkbox and </w:t>
      </w:r>
      <w:r w:rsidR="00BE5501" w:rsidRPr="0023742E">
        <w:rPr>
          <w:lang w:val="en-US"/>
        </w:rPr>
        <w:t>specifying</w:t>
      </w:r>
      <w:r w:rsidR="00BE5501" w:rsidRPr="0023742E">
        <w:rPr>
          <w:lang w:val="en-US"/>
        </w:rPr>
        <w:t xml:space="preserve"> in addition to the initial value also the final one</w:t>
      </w:r>
      <w:r w:rsidR="0080603D" w:rsidRPr="0023742E">
        <w:rPr>
          <w:lang w:val="en-US"/>
        </w:rPr>
        <w:t>.</w:t>
      </w:r>
    </w:p>
    <w:p w14:paraId="21EC6DF7" w14:textId="1987F58C" w:rsidR="009D5E59" w:rsidRPr="0023742E" w:rsidRDefault="009D5E59" w:rsidP="000D7464">
      <w:pPr>
        <w:pStyle w:val="Heading5"/>
        <w:numPr>
          <w:ilvl w:val="4"/>
          <w:numId w:val="5"/>
        </w:numPr>
        <w:rPr>
          <w:lang w:val="en-US"/>
        </w:rPr>
      </w:pPr>
      <w:bookmarkStart w:id="86" w:name="_Beam_1"/>
      <w:bookmarkEnd w:id="86"/>
      <w:r w:rsidRPr="0023742E">
        <w:rPr>
          <w:lang w:val="en-US"/>
        </w:rPr>
        <w:t>Beam</w:t>
      </w:r>
    </w:p>
    <w:p w14:paraId="06435920" w14:textId="5347AAD4" w:rsidR="009D5E59" w:rsidRPr="0023742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23742E">
        <w:rPr>
          <w:color w:val="00518E"/>
          <w:lang w:val="en-US"/>
        </w:rPr>
        <w:t>Block</w:t>
      </w:r>
      <w:r w:rsidR="009D5E59" w:rsidRPr="0023742E">
        <w:rPr>
          <w:color w:val="00518E"/>
          <w:lang w:val="en-US"/>
        </w:rPr>
        <w:t xml:space="preserve"> </w:t>
      </w:r>
      <w:r w:rsidR="00765C1A" w:rsidRPr="0023742E">
        <w:rPr>
          <w:lang w:val="en-US"/>
        </w:rPr>
        <w:t>"</w:t>
      </w:r>
      <w:r w:rsidR="009D5E59" w:rsidRPr="0023742E">
        <w:rPr>
          <w:rFonts w:ascii="Arial" w:hAnsi="Arial" w:cs="Arial"/>
          <w:color w:val="C00000"/>
          <w:lang w:val="en-US"/>
        </w:rPr>
        <w:t>Beam</w:t>
      </w:r>
      <w:r w:rsidR="00765C1A" w:rsidRPr="0023742E">
        <w:rPr>
          <w:lang w:val="en-US"/>
        </w:rPr>
        <w:t>"</w:t>
      </w:r>
    </w:p>
    <w:p w14:paraId="162BE07B" w14:textId="625A3868" w:rsidR="009D5E59" w:rsidRPr="0023742E" w:rsidRDefault="00F57557" w:rsidP="009D5E59">
      <w:pPr>
        <w:pStyle w:val="a"/>
        <w:spacing w:beforeLines="100" w:before="240" w:afterLines="150" w:after="360" w:line="276" w:lineRule="auto"/>
        <w:ind w:firstLine="0"/>
        <w:rPr>
          <w:lang w:val="en-US"/>
        </w:rPr>
      </w:pPr>
      <w:r w:rsidRPr="0023742E">
        <w:rPr>
          <w:lang w:val="en-US"/>
        </w:rPr>
        <w:lastRenderedPageBreak/>
        <w:t xml:space="preserve">Almost all parameters are the same as for the </w:t>
      </w:r>
      <w:hyperlink w:anchor="_Beam" w:history="1">
        <w:r w:rsidRPr="0023742E">
          <w:rPr>
            <w:rStyle w:val="Hyperlink"/>
            <w:lang w:val="en-US"/>
          </w:rPr>
          <w:t>independen</w:t>
        </w:r>
        <w:r w:rsidRPr="0023742E">
          <w:rPr>
            <w:rStyle w:val="Hyperlink"/>
            <w:lang w:val="en-US"/>
          </w:rPr>
          <w:t>t</w:t>
        </w:r>
        <w:r w:rsidRPr="0023742E">
          <w:rPr>
            <w:rStyle w:val="Hyperlink"/>
            <w:lang w:val="en-US"/>
          </w:rPr>
          <w:t xml:space="preserve"> curve</w:t>
        </w:r>
      </w:hyperlink>
      <w:r w:rsidR="004C5516" w:rsidRPr="0023742E">
        <w:rPr>
          <w:lang w:val="en-US"/>
        </w:rPr>
        <w:t xml:space="preserve">. </w:t>
      </w:r>
      <w:r w:rsidRPr="0023742E">
        <w:rPr>
          <w:lang w:val="en-US"/>
        </w:rPr>
        <w:t>Wavelength/grazing angle units are specified here, in the drop-down menu</w:t>
      </w:r>
      <w:r w:rsidR="004E57D1" w:rsidRPr="0023742E">
        <w:rPr>
          <w:lang w:val="en-US"/>
        </w:rPr>
        <w:t>.</w:t>
      </w:r>
    </w:p>
    <w:p w14:paraId="007239E2" w14:textId="16D62F74" w:rsidR="009D5E59" w:rsidRPr="0023742E" w:rsidRDefault="009D5E59" w:rsidP="000D7464">
      <w:pPr>
        <w:pStyle w:val="Heading5"/>
        <w:numPr>
          <w:ilvl w:val="4"/>
          <w:numId w:val="5"/>
        </w:numPr>
        <w:rPr>
          <w:lang w:val="en-US"/>
        </w:rPr>
      </w:pPr>
      <w:bookmarkStart w:id="87" w:name="_Detector_1"/>
      <w:bookmarkEnd w:id="87"/>
      <w:r w:rsidRPr="0023742E">
        <w:rPr>
          <w:lang w:val="en-US"/>
        </w:rPr>
        <w:t>Detector</w:t>
      </w:r>
    </w:p>
    <w:p w14:paraId="39233BF0" w14:textId="1D1BD310" w:rsidR="009D5E59" w:rsidRPr="0023742E"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23742E">
        <w:rPr>
          <w:color w:val="00518E"/>
          <w:lang w:val="en-US"/>
        </w:rPr>
        <w:t>Block</w:t>
      </w:r>
      <w:r w:rsidR="009D5E59" w:rsidRPr="0023742E">
        <w:rPr>
          <w:color w:val="00518E"/>
          <w:lang w:val="en-US"/>
        </w:rPr>
        <w:t xml:space="preserve"> </w:t>
      </w:r>
      <w:r w:rsidR="00765C1A" w:rsidRPr="0023742E">
        <w:rPr>
          <w:lang w:val="en-US"/>
        </w:rPr>
        <w:t>"</w:t>
      </w:r>
      <w:r w:rsidR="009D5E59" w:rsidRPr="0023742E">
        <w:rPr>
          <w:rFonts w:ascii="Arial" w:hAnsi="Arial" w:cs="Arial"/>
          <w:color w:val="C00000"/>
          <w:lang w:val="en-US"/>
        </w:rPr>
        <w:t>Detector</w:t>
      </w:r>
      <w:r w:rsidR="00765C1A" w:rsidRPr="0023742E">
        <w:rPr>
          <w:lang w:val="en-US"/>
        </w:rPr>
        <w:t>"</w:t>
      </w:r>
    </w:p>
    <w:p w14:paraId="17BF3FCE" w14:textId="0D2934E1" w:rsidR="009D5E59" w:rsidRPr="0023742E" w:rsidRDefault="008C00CB" w:rsidP="009D5E59">
      <w:pPr>
        <w:pStyle w:val="a"/>
        <w:spacing w:beforeLines="100" w:before="240" w:afterLines="150" w:after="360" w:line="276" w:lineRule="auto"/>
        <w:ind w:firstLine="0"/>
        <w:rPr>
          <w:lang w:val="en-US"/>
        </w:rPr>
      </w:pPr>
      <w:r w:rsidRPr="0023742E">
        <w:rPr>
          <w:lang w:val="en-US"/>
        </w:rPr>
        <w:t xml:space="preserve">Almost all parameters are the same as for the </w:t>
      </w:r>
      <w:hyperlink w:anchor="_Detector" w:history="1">
        <w:r w:rsidRPr="0023742E">
          <w:rPr>
            <w:rStyle w:val="Hyperlink"/>
            <w:lang w:val="en-US"/>
          </w:rPr>
          <w:t>independent curve</w:t>
        </w:r>
      </w:hyperlink>
      <w:r w:rsidR="00D31528" w:rsidRPr="0023742E">
        <w:rPr>
          <w:lang w:val="en-US"/>
        </w:rPr>
        <w:t>.</w:t>
      </w:r>
      <w:r w:rsidR="004C5516" w:rsidRPr="0023742E">
        <w:rPr>
          <w:lang w:val="en-US"/>
        </w:rPr>
        <w:t xml:space="preserve"> </w:t>
      </w:r>
      <w:r w:rsidR="00443ECF" w:rsidRPr="0023742E">
        <w:rPr>
          <w:lang w:val="en-US"/>
        </w:rPr>
        <w:t xml:space="preserve">But since we are dealing with a fixed dataset here, the </w:t>
      </w:r>
      <w:r w:rsidR="00765C1A" w:rsidRPr="0023742E">
        <w:rPr>
          <w:lang w:val="en-US"/>
        </w:rPr>
        <w:t>"</w:t>
      </w:r>
      <w:r w:rsidR="00DD31BF" w:rsidRPr="0023742E">
        <w:rPr>
          <w:rFonts w:ascii="Arial" w:hAnsi="Arial" w:cs="Arial"/>
          <w:color w:val="C00000"/>
          <w:lang w:val="en-US"/>
        </w:rPr>
        <w:t>Merge points</w:t>
      </w:r>
      <w:r w:rsidR="00765C1A" w:rsidRPr="0023742E">
        <w:rPr>
          <w:lang w:val="en-US"/>
        </w:rPr>
        <w:t>"</w:t>
      </w:r>
      <w:r w:rsidR="004D37BB" w:rsidRPr="0023742E">
        <w:rPr>
          <w:lang w:val="en-US"/>
        </w:rPr>
        <w:t xml:space="preserve"> </w:t>
      </w:r>
      <w:r w:rsidR="00443ECF" w:rsidRPr="0023742E">
        <w:rPr>
          <w:lang w:val="en-US"/>
        </w:rPr>
        <w:t xml:space="preserve">option has been added. It allows you to </w:t>
      </w:r>
      <w:r w:rsidR="00CB7102" w:rsidRPr="0023742E">
        <w:rPr>
          <w:lang w:val="en-US"/>
        </w:rPr>
        <w:t>reduce the dimensions of</w:t>
      </w:r>
      <w:r w:rsidR="00443ECF" w:rsidRPr="0023742E">
        <w:rPr>
          <w:lang w:val="en-US"/>
        </w:rPr>
        <w:t xml:space="preserve"> the array of points by combining them (binning). </w:t>
      </w:r>
      <w:r w:rsidR="00CD1B68" w:rsidRPr="0023742E">
        <w:rPr>
          <w:lang w:val="en-US"/>
        </w:rPr>
        <w:t>T</w:t>
      </w:r>
      <w:r w:rsidR="00443ECF" w:rsidRPr="0023742E">
        <w:rPr>
          <w:lang w:val="en-US"/>
        </w:rPr>
        <w:t>he number of points to merge</w:t>
      </w:r>
      <w:r w:rsidR="00CD1B68" w:rsidRPr="0023742E">
        <w:rPr>
          <w:lang w:val="en-US"/>
        </w:rPr>
        <w:t xml:space="preserve"> can be specified</w:t>
      </w:r>
      <w:r w:rsidR="00443ECF" w:rsidRPr="0023742E">
        <w:rPr>
          <w:lang w:val="en-US"/>
        </w:rPr>
        <w:t xml:space="preserve">. The result is immediately </w:t>
      </w:r>
      <w:r w:rsidR="000927E7" w:rsidRPr="0023742E">
        <w:rPr>
          <w:lang w:val="en-US"/>
        </w:rPr>
        <w:t>represented</w:t>
      </w:r>
      <w:r w:rsidR="00443ECF" w:rsidRPr="0023742E">
        <w:rPr>
          <w:lang w:val="en-US"/>
        </w:rPr>
        <w:t xml:space="preserve"> in the graph</w:t>
      </w:r>
      <w:r w:rsidR="00FF5EBB" w:rsidRPr="0023742E">
        <w:rPr>
          <w:lang w:val="en-US"/>
        </w:rPr>
        <w:t>.</w:t>
      </w:r>
    </w:p>
    <w:p w14:paraId="1EFF8A12" w14:textId="2919CF96" w:rsidR="009D5E59" w:rsidRPr="0023742E" w:rsidRDefault="009D5E59" w:rsidP="000D7464">
      <w:pPr>
        <w:pStyle w:val="Heading5"/>
        <w:numPr>
          <w:ilvl w:val="4"/>
          <w:numId w:val="5"/>
        </w:numPr>
        <w:rPr>
          <w:lang w:val="en-US"/>
        </w:rPr>
      </w:pPr>
      <w:bookmarkStart w:id="88" w:name="_Footprint_and_distortion_1"/>
      <w:bookmarkEnd w:id="88"/>
      <w:r w:rsidRPr="0023742E">
        <w:rPr>
          <w:lang w:val="en-US"/>
        </w:rPr>
        <w:t>Footprint and distortion</w:t>
      </w:r>
    </w:p>
    <w:p w14:paraId="4C608BE9" w14:textId="6AE35D73" w:rsidR="009D5E59" w:rsidRPr="0023742E"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Pr>
          <w:color w:val="00518E"/>
          <w:lang w:val="en-US"/>
        </w:rPr>
        <w:t>Block</w:t>
      </w:r>
      <w:r w:rsidR="009D5E59" w:rsidRPr="0023742E">
        <w:rPr>
          <w:color w:val="00518E"/>
          <w:lang w:val="en-US"/>
        </w:rPr>
        <w:t xml:space="preserve"> </w:t>
      </w:r>
      <w:r w:rsidR="00765C1A" w:rsidRPr="0023742E">
        <w:rPr>
          <w:lang w:val="en-US"/>
        </w:rPr>
        <w:t>"</w:t>
      </w:r>
      <w:r w:rsidR="009D5E59" w:rsidRPr="0023742E">
        <w:rPr>
          <w:rFonts w:ascii="Arial" w:hAnsi="Arial" w:cs="Arial"/>
          <w:color w:val="C00000"/>
          <w:lang w:val="en-US"/>
        </w:rPr>
        <w:t>Footprint and distortion</w:t>
      </w:r>
      <w:r w:rsidR="00765C1A" w:rsidRPr="0023742E">
        <w:rPr>
          <w:lang w:val="en-US"/>
        </w:rPr>
        <w:t>"</w:t>
      </w:r>
    </w:p>
    <w:p w14:paraId="0753CE55" w14:textId="7B22C3D8" w:rsidR="009D5E59" w:rsidRPr="0023742E" w:rsidRDefault="00222D07" w:rsidP="00FA7B9E">
      <w:pPr>
        <w:pStyle w:val="a"/>
        <w:spacing w:beforeLines="100" w:before="240" w:afterLines="150" w:after="360" w:line="276" w:lineRule="auto"/>
        <w:ind w:firstLine="0"/>
        <w:rPr>
          <w:lang w:val="en-US"/>
        </w:rPr>
      </w:pPr>
      <w:r w:rsidRPr="0023742E">
        <w:rPr>
          <w:lang w:val="en-US"/>
        </w:rPr>
        <w:t xml:space="preserve">The parameters are exactly the same as for the </w:t>
      </w:r>
      <w:hyperlink w:anchor="_Footprint_and_distortion" w:history="1">
        <w:r w:rsidRPr="0023742E">
          <w:rPr>
            <w:rStyle w:val="Hyperlink"/>
            <w:lang w:val="en-US"/>
          </w:rPr>
          <w:t>independent curve</w:t>
        </w:r>
      </w:hyperlink>
      <w:r w:rsidR="009F4529" w:rsidRPr="0023742E">
        <w:rPr>
          <w:lang w:val="en-US"/>
        </w:rPr>
        <w:t xml:space="preserve">. </w:t>
      </w:r>
    </w:p>
    <w:p w14:paraId="07537738" w14:textId="445B4234" w:rsidR="009A7B84" w:rsidRPr="0023742E" w:rsidRDefault="0023742E" w:rsidP="000D7464">
      <w:pPr>
        <w:pStyle w:val="Heading5"/>
        <w:numPr>
          <w:ilvl w:val="4"/>
          <w:numId w:val="5"/>
        </w:numPr>
        <w:rPr>
          <w:lang w:val="en-US"/>
        </w:rPr>
      </w:pPr>
      <w:bookmarkStart w:id="89" w:name="_Нижняя_панель"/>
      <w:bookmarkEnd w:id="89"/>
      <w:r w:rsidRPr="0023742E">
        <w:rPr>
          <w:lang w:val="en-US"/>
        </w:rPr>
        <w:t>Bottom panel</w:t>
      </w:r>
    </w:p>
    <w:p w14:paraId="28116421" w14:textId="394D6B25" w:rsidR="009A7B84" w:rsidRPr="0023742E"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23742E">
        <w:rPr>
          <w:color w:val="00518E"/>
          <w:lang w:val="en-US"/>
        </w:rPr>
        <w:t>Bottom panel</w:t>
      </w:r>
    </w:p>
    <w:p w14:paraId="2605CB15" w14:textId="1E24260A" w:rsidR="00444568" w:rsidRPr="0023742E" w:rsidRDefault="0023742E" w:rsidP="00056AB7">
      <w:pPr>
        <w:pStyle w:val="a"/>
        <w:spacing w:beforeLines="100" w:before="240" w:afterLines="150" w:after="360" w:line="276" w:lineRule="auto"/>
        <w:ind w:firstLine="0"/>
        <w:rPr>
          <w:lang w:val="en-US"/>
        </w:rPr>
      </w:pPr>
      <w:r w:rsidRPr="0023742E">
        <w:rPr>
          <w:lang w:val="en-US"/>
        </w:rPr>
        <w:t xml:space="preserve">The </w:t>
      </w:r>
      <w:r w:rsidR="00765C1A" w:rsidRPr="0023742E">
        <w:rPr>
          <w:lang w:val="en-US"/>
        </w:rPr>
        <w:t>"</w:t>
      </w:r>
      <w:r w:rsidR="00056AB7" w:rsidRPr="0023742E">
        <w:rPr>
          <w:rFonts w:ascii="Arial" w:hAnsi="Arial" w:cs="Arial"/>
          <w:color w:val="C00000"/>
          <w:lang w:val="en-US"/>
        </w:rPr>
        <w:t>Close</w:t>
      </w:r>
      <w:r w:rsidR="00765C1A" w:rsidRPr="0023742E">
        <w:rPr>
          <w:lang w:val="en-US"/>
        </w:rPr>
        <w:t>"</w:t>
      </w:r>
      <w:r w:rsidR="00056AB7" w:rsidRPr="0023742E">
        <w:rPr>
          <w:lang w:val="en-US"/>
        </w:rPr>
        <w:t xml:space="preserve"> </w:t>
      </w:r>
      <w:r w:rsidRPr="0023742E">
        <w:rPr>
          <w:lang w:val="en-US"/>
        </w:rPr>
        <w:t>button closes the window (you can also close the</w:t>
      </w:r>
      <w:r w:rsidRPr="00104B6E">
        <w:rPr>
          <w:lang w:val="en-US"/>
        </w:rPr>
        <w:t xml:space="preserve"> window with the </w:t>
      </w:r>
      <w:r w:rsidRPr="006E69AA">
        <w:rPr>
          <w:lang w:val="en-US"/>
        </w:rPr>
        <w:t>«</w:t>
      </w:r>
      <w:r w:rsidRPr="006D79D8">
        <w:rPr>
          <w:u w:val="single"/>
          <w:lang w:val="en-US"/>
        </w:rPr>
        <w:t>Escape</w:t>
      </w:r>
      <w:r w:rsidRPr="00BC068F">
        <w:rPr>
          <w:lang w:val="en-US"/>
        </w:rPr>
        <w:t>»</w:t>
      </w:r>
      <w:r w:rsidRPr="00104B6E">
        <w:rPr>
          <w:lang w:val="en-US"/>
        </w:rPr>
        <w:t xml:space="preserve"> key).</w:t>
      </w:r>
      <w:r w:rsidR="00350192" w:rsidRPr="0023742E">
        <w:rPr>
          <w:lang w:val="en-US"/>
        </w:rPr>
        <w:t xml:space="preserve"> </w:t>
      </w:r>
    </w:p>
    <w:p w14:paraId="3B279BF1" w14:textId="18E9C7C1" w:rsidR="00056AB7" w:rsidRPr="0023742E" w:rsidRDefault="00765C1A" w:rsidP="00056AB7">
      <w:pPr>
        <w:pStyle w:val="a"/>
        <w:spacing w:beforeLines="100" w:before="240" w:afterLines="150" w:after="360" w:line="276" w:lineRule="auto"/>
        <w:ind w:firstLine="0"/>
        <w:rPr>
          <w:lang w:val="en-US"/>
        </w:rPr>
      </w:pPr>
      <w:r w:rsidRPr="0023742E">
        <w:rPr>
          <w:lang w:val="en-US"/>
        </w:rPr>
        <w:t>"</w:t>
      </w:r>
      <w:r w:rsidR="00350192">
        <w:rPr>
          <w:rFonts w:ascii="Arial" w:hAnsi="Arial" w:cs="Arial"/>
          <w:color w:val="C00000"/>
          <w:lang w:val="en-US"/>
        </w:rPr>
        <w:t>Read</w:t>
      </w:r>
      <w:r w:rsidR="00350192" w:rsidRPr="0023742E">
        <w:rPr>
          <w:rFonts w:ascii="Arial" w:hAnsi="Arial" w:cs="Arial"/>
          <w:color w:val="C00000"/>
          <w:lang w:val="en-US"/>
        </w:rPr>
        <w:t xml:space="preserve"> </w:t>
      </w:r>
      <w:r w:rsidR="00350192">
        <w:rPr>
          <w:rFonts w:ascii="Arial" w:hAnsi="Arial" w:cs="Arial"/>
          <w:color w:val="C00000"/>
          <w:lang w:val="en-US"/>
        </w:rPr>
        <w:t>data</w:t>
      </w:r>
      <w:r w:rsidRPr="0023742E">
        <w:rPr>
          <w:lang w:val="en-US"/>
        </w:rPr>
        <w:t>"</w:t>
      </w:r>
      <w:r w:rsidR="00350192" w:rsidRPr="0023742E">
        <w:rPr>
          <w:lang w:val="en-US"/>
        </w:rPr>
        <w:t xml:space="preserve"> </w:t>
      </w:r>
      <w:r w:rsidR="0023742E" w:rsidRPr="00104B6E">
        <w:rPr>
          <w:lang w:val="en-US"/>
        </w:rPr>
        <w:t>re-reads data from the file specified in the</w:t>
      </w:r>
      <w:r w:rsidR="0023742E" w:rsidRPr="0023742E">
        <w:rPr>
          <w:lang w:val="en-US"/>
        </w:rPr>
        <w:t xml:space="preserve"> </w:t>
      </w:r>
      <w:r w:rsidRPr="0023742E">
        <w:rPr>
          <w:lang w:val="en-US"/>
        </w:rPr>
        <w:t>"</w:t>
      </w:r>
      <w:r w:rsidR="00350192">
        <w:rPr>
          <w:rFonts w:ascii="Arial" w:hAnsi="Arial" w:cs="Arial"/>
          <w:color w:val="C00000"/>
          <w:lang w:val="en-US"/>
        </w:rPr>
        <w:t>File</w:t>
      </w:r>
      <w:r w:rsidR="00350192" w:rsidRPr="0023742E">
        <w:rPr>
          <w:rFonts w:ascii="Arial" w:hAnsi="Arial" w:cs="Arial"/>
          <w:color w:val="C00000"/>
          <w:lang w:val="en-US"/>
        </w:rPr>
        <w:t xml:space="preserve"> </w:t>
      </w:r>
      <w:r w:rsidR="00350192">
        <w:rPr>
          <w:rFonts w:ascii="Arial" w:hAnsi="Arial" w:cs="Arial"/>
          <w:color w:val="C00000"/>
          <w:lang w:val="en-US"/>
        </w:rPr>
        <w:t>path</w:t>
      </w:r>
      <w:r w:rsidRPr="0023742E">
        <w:rPr>
          <w:lang w:val="en-US"/>
        </w:rPr>
        <w:t>"</w:t>
      </w:r>
      <w:r w:rsidR="00350192" w:rsidRPr="0023742E">
        <w:rPr>
          <w:lang w:val="en-US"/>
        </w:rPr>
        <w:t xml:space="preserve"> </w:t>
      </w:r>
      <w:r w:rsidR="0023742E" w:rsidRPr="00104B6E">
        <w:rPr>
          <w:lang w:val="en-US"/>
        </w:rPr>
        <w:t xml:space="preserve">field of the </w:t>
      </w:r>
      <w:r w:rsidRPr="0023742E">
        <w:rPr>
          <w:lang w:val="en-US"/>
        </w:rPr>
        <w:t>"</w:t>
      </w:r>
      <w:hyperlink w:anchor="_Measurement" w:history="1">
        <w:r w:rsidR="00350192" w:rsidRPr="007732FD">
          <w:rPr>
            <w:rStyle w:val="Hyperlink"/>
            <w:rFonts w:ascii="Arial" w:hAnsi="Arial" w:cs="Arial"/>
            <w:lang w:val="en-US"/>
          </w:rPr>
          <w:t>Measurement</w:t>
        </w:r>
      </w:hyperlink>
      <w:r w:rsidRPr="0023742E">
        <w:rPr>
          <w:lang w:val="en-US"/>
        </w:rPr>
        <w:t>"</w:t>
      </w:r>
      <w:r w:rsidR="0023742E" w:rsidRPr="0023742E">
        <w:rPr>
          <w:lang w:val="en-US"/>
        </w:rPr>
        <w:t xml:space="preserve"> </w:t>
      </w:r>
      <w:r w:rsidR="0023742E" w:rsidRPr="00104B6E">
        <w:rPr>
          <w:lang w:val="en-US"/>
        </w:rPr>
        <w:t>block</w:t>
      </w:r>
      <w:r w:rsidR="00444568" w:rsidRPr="0023742E">
        <w:rPr>
          <w:lang w:val="en-US"/>
        </w:rPr>
        <w:t>.</w:t>
      </w:r>
    </w:p>
    <w:p w14:paraId="62D6BC44" w14:textId="2D284DDB" w:rsidR="00444568" w:rsidRPr="000F12FE" w:rsidRDefault="00765C1A" w:rsidP="00444568">
      <w:pPr>
        <w:pStyle w:val="a"/>
        <w:spacing w:beforeLines="100" w:before="240" w:afterLines="150" w:after="360" w:line="276" w:lineRule="auto"/>
        <w:ind w:firstLine="0"/>
        <w:rPr>
          <w:lang w:val="en-US"/>
        </w:rPr>
      </w:pPr>
      <w:r w:rsidRPr="000F12FE">
        <w:rPr>
          <w:lang w:val="en-US"/>
        </w:rPr>
        <w:t>"</w:t>
      </w:r>
      <w:r w:rsidR="00444568">
        <w:rPr>
          <w:rFonts w:ascii="Arial" w:hAnsi="Arial" w:cs="Arial"/>
          <w:color w:val="C00000"/>
          <w:lang w:val="en-US"/>
        </w:rPr>
        <w:t>Export</w:t>
      </w:r>
      <w:r w:rsidR="00444568" w:rsidRPr="000F12FE">
        <w:rPr>
          <w:rFonts w:ascii="Arial" w:hAnsi="Arial" w:cs="Arial"/>
          <w:color w:val="C00000"/>
          <w:lang w:val="en-US"/>
        </w:rPr>
        <w:t xml:space="preserve"> </w:t>
      </w:r>
      <w:r w:rsidR="00444568">
        <w:rPr>
          <w:rFonts w:ascii="Arial" w:hAnsi="Arial" w:cs="Arial"/>
          <w:color w:val="C00000"/>
          <w:lang w:val="en-US"/>
        </w:rPr>
        <w:t>data</w:t>
      </w:r>
      <w:r w:rsidRPr="000F12FE">
        <w:rPr>
          <w:lang w:val="en-US"/>
        </w:rPr>
        <w:t>"</w:t>
      </w:r>
      <w:r w:rsidR="00444568" w:rsidRPr="000F12FE">
        <w:rPr>
          <w:lang w:val="en-US"/>
        </w:rPr>
        <w:t xml:space="preserve"> </w:t>
      </w:r>
      <w:r w:rsidR="000F12FE" w:rsidRPr="00104B6E">
        <w:rPr>
          <w:lang w:val="en-US"/>
        </w:rPr>
        <w:t xml:space="preserve">allows you to save the previously loaded curve to a file. The data is stored in the project file and can be exported even if the source file (specified in the </w:t>
      </w:r>
      <w:r w:rsidRPr="000F12FE">
        <w:rPr>
          <w:lang w:val="en-US"/>
        </w:rPr>
        <w:t>"</w:t>
      </w:r>
      <w:r w:rsidR="00444568">
        <w:rPr>
          <w:rFonts w:ascii="Arial" w:hAnsi="Arial" w:cs="Arial"/>
          <w:color w:val="C00000"/>
          <w:lang w:val="en-US"/>
        </w:rPr>
        <w:t>File</w:t>
      </w:r>
      <w:r w:rsidR="00444568" w:rsidRPr="000F12FE">
        <w:rPr>
          <w:rFonts w:ascii="Arial" w:hAnsi="Arial" w:cs="Arial"/>
          <w:color w:val="C00000"/>
          <w:lang w:val="en-US"/>
        </w:rPr>
        <w:t xml:space="preserve"> </w:t>
      </w:r>
      <w:r w:rsidR="00444568">
        <w:rPr>
          <w:rFonts w:ascii="Arial" w:hAnsi="Arial" w:cs="Arial"/>
          <w:color w:val="C00000"/>
          <w:lang w:val="en-US"/>
        </w:rPr>
        <w:t>path</w:t>
      </w:r>
      <w:r w:rsidRPr="000F12FE">
        <w:rPr>
          <w:lang w:val="en-US"/>
        </w:rPr>
        <w:t>"</w:t>
      </w:r>
      <w:r w:rsidR="00444568" w:rsidRPr="000F12FE">
        <w:rPr>
          <w:lang w:val="en-US"/>
        </w:rPr>
        <w:t xml:space="preserve"> </w:t>
      </w:r>
      <w:r w:rsidR="000F12FE" w:rsidRPr="00104B6E">
        <w:rPr>
          <w:lang w:val="en-US"/>
        </w:rPr>
        <w:t>field) no longer exists</w:t>
      </w:r>
      <w:r w:rsidR="00444568" w:rsidRPr="000F12FE">
        <w:rPr>
          <w:lang w:val="en-US"/>
        </w:rPr>
        <w:t>.</w:t>
      </w:r>
    </w:p>
    <w:p w14:paraId="521A2A30" w14:textId="71848319" w:rsidR="00FD256A" w:rsidRPr="00CC483F" w:rsidRDefault="00FD256A" w:rsidP="000D7464">
      <w:pPr>
        <w:pStyle w:val="Heading4"/>
        <w:numPr>
          <w:ilvl w:val="3"/>
          <w:numId w:val="5"/>
        </w:numPr>
        <w:rPr>
          <w:sz w:val="24"/>
          <w:szCs w:val="24"/>
        </w:rPr>
      </w:pPr>
      <w:bookmarkStart w:id="90" w:name="_Detector_scan"/>
      <w:bookmarkEnd w:id="90"/>
      <w:r w:rsidRPr="00CC483F">
        <w:rPr>
          <w:sz w:val="24"/>
          <w:szCs w:val="24"/>
          <w:lang w:val="en-US"/>
        </w:rPr>
        <w:t xml:space="preserve"> Detector scan</w:t>
      </w:r>
    </w:p>
    <w:p w14:paraId="55000895" w14:textId="0075F714" w:rsidR="00801F8B" w:rsidRPr="009C519B" w:rsidRDefault="00547EFB" w:rsidP="00FD256A">
      <w:pPr>
        <w:pStyle w:val="a"/>
        <w:spacing w:beforeLines="100" w:before="240" w:afterLines="150" w:after="360" w:line="276" w:lineRule="auto"/>
        <w:ind w:firstLine="0"/>
        <w:rPr>
          <w:lang w:val="en-US"/>
        </w:rPr>
      </w:pPr>
      <w:r w:rsidRPr="009C7627">
        <w:rPr>
          <w:lang w:val="en-US"/>
        </w:rPr>
        <w:t>The</w:t>
      </w:r>
      <w:r w:rsidRPr="00547EFB">
        <w:rPr>
          <w:lang w:val="en-US"/>
        </w:rPr>
        <w:t xml:space="preserve"> </w:t>
      </w:r>
      <w:hyperlink w:anchor="_Measurement" w:history="1">
        <w:r w:rsidR="00765C1A" w:rsidRPr="00547EFB">
          <w:rPr>
            <w:lang w:val="en-US"/>
          </w:rPr>
          <w:t>"</w:t>
        </w:r>
        <w:r w:rsidR="00A61CE1">
          <w:rPr>
            <w:rStyle w:val="Hyperlink"/>
            <w:rFonts w:ascii="Arial" w:hAnsi="Arial" w:cs="Arial"/>
            <w:lang w:val="en-US"/>
          </w:rPr>
          <w:t>Measurement</w:t>
        </w:r>
      </w:hyperlink>
      <w:r w:rsidR="00765C1A" w:rsidRPr="00547EFB">
        <w:rPr>
          <w:lang w:val="en-US"/>
        </w:rPr>
        <w:t>"</w:t>
      </w:r>
      <w:r w:rsidR="00A61CE1" w:rsidRPr="00547EFB">
        <w:rPr>
          <w:lang w:val="en-US"/>
        </w:rPr>
        <w:t xml:space="preserve">, </w:t>
      </w:r>
      <w:r w:rsidR="00765C1A" w:rsidRPr="00547EFB">
        <w:rPr>
          <w:lang w:val="en-US"/>
        </w:rPr>
        <w:t>"</w:t>
      </w:r>
      <w:hyperlink w:anchor="_Detector_1" w:history="1">
        <w:r w:rsidR="00A61CE1" w:rsidRPr="006E6A2E">
          <w:rPr>
            <w:rStyle w:val="Hyperlink"/>
            <w:rFonts w:ascii="Arial" w:hAnsi="Arial" w:cs="Arial"/>
            <w:lang w:val="en-US"/>
          </w:rPr>
          <w:t>Detector</w:t>
        </w:r>
      </w:hyperlink>
      <w:r w:rsidR="00765C1A" w:rsidRPr="00547EFB">
        <w:rPr>
          <w:lang w:val="en-US"/>
        </w:rPr>
        <w:t>"</w:t>
      </w:r>
      <w:r w:rsidR="00A61CE1" w:rsidRPr="00547EFB">
        <w:rPr>
          <w:lang w:val="en-US"/>
        </w:rPr>
        <w:t xml:space="preserve">, </w:t>
      </w:r>
      <w:r w:rsidR="00765C1A" w:rsidRPr="00547EFB">
        <w:rPr>
          <w:lang w:val="en-US"/>
        </w:rPr>
        <w:t>"</w:t>
      </w:r>
      <w:hyperlink w:anchor="_Footprint_and_distortion_1" w:history="1">
        <w:r w:rsidR="00A61CE1" w:rsidRPr="006E6A2E">
          <w:rPr>
            <w:rStyle w:val="Hyperlink"/>
            <w:rFonts w:ascii="Arial" w:hAnsi="Arial" w:cs="Arial"/>
            <w:lang w:val="en-US"/>
          </w:rPr>
          <w:t>Footprint</w:t>
        </w:r>
        <w:r w:rsidR="00A61CE1" w:rsidRPr="00547EFB">
          <w:rPr>
            <w:rStyle w:val="Hyperlink"/>
            <w:rFonts w:ascii="Arial" w:hAnsi="Arial" w:cs="Arial"/>
            <w:lang w:val="en-US"/>
          </w:rPr>
          <w:t xml:space="preserve"> </w:t>
        </w:r>
        <w:r w:rsidR="00A61CE1" w:rsidRPr="006E6A2E">
          <w:rPr>
            <w:rStyle w:val="Hyperlink"/>
            <w:rFonts w:ascii="Arial" w:hAnsi="Arial" w:cs="Arial"/>
            <w:lang w:val="en-US"/>
          </w:rPr>
          <w:t>and</w:t>
        </w:r>
        <w:r w:rsidR="00A61CE1" w:rsidRPr="00547EFB">
          <w:rPr>
            <w:rStyle w:val="Hyperlink"/>
            <w:rFonts w:ascii="Arial" w:hAnsi="Arial" w:cs="Arial"/>
            <w:lang w:val="en-US"/>
          </w:rPr>
          <w:t xml:space="preserve"> </w:t>
        </w:r>
        <w:r w:rsidR="00A61CE1" w:rsidRPr="006E6A2E">
          <w:rPr>
            <w:rStyle w:val="Hyperlink"/>
            <w:rFonts w:ascii="Arial" w:hAnsi="Arial" w:cs="Arial"/>
            <w:lang w:val="en-US"/>
          </w:rPr>
          <w:t>distortion</w:t>
        </w:r>
      </w:hyperlink>
      <w:r w:rsidR="00765C1A" w:rsidRPr="00547EFB">
        <w:rPr>
          <w:lang w:val="en-US"/>
        </w:rPr>
        <w:t>"</w:t>
      </w:r>
      <w:r w:rsidR="0028049B" w:rsidRPr="00547EFB">
        <w:rPr>
          <w:lang w:val="en-US"/>
        </w:rPr>
        <w:t xml:space="preserve"> </w:t>
      </w:r>
      <w:r w:rsidRPr="009C7627">
        <w:rPr>
          <w:lang w:val="en-US"/>
        </w:rPr>
        <w:t>blocks</w:t>
      </w:r>
      <w:r w:rsidRPr="00547EFB">
        <w:rPr>
          <w:lang w:val="en-US"/>
        </w:rPr>
        <w:t xml:space="preserve"> </w:t>
      </w:r>
      <w:r w:rsidRPr="009C7627">
        <w:rPr>
          <w:lang w:val="en-US"/>
        </w:rPr>
        <w:t>and</w:t>
      </w:r>
      <w:r w:rsidRPr="00547EFB">
        <w:rPr>
          <w:lang w:val="en-US"/>
        </w:rPr>
        <w:t xml:space="preserve"> </w:t>
      </w:r>
      <w:r w:rsidRPr="009C7627">
        <w:rPr>
          <w:lang w:val="en-US"/>
        </w:rPr>
        <w:t>the</w:t>
      </w:r>
      <w:r w:rsidR="0028049B" w:rsidRPr="00547EFB">
        <w:rPr>
          <w:lang w:val="en-US"/>
        </w:rPr>
        <w:t xml:space="preserve"> </w:t>
      </w:r>
      <w:hyperlink w:anchor="_Нижняя_панель" w:history="1">
        <w:r w:rsidRPr="00547EFB">
          <w:rPr>
            <w:rStyle w:val="Hyperlink"/>
            <w:lang w:val="en-US"/>
          </w:rPr>
          <w:t>bottom panel</w:t>
        </w:r>
      </w:hyperlink>
      <w:r w:rsidR="00A61CE1" w:rsidRPr="00547EFB">
        <w:rPr>
          <w:lang w:val="en-US"/>
        </w:rPr>
        <w:t xml:space="preserve"> </w:t>
      </w:r>
      <w:r w:rsidRPr="009C7627">
        <w:rPr>
          <w:lang w:val="en-US"/>
        </w:rPr>
        <w:t xml:space="preserve">are exactly the same as for the </w:t>
      </w:r>
      <w:r>
        <w:rPr>
          <w:lang w:val="en-US"/>
        </w:rPr>
        <w:t>specular</w:t>
      </w:r>
      <w:r w:rsidRPr="009C7627">
        <w:rPr>
          <w:lang w:val="en-US"/>
        </w:rPr>
        <w:t xml:space="preserve"> geometry. The</w:t>
      </w:r>
      <w:r w:rsidRPr="009C519B">
        <w:rPr>
          <w:lang w:val="en-US"/>
        </w:rPr>
        <w:t xml:space="preserve"> </w:t>
      </w:r>
      <w:r w:rsidR="00765C1A" w:rsidRPr="009C519B">
        <w:rPr>
          <w:lang w:val="en-US"/>
        </w:rPr>
        <w:t>"</w:t>
      </w:r>
      <w:hyperlink w:anchor="_Value" w:history="1">
        <w:r w:rsidR="00B675B6" w:rsidRPr="00B675B6">
          <w:rPr>
            <w:rStyle w:val="Hyperlink"/>
            <w:rFonts w:ascii="Arial" w:hAnsi="Arial" w:cs="Arial"/>
            <w:lang w:val="en-US"/>
          </w:rPr>
          <w:t>Value</w:t>
        </w:r>
      </w:hyperlink>
      <w:hyperlink w:anchor="_Detector_1" w:history="1"/>
      <w:r w:rsidR="00765C1A" w:rsidRPr="009C519B">
        <w:rPr>
          <w:lang w:val="en-US"/>
        </w:rPr>
        <w:t>"</w:t>
      </w:r>
      <w:r w:rsidR="00B675B6" w:rsidRPr="009C519B">
        <w:rPr>
          <w:lang w:val="en-US"/>
        </w:rPr>
        <w:t xml:space="preserve"> </w:t>
      </w:r>
      <w:r w:rsidRPr="009C7627">
        <w:rPr>
          <w:lang w:val="en-US"/>
        </w:rPr>
        <w:t>block differs only in the immutable function type</w:t>
      </w:r>
      <w:r w:rsidR="00B675B6" w:rsidRPr="009C519B">
        <w:rPr>
          <w:lang w:val="en-US"/>
        </w:rPr>
        <w:t xml:space="preserve">: </w:t>
      </w:r>
      <w:r w:rsidR="00765C1A" w:rsidRPr="009C519B">
        <w:rPr>
          <w:lang w:val="en-US"/>
        </w:rPr>
        <w:t>"</w:t>
      </w:r>
      <w:r w:rsidR="00B675B6" w:rsidRPr="00FE4257">
        <w:rPr>
          <w:rFonts w:ascii="Arial" w:hAnsi="Arial" w:cs="Arial"/>
          <w:color w:val="C00000"/>
          <w:lang w:val="en-US"/>
        </w:rPr>
        <w:t>Scattering</w:t>
      </w:r>
      <w:r w:rsidR="00765C1A" w:rsidRPr="009C519B">
        <w:rPr>
          <w:lang w:val="en-US"/>
        </w:rPr>
        <w:t>"</w:t>
      </w:r>
      <w:r w:rsidR="00DC049A" w:rsidRPr="009C519B">
        <w:rPr>
          <w:lang w:val="en-US"/>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2C40576F"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Pr>
          <w:color w:val="00518E"/>
          <w:lang w:val="en-US"/>
        </w:rPr>
        <w:t>Block</w:t>
      </w:r>
      <w:r w:rsidR="00FD256A" w:rsidRPr="00D2012C">
        <w:rPr>
          <w:color w:val="00518E"/>
        </w:rPr>
        <w:t xml:space="preserve"> </w:t>
      </w:r>
      <w:r w:rsidR="00765C1A">
        <w:t>"</w:t>
      </w:r>
      <w:r w:rsidR="00A97077">
        <w:rPr>
          <w:rFonts w:ascii="Arial" w:hAnsi="Arial" w:cs="Arial"/>
          <w:color w:val="C00000"/>
          <w:lang w:val="en-US"/>
        </w:rPr>
        <w:t>Argument</w:t>
      </w:r>
      <w:r w:rsidR="00765C1A">
        <w:t>"</w:t>
      </w:r>
    </w:p>
    <w:p w14:paraId="41688C2F" w14:textId="34ABF695" w:rsidR="00444568" w:rsidRPr="009C519B" w:rsidRDefault="009C519B" w:rsidP="00FD256A">
      <w:pPr>
        <w:pStyle w:val="a"/>
        <w:spacing w:beforeLines="100" w:before="240" w:afterLines="150" w:after="360" w:line="276" w:lineRule="auto"/>
        <w:ind w:firstLine="0"/>
        <w:rPr>
          <w:lang w:val="en-US"/>
        </w:rPr>
      </w:pPr>
      <w:r w:rsidRPr="00036549">
        <w:rPr>
          <w:lang w:val="en-US"/>
        </w:rPr>
        <w:t>The argument is the polar angle of the detector. The rest of the parameters are the same as for the</w:t>
      </w:r>
      <w:r w:rsidRPr="009C519B">
        <w:rPr>
          <w:lang w:val="en-US"/>
        </w:rPr>
        <w:t xml:space="preserve"> </w:t>
      </w:r>
      <w:hyperlink w:anchor="_Argument_1" w:history="1">
        <w:r w:rsidRPr="009C519B">
          <w:rPr>
            <w:rStyle w:val="Hyperlink"/>
            <w:lang w:val="en-US"/>
          </w:rPr>
          <w:t>specular measurem</w:t>
        </w:r>
        <w:r w:rsidRPr="009C519B">
          <w:rPr>
            <w:rStyle w:val="Hyperlink"/>
            <w:lang w:val="en-US"/>
          </w:rPr>
          <w:t>e</w:t>
        </w:r>
        <w:r w:rsidRPr="009C519B">
          <w:rPr>
            <w:rStyle w:val="Hyperlink"/>
            <w:lang w:val="en-US"/>
          </w:rPr>
          <w:t>nt</w:t>
        </w:r>
      </w:hyperlink>
      <w:r w:rsidR="00A97077" w:rsidRPr="009C519B">
        <w:rPr>
          <w:lang w:val="en-US"/>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73475806"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Pr>
          <w:color w:val="00518E"/>
          <w:lang w:val="en-US"/>
        </w:rPr>
        <w:t>Block</w:t>
      </w:r>
      <w:r w:rsidR="00314EE0" w:rsidRPr="00D2012C">
        <w:rPr>
          <w:color w:val="00518E"/>
        </w:rPr>
        <w:t xml:space="preserve"> </w:t>
      </w:r>
      <w:r w:rsidR="00765C1A">
        <w:t>"</w:t>
      </w:r>
      <w:r w:rsidR="00314EE0">
        <w:rPr>
          <w:rFonts w:ascii="Arial" w:hAnsi="Arial" w:cs="Arial"/>
          <w:color w:val="C00000"/>
          <w:lang w:val="en-US"/>
        </w:rPr>
        <w:t>Beam</w:t>
      </w:r>
      <w:r w:rsidR="00765C1A">
        <w:t>"</w:t>
      </w:r>
    </w:p>
    <w:p w14:paraId="534D5CB5" w14:textId="7CFECF30" w:rsidR="00077DF0" w:rsidRPr="009C519B" w:rsidRDefault="009C519B" w:rsidP="00077DF0">
      <w:pPr>
        <w:pStyle w:val="a"/>
        <w:spacing w:beforeLines="100" w:before="240" w:afterLines="150" w:after="360" w:line="276" w:lineRule="auto"/>
        <w:ind w:firstLine="0"/>
        <w:rPr>
          <w:lang w:val="en-US"/>
        </w:rPr>
      </w:pPr>
      <w:r w:rsidRPr="00036549">
        <w:rPr>
          <w:lang w:val="en-US"/>
        </w:rPr>
        <w:t>Almost</w:t>
      </w:r>
      <w:r w:rsidRPr="009C519B">
        <w:rPr>
          <w:lang w:val="en-US"/>
        </w:rPr>
        <w:t xml:space="preserve"> </w:t>
      </w:r>
      <w:r w:rsidRPr="00036549">
        <w:rPr>
          <w:lang w:val="en-US"/>
        </w:rPr>
        <w:t>all</w:t>
      </w:r>
      <w:r w:rsidRPr="009C519B">
        <w:rPr>
          <w:lang w:val="en-US"/>
        </w:rPr>
        <w:t xml:space="preserve"> </w:t>
      </w:r>
      <w:r w:rsidRPr="00036549">
        <w:rPr>
          <w:lang w:val="en-US"/>
        </w:rPr>
        <w:t>pa</w:t>
      </w:r>
      <w:r>
        <w:rPr>
          <w:lang w:val="en-US"/>
        </w:rPr>
        <w:t>rameters</w:t>
      </w:r>
      <w:r w:rsidRPr="009C519B">
        <w:rPr>
          <w:lang w:val="en-US"/>
        </w:rPr>
        <w:t xml:space="preserve"> </w:t>
      </w:r>
      <w:r>
        <w:rPr>
          <w:lang w:val="en-US"/>
        </w:rPr>
        <w:t>are</w:t>
      </w:r>
      <w:r w:rsidRPr="009C519B">
        <w:rPr>
          <w:lang w:val="en-US"/>
        </w:rPr>
        <w:t xml:space="preserve"> </w:t>
      </w:r>
      <w:r>
        <w:rPr>
          <w:lang w:val="en-US"/>
        </w:rPr>
        <w:t>the</w:t>
      </w:r>
      <w:r w:rsidRPr="009C519B">
        <w:rPr>
          <w:lang w:val="en-US"/>
        </w:rPr>
        <w:t xml:space="preserve"> </w:t>
      </w:r>
      <w:r>
        <w:rPr>
          <w:lang w:val="en-US"/>
        </w:rPr>
        <w:t>same</w:t>
      </w:r>
      <w:r w:rsidRPr="009C519B">
        <w:rPr>
          <w:lang w:val="en-US"/>
        </w:rPr>
        <w:t xml:space="preserve"> </w:t>
      </w:r>
      <w:r>
        <w:rPr>
          <w:lang w:val="en-US"/>
        </w:rPr>
        <w:t>as</w:t>
      </w:r>
      <w:r w:rsidRPr="009C519B">
        <w:rPr>
          <w:lang w:val="en-US"/>
        </w:rPr>
        <w:t xml:space="preserve"> </w:t>
      </w:r>
      <w:r>
        <w:rPr>
          <w:lang w:val="en-US"/>
        </w:rPr>
        <w:t>in</w:t>
      </w:r>
      <w:r w:rsidRPr="009C519B">
        <w:rPr>
          <w:lang w:val="en-US"/>
        </w:rPr>
        <w:t xml:space="preserve"> </w:t>
      </w:r>
      <w:r>
        <w:rPr>
          <w:lang w:val="en-US"/>
        </w:rPr>
        <w:t>the</w:t>
      </w:r>
      <w:r w:rsidRPr="009C519B">
        <w:rPr>
          <w:lang w:val="en-US"/>
        </w:rPr>
        <w:t xml:space="preserve"> </w:t>
      </w:r>
      <w:hyperlink w:anchor="_Beam_1" w:history="1">
        <w:r w:rsidRPr="009C519B">
          <w:rPr>
            <w:rStyle w:val="Hyperlink"/>
            <w:lang w:val="en-US"/>
          </w:rPr>
          <w:t>specular measurement</w:t>
        </w:r>
      </w:hyperlink>
      <w:r w:rsidR="00077DF0" w:rsidRPr="009C519B">
        <w:rPr>
          <w:lang w:val="en-US"/>
        </w:rPr>
        <w:t xml:space="preserve">. </w:t>
      </w:r>
      <w:r w:rsidRPr="00036549">
        <w:rPr>
          <w:lang w:val="en-US"/>
        </w:rPr>
        <w:t xml:space="preserve">An additional parameter is a fixed beam </w:t>
      </w:r>
      <w:r>
        <w:rPr>
          <w:lang w:val="en-US"/>
        </w:rPr>
        <w:t>grazing</w:t>
      </w:r>
      <w:r w:rsidRPr="00036549">
        <w:rPr>
          <w:lang w:val="en-US"/>
        </w:rPr>
        <w:t xml:space="preserve"> angle (or </w:t>
      </w:r>
      <w:r>
        <w:rPr>
          <w:lang w:val="en-US"/>
        </w:rPr>
        <w:t>specular</w:t>
      </w:r>
      <w:r w:rsidRPr="00036549">
        <w:rPr>
          <w:lang w:val="en-US"/>
        </w:rPr>
        <w:t xml:space="preserve"> angle)</w:t>
      </w:r>
      <w:r w:rsidR="00077DF0" w:rsidRPr="009C519B">
        <w:rPr>
          <w:lang w:val="en-US"/>
        </w:rPr>
        <w:t>.</w:t>
      </w:r>
    </w:p>
    <w:p w14:paraId="736FA9CD" w14:textId="6B83AA6B" w:rsidR="00130B68" w:rsidRPr="00CC483F" w:rsidRDefault="00130B68" w:rsidP="000D7464">
      <w:pPr>
        <w:pStyle w:val="Heading4"/>
        <w:numPr>
          <w:ilvl w:val="3"/>
          <w:numId w:val="5"/>
        </w:numPr>
        <w:rPr>
          <w:sz w:val="24"/>
          <w:szCs w:val="24"/>
        </w:rPr>
      </w:pPr>
      <w:bookmarkStart w:id="91" w:name="_Rocking_scan_1"/>
      <w:bookmarkEnd w:id="91"/>
      <w:r w:rsidRPr="00CC483F">
        <w:rPr>
          <w:sz w:val="24"/>
          <w:szCs w:val="24"/>
          <w:lang w:val="en-US"/>
        </w:rPr>
        <w:t>Rocking scan</w:t>
      </w:r>
    </w:p>
    <w:p w14:paraId="1DD21F8D" w14:textId="2952F449" w:rsidR="00130B68" w:rsidRPr="00B27968" w:rsidRDefault="0072325E" w:rsidP="00130B68">
      <w:pPr>
        <w:pStyle w:val="a"/>
        <w:spacing w:beforeLines="100" w:before="240" w:afterLines="150" w:after="360" w:line="276" w:lineRule="auto"/>
        <w:ind w:firstLine="0"/>
        <w:rPr>
          <w:lang w:val="en-US"/>
        </w:rPr>
      </w:pPr>
      <w:r w:rsidRPr="00E04843">
        <w:rPr>
          <w:lang w:val="en-US"/>
        </w:rPr>
        <w:t>The</w:t>
      </w:r>
      <w:r w:rsidRPr="0072325E">
        <w:rPr>
          <w:lang w:val="en-US"/>
        </w:rPr>
        <w:t xml:space="preserve"> </w:t>
      </w:r>
      <w:hyperlink w:anchor="_Measurement" w:history="1">
        <w:r w:rsidR="00765C1A" w:rsidRPr="0072325E">
          <w:rPr>
            <w:lang w:val="en-US"/>
          </w:rPr>
          <w:t>"</w:t>
        </w:r>
        <w:r w:rsidR="00130B68">
          <w:rPr>
            <w:rStyle w:val="Hyperlink"/>
            <w:rFonts w:ascii="Arial" w:hAnsi="Arial" w:cs="Arial"/>
            <w:lang w:val="en-US"/>
          </w:rPr>
          <w:t>Measurement</w:t>
        </w:r>
      </w:hyperlink>
      <w:r w:rsidR="00765C1A" w:rsidRPr="0072325E">
        <w:rPr>
          <w:lang w:val="en-US"/>
        </w:rPr>
        <w:t>"</w:t>
      </w:r>
      <w:r w:rsidR="00130B68" w:rsidRPr="0072325E">
        <w:rPr>
          <w:lang w:val="en-US"/>
        </w:rPr>
        <w:t xml:space="preserve">, </w:t>
      </w:r>
      <w:r w:rsidR="00765C1A" w:rsidRPr="0072325E">
        <w:rPr>
          <w:lang w:val="en-US"/>
        </w:rPr>
        <w:t>"</w:t>
      </w:r>
      <w:hyperlink w:anchor="_Detector_1" w:history="1">
        <w:r w:rsidR="00130B68" w:rsidRPr="006E6A2E">
          <w:rPr>
            <w:rStyle w:val="Hyperlink"/>
            <w:rFonts w:ascii="Arial" w:hAnsi="Arial" w:cs="Arial"/>
            <w:lang w:val="en-US"/>
          </w:rPr>
          <w:t>Detector</w:t>
        </w:r>
      </w:hyperlink>
      <w:r w:rsidR="00765C1A" w:rsidRPr="0072325E">
        <w:rPr>
          <w:lang w:val="en-US"/>
        </w:rPr>
        <w:t>"</w:t>
      </w:r>
      <w:r w:rsidR="00130B68" w:rsidRPr="0072325E">
        <w:rPr>
          <w:lang w:val="en-US"/>
        </w:rPr>
        <w:t xml:space="preserve">, </w:t>
      </w:r>
      <w:r w:rsidR="00765C1A" w:rsidRPr="0072325E">
        <w:rPr>
          <w:lang w:val="en-US"/>
        </w:rPr>
        <w:t>"</w:t>
      </w:r>
      <w:hyperlink w:anchor="_Footprint_and_distortion_1" w:history="1">
        <w:r w:rsidR="00130B68" w:rsidRPr="006E6A2E">
          <w:rPr>
            <w:rStyle w:val="Hyperlink"/>
            <w:rFonts w:ascii="Arial" w:hAnsi="Arial" w:cs="Arial"/>
            <w:lang w:val="en-US"/>
          </w:rPr>
          <w:t>Footprint</w:t>
        </w:r>
        <w:r w:rsidR="00130B68" w:rsidRPr="0072325E">
          <w:rPr>
            <w:rStyle w:val="Hyperlink"/>
            <w:rFonts w:ascii="Arial" w:hAnsi="Arial" w:cs="Arial"/>
            <w:lang w:val="en-US"/>
          </w:rPr>
          <w:t xml:space="preserve"> </w:t>
        </w:r>
        <w:r w:rsidR="00130B68" w:rsidRPr="006E6A2E">
          <w:rPr>
            <w:rStyle w:val="Hyperlink"/>
            <w:rFonts w:ascii="Arial" w:hAnsi="Arial" w:cs="Arial"/>
            <w:lang w:val="en-US"/>
          </w:rPr>
          <w:t>and</w:t>
        </w:r>
        <w:r w:rsidR="00130B68" w:rsidRPr="0072325E">
          <w:rPr>
            <w:rStyle w:val="Hyperlink"/>
            <w:rFonts w:ascii="Arial" w:hAnsi="Arial" w:cs="Arial"/>
            <w:lang w:val="en-US"/>
          </w:rPr>
          <w:t xml:space="preserve"> </w:t>
        </w:r>
        <w:r w:rsidR="00130B68" w:rsidRPr="006E6A2E">
          <w:rPr>
            <w:rStyle w:val="Hyperlink"/>
            <w:rFonts w:ascii="Arial" w:hAnsi="Arial" w:cs="Arial"/>
            <w:lang w:val="en-US"/>
          </w:rPr>
          <w:t>distortion</w:t>
        </w:r>
      </w:hyperlink>
      <w:r w:rsidR="00765C1A" w:rsidRPr="0072325E">
        <w:rPr>
          <w:lang w:val="en-US"/>
        </w:rPr>
        <w:t>"</w:t>
      </w:r>
      <w:r w:rsidR="00130B68" w:rsidRPr="0072325E">
        <w:rPr>
          <w:lang w:val="en-US"/>
        </w:rPr>
        <w:t xml:space="preserve"> </w:t>
      </w:r>
      <w:r w:rsidRPr="00E04843">
        <w:rPr>
          <w:lang w:val="en-US"/>
        </w:rPr>
        <w:t>blocks</w:t>
      </w:r>
      <w:r w:rsidRPr="0072325E">
        <w:rPr>
          <w:lang w:val="en-US"/>
        </w:rPr>
        <w:t xml:space="preserve"> </w:t>
      </w:r>
      <w:r w:rsidRPr="00E04843">
        <w:rPr>
          <w:lang w:val="en-US"/>
        </w:rPr>
        <w:t>and</w:t>
      </w:r>
      <w:r w:rsidRPr="0072325E">
        <w:rPr>
          <w:lang w:val="en-US"/>
        </w:rPr>
        <w:t xml:space="preserve"> </w:t>
      </w:r>
      <w:r w:rsidRPr="00E04843">
        <w:rPr>
          <w:lang w:val="en-US"/>
        </w:rPr>
        <w:t>the</w:t>
      </w:r>
      <w:r w:rsidR="00130B68" w:rsidRPr="0072325E">
        <w:rPr>
          <w:lang w:val="en-US"/>
        </w:rPr>
        <w:t xml:space="preserve"> </w:t>
      </w:r>
      <w:hyperlink w:anchor="_Нижняя_панель" w:history="1">
        <w:r w:rsidRPr="0072325E">
          <w:rPr>
            <w:rStyle w:val="Hyperlink"/>
            <w:lang w:val="en-US"/>
          </w:rPr>
          <w:t>bottom panel</w:t>
        </w:r>
      </w:hyperlink>
      <w:r w:rsidR="00130B68" w:rsidRPr="0072325E">
        <w:rPr>
          <w:lang w:val="en-US"/>
        </w:rPr>
        <w:t xml:space="preserve"> </w:t>
      </w:r>
      <w:r w:rsidRPr="00E04843">
        <w:rPr>
          <w:lang w:val="en-US"/>
        </w:rPr>
        <w:t xml:space="preserve">are exactly the same as for the </w:t>
      </w:r>
      <w:r>
        <w:rPr>
          <w:lang w:val="en-US"/>
        </w:rPr>
        <w:t>specular</w:t>
      </w:r>
      <w:r w:rsidRPr="00E04843">
        <w:rPr>
          <w:lang w:val="en-US"/>
        </w:rPr>
        <w:t xml:space="preserve"> geometry. The</w:t>
      </w:r>
      <w:r w:rsidRPr="007E3376">
        <w:rPr>
          <w:lang w:val="en-US"/>
        </w:rPr>
        <w:t xml:space="preserve"> </w:t>
      </w:r>
      <w:r w:rsidR="00765C1A" w:rsidRPr="007E3376">
        <w:rPr>
          <w:lang w:val="en-US"/>
        </w:rPr>
        <w:t>"</w:t>
      </w:r>
      <w:hyperlink w:anchor="_Value" w:history="1">
        <w:r w:rsidR="00895929" w:rsidRPr="00B675B6">
          <w:rPr>
            <w:rStyle w:val="Hyperlink"/>
            <w:rFonts w:ascii="Arial" w:hAnsi="Arial" w:cs="Arial"/>
            <w:lang w:val="en-US"/>
          </w:rPr>
          <w:t>Value</w:t>
        </w:r>
      </w:hyperlink>
      <w:hyperlink w:anchor="_Detector_1" w:history="1"/>
      <w:r w:rsidR="00765C1A" w:rsidRPr="007E3376">
        <w:rPr>
          <w:lang w:val="en-US"/>
        </w:rPr>
        <w:t>"</w:t>
      </w:r>
      <w:r w:rsidR="00895929" w:rsidRPr="007E3376">
        <w:rPr>
          <w:lang w:val="en-US"/>
        </w:rPr>
        <w:t xml:space="preserve"> </w:t>
      </w:r>
      <w:r w:rsidRPr="00E04843">
        <w:rPr>
          <w:lang w:val="en-US"/>
        </w:rPr>
        <w:t>block differs only in the immutable function type</w:t>
      </w:r>
      <w:r w:rsidR="00895929" w:rsidRPr="007E3376">
        <w:rPr>
          <w:lang w:val="en-US"/>
        </w:rPr>
        <w:t xml:space="preserve">: </w:t>
      </w:r>
      <w:r w:rsidR="00765C1A" w:rsidRPr="007E3376">
        <w:rPr>
          <w:lang w:val="en-US"/>
        </w:rPr>
        <w:t>"</w:t>
      </w:r>
      <w:r w:rsidR="00895929" w:rsidRPr="00FE4257">
        <w:rPr>
          <w:rFonts w:ascii="Arial" w:hAnsi="Arial" w:cs="Arial"/>
          <w:color w:val="C00000"/>
          <w:lang w:val="en-US"/>
        </w:rPr>
        <w:t>Scattering</w:t>
      </w:r>
      <w:r w:rsidR="00765C1A" w:rsidRPr="007E3376">
        <w:rPr>
          <w:lang w:val="en-US"/>
        </w:rPr>
        <w:t>"</w:t>
      </w:r>
      <w:r w:rsidR="00895929" w:rsidRPr="007E3376">
        <w:rPr>
          <w:lang w:val="en-US"/>
        </w:rPr>
        <w:t>.</w:t>
      </w:r>
    </w:p>
    <w:p w14:paraId="2111244A" w14:textId="3C96E541" w:rsidR="00130B68" w:rsidRPr="00B27968" w:rsidRDefault="00130B68" w:rsidP="000D7464">
      <w:pPr>
        <w:pStyle w:val="Heading5"/>
        <w:numPr>
          <w:ilvl w:val="4"/>
          <w:numId w:val="5"/>
        </w:numPr>
        <w:rPr>
          <w:lang w:val="en-US"/>
        </w:rPr>
      </w:pPr>
      <w:r w:rsidRPr="00B27968">
        <w:rPr>
          <w:lang w:val="en-US"/>
        </w:rPr>
        <w:t>Argument</w:t>
      </w:r>
      <w:r w:rsidRPr="00B27968">
        <w:rPr>
          <w:rFonts w:eastAsia="Times New Roman" w:cs="Times New Roman"/>
          <w:b w:val="0"/>
          <w:noProof/>
          <w:color w:val="auto"/>
          <w:sz w:val="24"/>
          <w:lang w:val="en-US"/>
        </w:rPr>
        <w:t xml:space="preserve"> </w:t>
      </w:r>
    </w:p>
    <w:p w14:paraId="29A9E9F9" w14:textId="3C6D6391" w:rsidR="00130B68" w:rsidRPr="00B27968"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B27968">
        <w:rPr>
          <w:color w:val="00518E"/>
          <w:lang w:val="en-US"/>
        </w:rPr>
        <w:t>Block</w:t>
      </w:r>
      <w:r w:rsidR="00130B68" w:rsidRPr="00B27968">
        <w:rPr>
          <w:color w:val="00518E"/>
          <w:lang w:val="en-US"/>
        </w:rPr>
        <w:t xml:space="preserve"> </w:t>
      </w:r>
      <w:r w:rsidR="00765C1A" w:rsidRPr="00B27968">
        <w:rPr>
          <w:lang w:val="en-US"/>
        </w:rPr>
        <w:t>"</w:t>
      </w:r>
      <w:r w:rsidR="00130B68" w:rsidRPr="00B27968">
        <w:rPr>
          <w:rFonts w:ascii="Arial" w:hAnsi="Arial" w:cs="Arial"/>
          <w:color w:val="C00000"/>
          <w:lang w:val="en-US"/>
        </w:rPr>
        <w:t>Argument</w:t>
      </w:r>
      <w:r w:rsidR="00765C1A" w:rsidRPr="00B27968">
        <w:rPr>
          <w:lang w:val="en-US"/>
        </w:rPr>
        <w:t>"</w:t>
      </w:r>
    </w:p>
    <w:p w14:paraId="7681CD0C" w14:textId="75F7678B" w:rsidR="00130B68" w:rsidRPr="00B27968" w:rsidRDefault="00A911F2" w:rsidP="00130B68">
      <w:pPr>
        <w:pStyle w:val="a"/>
        <w:spacing w:beforeLines="100" w:before="240" w:afterLines="150" w:after="360" w:line="276" w:lineRule="auto"/>
        <w:ind w:firstLine="0"/>
        <w:rPr>
          <w:lang w:val="en-US"/>
        </w:rPr>
      </w:pPr>
      <w:r w:rsidRPr="00B27968">
        <w:rPr>
          <w:lang w:val="en-US"/>
        </w:rPr>
        <w:t>The argument can be the grazing angle of the incident beam or the deviation of the sample from the specular position. The rest of the parameters are the same as for the</w:t>
      </w:r>
      <w:r w:rsidRPr="00B27968">
        <w:rPr>
          <w:lang w:val="en-US"/>
        </w:rPr>
        <w:t xml:space="preserve"> </w:t>
      </w:r>
      <w:hyperlink w:anchor="_Argument_1" w:history="1">
        <w:r w:rsidRPr="00B27968">
          <w:rPr>
            <w:rStyle w:val="Hyperlink"/>
            <w:lang w:val="en-US"/>
          </w:rPr>
          <w:t>specular measurement</w:t>
        </w:r>
      </w:hyperlink>
      <w:r w:rsidR="00130B68" w:rsidRPr="00B27968">
        <w:rPr>
          <w:lang w:val="en-US"/>
        </w:rPr>
        <w:t>.</w:t>
      </w:r>
    </w:p>
    <w:p w14:paraId="035FC2A0" w14:textId="3B0FA994" w:rsidR="00130B68" w:rsidRPr="00B27968" w:rsidRDefault="00130B68" w:rsidP="000D7464">
      <w:pPr>
        <w:pStyle w:val="Heading5"/>
        <w:numPr>
          <w:ilvl w:val="4"/>
          <w:numId w:val="5"/>
        </w:numPr>
        <w:rPr>
          <w:lang w:val="en-US"/>
        </w:rPr>
      </w:pPr>
      <w:r w:rsidRPr="00B27968">
        <w:rPr>
          <w:lang w:val="en-US"/>
        </w:rPr>
        <w:t>Beam</w:t>
      </w:r>
      <w:r w:rsidRPr="00B27968">
        <w:rPr>
          <w:rFonts w:eastAsia="Times New Roman" w:cs="Times New Roman"/>
          <w:b w:val="0"/>
          <w:noProof/>
          <w:color w:val="auto"/>
          <w:sz w:val="24"/>
          <w:lang w:val="en-US"/>
        </w:rPr>
        <w:t xml:space="preserve"> </w:t>
      </w:r>
    </w:p>
    <w:p w14:paraId="0BBA20F0" w14:textId="55E1ECE9" w:rsidR="00130B68" w:rsidRPr="00B27968"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B27968">
        <w:rPr>
          <w:color w:val="00518E"/>
          <w:lang w:val="en-US"/>
        </w:rPr>
        <w:t>Block</w:t>
      </w:r>
      <w:r w:rsidR="00130B68" w:rsidRPr="00B27968">
        <w:rPr>
          <w:color w:val="00518E"/>
          <w:lang w:val="en-US"/>
        </w:rPr>
        <w:t xml:space="preserve"> </w:t>
      </w:r>
      <w:r w:rsidR="00765C1A" w:rsidRPr="00B27968">
        <w:rPr>
          <w:lang w:val="en-US"/>
        </w:rPr>
        <w:t>"</w:t>
      </w:r>
      <w:r w:rsidR="00130B68" w:rsidRPr="00B27968">
        <w:rPr>
          <w:rFonts w:ascii="Arial" w:hAnsi="Arial" w:cs="Arial"/>
          <w:color w:val="C00000"/>
          <w:lang w:val="en-US"/>
        </w:rPr>
        <w:t>Beam</w:t>
      </w:r>
      <w:r w:rsidR="00765C1A" w:rsidRPr="00B27968">
        <w:rPr>
          <w:lang w:val="en-US"/>
        </w:rPr>
        <w:t>"</w:t>
      </w:r>
    </w:p>
    <w:p w14:paraId="7E8E3C20" w14:textId="0C4D9E2B" w:rsidR="00130B68" w:rsidRPr="00B27968" w:rsidRDefault="00730F3E" w:rsidP="00130B68">
      <w:pPr>
        <w:pStyle w:val="a"/>
        <w:spacing w:beforeLines="100" w:before="240" w:afterLines="150" w:after="360" w:line="276" w:lineRule="auto"/>
        <w:ind w:firstLine="0"/>
        <w:rPr>
          <w:lang w:val="en-US"/>
        </w:rPr>
      </w:pPr>
      <w:r w:rsidRPr="00B27968">
        <w:rPr>
          <w:lang w:val="en-US"/>
        </w:rPr>
        <w:t xml:space="preserve">Almost all parameters are the same as in the </w:t>
      </w:r>
      <w:hyperlink w:anchor="_Beam_1" w:history="1">
        <w:r w:rsidRPr="00B27968">
          <w:rPr>
            <w:rStyle w:val="Hyperlink"/>
            <w:lang w:val="en-US"/>
          </w:rPr>
          <w:t>specular measurement</w:t>
        </w:r>
      </w:hyperlink>
      <w:r w:rsidR="00130B68" w:rsidRPr="00B27968">
        <w:rPr>
          <w:lang w:val="en-US"/>
        </w:rPr>
        <w:t>.</w:t>
      </w:r>
      <w:r w:rsidR="003450BC" w:rsidRPr="00B27968">
        <w:rPr>
          <w:lang w:val="en-US"/>
        </w:rPr>
        <w:t xml:space="preserve"> </w:t>
      </w:r>
      <w:r w:rsidRPr="00B27968">
        <w:rPr>
          <w:lang w:val="en-US"/>
        </w:rPr>
        <w:t>An additional parameter is the specular position, i.e. the grazing angle of the incident beam at which the reflected beam arrives at the detector</w:t>
      </w:r>
      <w:r w:rsidR="003450BC" w:rsidRPr="00B27968">
        <w:rPr>
          <w:lang w:val="en-US"/>
        </w:rPr>
        <w:t>.</w:t>
      </w:r>
    </w:p>
    <w:p w14:paraId="1B7C8DE0" w14:textId="090C26F3" w:rsidR="00351015" w:rsidRPr="00CC483F" w:rsidRDefault="00351015" w:rsidP="000D7464">
      <w:pPr>
        <w:pStyle w:val="Heading4"/>
        <w:numPr>
          <w:ilvl w:val="3"/>
          <w:numId w:val="5"/>
        </w:numPr>
        <w:rPr>
          <w:sz w:val="24"/>
          <w:szCs w:val="24"/>
          <w:lang w:val="en-US"/>
        </w:rPr>
      </w:pPr>
      <w:bookmarkStart w:id="92" w:name="_Offset_scan_1"/>
      <w:bookmarkEnd w:id="92"/>
      <w:r w:rsidRPr="00CC483F">
        <w:rPr>
          <w:sz w:val="24"/>
          <w:szCs w:val="24"/>
          <w:lang w:val="en-US"/>
        </w:rPr>
        <w:lastRenderedPageBreak/>
        <w:t>Offset scan</w:t>
      </w:r>
    </w:p>
    <w:p w14:paraId="145B84E6" w14:textId="342C170C" w:rsidR="00351015" w:rsidRPr="00B27968" w:rsidRDefault="00554E1C" w:rsidP="00351015">
      <w:pPr>
        <w:pStyle w:val="a"/>
        <w:spacing w:beforeLines="100" w:before="240" w:afterLines="150" w:after="360" w:line="276" w:lineRule="auto"/>
        <w:ind w:firstLine="0"/>
        <w:rPr>
          <w:lang w:val="en-US"/>
        </w:rPr>
      </w:pPr>
      <w:r w:rsidRPr="00B27968">
        <w:rPr>
          <w:lang w:val="en-US"/>
        </w:rPr>
        <w:t xml:space="preserve">The </w:t>
      </w:r>
      <w:hyperlink w:anchor="_Measurement" w:history="1">
        <w:r w:rsidR="00765C1A" w:rsidRPr="00B27968">
          <w:rPr>
            <w:lang w:val="en-US"/>
          </w:rPr>
          <w:t>"</w:t>
        </w:r>
        <w:r w:rsidR="00351015" w:rsidRPr="00B27968">
          <w:rPr>
            <w:rStyle w:val="Hyperlink"/>
            <w:rFonts w:ascii="Arial" w:hAnsi="Arial" w:cs="Arial"/>
            <w:lang w:val="en-US"/>
          </w:rPr>
          <w:t>Measurement</w:t>
        </w:r>
      </w:hyperlink>
      <w:r w:rsidR="00765C1A" w:rsidRPr="00B27968">
        <w:rPr>
          <w:lang w:val="en-US"/>
        </w:rPr>
        <w:t>"</w:t>
      </w:r>
      <w:r w:rsidR="00351015" w:rsidRPr="00B27968">
        <w:rPr>
          <w:lang w:val="en-US"/>
        </w:rPr>
        <w:t xml:space="preserve">, </w:t>
      </w:r>
      <w:r w:rsidR="00765C1A" w:rsidRPr="00B27968">
        <w:rPr>
          <w:lang w:val="en-US"/>
        </w:rPr>
        <w:t>"</w:t>
      </w:r>
      <w:hyperlink w:anchor="_Detector_1" w:history="1">
        <w:r w:rsidR="00351015" w:rsidRPr="00B27968">
          <w:rPr>
            <w:rStyle w:val="Hyperlink"/>
            <w:rFonts w:ascii="Arial" w:hAnsi="Arial" w:cs="Arial"/>
            <w:lang w:val="en-US"/>
          </w:rPr>
          <w:t>Detector</w:t>
        </w:r>
      </w:hyperlink>
      <w:r w:rsidR="00765C1A" w:rsidRPr="00B27968">
        <w:rPr>
          <w:lang w:val="en-US"/>
        </w:rPr>
        <w:t>"</w:t>
      </w:r>
      <w:r w:rsidR="00351015" w:rsidRPr="00B27968">
        <w:rPr>
          <w:lang w:val="en-US"/>
        </w:rPr>
        <w:t xml:space="preserve">, </w:t>
      </w:r>
      <w:r w:rsidR="00765C1A" w:rsidRPr="00B27968">
        <w:rPr>
          <w:lang w:val="en-US"/>
        </w:rPr>
        <w:t>"</w:t>
      </w:r>
      <w:hyperlink w:anchor="_Footprint_and_distortion_1" w:history="1">
        <w:r w:rsidR="00351015" w:rsidRPr="00B27968">
          <w:rPr>
            <w:rStyle w:val="Hyperlink"/>
            <w:rFonts w:ascii="Arial" w:hAnsi="Arial" w:cs="Arial"/>
            <w:lang w:val="en-US"/>
          </w:rPr>
          <w:t>Footprint and distortion</w:t>
        </w:r>
      </w:hyperlink>
      <w:r w:rsidR="00765C1A" w:rsidRPr="00B27968">
        <w:rPr>
          <w:lang w:val="en-US"/>
        </w:rPr>
        <w:t>"</w:t>
      </w:r>
      <w:r w:rsidR="00351015" w:rsidRPr="00B27968">
        <w:rPr>
          <w:lang w:val="en-US"/>
        </w:rPr>
        <w:t xml:space="preserve"> </w:t>
      </w:r>
      <w:r w:rsidRPr="00B27968">
        <w:rPr>
          <w:lang w:val="en-US"/>
        </w:rPr>
        <w:t>blocks and the</w:t>
      </w:r>
      <w:r w:rsidR="00351015" w:rsidRPr="00B27968">
        <w:rPr>
          <w:lang w:val="en-US"/>
        </w:rPr>
        <w:t xml:space="preserve"> </w:t>
      </w:r>
      <w:hyperlink w:anchor="_Нижняя_панель" w:history="1">
        <w:r w:rsidRPr="00B27968">
          <w:rPr>
            <w:rStyle w:val="Hyperlink"/>
            <w:lang w:val="en-US"/>
          </w:rPr>
          <w:t>bottom panel</w:t>
        </w:r>
      </w:hyperlink>
      <w:r w:rsidR="00351015" w:rsidRPr="00B27968">
        <w:rPr>
          <w:lang w:val="en-US"/>
        </w:rPr>
        <w:t xml:space="preserve"> </w:t>
      </w:r>
      <w:r w:rsidRPr="00B27968">
        <w:rPr>
          <w:lang w:val="en-US"/>
        </w:rPr>
        <w:t xml:space="preserve">are exactly the same as for the specular geometry. The </w:t>
      </w:r>
      <w:r w:rsidR="00765C1A" w:rsidRPr="00B27968">
        <w:rPr>
          <w:lang w:val="en-US"/>
        </w:rPr>
        <w:t>"</w:t>
      </w:r>
      <w:hyperlink w:anchor="_Value" w:history="1">
        <w:r w:rsidR="00351015" w:rsidRPr="00B27968">
          <w:rPr>
            <w:rStyle w:val="Hyperlink"/>
            <w:rFonts w:ascii="Arial" w:hAnsi="Arial" w:cs="Arial"/>
            <w:lang w:val="en-US"/>
          </w:rPr>
          <w:t>Value</w:t>
        </w:r>
      </w:hyperlink>
      <w:hyperlink w:anchor="_Detector_1" w:history="1"/>
      <w:r w:rsidR="00765C1A" w:rsidRPr="00B27968">
        <w:rPr>
          <w:lang w:val="en-US"/>
        </w:rPr>
        <w:t>"</w:t>
      </w:r>
      <w:r w:rsidR="00351015" w:rsidRPr="00B27968">
        <w:rPr>
          <w:lang w:val="en-US"/>
        </w:rPr>
        <w:t xml:space="preserve"> </w:t>
      </w:r>
      <w:r w:rsidRPr="00B27968">
        <w:rPr>
          <w:lang w:val="en-US"/>
        </w:rPr>
        <w:t>block differs only in the immutable function type</w:t>
      </w:r>
      <w:r w:rsidR="00351015" w:rsidRPr="00B27968">
        <w:rPr>
          <w:lang w:val="en-US"/>
        </w:rPr>
        <w:t xml:space="preserve">: </w:t>
      </w:r>
      <w:r w:rsidR="00765C1A" w:rsidRPr="00B27968">
        <w:rPr>
          <w:lang w:val="en-US"/>
        </w:rPr>
        <w:t>"</w:t>
      </w:r>
      <w:r w:rsidR="00351015" w:rsidRPr="00B27968">
        <w:rPr>
          <w:rFonts w:ascii="Arial" w:hAnsi="Arial" w:cs="Arial"/>
          <w:color w:val="C00000"/>
          <w:lang w:val="en-US"/>
        </w:rPr>
        <w:t>Scattering</w:t>
      </w:r>
      <w:r w:rsidR="00765C1A" w:rsidRPr="00B27968">
        <w:rPr>
          <w:lang w:val="en-US"/>
        </w:rPr>
        <w:t>"</w:t>
      </w:r>
      <w:r w:rsidR="00351015" w:rsidRPr="00B27968">
        <w:rPr>
          <w:lang w:val="en-US"/>
        </w:rPr>
        <w:t>.</w:t>
      </w:r>
    </w:p>
    <w:p w14:paraId="160619B7" w14:textId="6E876324" w:rsidR="00351015" w:rsidRPr="00B27968" w:rsidRDefault="00351015" w:rsidP="000D7464">
      <w:pPr>
        <w:pStyle w:val="Heading5"/>
        <w:numPr>
          <w:ilvl w:val="4"/>
          <w:numId w:val="5"/>
        </w:numPr>
        <w:rPr>
          <w:lang w:val="en-US"/>
        </w:rPr>
      </w:pPr>
      <w:r w:rsidRPr="00B27968">
        <w:rPr>
          <w:lang w:val="en-US"/>
        </w:rPr>
        <w:t>Argument</w:t>
      </w:r>
      <w:r w:rsidRPr="00B27968">
        <w:rPr>
          <w:rFonts w:eastAsia="Times New Roman" w:cs="Times New Roman"/>
          <w:b w:val="0"/>
          <w:noProof/>
          <w:color w:val="auto"/>
          <w:sz w:val="24"/>
          <w:lang w:val="en-US"/>
        </w:rPr>
        <w:t xml:space="preserve"> </w:t>
      </w:r>
    </w:p>
    <w:p w14:paraId="031530C4" w14:textId="2B735670" w:rsidR="00351015" w:rsidRPr="00B27968"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B27968">
        <w:rPr>
          <w:color w:val="00518E"/>
          <w:lang w:val="en-US"/>
        </w:rPr>
        <w:t>Block</w:t>
      </w:r>
      <w:r w:rsidR="00351015" w:rsidRPr="00B27968">
        <w:rPr>
          <w:color w:val="00518E"/>
          <w:lang w:val="en-US"/>
        </w:rPr>
        <w:t xml:space="preserve"> </w:t>
      </w:r>
      <w:r w:rsidR="00765C1A" w:rsidRPr="00B27968">
        <w:rPr>
          <w:lang w:val="en-US"/>
        </w:rPr>
        <w:t>"</w:t>
      </w:r>
      <w:r w:rsidR="00351015" w:rsidRPr="00B27968">
        <w:rPr>
          <w:rFonts w:ascii="Arial" w:hAnsi="Arial" w:cs="Arial"/>
          <w:color w:val="C00000"/>
          <w:lang w:val="en-US"/>
        </w:rPr>
        <w:t>Argument</w:t>
      </w:r>
      <w:r w:rsidR="00765C1A" w:rsidRPr="00B27968">
        <w:rPr>
          <w:lang w:val="en-US"/>
        </w:rPr>
        <w:t>"</w:t>
      </w:r>
    </w:p>
    <w:p w14:paraId="5EFC73EB" w14:textId="5173A20F" w:rsidR="00351015" w:rsidRPr="00B27968" w:rsidRDefault="00E860B0" w:rsidP="00351015">
      <w:pPr>
        <w:pStyle w:val="a"/>
        <w:spacing w:beforeLines="100" w:before="240" w:afterLines="150" w:after="360" w:line="276" w:lineRule="auto"/>
        <w:ind w:firstLine="0"/>
        <w:rPr>
          <w:lang w:val="en-US"/>
        </w:rPr>
      </w:pPr>
      <w:r w:rsidRPr="00B27968">
        <w:rPr>
          <w:lang w:val="en-US"/>
        </w:rPr>
        <w:t>The argument is the grazing angle of the incident beam. Other parameters are the same as in the</w:t>
      </w:r>
      <w:r w:rsidRPr="00B27968">
        <w:rPr>
          <w:lang w:val="en-US"/>
        </w:rPr>
        <w:t xml:space="preserve"> </w:t>
      </w:r>
      <w:hyperlink w:anchor="_Argument_1" w:history="1">
        <w:r w:rsidRPr="00B27968">
          <w:rPr>
            <w:rStyle w:val="Hyperlink"/>
            <w:lang w:val="en-US"/>
          </w:rPr>
          <w:t>specular measurement</w:t>
        </w:r>
      </w:hyperlink>
      <w:r w:rsidR="00351015" w:rsidRPr="00B27968">
        <w:rPr>
          <w:lang w:val="en-US"/>
        </w:rPr>
        <w:t>.</w:t>
      </w:r>
    </w:p>
    <w:p w14:paraId="15F7D85D" w14:textId="0E1885D4" w:rsidR="00351015" w:rsidRPr="00B27968" w:rsidRDefault="00351015" w:rsidP="000D7464">
      <w:pPr>
        <w:pStyle w:val="Heading5"/>
        <w:numPr>
          <w:ilvl w:val="4"/>
          <w:numId w:val="5"/>
        </w:numPr>
        <w:rPr>
          <w:lang w:val="en-US"/>
        </w:rPr>
      </w:pPr>
      <w:r w:rsidRPr="00B27968">
        <w:rPr>
          <w:lang w:val="en-US"/>
        </w:rPr>
        <w:t>Beam</w:t>
      </w:r>
      <w:r w:rsidRPr="00B27968">
        <w:rPr>
          <w:rFonts w:eastAsia="Times New Roman" w:cs="Times New Roman"/>
          <w:b w:val="0"/>
          <w:noProof/>
          <w:color w:val="auto"/>
          <w:sz w:val="24"/>
          <w:lang w:val="en-US"/>
        </w:rPr>
        <w:t xml:space="preserve"> </w:t>
      </w:r>
    </w:p>
    <w:p w14:paraId="60343808" w14:textId="1376917D" w:rsidR="00351015" w:rsidRPr="00B27968"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B27968">
        <w:rPr>
          <w:color w:val="00518E"/>
          <w:lang w:val="en-US"/>
        </w:rPr>
        <w:t xml:space="preserve"> </w:t>
      </w:r>
      <w:r w:rsidR="00057937" w:rsidRPr="00B27968">
        <w:rPr>
          <w:color w:val="00518E"/>
          <w:lang w:val="en-US"/>
        </w:rPr>
        <w:t>Block</w:t>
      </w:r>
      <w:r w:rsidR="00351015" w:rsidRPr="00B27968">
        <w:rPr>
          <w:color w:val="00518E"/>
          <w:lang w:val="en-US"/>
        </w:rPr>
        <w:t xml:space="preserve"> </w:t>
      </w:r>
      <w:r w:rsidR="00765C1A" w:rsidRPr="00B27968">
        <w:rPr>
          <w:lang w:val="en-US"/>
        </w:rPr>
        <w:t>"</w:t>
      </w:r>
      <w:r w:rsidR="00351015" w:rsidRPr="00B27968">
        <w:rPr>
          <w:rFonts w:ascii="Arial" w:hAnsi="Arial" w:cs="Arial"/>
          <w:color w:val="C00000"/>
          <w:lang w:val="en-US"/>
        </w:rPr>
        <w:t>Beam</w:t>
      </w:r>
      <w:r w:rsidR="00765C1A" w:rsidRPr="00B27968">
        <w:rPr>
          <w:lang w:val="en-US"/>
        </w:rPr>
        <w:t>"</w:t>
      </w:r>
    </w:p>
    <w:p w14:paraId="542B25DD" w14:textId="52CFED23" w:rsidR="00A71F14" w:rsidRPr="00B27968" w:rsidRDefault="00946294" w:rsidP="00130B68">
      <w:pPr>
        <w:pStyle w:val="a"/>
        <w:spacing w:beforeLines="100" w:before="240" w:afterLines="150" w:after="360" w:line="276" w:lineRule="auto"/>
        <w:ind w:firstLine="0"/>
        <w:rPr>
          <w:lang w:val="en-US"/>
        </w:rPr>
      </w:pPr>
      <w:r w:rsidRPr="00B27968">
        <w:rPr>
          <w:lang w:val="en-US"/>
        </w:rPr>
        <w:t xml:space="preserve">Almost all parameters are the same as in the </w:t>
      </w:r>
      <w:hyperlink w:anchor="_Beam_1" w:history="1">
        <w:r w:rsidRPr="00B27968">
          <w:rPr>
            <w:rStyle w:val="Hyperlink"/>
            <w:lang w:val="en-US"/>
          </w:rPr>
          <w:t>specular measurement</w:t>
        </w:r>
      </w:hyperlink>
      <w:r w:rsidR="00351015" w:rsidRPr="00B27968">
        <w:rPr>
          <w:lang w:val="en-US"/>
        </w:rPr>
        <w:t xml:space="preserve">. </w:t>
      </w:r>
      <w:r w:rsidRPr="00B27968">
        <w:rPr>
          <w:lang w:val="en-US"/>
        </w:rPr>
        <w:t xml:space="preserve">An additional parameter is the offset of the detector from the specular direction. A positive offset means that the angle from the plane of the sample to the detector is </w:t>
      </w:r>
      <w:r w:rsidRPr="00B27968">
        <w:rPr>
          <w:u w:val="single"/>
          <w:lang w:val="en-US"/>
        </w:rPr>
        <w:t>greater</w:t>
      </w:r>
      <w:r w:rsidRPr="00B27968">
        <w:rPr>
          <w:lang w:val="en-US"/>
        </w:rPr>
        <w:t xml:space="preserve"> than the grazing angle of the beam. If it is equal to zero, then measurements are made in the specular direction, but, unlike the reflectometric curve, here you can get a plot of the amount of </w:t>
      </w:r>
      <w:r w:rsidRPr="00B27968">
        <w:rPr>
          <w:u w:val="single"/>
          <w:lang w:val="en-US"/>
        </w:rPr>
        <w:t>scattering in the specular direction</w:t>
      </w:r>
      <w:r w:rsidRPr="00B27968">
        <w:rPr>
          <w:u w:val="single"/>
          <w:lang w:val="en-US"/>
        </w:rPr>
        <w:t>.</w:t>
      </w:r>
    </w:p>
    <w:p w14:paraId="58F135A5" w14:textId="05DB9A4B" w:rsidR="000A3DD5" w:rsidRPr="00CC483F" w:rsidRDefault="00035224" w:rsidP="000D7464">
      <w:pPr>
        <w:pStyle w:val="Heading4"/>
        <w:numPr>
          <w:ilvl w:val="3"/>
          <w:numId w:val="5"/>
        </w:numPr>
        <w:rPr>
          <w:sz w:val="24"/>
          <w:szCs w:val="24"/>
          <w:lang w:val="en-US"/>
        </w:rPr>
      </w:pPr>
      <w:bookmarkStart w:id="93" w:name="_GISAS_map_1"/>
      <w:bookmarkEnd w:id="93"/>
      <w:r w:rsidRPr="00CC483F">
        <w:rPr>
          <w:sz w:val="24"/>
          <w:szCs w:val="24"/>
          <w:lang w:val="en-US"/>
        </w:rPr>
        <w:lastRenderedPageBreak/>
        <w:t>GISAS</w:t>
      </w:r>
      <w:r w:rsidR="000A3DD5" w:rsidRPr="00CC483F">
        <w:rPr>
          <w:sz w:val="24"/>
          <w:szCs w:val="24"/>
          <w:lang w:val="en-US"/>
        </w:rPr>
        <w:t xml:space="preserve"> </w:t>
      </w:r>
      <w:r w:rsidRPr="00CC483F">
        <w:rPr>
          <w:sz w:val="24"/>
          <w:szCs w:val="24"/>
          <w:lang w:val="en-US"/>
        </w:rPr>
        <w:t>map</w:t>
      </w:r>
    </w:p>
    <w:p w14:paraId="6E6A94AF" w14:textId="4CA76A15" w:rsidR="00946533" w:rsidRPr="00B27968"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B27968">
        <w:rPr>
          <w:color w:val="00518E"/>
          <w:lang w:val="en-US"/>
        </w:rPr>
        <w:t>GISAS measurement settings</w:t>
      </w:r>
    </w:p>
    <w:p w14:paraId="4EA55C44" w14:textId="5F9F5408" w:rsidR="00323631" w:rsidRPr="00037228" w:rsidRDefault="00037228" w:rsidP="000A3DD5">
      <w:pPr>
        <w:pStyle w:val="a"/>
        <w:spacing w:beforeLines="100" w:before="240" w:afterLines="150" w:after="360" w:line="276" w:lineRule="auto"/>
        <w:ind w:firstLine="0"/>
        <w:rPr>
          <w:lang w:val="en-US"/>
        </w:rPr>
      </w:pPr>
      <w:r w:rsidRPr="00B27968">
        <w:rPr>
          <w:lang w:val="en-US"/>
        </w:rPr>
        <w:t>The top part shows a color map of the loaded data. When the</w:t>
      </w:r>
      <w:r w:rsidR="002B550B" w:rsidRPr="00B27968">
        <w:rPr>
          <w:lang w:val="en-US"/>
        </w:rPr>
        <w:t xml:space="preserve"> </w:t>
      </w:r>
      <w:r w:rsidR="00765C1A" w:rsidRPr="00B27968">
        <w:rPr>
          <w:lang w:val="en-US"/>
        </w:rPr>
        <w:t>"</w:t>
      </w:r>
      <w:r w:rsidR="002B550B" w:rsidRPr="00B27968">
        <w:rPr>
          <w:rFonts w:ascii="Arial" w:hAnsi="Arial" w:cs="Arial"/>
          <w:color w:val="C00000"/>
          <w:lang w:val="en-US"/>
        </w:rPr>
        <w:t>Fit only data between argument</w:t>
      </w:r>
      <w:r w:rsidR="00765C1A" w:rsidRPr="00B27968">
        <w:rPr>
          <w:lang w:val="en-US"/>
        </w:rPr>
        <w:t>"</w:t>
      </w:r>
      <w:r w:rsidR="002B550B" w:rsidRPr="00B27968">
        <w:rPr>
          <w:lang w:val="en-US"/>
        </w:rPr>
        <w:t xml:space="preserve"> </w:t>
      </w:r>
      <w:r w:rsidRPr="00B27968">
        <w:rPr>
          <w:lang w:val="en-US"/>
        </w:rPr>
        <w:t xml:space="preserve">option is enabled in the </w:t>
      </w:r>
      <w:r w:rsidR="00765C1A" w:rsidRPr="00B27968">
        <w:rPr>
          <w:lang w:val="en-US"/>
        </w:rPr>
        <w:t>"</w:t>
      </w:r>
      <w:r w:rsidR="002B550B" w:rsidRPr="00B27968">
        <w:rPr>
          <w:rFonts w:ascii="Arial" w:hAnsi="Arial" w:cs="Arial"/>
          <w:color w:val="C00000"/>
          <w:lang w:val="en-US"/>
        </w:rPr>
        <w:t>Argument</w:t>
      </w:r>
      <w:r w:rsidR="00765C1A" w:rsidRPr="00B27968">
        <w:rPr>
          <w:lang w:val="en-US"/>
        </w:rPr>
        <w:t>"</w:t>
      </w:r>
      <w:r w:rsidR="00D253F6" w:rsidRPr="00B27968">
        <w:rPr>
          <w:lang w:val="en-US"/>
        </w:rPr>
        <w:t xml:space="preserve"> </w:t>
      </w:r>
      <w:r w:rsidRPr="00B27968">
        <w:rPr>
          <w:lang w:val="en-US"/>
        </w:rPr>
        <w:t>block, the area excluded from the fit is displayed in a darker color. In the</w:t>
      </w:r>
      <w:r w:rsidRPr="00B27968">
        <w:rPr>
          <w:lang w:val="en-US"/>
        </w:rPr>
        <w:t xml:space="preserve"> </w:t>
      </w:r>
      <w:r w:rsidR="00765C1A" w:rsidRPr="00B27968">
        <w:rPr>
          <w:lang w:val="en-US"/>
        </w:rPr>
        <w:t>"</w:t>
      </w:r>
      <w:r w:rsidR="002B550B" w:rsidRPr="00B27968">
        <w:rPr>
          <w:rFonts w:ascii="Arial" w:hAnsi="Arial" w:cs="Arial"/>
          <w:color w:val="C00000"/>
          <w:lang w:val="en-US"/>
        </w:rPr>
        <w:t>Plot options</w:t>
      </w:r>
      <w:r w:rsidR="00765C1A" w:rsidRPr="00B27968">
        <w:rPr>
          <w:lang w:val="en-US"/>
        </w:rPr>
        <w:t>"</w:t>
      </w:r>
      <w:r w:rsidR="002B550B" w:rsidRPr="00B27968">
        <w:rPr>
          <w:lang w:val="en-US"/>
        </w:rPr>
        <w:t xml:space="preserve"> </w:t>
      </w:r>
      <w:r w:rsidRPr="00B27968">
        <w:rPr>
          <w:lang w:val="en-US"/>
        </w:rPr>
        <w:t xml:space="preserve">block you can switch between linear and logarithmic scale along the vertical axis, turn interpolation on and off </w:t>
      </w:r>
      <w:r w:rsidR="00365F78" w:rsidRPr="00B27968">
        <w:rPr>
          <w:lang w:val="en-US"/>
        </w:rPr>
        <w:t>–</w:t>
      </w:r>
      <w:r w:rsidRPr="00B27968">
        <w:rPr>
          <w:lang w:val="en-US"/>
        </w:rPr>
        <w:t xml:space="preserve"> these are the display settings. There are also buttons to rotate the image counterclockwise </w:t>
      </w:r>
      <w:r w:rsidRPr="00B27968">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B27968">
        <w:rPr>
          <w:lang w:val="en-US"/>
        </w:rPr>
        <w:t xml:space="preserve"> and clockwise </w:t>
      </w:r>
      <w:r w:rsidRPr="00B27968">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B27968">
        <w:rPr>
          <w:lang w:val="en-US"/>
        </w:rPr>
        <w:t>. With their help, you should orient the data relative to the coordinate axes. This is where the data is linked to the coordinate axes for further use in calculations</w:t>
      </w:r>
      <w:r w:rsidR="003811B7" w:rsidRPr="00037228">
        <w:rPr>
          <w:lang w:val="en-US"/>
        </w:rPr>
        <w:t>.</w:t>
      </w:r>
    </w:p>
    <w:p w14:paraId="38A3EFAE" w14:textId="2754D59C" w:rsidR="000A3DD5" w:rsidRPr="00BB6A64" w:rsidRDefault="00B27968" w:rsidP="000A3DD5">
      <w:pPr>
        <w:pStyle w:val="a"/>
        <w:spacing w:beforeLines="100" w:before="240" w:afterLines="150" w:after="360" w:line="276" w:lineRule="auto"/>
        <w:ind w:firstLine="0"/>
      </w:pPr>
      <w:r w:rsidRPr="00EE7DF4">
        <w:rPr>
          <w:lang w:val="en-US"/>
        </w:rPr>
        <w:t>The</w:t>
      </w:r>
      <w:r w:rsidRPr="00B27968">
        <w:rPr>
          <w:lang w:val="en-US"/>
        </w:rPr>
        <w:t xml:space="preserve"> </w:t>
      </w:r>
      <w:hyperlink w:anchor="_Measurement" w:history="1">
        <w:r w:rsidR="00765C1A" w:rsidRPr="00B27968">
          <w:rPr>
            <w:lang w:val="en-US"/>
          </w:rPr>
          <w:t>"</w:t>
        </w:r>
        <w:r w:rsidR="00323631">
          <w:rPr>
            <w:rStyle w:val="Hyperlink"/>
            <w:rFonts w:ascii="Arial" w:hAnsi="Arial" w:cs="Arial"/>
            <w:lang w:val="en-US"/>
          </w:rPr>
          <w:t>Measurement</w:t>
        </w:r>
      </w:hyperlink>
      <w:r w:rsidR="00765C1A" w:rsidRPr="00B27968">
        <w:rPr>
          <w:lang w:val="en-US"/>
        </w:rPr>
        <w:t>"</w:t>
      </w:r>
      <w:r w:rsidR="00323631" w:rsidRPr="00B27968">
        <w:rPr>
          <w:lang w:val="en-US"/>
        </w:rPr>
        <w:t xml:space="preserve">, </w:t>
      </w:r>
      <w:r w:rsidR="00765C1A" w:rsidRPr="00B27968">
        <w:rPr>
          <w:lang w:val="en-US"/>
        </w:rPr>
        <w:t>"</w:t>
      </w:r>
      <w:hyperlink w:anchor="_Footprint_and_distortion_1" w:history="1">
        <w:r w:rsidR="00323631" w:rsidRPr="006E6A2E">
          <w:rPr>
            <w:rStyle w:val="Hyperlink"/>
            <w:rFonts w:ascii="Arial" w:hAnsi="Arial" w:cs="Arial"/>
            <w:lang w:val="en-US"/>
          </w:rPr>
          <w:t>Footprint</w:t>
        </w:r>
        <w:r w:rsidR="00323631" w:rsidRPr="00B27968">
          <w:rPr>
            <w:rStyle w:val="Hyperlink"/>
            <w:rFonts w:ascii="Arial" w:hAnsi="Arial" w:cs="Arial"/>
            <w:lang w:val="en-US"/>
          </w:rPr>
          <w:t xml:space="preserve"> </w:t>
        </w:r>
        <w:r w:rsidR="00323631" w:rsidRPr="006E6A2E">
          <w:rPr>
            <w:rStyle w:val="Hyperlink"/>
            <w:rFonts w:ascii="Arial" w:hAnsi="Arial" w:cs="Arial"/>
            <w:lang w:val="en-US"/>
          </w:rPr>
          <w:t>and</w:t>
        </w:r>
        <w:r w:rsidR="00323631" w:rsidRPr="00B27968">
          <w:rPr>
            <w:rStyle w:val="Hyperlink"/>
            <w:rFonts w:ascii="Arial" w:hAnsi="Arial" w:cs="Arial"/>
            <w:lang w:val="en-US"/>
          </w:rPr>
          <w:t xml:space="preserve"> </w:t>
        </w:r>
        <w:r w:rsidR="00323631" w:rsidRPr="006E6A2E">
          <w:rPr>
            <w:rStyle w:val="Hyperlink"/>
            <w:rFonts w:ascii="Arial" w:hAnsi="Arial" w:cs="Arial"/>
            <w:lang w:val="en-US"/>
          </w:rPr>
          <w:t>distortion</w:t>
        </w:r>
      </w:hyperlink>
      <w:r w:rsidR="00765C1A" w:rsidRPr="00B27968">
        <w:rPr>
          <w:lang w:val="en-US"/>
        </w:rPr>
        <w:t>"</w:t>
      </w:r>
      <w:r w:rsidR="00323631" w:rsidRPr="00B27968">
        <w:rPr>
          <w:lang w:val="en-US"/>
        </w:rPr>
        <w:t xml:space="preserve"> </w:t>
      </w:r>
      <w:r w:rsidRPr="00EE7DF4">
        <w:rPr>
          <w:lang w:val="en-US"/>
        </w:rPr>
        <w:t>blocks and the</w:t>
      </w:r>
      <w:r w:rsidR="00323631" w:rsidRPr="00B27968">
        <w:rPr>
          <w:lang w:val="en-US"/>
        </w:rPr>
        <w:t xml:space="preserve"> </w:t>
      </w:r>
      <w:hyperlink w:anchor="_Нижняя_панель" w:history="1">
        <w:r w:rsidRPr="00B27968">
          <w:rPr>
            <w:rStyle w:val="Hyperlink"/>
            <w:lang w:val="en-US"/>
          </w:rPr>
          <w:t>bottom panel</w:t>
        </w:r>
      </w:hyperlink>
      <w:r w:rsidR="00323631" w:rsidRPr="00B27968">
        <w:rPr>
          <w:lang w:val="en-US"/>
        </w:rPr>
        <w:t xml:space="preserve"> </w:t>
      </w:r>
      <w:r w:rsidRPr="00EE7DF4">
        <w:rPr>
          <w:lang w:val="en-US"/>
        </w:rPr>
        <w:t xml:space="preserve">are exactly the same as for the </w:t>
      </w:r>
      <w:r>
        <w:rPr>
          <w:lang w:val="en-US"/>
        </w:rPr>
        <w:t>specular</w:t>
      </w:r>
      <w:r w:rsidRPr="00EE7DF4">
        <w:rPr>
          <w:lang w:val="en-US"/>
        </w:rPr>
        <w:t xml:space="preserve"> geometry. The rest is </w:t>
      </w:r>
      <w:r w:rsidR="00DD1D80">
        <w:rPr>
          <w:lang w:val="en-US"/>
        </w:rPr>
        <w:t>described</w:t>
      </w:r>
      <w:r w:rsidRPr="00EE7DF4">
        <w:rPr>
          <w:lang w:val="en-US"/>
        </w:rPr>
        <w:t xml:space="preserve"> below</w:t>
      </w:r>
      <w:r w:rsidR="00931184">
        <w:t>.</w:t>
      </w:r>
      <w:r w:rsidR="003811B7">
        <w:t xml:space="preserve"> </w:t>
      </w:r>
    </w:p>
    <w:p w14:paraId="65608F26" w14:textId="198605C6" w:rsidR="0078235D" w:rsidRPr="000C327B" w:rsidRDefault="0078235D" w:rsidP="000D7464">
      <w:pPr>
        <w:pStyle w:val="Heading5"/>
        <w:numPr>
          <w:ilvl w:val="4"/>
          <w:numId w:val="5"/>
        </w:numPr>
        <w:rPr>
          <w:lang w:val="en-US"/>
        </w:rPr>
      </w:pPr>
      <w:bookmarkStart w:id="94" w:name="_Argument_2"/>
      <w:bookmarkEnd w:id="94"/>
      <w:r w:rsidRPr="000C327B">
        <w:rPr>
          <w:lang w:val="en-US"/>
        </w:rPr>
        <w:lastRenderedPageBreak/>
        <w:t>Argument</w:t>
      </w:r>
    </w:p>
    <w:p w14:paraId="44608563" w14:textId="606A6E01"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rPr>
        <w:t xml:space="preserve"> </w:t>
      </w:r>
      <w:r w:rsidR="00CE5A16">
        <w:rPr>
          <w:color w:val="00518E"/>
          <w:lang w:val="en-US"/>
        </w:rPr>
        <w:t>Block</w:t>
      </w:r>
      <w:r w:rsidR="0078235D" w:rsidRPr="000C327B">
        <w:rPr>
          <w:color w:val="00518E"/>
        </w:rPr>
        <w:t xml:space="preserve"> </w:t>
      </w:r>
      <w:r w:rsidR="00765C1A">
        <w:t>"</w:t>
      </w:r>
      <w:r w:rsidR="0078235D" w:rsidRPr="000C327B">
        <w:rPr>
          <w:rFonts w:ascii="Arial" w:hAnsi="Arial" w:cs="Arial"/>
          <w:color w:val="C00000"/>
          <w:lang w:val="en-US"/>
        </w:rPr>
        <w:t>Argument</w:t>
      </w:r>
      <w:r w:rsidR="00765C1A">
        <w:t>"</w:t>
      </w:r>
    </w:p>
    <w:p w14:paraId="603AA0EA" w14:textId="1C677643" w:rsidR="007847B4" w:rsidRPr="006D3FE1" w:rsidRDefault="00115645" w:rsidP="0078235D">
      <w:pPr>
        <w:pStyle w:val="a"/>
        <w:spacing w:beforeLines="100" w:before="240" w:afterLines="150" w:after="360" w:line="276" w:lineRule="auto"/>
        <w:ind w:firstLine="0"/>
        <w:rPr>
          <w:lang w:val="en-US"/>
        </w:rPr>
      </w:pPr>
      <w:r>
        <w:rPr>
          <w:lang w:val="en-US"/>
        </w:rPr>
        <w:t>Here</w:t>
      </w:r>
      <w:r w:rsidRPr="001E545C">
        <w:rPr>
          <w:lang w:val="en-US"/>
        </w:rPr>
        <w:t xml:space="preserve"> the units and range of </w:t>
      </w:r>
      <w:r>
        <w:rPr>
          <w:lang w:val="en-US"/>
        </w:rPr>
        <w:t>arguments</w:t>
      </w:r>
      <w:r w:rsidRPr="001E545C">
        <w:rPr>
          <w:lang w:val="en-US"/>
        </w:rPr>
        <w:t xml:space="preserve"> ​​for each axis</w:t>
      </w:r>
      <w:r>
        <w:rPr>
          <w:lang w:val="en-US"/>
        </w:rPr>
        <w:t xml:space="preserve"> are determined</w:t>
      </w:r>
      <w:r w:rsidRPr="001E545C">
        <w:rPr>
          <w:lang w:val="en-US"/>
        </w:rPr>
        <w:t xml:space="preserve">. Unlike </w:t>
      </w:r>
      <w:r>
        <w:rPr>
          <w:lang w:val="en-US"/>
        </w:rPr>
        <w:t xml:space="preserve">the case of </w:t>
      </w:r>
      <w:r w:rsidRPr="001E545C">
        <w:rPr>
          <w:lang w:val="en-US"/>
        </w:rPr>
        <w:t xml:space="preserve">one-dimensional curves, here the data is a matrix of numbers without information about the coordinates, so the argument here is not read, but set. </w:t>
      </w:r>
      <w:r w:rsidR="006D3FE1">
        <w:rPr>
          <w:lang w:val="en-US"/>
        </w:rPr>
        <w:t>The arguments are</w:t>
      </w:r>
      <w:r w:rsidRPr="001E545C">
        <w:rPr>
          <w:lang w:val="en-US"/>
        </w:rPr>
        <w:t xml:space="preserve"> of azimuth</w:t>
      </w:r>
      <w:r w:rsidR="0024692F">
        <w:rPr>
          <w:lang w:val="en-US"/>
        </w:rPr>
        <w:t>al</w:t>
      </w:r>
      <w:r w:rsidRPr="001E545C">
        <w:rPr>
          <w:lang w:val="en-US"/>
        </w:rPr>
        <w:t xml:space="preserve"> and polar angles of the detector. The pixel grid is assumed to be </w:t>
      </w:r>
      <w:r w:rsidR="00702E3F">
        <w:rPr>
          <w:lang w:val="en-US"/>
        </w:rPr>
        <w:t>equidistant</w:t>
      </w:r>
      <w:r w:rsidR="0078235D" w:rsidRPr="006D3FE1">
        <w:rPr>
          <w:lang w:val="en-US"/>
        </w:rPr>
        <w:t>.</w:t>
      </w:r>
    </w:p>
    <w:p w14:paraId="3DF40796" w14:textId="75F63D0F" w:rsidR="0078235D" w:rsidRPr="0077077A" w:rsidRDefault="0077077A" w:rsidP="0078235D">
      <w:pPr>
        <w:pStyle w:val="a"/>
        <w:spacing w:beforeLines="100" w:before="240" w:afterLines="150" w:after="360" w:line="276" w:lineRule="auto"/>
        <w:ind w:firstLine="0"/>
        <w:rPr>
          <w:lang w:val="en-US"/>
        </w:rPr>
      </w:pPr>
      <w:r w:rsidRPr="001E545C">
        <w:rPr>
          <w:lang w:val="en-US"/>
        </w:rPr>
        <w:t xml:space="preserve">The </w:t>
      </w:r>
      <w:r w:rsidR="00765C1A" w:rsidRPr="0077077A">
        <w:rPr>
          <w:lang w:val="en-US"/>
        </w:rPr>
        <w:t>"</w:t>
      </w:r>
      <w:r w:rsidR="0078235D">
        <w:rPr>
          <w:rFonts w:ascii="Arial" w:hAnsi="Arial" w:cs="Arial"/>
          <w:color w:val="C00000"/>
          <w:lang w:val="en-US"/>
        </w:rPr>
        <w:t>Fit</w:t>
      </w:r>
      <w:r w:rsidR="0078235D" w:rsidRPr="0077077A">
        <w:rPr>
          <w:rFonts w:ascii="Arial" w:hAnsi="Arial" w:cs="Arial"/>
          <w:color w:val="C00000"/>
          <w:lang w:val="en-US"/>
        </w:rPr>
        <w:t xml:space="preserve"> </w:t>
      </w:r>
      <w:r w:rsidR="0078235D">
        <w:rPr>
          <w:rFonts w:ascii="Arial" w:hAnsi="Arial" w:cs="Arial"/>
          <w:color w:val="C00000"/>
          <w:lang w:val="en-US"/>
        </w:rPr>
        <w:t>only</w:t>
      </w:r>
      <w:r w:rsidR="0078235D" w:rsidRPr="0077077A">
        <w:rPr>
          <w:rFonts w:ascii="Arial" w:hAnsi="Arial" w:cs="Arial"/>
          <w:color w:val="C00000"/>
          <w:lang w:val="en-US"/>
        </w:rPr>
        <w:t xml:space="preserve"> </w:t>
      </w:r>
      <w:r w:rsidR="0078235D">
        <w:rPr>
          <w:rFonts w:ascii="Arial" w:hAnsi="Arial" w:cs="Arial"/>
          <w:color w:val="C00000"/>
          <w:lang w:val="en-US"/>
        </w:rPr>
        <w:t>data</w:t>
      </w:r>
      <w:r w:rsidR="0078235D" w:rsidRPr="0077077A">
        <w:rPr>
          <w:rFonts w:ascii="Arial" w:hAnsi="Arial" w:cs="Arial"/>
          <w:color w:val="C00000"/>
          <w:lang w:val="en-US"/>
        </w:rPr>
        <w:t xml:space="preserve"> </w:t>
      </w:r>
      <w:r w:rsidR="0078235D">
        <w:rPr>
          <w:rFonts w:ascii="Arial" w:hAnsi="Arial" w:cs="Arial"/>
          <w:color w:val="C00000"/>
          <w:lang w:val="en-US"/>
        </w:rPr>
        <w:t>between</w:t>
      </w:r>
      <w:r w:rsidR="0078235D" w:rsidRPr="0077077A">
        <w:rPr>
          <w:rFonts w:ascii="Arial" w:hAnsi="Arial" w:cs="Arial"/>
          <w:color w:val="C00000"/>
          <w:lang w:val="en-US"/>
        </w:rPr>
        <w:t xml:space="preserve"> </w:t>
      </w:r>
      <w:r w:rsidR="0078235D">
        <w:rPr>
          <w:rFonts w:ascii="Arial" w:hAnsi="Arial" w:cs="Arial"/>
          <w:color w:val="C00000"/>
          <w:lang w:val="en-US"/>
        </w:rPr>
        <w:t>argument</w:t>
      </w:r>
      <w:r w:rsidR="00765C1A" w:rsidRPr="0077077A">
        <w:rPr>
          <w:lang w:val="en-US"/>
        </w:rPr>
        <w:t>"</w:t>
      </w:r>
      <w:r w:rsidR="0078235D" w:rsidRPr="0077077A">
        <w:rPr>
          <w:lang w:val="en-US"/>
        </w:rPr>
        <w:t xml:space="preserve"> </w:t>
      </w:r>
      <w:r w:rsidRPr="001E545C">
        <w:rPr>
          <w:lang w:val="en-US"/>
        </w:rPr>
        <w:t>allows you to set the rectangular area involved in the automatic fit. Enabling</w:t>
      </w:r>
      <w:r w:rsidRPr="0077077A">
        <w:rPr>
          <w:lang w:val="en-US"/>
        </w:rPr>
        <w:t xml:space="preserve"> </w:t>
      </w:r>
      <w:r w:rsidR="00765C1A" w:rsidRPr="0077077A">
        <w:rPr>
          <w:lang w:val="en-US"/>
        </w:rPr>
        <w:t>"</w:t>
      </w:r>
      <w:r w:rsidR="0078235D">
        <w:rPr>
          <w:rFonts w:ascii="Arial" w:hAnsi="Arial" w:cs="Arial"/>
          <w:color w:val="C00000"/>
          <w:lang w:val="en-US"/>
        </w:rPr>
        <w:t>Fit</w:t>
      </w:r>
      <w:r w:rsidR="0078235D" w:rsidRPr="0077077A">
        <w:rPr>
          <w:rFonts w:ascii="Arial" w:hAnsi="Arial" w:cs="Arial"/>
          <w:color w:val="C00000"/>
          <w:lang w:val="en-US"/>
        </w:rPr>
        <w:t xml:space="preserve"> </w:t>
      </w:r>
      <w:r w:rsidR="0078235D">
        <w:rPr>
          <w:rFonts w:ascii="Arial" w:hAnsi="Arial" w:cs="Arial"/>
          <w:color w:val="C00000"/>
          <w:lang w:val="en-US"/>
        </w:rPr>
        <w:t>outer</w:t>
      </w:r>
      <w:r w:rsidR="0078235D" w:rsidRPr="0077077A">
        <w:rPr>
          <w:rFonts w:ascii="Arial" w:hAnsi="Arial" w:cs="Arial"/>
          <w:color w:val="C00000"/>
          <w:lang w:val="en-US"/>
        </w:rPr>
        <w:t xml:space="preserve"> </w:t>
      </w:r>
      <w:r w:rsidR="0078235D">
        <w:rPr>
          <w:rFonts w:ascii="Arial" w:hAnsi="Arial" w:cs="Arial"/>
          <w:color w:val="C00000"/>
          <w:lang w:val="en-US"/>
        </w:rPr>
        <w:t>area</w:t>
      </w:r>
      <w:r w:rsidR="00765C1A" w:rsidRPr="0077077A">
        <w:rPr>
          <w:lang w:val="en-US"/>
        </w:rPr>
        <w:t>"</w:t>
      </w:r>
      <w:r w:rsidR="0078235D" w:rsidRPr="0077077A">
        <w:rPr>
          <w:lang w:val="en-US"/>
        </w:rPr>
        <w:t xml:space="preserve"> </w:t>
      </w:r>
      <w:r w:rsidRPr="001E545C">
        <w:rPr>
          <w:lang w:val="en-US"/>
        </w:rPr>
        <w:t>leaves not the outer area, but the inner one. In the image, the excluded area is shown in a darker color</w:t>
      </w:r>
      <w:r w:rsidR="0078235D" w:rsidRPr="0077077A">
        <w:rPr>
          <w:lang w:val="en-US"/>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3C4FC9CE"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Pr>
          <w:color w:val="00518E"/>
          <w:lang w:val="en-US"/>
        </w:rPr>
        <w:t>Block</w:t>
      </w:r>
      <w:r w:rsidR="00210197" w:rsidRPr="000C327B">
        <w:rPr>
          <w:color w:val="00518E"/>
        </w:rPr>
        <w:t xml:space="preserve"> </w:t>
      </w:r>
      <w:r w:rsidR="00765C1A">
        <w:t>"</w:t>
      </w:r>
      <w:r w:rsidR="00210197">
        <w:rPr>
          <w:rFonts w:ascii="Arial" w:hAnsi="Arial" w:cs="Arial"/>
          <w:color w:val="C00000"/>
          <w:lang w:val="en-US"/>
        </w:rPr>
        <w:t>Value</w:t>
      </w:r>
      <w:r w:rsidR="00765C1A">
        <w:t>"</w:t>
      </w:r>
    </w:p>
    <w:p w14:paraId="118AA400" w14:textId="1D810D97" w:rsidR="00210197" w:rsidRPr="00424CDE" w:rsidRDefault="00CB77E1" w:rsidP="00210197">
      <w:pPr>
        <w:pStyle w:val="a"/>
        <w:spacing w:beforeLines="100" w:before="240" w:afterLines="150" w:after="360" w:line="276" w:lineRule="auto"/>
        <w:ind w:firstLine="0"/>
        <w:rPr>
          <w:lang w:val="en-US"/>
        </w:rPr>
      </w:pPr>
      <w:r w:rsidRPr="00026F4E">
        <w:rPr>
          <w:lang w:val="en-US"/>
        </w:rPr>
        <w:t>The scatter</w:t>
      </w:r>
      <w:r>
        <w:rPr>
          <w:lang w:val="en-US"/>
        </w:rPr>
        <w:t>ing</w:t>
      </w:r>
      <w:r w:rsidRPr="00026F4E">
        <w:rPr>
          <w:lang w:val="en-US"/>
        </w:rPr>
        <w:t xml:space="preserve"> value is read from the file and can be modified by adding a shift and scaling. </w:t>
      </w:r>
      <w:r w:rsidR="00765C1A" w:rsidRPr="00CB77E1">
        <w:rPr>
          <w:lang w:val="en-US"/>
        </w:rPr>
        <w:t>"</w:t>
      </w:r>
      <w:r w:rsidR="00210197" w:rsidRPr="00D632A7">
        <w:rPr>
          <w:rFonts w:ascii="Arial" w:hAnsi="Arial" w:cs="Arial"/>
          <w:color w:val="C00000"/>
          <w:lang w:val="en-US"/>
        </w:rPr>
        <w:t>Shift</w:t>
      </w:r>
      <w:r w:rsidR="00765C1A" w:rsidRPr="00CB77E1">
        <w:rPr>
          <w:lang w:val="en-US"/>
        </w:rPr>
        <w:t>"</w:t>
      </w:r>
      <w:r w:rsidR="00210197" w:rsidRPr="00CB77E1">
        <w:rPr>
          <w:lang w:val="en-US"/>
        </w:rPr>
        <w:t xml:space="preserve"> </w:t>
      </w:r>
      <w:r w:rsidR="003D6592" w:rsidRPr="00026F4E">
        <w:rPr>
          <w:lang w:val="en-US"/>
        </w:rPr>
        <w:t xml:space="preserve">is a constant addition to the values, and </w:t>
      </w:r>
      <w:r w:rsidR="00765C1A" w:rsidRPr="00CB77E1">
        <w:rPr>
          <w:lang w:val="en-US"/>
        </w:rPr>
        <w:t>"</w:t>
      </w:r>
      <w:r w:rsidR="00210197" w:rsidRPr="00D632A7">
        <w:rPr>
          <w:rFonts w:ascii="Arial" w:hAnsi="Arial" w:cs="Arial"/>
          <w:color w:val="C00000"/>
          <w:lang w:val="en-US"/>
        </w:rPr>
        <w:t>Factor</w:t>
      </w:r>
      <w:r w:rsidR="00765C1A" w:rsidRPr="00CB77E1">
        <w:rPr>
          <w:lang w:val="en-US"/>
        </w:rPr>
        <w:t>"</w:t>
      </w:r>
      <w:r w:rsidR="00210197" w:rsidRPr="00CB77E1">
        <w:rPr>
          <w:lang w:val="en-US"/>
        </w:rPr>
        <w:t xml:space="preserve"> </w:t>
      </w:r>
      <w:r w:rsidR="003D6592" w:rsidRPr="00026F4E">
        <w:rPr>
          <w:lang w:val="en-US"/>
        </w:rPr>
        <w:t xml:space="preserve">is a scaling. </w:t>
      </w:r>
      <w:r w:rsidR="003D6592">
        <w:rPr>
          <w:lang w:val="en-US"/>
        </w:rPr>
        <w:t>There</w:t>
      </w:r>
      <w:r w:rsidR="003D6592" w:rsidRPr="00424CDE">
        <w:rPr>
          <w:lang w:val="en-US"/>
        </w:rPr>
        <w:t xml:space="preserve"> </w:t>
      </w:r>
      <w:r w:rsidR="003D6592">
        <w:rPr>
          <w:lang w:val="en-US"/>
        </w:rPr>
        <w:t>was</w:t>
      </w:r>
      <w:r w:rsidR="003D6592" w:rsidRPr="00424CDE">
        <w:rPr>
          <w:lang w:val="en-US"/>
        </w:rPr>
        <w:t xml:space="preserve"> </w:t>
      </w:r>
      <w:r w:rsidR="003D6592">
        <w:rPr>
          <w:lang w:val="en-US"/>
        </w:rPr>
        <w:t>a</w:t>
      </w:r>
      <w:r w:rsidR="003D6592" w:rsidRPr="00424CDE">
        <w:rPr>
          <w:lang w:val="en-US"/>
        </w:rPr>
        <w:t xml:space="preserve"> </w:t>
      </w:r>
      <w:hyperlink w:anchor="_Value" w:history="1">
        <w:r w:rsidR="003D6592" w:rsidRPr="00424CDE">
          <w:rPr>
            <w:rStyle w:val="Hyperlink"/>
            <w:lang w:val="en-US"/>
          </w:rPr>
          <w:t>methodologi</w:t>
        </w:r>
        <w:r w:rsidR="003D6592" w:rsidRPr="00424CDE">
          <w:rPr>
            <w:rStyle w:val="Hyperlink"/>
            <w:lang w:val="en-US"/>
          </w:rPr>
          <w:t>c</w:t>
        </w:r>
        <w:r w:rsidR="003D6592" w:rsidRPr="00424CDE">
          <w:rPr>
            <w:rStyle w:val="Hyperlink"/>
            <w:lang w:val="en-US"/>
          </w:rPr>
          <w:t>al note</w:t>
        </w:r>
      </w:hyperlink>
      <w:r w:rsidR="00F756A5" w:rsidRPr="00424CDE">
        <w:rPr>
          <w:lang w:val="en-US"/>
        </w:rPr>
        <w:t xml:space="preserve"> </w:t>
      </w:r>
      <w:r w:rsidR="003D6592">
        <w:rPr>
          <w:lang w:val="en-US"/>
        </w:rPr>
        <w:t xml:space="preserve">concerning the </w:t>
      </w:r>
      <w:r w:rsidR="003D6592" w:rsidRPr="00026F4E">
        <w:rPr>
          <w:lang w:val="en-US"/>
        </w:rPr>
        <w:t>automatic adjustment of the normalization factor</w:t>
      </w:r>
      <w:r w:rsidR="00F756A5" w:rsidRPr="00424CDE">
        <w:rPr>
          <w:lang w:val="en-US"/>
        </w:rPr>
        <w:t>.</w:t>
      </w:r>
    </w:p>
    <w:p w14:paraId="29245F7B" w14:textId="22569818" w:rsidR="00130B68" w:rsidRPr="00424CDE" w:rsidRDefault="00424CDE" w:rsidP="00077DF0">
      <w:pPr>
        <w:pStyle w:val="a"/>
        <w:spacing w:beforeLines="100" w:before="240" w:afterLines="150" w:after="360" w:line="276" w:lineRule="auto"/>
        <w:ind w:firstLine="0"/>
        <w:rPr>
          <w:lang w:val="en-US"/>
        </w:rPr>
      </w:pPr>
      <w:r w:rsidRPr="00026F4E">
        <w:rPr>
          <w:lang w:val="en-US"/>
        </w:rPr>
        <w:t>The</w:t>
      </w:r>
      <w:r w:rsidRPr="00424CDE">
        <w:rPr>
          <w:lang w:val="en-US"/>
        </w:rPr>
        <w:t xml:space="preserve"> </w:t>
      </w:r>
      <w:r w:rsidR="00765C1A" w:rsidRPr="00424CDE">
        <w:rPr>
          <w:lang w:val="en-US"/>
        </w:rPr>
        <w:t>"</w:t>
      </w:r>
      <w:r w:rsidR="00210197">
        <w:rPr>
          <w:rFonts w:ascii="Arial" w:hAnsi="Arial" w:cs="Arial"/>
          <w:color w:val="C00000"/>
          <w:lang w:val="en-US"/>
        </w:rPr>
        <w:t>Divide</w:t>
      </w:r>
      <w:r w:rsidR="00210197" w:rsidRPr="00424CDE">
        <w:rPr>
          <w:rFonts w:ascii="Arial" w:hAnsi="Arial" w:cs="Arial"/>
          <w:color w:val="C00000"/>
          <w:lang w:val="en-US"/>
        </w:rPr>
        <w:t xml:space="preserve"> </w:t>
      </w:r>
      <w:r w:rsidR="00210197">
        <w:rPr>
          <w:rFonts w:ascii="Arial" w:hAnsi="Arial" w:cs="Arial"/>
          <w:color w:val="C00000"/>
          <w:lang w:val="en-US"/>
        </w:rPr>
        <w:t>on</w:t>
      </w:r>
      <w:r w:rsidR="00210197" w:rsidRPr="00424CDE">
        <w:rPr>
          <w:rFonts w:ascii="Arial" w:hAnsi="Arial" w:cs="Arial"/>
          <w:color w:val="C00000"/>
          <w:lang w:val="en-US"/>
        </w:rPr>
        <w:t xml:space="preserve"> </w:t>
      </w:r>
      <w:r w:rsidR="00210197">
        <w:rPr>
          <w:rFonts w:ascii="Arial" w:hAnsi="Arial" w:cs="Arial"/>
          <w:color w:val="C00000"/>
          <w:lang w:val="en-US"/>
        </w:rPr>
        <w:t>beam</w:t>
      </w:r>
      <w:r w:rsidR="00210197" w:rsidRPr="00424CDE">
        <w:rPr>
          <w:rFonts w:ascii="Arial" w:hAnsi="Arial" w:cs="Arial"/>
          <w:color w:val="C00000"/>
          <w:lang w:val="en-US"/>
        </w:rPr>
        <w:t xml:space="preserve"> </w:t>
      </w:r>
      <w:r w:rsidR="00210197">
        <w:rPr>
          <w:rFonts w:ascii="Arial" w:hAnsi="Arial" w:cs="Arial"/>
          <w:color w:val="C00000"/>
          <w:lang w:val="en-US"/>
        </w:rPr>
        <w:t>intensity</w:t>
      </w:r>
      <w:r w:rsidR="00765C1A" w:rsidRPr="00424CDE">
        <w:rPr>
          <w:lang w:val="en-US"/>
        </w:rPr>
        <w:t>"</w:t>
      </w:r>
      <w:r w:rsidR="00210197" w:rsidRPr="00424CDE">
        <w:rPr>
          <w:lang w:val="en-US"/>
        </w:rPr>
        <w:t xml:space="preserve"> </w:t>
      </w:r>
      <w:r w:rsidRPr="00026F4E">
        <w:rPr>
          <w:lang w:val="en-US"/>
        </w:rPr>
        <w:t>option allows you to normalize the measurement to the probing beam intensity and exposure time</w:t>
      </w:r>
      <w:r w:rsidR="00210197" w:rsidRPr="00424CDE">
        <w:rPr>
          <w:lang w:val="en-US"/>
        </w:rPr>
        <w:t>.</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649817C0" w:rsidR="00860FB7" w:rsidRPr="00DF014B" w:rsidRDefault="00396E85" w:rsidP="003855FD">
      <w:pPr>
        <w:pStyle w:val="a"/>
        <w:numPr>
          <w:ilvl w:val="0"/>
          <w:numId w:val="2"/>
        </w:numPr>
        <w:spacing w:beforeLines="100" w:before="240" w:afterLines="150" w:after="360" w:line="276" w:lineRule="auto"/>
        <w:jc w:val="center"/>
        <w:rPr>
          <w:rStyle w:val="ListLabel3"/>
          <w:color w:val="00518E"/>
          <w:sz w:val="22"/>
        </w:rPr>
      </w:pPr>
      <w:r>
        <w:rPr>
          <w:color w:val="00518E"/>
          <w:lang w:val="en-US"/>
        </w:rPr>
        <w:t>Block</w:t>
      </w:r>
      <w:r w:rsidR="00860FB7" w:rsidRPr="00DF014B">
        <w:rPr>
          <w:color w:val="00518E"/>
        </w:rPr>
        <w:t xml:space="preserve"> </w:t>
      </w:r>
      <w:r w:rsidR="00765C1A">
        <w:t>"</w:t>
      </w:r>
      <w:r w:rsidR="00860FB7" w:rsidRPr="00DF014B">
        <w:rPr>
          <w:rFonts w:ascii="Arial" w:hAnsi="Arial" w:cs="Arial"/>
          <w:color w:val="C00000"/>
          <w:lang w:val="en-US"/>
        </w:rPr>
        <w:t>Beam</w:t>
      </w:r>
      <w:r w:rsidR="00765C1A">
        <w:t>"</w:t>
      </w:r>
    </w:p>
    <w:p w14:paraId="58E91956" w14:textId="4AA7ACD5" w:rsidR="002A1DA1" w:rsidRPr="00A67263" w:rsidRDefault="00A67263" w:rsidP="00860FB7">
      <w:pPr>
        <w:pStyle w:val="a"/>
        <w:spacing w:beforeLines="100" w:before="240" w:afterLines="150" w:after="360" w:line="276" w:lineRule="auto"/>
        <w:ind w:firstLine="0"/>
        <w:rPr>
          <w:lang w:val="en-US"/>
        </w:rPr>
      </w:pPr>
      <w:r w:rsidRPr="003E0C80">
        <w:rPr>
          <w:lang w:val="en-US"/>
        </w:rPr>
        <w:t xml:space="preserve">The parameters are the same as for the </w:t>
      </w:r>
      <w:hyperlink w:anchor="_Beam_2" w:history="1">
        <w:r w:rsidRPr="00A67263">
          <w:rPr>
            <w:rStyle w:val="Hyperlink"/>
            <w:lang w:val="en-US"/>
          </w:rPr>
          <w:t>independent curve</w:t>
        </w:r>
      </w:hyperlink>
      <w:r w:rsidR="00860FB7" w:rsidRPr="00A67263">
        <w:rPr>
          <w:lang w:val="en-US"/>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CF010AA" w:rsidR="00DF5EE4" w:rsidRPr="003D3D74"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Pr>
          <w:color w:val="00518E"/>
          <w:lang w:val="en-US"/>
        </w:rPr>
        <w:t>Block</w:t>
      </w:r>
      <w:r w:rsidR="002A1DA1" w:rsidRPr="002A1DA1">
        <w:rPr>
          <w:noProof/>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2A1DA1">
        <w:rPr>
          <w:noProof/>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3D3D74">
        <w:rPr>
          <w:color w:val="00518E"/>
          <w:lang w:val="en-US"/>
        </w:rPr>
        <w:t xml:space="preserve"> </w:t>
      </w:r>
      <w:r w:rsidR="00765C1A" w:rsidRPr="003D3D74">
        <w:rPr>
          <w:lang w:val="en-US"/>
        </w:rPr>
        <w:t>"</w:t>
      </w:r>
      <w:r w:rsidR="00DF5EE4">
        <w:rPr>
          <w:rFonts w:ascii="Arial" w:hAnsi="Arial" w:cs="Arial"/>
          <w:color w:val="C00000"/>
          <w:lang w:val="en-US"/>
        </w:rPr>
        <w:t>Detector</w:t>
      </w:r>
      <w:r w:rsidR="00765C1A" w:rsidRPr="003D3D74">
        <w:rPr>
          <w:lang w:val="en-US"/>
        </w:rPr>
        <w:t>"</w:t>
      </w:r>
      <w:r w:rsidR="00DF5EE4" w:rsidRPr="003D3D74">
        <w:rPr>
          <w:lang w:val="en-US"/>
        </w:rPr>
        <w:t xml:space="preserve"> </w:t>
      </w:r>
      <w:r w:rsidRPr="006A4A5E">
        <w:rPr>
          <w:color w:val="00518E"/>
          <w:lang w:val="en-US"/>
        </w:rPr>
        <w:t>with spherical (a) or pixel (b) detector type</w:t>
      </w:r>
    </w:p>
    <w:p w14:paraId="07C7C9B9" w14:textId="3514019B" w:rsidR="004745ED" w:rsidRPr="003D3D74" w:rsidRDefault="003D3D74" w:rsidP="000D5AF2">
      <w:pPr>
        <w:pStyle w:val="a"/>
        <w:spacing w:beforeLines="100" w:before="240" w:afterLines="150" w:after="360" w:line="276" w:lineRule="auto"/>
        <w:ind w:firstLine="0"/>
        <w:rPr>
          <w:lang w:val="en-US"/>
        </w:rPr>
      </w:pPr>
      <w:r w:rsidRPr="00EC6A4E">
        <w:rPr>
          <w:lang w:val="en-US"/>
        </w:rPr>
        <w:t>Here you can specify the distance from the sample to the detector, the angular or linear size of the pixel, and the receiving fu</w:t>
      </w:r>
      <w:r>
        <w:rPr>
          <w:lang w:val="en-US"/>
        </w:rPr>
        <w:t>nction of the pixel. The</w:t>
      </w:r>
      <w:r w:rsidRPr="003D3D74">
        <w:rPr>
          <w:lang w:val="en-US"/>
        </w:rPr>
        <w:t xml:space="preserve"> </w:t>
      </w:r>
      <w:r w:rsidR="00765C1A" w:rsidRPr="003D3D74">
        <w:rPr>
          <w:lang w:val="en-US"/>
        </w:rPr>
        <w:t>"</w:t>
      </w:r>
      <w:r w:rsidR="00264CAD">
        <w:rPr>
          <w:rFonts w:ascii="Arial" w:hAnsi="Arial" w:cs="Arial"/>
          <w:color w:val="C00000"/>
          <w:lang w:val="en-US"/>
        </w:rPr>
        <w:t>Merge</w:t>
      </w:r>
      <w:r w:rsidR="00765C1A" w:rsidRPr="003D3D74">
        <w:rPr>
          <w:lang w:val="en-US"/>
        </w:rPr>
        <w:t>"</w:t>
      </w:r>
      <w:r w:rsidR="003F54A3" w:rsidRPr="003D3D74">
        <w:rPr>
          <w:lang w:val="en-US"/>
        </w:rPr>
        <w:t xml:space="preserve"> </w:t>
      </w:r>
      <w:r w:rsidRPr="00EC6A4E">
        <w:rPr>
          <w:lang w:val="en-US"/>
        </w:rPr>
        <w:t>option allows you</w:t>
      </w:r>
      <w:r>
        <w:rPr>
          <w:lang w:val="en-US"/>
        </w:rPr>
        <w:t xml:space="preserve"> to reduce the image resolution </w:t>
      </w:r>
      <w:r w:rsidRPr="00EC6A4E">
        <w:rPr>
          <w:lang w:val="en-US"/>
        </w:rPr>
        <w:t xml:space="preserve">by merging </w:t>
      </w:r>
      <w:r w:rsidRPr="00547B3B">
        <w:rPr>
          <w:lang w:val="en-US"/>
        </w:rPr>
        <w:t xml:space="preserve">pixels (binning). </w:t>
      </w:r>
      <w:r>
        <w:rPr>
          <w:lang w:val="en-US"/>
        </w:rPr>
        <w:t>T</w:t>
      </w:r>
      <w:r w:rsidRPr="00547B3B">
        <w:rPr>
          <w:lang w:val="en-US"/>
        </w:rPr>
        <w:t>he number of points to merge along each coordinate</w:t>
      </w:r>
      <w:r>
        <w:rPr>
          <w:lang w:val="en-US"/>
        </w:rPr>
        <w:t xml:space="preserve"> can be specified</w:t>
      </w:r>
      <w:r w:rsidRPr="00547B3B">
        <w:rPr>
          <w:lang w:val="en-US"/>
        </w:rPr>
        <w:t>. The result is immediately reflected in the figure</w:t>
      </w:r>
      <w:r w:rsidR="003F54A3" w:rsidRPr="003D3D74">
        <w:rPr>
          <w:lang w:val="en-US"/>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347654"/>
      <w:bookmarkEnd w:id="95"/>
      <w:bookmarkEnd w:id="96"/>
      <w:r w:rsidRPr="00754FC1">
        <w:rPr>
          <w:rFonts w:ascii="Times New Roman" w:hAnsi="Times New Roman" w:cs="Times New Roman"/>
          <w:i w:val="0"/>
          <w:color w:val="0070C0"/>
          <w:lang w:val="en-US"/>
        </w:rPr>
        <w:t>Structure table</w:t>
      </w:r>
      <w:bookmarkEnd w:id="97"/>
    </w:p>
    <w:p w14:paraId="1727C198" w14:textId="79F8D536" w:rsidR="007F412D" w:rsidRPr="00B30475" w:rsidRDefault="00623721" w:rsidP="003855FD">
      <w:pPr>
        <w:pStyle w:val="a"/>
        <w:numPr>
          <w:ilvl w:val="0"/>
          <w:numId w:val="2"/>
        </w:numPr>
        <w:spacing w:beforeLines="100" w:before="240" w:afterLines="150" w:after="360" w:line="276" w:lineRule="auto"/>
        <w:jc w:val="center"/>
        <w:rPr>
          <w:rStyle w:val="ListLabel3"/>
          <w:color w:val="00518E"/>
          <w:sz w:val="22"/>
        </w:rPr>
      </w:pPr>
      <w:r>
        <w:rPr>
          <w:color w:val="00518E"/>
          <w:lang w:val="en-US"/>
        </w:rPr>
        <w:t>Structure table</w:t>
      </w:r>
      <w:r w:rsidR="002272B0" w:rsidRPr="00B30475">
        <w:rPr>
          <w:noProof/>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A041B3" w:rsidRDefault="00A041B3" w:rsidP="00F8494E">
      <w:pPr>
        <w:pStyle w:val="a"/>
        <w:spacing w:beforeLines="100" w:before="240" w:afterLines="150" w:after="360" w:line="276" w:lineRule="auto"/>
        <w:ind w:firstLine="0"/>
        <w:rPr>
          <w:rStyle w:val="ListLabel3"/>
          <w:sz w:val="22"/>
          <w:lang w:val="en-US"/>
        </w:rPr>
      </w:pPr>
      <w:r w:rsidRPr="00EC6A4E">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r>
        <w:rPr>
          <w:rStyle w:val="ListLabel3"/>
          <w:sz w:val="22"/>
          <w:lang w:val="en-US"/>
        </w:rPr>
        <w:t>.</w:t>
      </w:r>
    </w:p>
    <w:p w14:paraId="39EC6EB8" w14:textId="69497C7F" w:rsidR="00BB0B19" w:rsidRPr="00A041B3" w:rsidRDefault="00B31BE6" w:rsidP="000D7464">
      <w:pPr>
        <w:pStyle w:val="Heading3"/>
        <w:numPr>
          <w:ilvl w:val="2"/>
          <w:numId w:val="5"/>
        </w:numPr>
        <w:rPr>
          <w:rFonts w:ascii="Times New Roman" w:hAnsi="Times New Roman" w:cs="Times New Roman"/>
          <w:color w:val="0070C0"/>
          <w:lang w:val="en-US"/>
        </w:rPr>
      </w:pPr>
      <w:r>
        <w:rPr>
          <w:rFonts w:ascii="Times New Roman" w:hAnsi="Times New Roman" w:cs="Times New Roman"/>
          <w:color w:val="0070C0"/>
          <w:lang w:val="en-US"/>
        </w:rPr>
        <w:t>Menu</w:t>
      </w:r>
    </w:p>
    <w:p w14:paraId="7E3E5FC1" w14:textId="14E08277" w:rsidR="00BB0B19" w:rsidRPr="00C8490A" w:rsidRDefault="00B31BE6" w:rsidP="009529D4">
      <w:pPr>
        <w:pStyle w:val="a"/>
        <w:spacing w:beforeLines="100" w:before="240" w:afterLines="150" w:after="360" w:line="276" w:lineRule="auto"/>
        <w:ind w:firstLine="0"/>
        <w:rPr>
          <w:lang w:val="en-US"/>
        </w:rPr>
      </w:pPr>
      <w:r w:rsidRPr="003E293E">
        <w:rPr>
          <w:lang w:val="en-US"/>
        </w:rPr>
        <w:t>The</w:t>
      </w:r>
      <w:r w:rsidRPr="00B31BE6">
        <w:rPr>
          <w:lang w:val="en-US"/>
        </w:rPr>
        <w:t xml:space="preserve"> </w:t>
      </w:r>
      <w:r w:rsidR="00765C1A" w:rsidRPr="00B31BE6">
        <w:rPr>
          <w:lang w:val="en-US"/>
        </w:rPr>
        <w:t>"</w:t>
      </w:r>
      <w:hyperlink w:anchor="_File" w:history="1">
        <w:r w:rsidR="009F232F" w:rsidRPr="00FC4C55">
          <w:rPr>
            <w:rStyle w:val="Hyperlink"/>
            <w:rFonts w:ascii="Arial" w:hAnsi="Arial" w:cs="Arial"/>
            <w:lang w:val="en-US"/>
          </w:rPr>
          <w:t>File</w:t>
        </w:r>
      </w:hyperlink>
      <w:r w:rsidR="00765C1A" w:rsidRPr="00B31BE6">
        <w:rPr>
          <w:lang w:val="en-US"/>
        </w:rPr>
        <w:t>"</w:t>
      </w:r>
      <w:r w:rsidR="009F232F" w:rsidRPr="00B31BE6">
        <w:rPr>
          <w:lang w:val="en-US"/>
        </w:rPr>
        <w:t xml:space="preserve"> </w:t>
      </w:r>
      <w:r w:rsidRPr="003E293E">
        <w:rPr>
          <w:lang w:val="en-US"/>
        </w:rPr>
        <w:t>and</w:t>
      </w:r>
      <w:r w:rsidRPr="00B31BE6">
        <w:rPr>
          <w:lang w:val="en-US"/>
        </w:rPr>
        <w:t xml:space="preserve"> </w:t>
      </w:r>
      <w:r w:rsidR="00765C1A" w:rsidRPr="00B31BE6">
        <w:rPr>
          <w:lang w:val="en-US"/>
        </w:rPr>
        <w:t>"</w:t>
      </w:r>
      <w:hyperlink w:anchor="_Calculate" w:history="1">
        <w:r w:rsidR="00325567" w:rsidRPr="00FC4C55">
          <w:rPr>
            <w:rStyle w:val="Hyperlink"/>
            <w:rFonts w:ascii="Arial" w:hAnsi="Arial" w:cs="Arial"/>
            <w:lang w:val="en-US"/>
          </w:rPr>
          <w:t>Calculate</w:t>
        </w:r>
      </w:hyperlink>
      <w:r w:rsidR="00765C1A" w:rsidRPr="00B31BE6">
        <w:rPr>
          <w:lang w:val="en-US"/>
        </w:rPr>
        <w:t>"</w:t>
      </w:r>
      <w:r w:rsidR="00FC4C55" w:rsidRPr="00B31BE6">
        <w:rPr>
          <w:lang w:val="en-US"/>
        </w:rPr>
        <w:t xml:space="preserve"> </w:t>
      </w:r>
      <w:r w:rsidRPr="003E293E">
        <w:rPr>
          <w:lang w:val="en-US"/>
        </w:rPr>
        <w:t>menus are exactly the same as in the main window.</w:t>
      </w:r>
      <w:r>
        <w:rPr>
          <w:lang w:val="en-US"/>
        </w:rPr>
        <w:t xml:space="preserve"> </w:t>
      </w:r>
      <w:r w:rsidR="00765C1A" w:rsidRPr="00C8490A">
        <w:rPr>
          <w:lang w:val="en-US"/>
        </w:rPr>
        <w:t>"</w:t>
      </w:r>
      <w:r w:rsidR="00095066" w:rsidRPr="004C6522">
        <w:rPr>
          <w:rFonts w:ascii="Arial" w:hAnsi="Arial" w:cs="Arial"/>
          <w:color w:val="C00000"/>
          <w:lang w:val="en-US"/>
        </w:rPr>
        <w:t>Length</w:t>
      </w:r>
      <w:r w:rsidR="00095066" w:rsidRPr="00C8490A">
        <w:rPr>
          <w:rFonts w:ascii="Arial" w:hAnsi="Arial" w:cs="Arial"/>
          <w:color w:val="C00000"/>
          <w:lang w:val="en-US"/>
        </w:rPr>
        <w:t xml:space="preserve"> </w:t>
      </w:r>
      <w:r w:rsidR="00095066" w:rsidRPr="004C6522">
        <w:rPr>
          <w:rFonts w:ascii="Arial" w:hAnsi="Arial" w:cs="Arial"/>
          <w:color w:val="C00000"/>
          <w:lang w:val="en-US"/>
        </w:rPr>
        <w:t>units</w:t>
      </w:r>
      <w:r w:rsidR="00765C1A" w:rsidRPr="00C8490A">
        <w:rPr>
          <w:lang w:val="en-US"/>
        </w:rPr>
        <w:t>"</w:t>
      </w:r>
      <w:r w:rsidR="00095066" w:rsidRPr="00C8490A">
        <w:rPr>
          <w:lang w:val="en-US"/>
        </w:rPr>
        <w:t xml:space="preserve"> </w:t>
      </w:r>
      <w:r w:rsidR="00C8490A" w:rsidRPr="003E293E">
        <w:rPr>
          <w:lang w:val="en-US"/>
        </w:rPr>
        <w:t xml:space="preserve">allows you to change </w:t>
      </w:r>
      <w:r w:rsidR="00C8490A" w:rsidRPr="00AC6D04">
        <w:rPr>
          <w:lang w:val="en-US"/>
        </w:rPr>
        <w:t>the main units of length, including the thickness of layers and interfaces and particle sizes</w:t>
      </w:r>
      <w:r w:rsidR="00095066" w:rsidRPr="00C8490A">
        <w:rPr>
          <w:lang w:val="en-US"/>
        </w:rPr>
        <w:t xml:space="preserve">. </w:t>
      </w:r>
      <w:r w:rsidR="00765C1A" w:rsidRPr="00C8490A">
        <w:rPr>
          <w:lang w:val="en-US"/>
        </w:rPr>
        <w:t>"</w:t>
      </w:r>
      <w:r w:rsidR="0001707E" w:rsidRPr="004C6522">
        <w:rPr>
          <w:rFonts w:ascii="Arial" w:hAnsi="Arial" w:cs="Arial"/>
          <w:color w:val="C00000"/>
          <w:lang w:val="en-US"/>
        </w:rPr>
        <w:t>Other</w:t>
      </w:r>
      <w:r w:rsidR="00095066" w:rsidRPr="00C8490A">
        <w:rPr>
          <w:rFonts w:ascii="Arial" w:hAnsi="Arial" w:cs="Arial"/>
          <w:color w:val="C00000"/>
          <w:lang w:val="en-US"/>
        </w:rPr>
        <w:t xml:space="preserve"> </w:t>
      </w:r>
      <w:r w:rsidR="00095066" w:rsidRPr="004C6522">
        <w:rPr>
          <w:rFonts w:ascii="Arial" w:hAnsi="Arial" w:cs="Arial"/>
          <w:color w:val="C00000"/>
          <w:lang w:val="en-US"/>
        </w:rPr>
        <w:t>units</w:t>
      </w:r>
      <w:r w:rsidR="00765C1A" w:rsidRPr="00C8490A">
        <w:rPr>
          <w:lang w:val="en-US"/>
        </w:rPr>
        <w:t>"</w:t>
      </w:r>
      <w:r w:rsidR="0001707E" w:rsidRPr="00C8490A">
        <w:rPr>
          <w:lang w:val="en-US"/>
        </w:rPr>
        <w:t xml:space="preserve"> </w:t>
      </w:r>
      <w:r w:rsidR="00C8490A" w:rsidRPr="003E293E">
        <w:rPr>
          <w:lang w:val="en-US"/>
        </w:rPr>
        <w:t>allows you to change other units used in the table. In</w:t>
      </w:r>
      <w:r w:rsidR="00C8490A" w:rsidRPr="00C8490A">
        <w:rPr>
          <w:lang w:val="en-US"/>
        </w:rPr>
        <w:t xml:space="preserve"> </w:t>
      </w:r>
      <w:r w:rsidR="00C8490A" w:rsidRPr="003E293E">
        <w:rPr>
          <w:lang w:val="en-US"/>
        </w:rPr>
        <w:t>the</w:t>
      </w:r>
      <w:r w:rsidR="00C8490A" w:rsidRPr="00C8490A">
        <w:rPr>
          <w:lang w:val="en-US"/>
        </w:rPr>
        <w:t xml:space="preserve"> </w:t>
      </w:r>
      <w:r w:rsidR="00765C1A" w:rsidRPr="00C8490A">
        <w:rPr>
          <w:lang w:val="en-US"/>
        </w:rPr>
        <w:t>"</w:t>
      </w:r>
      <w:r w:rsidR="0001707E" w:rsidRPr="004C6522">
        <w:rPr>
          <w:rFonts w:ascii="Arial" w:hAnsi="Arial" w:cs="Arial"/>
          <w:color w:val="C00000"/>
          <w:lang w:val="en-US"/>
        </w:rPr>
        <w:t>Precision</w:t>
      </w:r>
      <w:r w:rsidR="00765C1A" w:rsidRPr="00C8490A">
        <w:rPr>
          <w:lang w:val="en-US"/>
        </w:rPr>
        <w:t>"</w:t>
      </w:r>
      <w:r w:rsidR="0001707E" w:rsidRPr="00C8490A">
        <w:rPr>
          <w:lang w:val="en-US"/>
        </w:rPr>
        <w:t xml:space="preserve"> </w:t>
      </w:r>
      <w:r w:rsidR="00C8490A" w:rsidRPr="003E293E">
        <w:rPr>
          <w:lang w:val="en-US"/>
        </w:rPr>
        <w:t>menu, you can change the number of decimal</w:t>
      </w:r>
      <w:r w:rsidR="00C8490A">
        <w:rPr>
          <w:lang w:val="en-US"/>
        </w:rPr>
        <w:t>s</w:t>
      </w:r>
      <w:r w:rsidR="00C8490A" w:rsidRPr="003E293E">
        <w:rPr>
          <w:lang w:val="en-US"/>
        </w:rPr>
        <w:t xml:space="preserve"> used to represent parameter values</w:t>
      </w:r>
      <w:r w:rsidR="0001707E" w:rsidRPr="00C8490A">
        <w:rPr>
          <w:lang w:val="en-US"/>
        </w:rPr>
        <w:t>.</w:t>
      </w:r>
    </w:p>
    <w:p w14:paraId="4CEB8D94" w14:textId="31E0CD66" w:rsidR="0001707E" w:rsidRPr="00FA2A1F" w:rsidRDefault="00FD6A29" w:rsidP="000D7464">
      <w:pPr>
        <w:pStyle w:val="Heading3"/>
        <w:numPr>
          <w:ilvl w:val="2"/>
          <w:numId w:val="5"/>
        </w:numPr>
        <w:rPr>
          <w:rFonts w:ascii="Times New Roman" w:hAnsi="Times New Roman" w:cs="Times New Roman"/>
          <w:color w:val="0070C0"/>
        </w:rPr>
      </w:pPr>
      <w:bookmarkStart w:id="98" w:name="_Toc121257304"/>
      <w:r>
        <w:rPr>
          <w:rFonts w:ascii="Times New Roman" w:hAnsi="Times New Roman" w:cs="Times New Roman"/>
          <w:color w:val="0070C0"/>
          <w:lang w:val="en-US"/>
        </w:rPr>
        <w:t>Table content</w:t>
      </w:r>
      <w:bookmarkEnd w:id="98"/>
    </w:p>
    <w:p w14:paraId="4B69321D" w14:textId="63A8D413" w:rsidR="00F311D8" w:rsidRPr="00CC483F" w:rsidRDefault="00FD6A29" w:rsidP="000D7464">
      <w:pPr>
        <w:pStyle w:val="Heading4"/>
        <w:numPr>
          <w:ilvl w:val="3"/>
          <w:numId w:val="5"/>
        </w:numPr>
        <w:rPr>
          <w:sz w:val="24"/>
          <w:szCs w:val="24"/>
        </w:rPr>
      </w:pPr>
      <w:r w:rsidRPr="00CC483F">
        <w:rPr>
          <w:sz w:val="24"/>
          <w:szCs w:val="24"/>
          <w:lang w:val="en-US"/>
        </w:rPr>
        <w:t>Header</w:t>
      </w:r>
    </w:p>
    <w:p w14:paraId="6B3A930C" w14:textId="5AC7478C" w:rsidR="00126ADC" w:rsidRPr="00183708" w:rsidRDefault="00FD6A29" w:rsidP="009529D4">
      <w:pPr>
        <w:pStyle w:val="a"/>
        <w:spacing w:beforeLines="100" w:before="240" w:afterLines="150" w:after="360" w:line="276" w:lineRule="auto"/>
        <w:ind w:firstLine="0"/>
        <w:rPr>
          <w:lang w:val="en-US"/>
        </w:rPr>
      </w:pPr>
      <w:r w:rsidRPr="0048519A">
        <w:rPr>
          <w:lang w:val="en-US"/>
        </w:rPr>
        <w:t xml:space="preserve">The top three lines show the color </w:t>
      </w:r>
      <w:r>
        <w:rPr>
          <w:lang w:val="en-US"/>
        </w:rPr>
        <w:t>legend</w:t>
      </w:r>
      <w:r w:rsidRPr="0048519A">
        <w:rPr>
          <w:lang w:val="en-US"/>
        </w:rPr>
        <w:t xml:space="preserve">, as well as the tools for setting the </w:t>
      </w:r>
      <w:r w:rsidR="00C467F2">
        <w:rPr>
          <w:lang w:val="en-US"/>
        </w:rPr>
        <w:t>limits</w:t>
      </w:r>
      <w:r w:rsidRPr="0048519A">
        <w:rPr>
          <w:lang w:val="en-US"/>
        </w:rPr>
        <w:t xml:space="preserve"> </w:t>
      </w:r>
      <w:r w:rsidR="0055465D">
        <w:rPr>
          <w:lang w:val="en-US"/>
        </w:rPr>
        <w:t>for</w:t>
      </w:r>
      <w:r w:rsidRPr="0048519A">
        <w:rPr>
          <w:lang w:val="en-US"/>
        </w:rPr>
        <w:t xml:space="preserve"> the adjusted parameters as a percentage of the current value. The latter can be convenient to set the range of values for several layers at once, if, for example, it is known that the </w:t>
      </w:r>
      <w:r w:rsidR="00183708">
        <w:rPr>
          <w:lang w:val="en-US"/>
        </w:rPr>
        <w:t>uncertainty</w:t>
      </w:r>
      <w:r w:rsidRPr="0048519A">
        <w:rPr>
          <w:lang w:val="en-US"/>
        </w:rPr>
        <w:t xml:space="preserve"> in the thickness of the layers can be ±30% of the nomina</w:t>
      </w:r>
      <w:r>
        <w:rPr>
          <w:lang w:val="en-US"/>
        </w:rPr>
        <w:t>l value. By</w:t>
      </w:r>
      <w:r w:rsidRPr="00183708">
        <w:rPr>
          <w:lang w:val="en-US"/>
        </w:rPr>
        <w:t xml:space="preserve"> </w:t>
      </w:r>
      <w:r>
        <w:rPr>
          <w:lang w:val="en-US"/>
        </w:rPr>
        <w:t>pressing</w:t>
      </w:r>
      <w:r w:rsidRPr="00183708">
        <w:rPr>
          <w:lang w:val="en-US"/>
        </w:rPr>
        <w:t xml:space="preserve"> </w:t>
      </w:r>
      <w:r>
        <w:rPr>
          <w:lang w:val="en-US"/>
        </w:rPr>
        <w:t>the</w:t>
      </w:r>
      <w:r w:rsidR="00126ADC" w:rsidRPr="00183708">
        <w:rPr>
          <w:lang w:val="en-US"/>
        </w:rPr>
        <w:t xml:space="preserve"> </w:t>
      </w:r>
      <w:r w:rsidR="00765C1A" w:rsidRPr="00183708">
        <w:rPr>
          <w:lang w:val="en-US"/>
        </w:rPr>
        <w:t>"</w:t>
      </w:r>
      <w:r w:rsidR="00126ADC" w:rsidRPr="00E321C3">
        <w:rPr>
          <w:rFonts w:ascii="Arial" w:hAnsi="Arial" w:cs="Arial"/>
          <w:color w:val="C00000"/>
          <w:lang w:val="en-US"/>
        </w:rPr>
        <w:t>Reset</w:t>
      </w:r>
      <w:r w:rsidR="00765C1A" w:rsidRPr="00183708">
        <w:rPr>
          <w:lang w:val="en-US"/>
        </w:rPr>
        <w:t>"</w:t>
      </w:r>
      <w:r w:rsidR="00126ADC" w:rsidRPr="00183708">
        <w:rPr>
          <w:lang w:val="en-US"/>
        </w:rPr>
        <w:t xml:space="preserve"> </w:t>
      </w:r>
      <w:r w:rsidR="00183708" w:rsidRPr="0048519A">
        <w:rPr>
          <w:lang w:val="en-US"/>
        </w:rPr>
        <w:t>button, the parameters in the corresponding column for which fitting is enabled will update the limits</w:t>
      </w:r>
      <w:r w:rsidR="00126ADC" w:rsidRPr="00183708">
        <w:rPr>
          <w:lang w:val="en-US"/>
        </w:rPr>
        <w:t>.</w:t>
      </w:r>
    </w:p>
    <w:p w14:paraId="4128215B" w14:textId="3AA38156" w:rsidR="00126ADC" w:rsidRPr="00126ADC" w:rsidRDefault="00124169" w:rsidP="003855FD">
      <w:pPr>
        <w:pStyle w:val="a"/>
        <w:numPr>
          <w:ilvl w:val="0"/>
          <w:numId w:val="2"/>
        </w:numPr>
        <w:spacing w:beforeLines="100" w:before="240" w:afterLines="150" w:after="360" w:line="276" w:lineRule="auto"/>
        <w:jc w:val="center"/>
        <w:rPr>
          <w:color w:val="00518E"/>
        </w:rPr>
      </w:pPr>
      <w:r w:rsidRPr="00541902">
        <w:rPr>
          <w:noProof/>
          <w:color w:val="00518E"/>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Pr>
          <w:color w:val="00518E"/>
          <w:lang w:val="en-US"/>
        </w:rPr>
        <w:t>Table header</w:t>
      </w:r>
    </w:p>
    <w:p w14:paraId="1983E82E" w14:textId="60DBF45F" w:rsidR="00BD265D" w:rsidRPr="00CC483F" w:rsidRDefault="00B665EA" w:rsidP="000D7464">
      <w:pPr>
        <w:pStyle w:val="Heading4"/>
        <w:numPr>
          <w:ilvl w:val="3"/>
          <w:numId w:val="5"/>
        </w:numPr>
        <w:rPr>
          <w:sz w:val="24"/>
          <w:szCs w:val="24"/>
        </w:rPr>
      </w:pPr>
      <w:bookmarkStart w:id="99" w:name="_Модификаторы"/>
      <w:bookmarkEnd w:id="99"/>
      <w:r w:rsidRPr="00CC483F">
        <w:rPr>
          <w:sz w:val="24"/>
          <w:szCs w:val="24"/>
          <w:lang w:val="en-US"/>
        </w:rPr>
        <w:t>Modifiers</w:t>
      </w:r>
    </w:p>
    <w:p w14:paraId="3B946C69" w14:textId="00CD3F5B" w:rsidR="00126ADC" w:rsidRPr="00B665EA" w:rsidRDefault="00B665EA" w:rsidP="009529D4">
      <w:pPr>
        <w:pStyle w:val="a"/>
        <w:spacing w:beforeLines="100" w:before="240" w:afterLines="150" w:after="360" w:line="276" w:lineRule="auto"/>
        <w:ind w:firstLine="0"/>
        <w:rPr>
          <w:lang w:val="en-US"/>
        </w:rPr>
      </w:pPr>
      <w:r w:rsidRPr="008D3B99">
        <w:rPr>
          <w:lang w:val="en-US"/>
        </w:rPr>
        <w:t>The underlying block of the table is also heterogeneous. On the left are the modifier checkboxes</w:t>
      </w:r>
      <w:r w:rsidR="00265AE1" w:rsidRPr="00B665EA">
        <w:rPr>
          <w:lang w:val="en-US"/>
        </w:rPr>
        <w:t xml:space="preserve">. </w:t>
      </w:r>
    </w:p>
    <w:p w14:paraId="480FD581" w14:textId="729725D6" w:rsidR="00265AE1" w:rsidRPr="00B665EA"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B30475">
        <w:rPr>
          <w:noProof/>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B665EA">
        <w:rPr>
          <w:color w:val="00518E"/>
          <w:lang w:val="en-US"/>
        </w:rPr>
        <w:t xml:space="preserve"> </w:t>
      </w:r>
      <w:r w:rsidR="00B665EA" w:rsidRPr="007A23BA">
        <w:rPr>
          <w:color w:val="00518E"/>
          <w:lang w:val="en-US"/>
        </w:rPr>
        <w:t>Modifiers and the choice of the imperfection</w:t>
      </w:r>
      <w:r w:rsidR="00B665EA">
        <w:rPr>
          <w:color w:val="00518E"/>
          <w:lang w:val="en-US"/>
        </w:rPr>
        <w:t>s</w:t>
      </w:r>
      <w:r w:rsidR="00B665EA" w:rsidRPr="007A23BA">
        <w:rPr>
          <w:color w:val="00518E"/>
          <w:lang w:val="en-US"/>
        </w:rPr>
        <w:t xml:space="preserve"> model of the structure</w:t>
      </w:r>
    </w:p>
    <w:p w14:paraId="50880FBA" w14:textId="79114A76" w:rsidR="00EC687B" w:rsidRPr="00AE1A87" w:rsidRDefault="00B665EA" w:rsidP="009529D4">
      <w:pPr>
        <w:pStyle w:val="a"/>
        <w:spacing w:beforeLines="100" w:before="240" w:afterLines="150" w:after="360" w:line="276" w:lineRule="auto"/>
        <w:ind w:firstLine="0"/>
        <w:rPr>
          <w:lang w:val="en-US"/>
        </w:rPr>
      </w:pPr>
      <w:r w:rsidRPr="008D3B99">
        <w:rPr>
          <w:lang w:val="en-US"/>
        </w:rPr>
        <w:t>The</w:t>
      </w:r>
      <w:r w:rsidRPr="00AE1A87">
        <w:rPr>
          <w:lang w:val="en-US"/>
        </w:rPr>
        <w:t xml:space="preserve"> </w:t>
      </w:r>
      <w:r w:rsidR="00765C1A" w:rsidRPr="00AE1A87">
        <w:rPr>
          <w:lang w:val="en-US"/>
        </w:rPr>
        <w:t>"</w:t>
      </w:r>
      <w:r w:rsidR="006A5401" w:rsidRPr="00E321C3">
        <w:rPr>
          <w:rFonts w:ascii="Arial" w:hAnsi="Arial" w:cs="Arial"/>
          <w:color w:val="C00000"/>
          <w:lang w:val="en-US"/>
        </w:rPr>
        <w:t>Mouse</w:t>
      </w:r>
      <w:r w:rsidR="006A5401" w:rsidRPr="00AE1A87">
        <w:rPr>
          <w:rFonts w:ascii="Arial" w:hAnsi="Arial" w:cs="Arial"/>
          <w:color w:val="C00000"/>
          <w:lang w:val="en-US"/>
        </w:rPr>
        <w:t xml:space="preserve"> </w:t>
      </w:r>
      <w:r w:rsidR="006A5401" w:rsidRPr="00E321C3">
        <w:rPr>
          <w:rFonts w:ascii="Arial" w:hAnsi="Arial" w:cs="Arial"/>
          <w:color w:val="C00000"/>
          <w:lang w:val="en-US"/>
        </w:rPr>
        <w:t>wheel</w:t>
      </w:r>
      <w:r w:rsidR="00765C1A" w:rsidRPr="00AE1A87">
        <w:rPr>
          <w:lang w:val="en-US"/>
        </w:rPr>
        <w:t>"</w:t>
      </w:r>
      <w:r w:rsidR="006A5401" w:rsidRPr="00AE1A87">
        <w:rPr>
          <w:lang w:val="en-US"/>
        </w:rPr>
        <w:t xml:space="preserve"> </w:t>
      </w:r>
      <w:r w:rsidR="00AE1A87" w:rsidRPr="008D3B99">
        <w:rPr>
          <w:lang w:val="en-US"/>
        </w:rPr>
        <w:t xml:space="preserve">modifier determines the ability to change values ​​in </w:t>
      </w:r>
      <w:r w:rsidR="00914D18">
        <w:rPr>
          <w:lang w:val="en-US"/>
        </w:rPr>
        <w:t>spin boxes</w:t>
      </w:r>
      <w:r w:rsidR="00AE1A87" w:rsidRPr="008D3B99">
        <w:rPr>
          <w:lang w:val="en-US"/>
        </w:rPr>
        <w:t xml:space="preserve"> by scrolling the mouse wheel. You can always change values ​​by entering numbers or using the arrows </w:t>
      </w:r>
      <w:r w:rsidR="00914D18">
        <w:rPr>
          <w:lang w:val="en-US"/>
        </w:rPr>
        <w:t xml:space="preserve">keys </w:t>
      </w:r>
      <w:r w:rsidR="00AE1A87" w:rsidRPr="008D3B99">
        <w:rPr>
          <w:lang w:val="en-US"/>
        </w:rPr>
        <w:t>↑ and ↓</w:t>
      </w:r>
      <w:r w:rsidR="006A5401" w:rsidRPr="00AE1A87">
        <w:rPr>
          <w:lang w:val="en-US"/>
        </w:rPr>
        <w:t xml:space="preserve">. </w:t>
      </w:r>
    </w:p>
    <w:p w14:paraId="4D0BB03F" w14:textId="6BAD746A" w:rsidR="00EC687B" w:rsidRPr="000C1241" w:rsidRDefault="000C1241" w:rsidP="009529D4">
      <w:pPr>
        <w:pStyle w:val="a"/>
        <w:spacing w:beforeLines="100" w:before="240" w:afterLines="150" w:after="360" w:line="276" w:lineRule="auto"/>
        <w:ind w:firstLine="0"/>
        <w:rPr>
          <w:lang w:val="en-US"/>
        </w:rPr>
      </w:pPr>
      <w:r w:rsidRPr="008D3B99">
        <w:rPr>
          <w:lang w:val="en-US"/>
        </w:rPr>
        <w:t>If</w:t>
      </w:r>
      <w:r w:rsidRPr="000C1241">
        <w:rPr>
          <w:lang w:val="en-US"/>
        </w:rPr>
        <w:t xml:space="preserve"> </w:t>
      </w:r>
      <w:r w:rsidRPr="008D3B99">
        <w:rPr>
          <w:lang w:val="en-US"/>
        </w:rPr>
        <w:t>the</w:t>
      </w:r>
      <w:r w:rsidRPr="000C1241">
        <w:rPr>
          <w:lang w:val="en-US"/>
        </w:rPr>
        <w:t xml:space="preserve"> </w:t>
      </w:r>
      <w:r w:rsidR="00765C1A" w:rsidRPr="000C1241">
        <w:rPr>
          <w:lang w:val="en-US"/>
        </w:rPr>
        <w:t>"</w:t>
      </w:r>
      <w:r w:rsidR="006A5401" w:rsidRPr="00E321C3">
        <w:rPr>
          <w:rFonts w:ascii="Arial" w:hAnsi="Arial" w:cs="Arial"/>
          <w:color w:val="C00000"/>
          <w:lang w:val="en-US"/>
        </w:rPr>
        <w:t>Recalculate</w:t>
      </w:r>
      <w:r w:rsidR="00765C1A" w:rsidRPr="000C1241">
        <w:rPr>
          <w:lang w:val="en-US"/>
        </w:rPr>
        <w:t>"</w:t>
      </w:r>
      <w:r w:rsidR="006A5401" w:rsidRPr="000C1241">
        <w:rPr>
          <w:lang w:val="en-US"/>
        </w:rPr>
        <w:t xml:space="preserve"> </w:t>
      </w:r>
      <w:r w:rsidRPr="008D3B99">
        <w:rPr>
          <w:lang w:val="en-US"/>
        </w:rPr>
        <w:t>modifier is enabled, then</w:t>
      </w:r>
      <w:r w:rsidR="00262CA8">
        <w:rPr>
          <w:lang w:val="en-US"/>
        </w:rPr>
        <w:t xml:space="preserve"> on</w:t>
      </w:r>
      <w:r w:rsidRPr="008D3B99">
        <w:rPr>
          <w:lang w:val="en-US"/>
        </w:rPr>
        <w:t xml:space="preserve"> any change in the current parameter values ​​</w:t>
      </w:r>
      <w:r w:rsidR="00262CA8" w:rsidRPr="00262CA8">
        <w:rPr>
          <w:lang w:val="en-US"/>
        </w:rPr>
        <w:t xml:space="preserve"> </w:t>
      </w:r>
      <w:r w:rsidR="00262CA8" w:rsidRPr="008D3B99">
        <w:rPr>
          <w:lang w:val="en-US"/>
        </w:rPr>
        <w:t xml:space="preserve">the curves </w:t>
      </w:r>
      <w:r w:rsidR="00262CA8">
        <w:rPr>
          <w:lang w:val="en-US"/>
        </w:rPr>
        <w:t xml:space="preserve">are </w:t>
      </w:r>
      <w:r w:rsidRPr="008D3B99">
        <w:rPr>
          <w:lang w:val="en-US"/>
        </w:rPr>
        <w:t>immediately recalculate</w:t>
      </w:r>
      <w:r w:rsidR="00262CA8">
        <w:rPr>
          <w:lang w:val="en-US"/>
        </w:rPr>
        <w:t>d</w:t>
      </w:r>
      <w:r w:rsidRPr="008D3B99">
        <w:rPr>
          <w:lang w:val="en-US"/>
        </w:rPr>
        <w:t xml:space="preserve"> and </w:t>
      </w:r>
      <w:r w:rsidR="00262CA8" w:rsidRPr="008D3B99">
        <w:rPr>
          <w:lang w:val="en-US"/>
        </w:rPr>
        <w:t>a new result</w:t>
      </w:r>
      <w:r w:rsidR="00262CA8" w:rsidRPr="008D3B99">
        <w:rPr>
          <w:lang w:val="en-US"/>
        </w:rPr>
        <w:t xml:space="preserve"> </w:t>
      </w:r>
      <w:r w:rsidR="00262CA8">
        <w:rPr>
          <w:lang w:val="en-US"/>
        </w:rPr>
        <w:t xml:space="preserve">is </w:t>
      </w:r>
      <w:r w:rsidRPr="008D3B99">
        <w:rPr>
          <w:lang w:val="en-US"/>
        </w:rPr>
        <w:t>display</w:t>
      </w:r>
      <w:r w:rsidR="00262CA8">
        <w:rPr>
          <w:lang w:val="en-US"/>
        </w:rPr>
        <w:t>ed</w:t>
      </w:r>
      <w:r w:rsidRPr="008D3B99">
        <w:rPr>
          <w:lang w:val="en-US"/>
        </w:rPr>
        <w:t>.</w:t>
      </w:r>
    </w:p>
    <w:p w14:paraId="1878AF6E" w14:textId="7882B36D" w:rsidR="006A5401" w:rsidRPr="0043104A" w:rsidRDefault="0043104A" w:rsidP="009529D4">
      <w:pPr>
        <w:pStyle w:val="a"/>
        <w:spacing w:beforeLines="100" w:before="240" w:afterLines="150" w:after="360" w:line="276" w:lineRule="auto"/>
        <w:ind w:firstLine="0"/>
        <w:rPr>
          <w:lang w:val="en-US"/>
        </w:rPr>
      </w:pPr>
      <w:r w:rsidRPr="008D3B99">
        <w:rPr>
          <w:lang w:val="en-US"/>
        </w:rPr>
        <w:lastRenderedPageBreak/>
        <w:t>The</w:t>
      </w:r>
      <w:r w:rsidRPr="0043104A">
        <w:rPr>
          <w:lang w:val="en-US"/>
        </w:rPr>
        <w:t xml:space="preserve"> </w:t>
      </w:r>
      <w:r w:rsidR="00765C1A" w:rsidRPr="0043104A">
        <w:rPr>
          <w:lang w:val="en-US"/>
        </w:rPr>
        <w:t>"</w:t>
      </w:r>
      <w:r w:rsidR="006A5401" w:rsidRPr="00E321C3">
        <w:rPr>
          <w:rFonts w:ascii="Arial" w:hAnsi="Arial" w:cs="Arial"/>
          <w:color w:val="C00000"/>
          <w:lang w:val="en-US"/>
        </w:rPr>
        <w:t>Change</w:t>
      </w:r>
      <w:r w:rsidR="006A5401" w:rsidRPr="0043104A">
        <w:rPr>
          <w:rFonts w:ascii="Arial" w:hAnsi="Arial" w:cs="Arial"/>
          <w:color w:val="C00000"/>
          <w:lang w:val="en-US"/>
        </w:rPr>
        <w:t xml:space="preserve"> </w:t>
      </w:r>
      <w:r w:rsidR="006A5401" w:rsidRPr="00E321C3">
        <w:rPr>
          <w:rFonts w:ascii="Arial" w:hAnsi="Arial" w:cs="Arial"/>
          <w:color w:val="C00000"/>
          <w:lang w:val="en-US"/>
        </w:rPr>
        <w:t>dependent</w:t>
      </w:r>
      <w:r w:rsidR="00765C1A" w:rsidRPr="0043104A">
        <w:rPr>
          <w:lang w:val="en-US"/>
        </w:rPr>
        <w:t>"</w:t>
      </w:r>
      <w:r w:rsidR="006A5401" w:rsidRPr="0043104A">
        <w:rPr>
          <w:lang w:val="en-US"/>
        </w:rPr>
        <w:t xml:space="preserve"> </w:t>
      </w:r>
      <w:r w:rsidRPr="008D3B99">
        <w:rPr>
          <w:lang w:val="en-US"/>
        </w:rPr>
        <w:t>modifier blocks the possibility of manual changing dependent parameters, they are immediately recalculated as a function of the master parameter</w:t>
      </w:r>
      <w:r w:rsidR="00BB4B66" w:rsidRPr="00BB4B66">
        <w:rPr>
          <w:lang w:val="en-US"/>
        </w:rPr>
        <w:t xml:space="preserve"> </w:t>
      </w:r>
      <w:r w:rsidR="00BB4B66" w:rsidRPr="008D3B99">
        <w:rPr>
          <w:lang w:val="en-US"/>
        </w:rPr>
        <w:t>instead</w:t>
      </w:r>
      <w:r w:rsidRPr="008D3B99">
        <w:rPr>
          <w:lang w:val="en-US"/>
        </w:rPr>
        <w:t>. Dependent parameters are always recalculated during automatic fitting, regardless of this modifier</w:t>
      </w:r>
      <w:r w:rsidR="006A5401" w:rsidRPr="0043104A">
        <w:rPr>
          <w:lang w:val="en-US"/>
        </w:rPr>
        <w:t>.</w:t>
      </w:r>
    </w:p>
    <w:p w14:paraId="1F075232" w14:textId="30735148" w:rsidR="0035418E" w:rsidRPr="00E66945" w:rsidRDefault="00A10A7B" w:rsidP="009529D4">
      <w:pPr>
        <w:pStyle w:val="a"/>
        <w:spacing w:beforeLines="100" w:before="240" w:afterLines="150" w:after="360" w:line="276" w:lineRule="auto"/>
        <w:ind w:firstLine="0"/>
        <w:rPr>
          <w:lang w:val="en-US"/>
        </w:rPr>
      </w:pPr>
      <w:r>
        <w:rPr>
          <w:lang w:val="en-US"/>
        </w:rPr>
        <w:t>The</w:t>
      </w:r>
      <w:r w:rsidRPr="00EF4CE5">
        <w:rPr>
          <w:lang w:val="en-US"/>
        </w:rPr>
        <w:t xml:space="preserve"> </w:t>
      </w:r>
      <w:r w:rsidR="00765C1A" w:rsidRPr="00EF4CE5">
        <w:rPr>
          <w:lang w:val="en-US"/>
        </w:rPr>
        <w:t>"</w:t>
      </w:r>
      <w:r w:rsidR="0035418E" w:rsidRPr="00491BC9">
        <w:rPr>
          <w:rFonts w:ascii="Arial" w:hAnsi="Arial" w:cs="Arial"/>
          <w:color w:val="C00000"/>
          <w:lang w:val="en-US"/>
        </w:rPr>
        <w:t>Set</w:t>
      </w:r>
      <w:r w:rsidR="0035418E" w:rsidRPr="00EF4CE5">
        <w:rPr>
          <w:rFonts w:ascii="Arial" w:hAnsi="Arial" w:cs="Arial"/>
          <w:color w:val="C00000"/>
          <w:lang w:val="en-US"/>
        </w:rPr>
        <w:t xml:space="preserve"> </w:t>
      </w:r>
      <w:r w:rsidR="0035418E" w:rsidRPr="00491BC9">
        <w:rPr>
          <w:rFonts w:ascii="Arial" w:hAnsi="Arial" w:cs="Arial"/>
          <w:color w:val="C00000"/>
          <w:lang w:val="en-US"/>
        </w:rPr>
        <w:t>model</w:t>
      </w:r>
      <w:r w:rsidR="00765C1A" w:rsidRPr="00EF4CE5">
        <w:rPr>
          <w:lang w:val="en-US"/>
        </w:rPr>
        <w:t>"</w:t>
      </w:r>
      <w:r w:rsidR="0035418E" w:rsidRPr="00EF4CE5">
        <w:rPr>
          <w:lang w:val="en-US"/>
        </w:rPr>
        <w:t xml:space="preserve"> </w:t>
      </w:r>
      <w:r w:rsidR="00EF4CE5" w:rsidRPr="008D3B99">
        <w:rPr>
          <w:lang w:val="en-US"/>
        </w:rPr>
        <w:t xml:space="preserve">button opens the window for setting the structure </w:t>
      </w:r>
      <w:r w:rsidR="00EF4CE5" w:rsidRPr="00E66945">
        <w:rPr>
          <w:lang w:val="en-US"/>
        </w:rPr>
        <w:t>imperfection model</w:t>
      </w:r>
      <w:r w:rsidR="005C73C1" w:rsidRPr="00E66945">
        <w:rPr>
          <w:lang w:val="en-US"/>
        </w:rPr>
        <w:t>.</w:t>
      </w:r>
    </w:p>
    <w:p w14:paraId="054DCD59" w14:textId="2FBC1998" w:rsidR="004C3B58" w:rsidRPr="00CC483F" w:rsidRDefault="004C3B58" w:rsidP="000D7464">
      <w:pPr>
        <w:pStyle w:val="Heading4"/>
        <w:numPr>
          <w:ilvl w:val="3"/>
          <w:numId w:val="5"/>
        </w:numPr>
        <w:rPr>
          <w:sz w:val="24"/>
          <w:szCs w:val="24"/>
          <w:lang w:val="en-US"/>
        </w:rPr>
      </w:pPr>
      <w:bookmarkStart w:id="100" w:name="_Set_imperfections_model"/>
      <w:bookmarkEnd w:id="100"/>
      <w:r w:rsidRPr="00CC483F">
        <w:rPr>
          <w:sz w:val="24"/>
          <w:szCs w:val="24"/>
          <w:lang w:val="en-US"/>
        </w:rPr>
        <w:t xml:space="preserve">Set </w:t>
      </w:r>
      <w:r w:rsidR="0035418E" w:rsidRPr="00CC483F">
        <w:rPr>
          <w:sz w:val="24"/>
          <w:szCs w:val="24"/>
          <w:lang w:val="en-US"/>
        </w:rPr>
        <w:t xml:space="preserve">imperfections </w:t>
      </w:r>
      <w:r w:rsidRPr="00CC483F">
        <w:rPr>
          <w:sz w:val="24"/>
          <w:szCs w:val="24"/>
          <w:lang w:val="en-US"/>
        </w:rPr>
        <w:t>model</w:t>
      </w:r>
    </w:p>
    <w:p w14:paraId="227E9C24" w14:textId="613C9CA9" w:rsidR="00126ADC" w:rsidRPr="00E66945" w:rsidRDefault="005B30DF" w:rsidP="009529D4">
      <w:pPr>
        <w:pStyle w:val="a"/>
        <w:spacing w:beforeLines="100" w:before="240" w:afterLines="150" w:after="360" w:line="276" w:lineRule="auto"/>
        <w:ind w:firstLine="0"/>
        <w:rPr>
          <w:lang w:val="en-US"/>
        </w:rPr>
      </w:pPr>
      <w:r w:rsidRPr="00E66945">
        <w:rPr>
          <w:lang w:val="en-US"/>
        </w:rPr>
        <w:t xml:space="preserve">In </w:t>
      </w:r>
      <w:r w:rsidR="00765C1A" w:rsidRPr="00E66945">
        <w:rPr>
          <w:lang w:val="en-US"/>
        </w:rPr>
        <w:t>"</w:t>
      </w:r>
      <w:r w:rsidR="00C9289C" w:rsidRPr="00E66945">
        <w:rPr>
          <w:rFonts w:ascii="Arial" w:hAnsi="Arial" w:cs="Arial"/>
          <w:color w:val="C00000"/>
          <w:lang w:val="en-US"/>
        </w:rPr>
        <w:t>Set</w:t>
      </w:r>
      <w:r w:rsidR="0035418E" w:rsidRPr="00E66945">
        <w:rPr>
          <w:rFonts w:ascii="Arial" w:hAnsi="Arial" w:cs="Arial"/>
          <w:color w:val="C00000"/>
          <w:lang w:val="en-US"/>
        </w:rPr>
        <w:t xml:space="preserve"> imperfections </w:t>
      </w:r>
      <w:r w:rsidR="00C9289C" w:rsidRPr="00E66945">
        <w:rPr>
          <w:rFonts w:ascii="Arial" w:hAnsi="Arial" w:cs="Arial"/>
          <w:color w:val="C00000"/>
          <w:lang w:val="en-US"/>
        </w:rPr>
        <w:t>model</w:t>
      </w:r>
      <w:r w:rsidR="00765C1A" w:rsidRPr="00E66945">
        <w:rPr>
          <w:lang w:val="en-US"/>
        </w:rPr>
        <w:t>"</w:t>
      </w:r>
      <w:r w:rsidR="00C9289C" w:rsidRPr="00E66945">
        <w:rPr>
          <w:lang w:val="en-US"/>
        </w:rPr>
        <w:t xml:space="preserve"> </w:t>
      </w:r>
      <w:r w:rsidRPr="00E66945">
        <w:rPr>
          <w:lang w:val="en-US"/>
        </w:rPr>
        <w:t xml:space="preserve">window, it is indicated which </w:t>
      </w:r>
      <w:r w:rsidR="00765C1A" w:rsidRPr="00E66945">
        <w:rPr>
          <w:lang w:val="en-US"/>
        </w:rPr>
        <w:t>"</w:t>
      </w:r>
      <w:r w:rsidRPr="00E66945">
        <w:rPr>
          <w:lang w:val="en-US"/>
        </w:rPr>
        <w:t xml:space="preserve"> </w:t>
      </w:r>
      <w:r w:rsidRPr="00E66945">
        <w:rPr>
          <w:lang w:val="en-US"/>
        </w:rPr>
        <w:t>imperfections</w:t>
      </w:r>
      <w:r w:rsidR="00765C1A" w:rsidRPr="00E66945">
        <w:rPr>
          <w:lang w:val="en-US"/>
        </w:rPr>
        <w:t>"</w:t>
      </w:r>
      <w:r w:rsidR="00B9581B" w:rsidRPr="00E66945">
        <w:rPr>
          <w:lang w:val="en-US"/>
        </w:rPr>
        <w:t xml:space="preserve"> </w:t>
      </w:r>
      <w:r w:rsidRPr="00E66945">
        <w:rPr>
          <w:lang w:val="en-US"/>
        </w:rPr>
        <w:t>should be included in the structure model: the presence of interlayer transition regions, the presence of thickness drift in a periodic multilayer, the roughness model and intralayer inhomogeneities (particles)</w:t>
      </w:r>
      <w:r w:rsidR="00B9581B" w:rsidRPr="00E66945">
        <w:rPr>
          <w:lang w:val="en-US"/>
        </w:rPr>
        <w:t>.</w:t>
      </w:r>
    </w:p>
    <w:p w14:paraId="6E38E898" w14:textId="16E01829" w:rsidR="00D272A5" w:rsidRPr="00E66945"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E66945">
        <w:rPr>
          <w:color w:val="00518E"/>
          <w:lang w:val="en-US"/>
        </w:rPr>
        <w:t>Structure imperfections models</w:t>
      </w:r>
    </w:p>
    <w:p w14:paraId="183FEF0E" w14:textId="69973067" w:rsidR="00D272A5" w:rsidRPr="00E66945" w:rsidRDefault="005B30DF" w:rsidP="009529D4">
      <w:pPr>
        <w:pStyle w:val="a"/>
        <w:spacing w:beforeLines="100" w:before="240" w:afterLines="150" w:after="360" w:line="276" w:lineRule="auto"/>
        <w:ind w:firstLine="0"/>
        <w:rPr>
          <w:lang w:val="en-US"/>
        </w:rPr>
      </w:pPr>
      <w:r w:rsidRPr="00E66945">
        <w:rPr>
          <w:lang w:val="en-US"/>
        </w:rPr>
        <w:t>Enabling and disabling blocks and their parameters affects which parameters will be shown in the main table</w:t>
      </w:r>
      <w:r w:rsidR="00183563" w:rsidRPr="00E66945">
        <w:rPr>
          <w:lang w:val="en-US"/>
        </w:rPr>
        <w:t>.</w:t>
      </w:r>
    </w:p>
    <w:p w14:paraId="7E3CA468" w14:textId="608CFBB4" w:rsidR="00617D1B" w:rsidRPr="00E66945" w:rsidRDefault="00183563" w:rsidP="000D7464">
      <w:pPr>
        <w:pStyle w:val="Heading5"/>
        <w:numPr>
          <w:ilvl w:val="4"/>
          <w:numId w:val="5"/>
        </w:numPr>
        <w:rPr>
          <w:lang w:val="en-US"/>
        </w:rPr>
      </w:pPr>
      <w:bookmarkStart w:id="101" w:name="_Transitional_layer"/>
      <w:bookmarkEnd w:id="101"/>
      <w:r w:rsidRPr="00E66945">
        <w:rPr>
          <w:lang w:val="en-US"/>
        </w:rPr>
        <w:lastRenderedPageBreak/>
        <w:t>Transitional layer</w:t>
      </w:r>
    </w:p>
    <w:p w14:paraId="777C12D4" w14:textId="7C065C83" w:rsidR="00617D1B" w:rsidRPr="00E66945"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E66945">
        <w:rPr>
          <w:color w:val="00518E"/>
          <w:lang w:val="en-US"/>
        </w:rPr>
        <w:t>Block</w:t>
      </w:r>
      <w:r w:rsidR="00617D1B" w:rsidRPr="00E66945">
        <w:rPr>
          <w:color w:val="00518E"/>
          <w:lang w:val="en-US"/>
        </w:rPr>
        <w:t xml:space="preserve"> </w:t>
      </w:r>
      <w:r w:rsidR="00765C1A" w:rsidRPr="00E66945">
        <w:rPr>
          <w:lang w:val="en-US"/>
        </w:rPr>
        <w:t>"</w:t>
      </w:r>
      <w:r w:rsidRPr="00E66945">
        <w:rPr>
          <w:rFonts w:ascii="Arial" w:hAnsi="Arial" w:cs="Arial"/>
          <w:color w:val="C00000"/>
          <w:lang w:val="en-US"/>
        </w:rPr>
        <w:t>Use transitional layer</w:t>
      </w:r>
      <w:r w:rsidR="00765C1A" w:rsidRPr="00E66945">
        <w:rPr>
          <w:lang w:val="en-US"/>
        </w:rPr>
        <w:t>"</w:t>
      </w:r>
    </w:p>
    <w:p w14:paraId="6DEB4254" w14:textId="76207A2A" w:rsidR="00617D1B" w:rsidRPr="00E66945" w:rsidRDefault="009B2420" w:rsidP="00617D1B">
      <w:pPr>
        <w:pStyle w:val="a"/>
        <w:spacing w:beforeLines="100" w:before="240" w:afterLines="150" w:after="360" w:line="276" w:lineRule="auto"/>
        <w:ind w:firstLine="0"/>
        <w:rPr>
          <w:lang w:val="en-US"/>
        </w:rPr>
      </w:pPr>
      <w:r w:rsidRPr="00E66945">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E66945">
        <w:rPr>
          <w:lang w:val="en-US"/>
        </w:rPr>
        <w:t>.</w:t>
      </w:r>
    </w:p>
    <w:p w14:paraId="743C9A42" w14:textId="27EE9D78" w:rsidR="002C7AA7" w:rsidRPr="00E66945" w:rsidRDefault="00397E86" w:rsidP="000D7464">
      <w:pPr>
        <w:pStyle w:val="Heading5"/>
        <w:numPr>
          <w:ilvl w:val="4"/>
          <w:numId w:val="5"/>
        </w:numPr>
        <w:rPr>
          <w:lang w:val="en-US"/>
        </w:rPr>
      </w:pPr>
      <w:bookmarkStart w:id="102" w:name="_Drifts"/>
      <w:bookmarkEnd w:id="102"/>
      <w:r w:rsidRPr="00E66945">
        <w:rPr>
          <w:lang w:val="en-US"/>
        </w:rPr>
        <w:t>Drifts</w:t>
      </w:r>
    </w:p>
    <w:p w14:paraId="53F6D162" w14:textId="02A4A1BA" w:rsidR="002C7AA7" w:rsidRPr="00E66945"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E66945">
        <w:rPr>
          <w:color w:val="00518E"/>
          <w:lang w:val="en-US"/>
        </w:rPr>
        <w:t>Block</w:t>
      </w:r>
      <w:r w:rsidR="002C7AA7" w:rsidRPr="00E66945">
        <w:rPr>
          <w:color w:val="00518E"/>
          <w:lang w:val="en-US"/>
        </w:rPr>
        <w:t xml:space="preserve"> </w:t>
      </w:r>
      <w:r w:rsidR="00765C1A" w:rsidRPr="00E66945">
        <w:rPr>
          <w:lang w:val="en-US"/>
        </w:rPr>
        <w:t>"</w:t>
      </w:r>
      <w:r w:rsidR="002C7AA7" w:rsidRPr="00E66945">
        <w:rPr>
          <w:rFonts w:ascii="Arial" w:hAnsi="Arial" w:cs="Arial"/>
          <w:color w:val="C00000"/>
          <w:lang w:val="en-US"/>
        </w:rPr>
        <w:t xml:space="preserve">Use </w:t>
      </w:r>
      <w:r w:rsidRPr="00E66945">
        <w:rPr>
          <w:rFonts w:ascii="Arial" w:hAnsi="Arial" w:cs="Arial"/>
          <w:color w:val="C00000"/>
          <w:lang w:val="en-US"/>
        </w:rPr>
        <w:t>drifts</w:t>
      </w:r>
      <w:r w:rsidR="00765C1A" w:rsidRPr="00E66945">
        <w:rPr>
          <w:lang w:val="en-US"/>
        </w:rPr>
        <w:t>"</w:t>
      </w:r>
    </w:p>
    <w:p w14:paraId="6DBEE0A8" w14:textId="2B15B192" w:rsidR="00547AB1" w:rsidRPr="00E66945" w:rsidRDefault="00547AB1" w:rsidP="002C7AA7">
      <w:pPr>
        <w:pStyle w:val="a"/>
        <w:spacing w:beforeLines="100" w:before="240" w:afterLines="150" w:after="360" w:line="276" w:lineRule="auto"/>
        <w:ind w:firstLine="0"/>
        <w:rPr>
          <w:lang w:val="en-US"/>
        </w:rPr>
      </w:pPr>
      <w:r w:rsidRPr="00E66945">
        <w:rPr>
          <w:lang w:val="en-US"/>
        </w:rPr>
        <w:t xml:space="preserve">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w:t>
      </w:r>
      <w:r w:rsidRPr="00E66945">
        <w:rPr>
          <w:lang w:val="en-US"/>
        </w:rPr>
        <w:t>it</w:t>
      </w:r>
      <w:r w:rsidRPr="00E66945">
        <w:rPr>
          <w:lang w:val="en-US"/>
        </w:rPr>
        <w:t xml:space="preserve"> is visible in the table, but disabled by default for use in a calculation. It can be finally enabled and configured from the table</w:t>
      </w:r>
    </w:p>
    <w:p w14:paraId="6AD8714B" w14:textId="40D24512" w:rsidR="00920BC2" w:rsidRPr="00E66945" w:rsidRDefault="00601404" w:rsidP="000D7464">
      <w:pPr>
        <w:pStyle w:val="Heading5"/>
        <w:numPr>
          <w:ilvl w:val="4"/>
          <w:numId w:val="5"/>
        </w:numPr>
        <w:rPr>
          <w:lang w:val="en-US"/>
        </w:rPr>
      </w:pPr>
      <w:bookmarkStart w:id="103" w:name="_Roughness"/>
      <w:bookmarkEnd w:id="103"/>
      <w:r w:rsidRPr="00E66945">
        <w:rPr>
          <w:lang w:val="en-US"/>
        </w:rPr>
        <w:t>Roughness</w:t>
      </w:r>
    </w:p>
    <w:p w14:paraId="0C7F4A61" w14:textId="17C164CD" w:rsidR="00920BC2" w:rsidRPr="00E66945"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E66945">
        <w:rPr>
          <w:color w:val="00518E"/>
          <w:lang w:val="en-US"/>
        </w:rPr>
        <w:t>Block</w:t>
      </w:r>
      <w:r w:rsidR="00920BC2" w:rsidRPr="00E66945">
        <w:rPr>
          <w:color w:val="00518E"/>
          <w:lang w:val="en-US"/>
        </w:rPr>
        <w:t xml:space="preserve"> </w:t>
      </w:r>
      <w:r w:rsidR="00765C1A" w:rsidRPr="00E66945">
        <w:rPr>
          <w:lang w:val="en-US"/>
        </w:rPr>
        <w:t>"</w:t>
      </w:r>
      <w:r w:rsidR="00920BC2" w:rsidRPr="00E66945">
        <w:rPr>
          <w:rFonts w:ascii="Arial" w:hAnsi="Arial" w:cs="Arial"/>
          <w:color w:val="C00000"/>
          <w:lang w:val="en-US"/>
        </w:rPr>
        <w:t xml:space="preserve">Use </w:t>
      </w:r>
      <w:r w:rsidR="00E24864" w:rsidRPr="00E66945">
        <w:rPr>
          <w:rFonts w:ascii="Arial" w:hAnsi="Arial" w:cs="Arial"/>
          <w:color w:val="C00000"/>
          <w:lang w:val="en-US"/>
        </w:rPr>
        <w:t>roughness</w:t>
      </w:r>
      <w:r w:rsidR="00765C1A" w:rsidRPr="00E66945">
        <w:rPr>
          <w:lang w:val="en-US"/>
        </w:rPr>
        <w:t>"</w:t>
      </w:r>
    </w:p>
    <w:p w14:paraId="28C03D51" w14:textId="0DF509E9" w:rsidR="00B216B2" w:rsidRPr="00E66945" w:rsidRDefault="00B8225A" w:rsidP="00920BC2">
      <w:pPr>
        <w:pStyle w:val="a"/>
        <w:spacing w:beforeLines="100" w:before="240" w:afterLines="150" w:after="360" w:line="276" w:lineRule="auto"/>
        <w:ind w:firstLine="0"/>
        <w:rPr>
          <w:lang w:val="en-US"/>
        </w:rPr>
      </w:pPr>
      <w:r w:rsidRPr="00E66945">
        <w:rPr>
          <w:lang w:val="en-US"/>
        </w:rPr>
        <w:t>The block determines which roughness models are used in the calculations and which parameters can be changed in the table</w:t>
      </w:r>
      <w:r w:rsidR="00920BC2" w:rsidRPr="00E66945">
        <w:rPr>
          <w:lang w:val="en-US"/>
        </w:rPr>
        <w:t xml:space="preserve">. </w:t>
      </w:r>
    </w:p>
    <w:p w14:paraId="7EADFEB9" w14:textId="448EBCE7" w:rsidR="00DC762D" w:rsidRPr="00E66945" w:rsidRDefault="00765C1A" w:rsidP="00920BC2">
      <w:pPr>
        <w:pStyle w:val="a"/>
        <w:spacing w:beforeLines="100" w:before="240" w:afterLines="150" w:after="360" w:line="276" w:lineRule="auto"/>
        <w:ind w:firstLine="0"/>
        <w:rPr>
          <w:lang w:val="en-US"/>
        </w:rPr>
      </w:pPr>
      <w:r w:rsidRPr="00E66945">
        <w:rPr>
          <w:lang w:val="en-US"/>
        </w:rPr>
        <w:t>"</w:t>
      </w:r>
      <w:r w:rsidR="00DC762D" w:rsidRPr="00E66945">
        <w:rPr>
          <w:rFonts w:ascii="Arial" w:hAnsi="Arial" w:cs="Arial"/>
          <w:color w:val="C00000"/>
          <w:lang w:val="en-US"/>
        </w:rPr>
        <w:t>Approximation</w:t>
      </w:r>
      <w:r w:rsidRPr="00E66945">
        <w:rPr>
          <w:lang w:val="en-US"/>
        </w:rPr>
        <w:t>"</w:t>
      </w:r>
      <w:r w:rsidR="00DC762D" w:rsidRPr="00E66945">
        <w:rPr>
          <w:lang w:val="en-US"/>
        </w:rPr>
        <w:t xml:space="preserve"> </w:t>
      </w:r>
      <w:r w:rsidR="00B8225A" w:rsidRPr="00E66945">
        <w:rPr>
          <w:lang w:val="en-US"/>
        </w:rPr>
        <w:t xml:space="preserve">determines the </w:t>
      </w:r>
      <w:r w:rsidR="00B8225A" w:rsidRPr="00E66945">
        <w:rPr>
          <w:lang w:val="en-US"/>
        </w:rPr>
        <w:t xml:space="preserve">type of </w:t>
      </w:r>
      <w:r w:rsidR="00B8225A" w:rsidRPr="00E66945">
        <w:rPr>
          <w:lang w:val="en-US"/>
        </w:rPr>
        <w:t xml:space="preserve">approximation used in the scattering calculation. For </w:t>
      </w:r>
      <w:r w:rsidRPr="00E66945">
        <w:rPr>
          <w:lang w:val="en-US"/>
        </w:rPr>
        <w:t>"</w:t>
      </w:r>
      <w:r w:rsidR="00916E2C" w:rsidRPr="00E66945">
        <w:rPr>
          <w:rFonts w:ascii="Arial" w:hAnsi="Arial" w:cs="Arial"/>
          <w:color w:val="C00000"/>
          <w:lang w:val="en-US"/>
        </w:rPr>
        <w:t>PT</w:t>
      </w:r>
      <w:r w:rsidRPr="00E66945">
        <w:rPr>
          <w:lang w:val="en-US"/>
        </w:rPr>
        <w:t>"</w:t>
      </w:r>
      <w:r w:rsidR="00C113F0" w:rsidRPr="00E66945">
        <w:rPr>
          <w:lang w:val="en-US"/>
        </w:rPr>
        <w:t xml:space="preserve"> (Perturbation Theory)</w:t>
      </w:r>
      <w:r w:rsidR="00916E2C" w:rsidRPr="00E66945">
        <w:rPr>
          <w:lang w:val="en-US"/>
        </w:rPr>
        <w:t xml:space="preserve"> </w:t>
      </w:r>
      <w:r w:rsidR="00022C3F" w:rsidRPr="00E66945">
        <w:rPr>
          <w:lang w:val="en-US"/>
        </w:rPr>
        <w:t xml:space="preserve">the largest </w:t>
      </w:r>
      <w:r w:rsidR="00022C3F" w:rsidRPr="00E66945">
        <w:rPr>
          <w:lang w:val="en-US"/>
        </w:rPr>
        <w:t>choice</w:t>
      </w:r>
      <w:r w:rsidR="00022C3F" w:rsidRPr="00E66945">
        <w:rPr>
          <w:lang w:val="en-US"/>
        </w:rPr>
        <w:t xml:space="preserve"> of options is available</w:t>
      </w:r>
      <w:r w:rsidR="0071247E" w:rsidRPr="00E66945">
        <w:rPr>
          <w:lang w:val="en-US"/>
        </w:rPr>
        <w:t>.</w:t>
      </w:r>
    </w:p>
    <w:p w14:paraId="5242D291" w14:textId="54E63694" w:rsidR="001E09A7" w:rsidRPr="00E66945" w:rsidRDefault="00765C1A" w:rsidP="00920BC2">
      <w:pPr>
        <w:pStyle w:val="a"/>
        <w:spacing w:beforeLines="100" w:before="240" w:afterLines="150" w:after="360" w:line="276" w:lineRule="auto"/>
        <w:ind w:firstLine="0"/>
        <w:rPr>
          <w:lang w:val="en-US"/>
        </w:rPr>
      </w:pPr>
      <w:r w:rsidRPr="00E66945">
        <w:rPr>
          <w:lang w:val="en-US"/>
        </w:rPr>
        <w:t>"</w:t>
      </w:r>
      <w:r w:rsidR="00583EBA" w:rsidRPr="00E66945">
        <w:rPr>
          <w:rFonts w:ascii="Arial" w:hAnsi="Arial" w:cs="Arial"/>
          <w:color w:val="C00000"/>
          <w:lang w:val="en-US"/>
        </w:rPr>
        <w:t>Vertical correlation</w:t>
      </w:r>
      <w:r w:rsidRPr="00E66945">
        <w:rPr>
          <w:lang w:val="en-US"/>
        </w:rPr>
        <w:t>"</w:t>
      </w:r>
      <w:r w:rsidR="00583EBA" w:rsidRPr="00E66945">
        <w:rPr>
          <w:lang w:val="en-US"/>
        </w:rPr>
        <w:t xml:space="preserve"> </w:t>
      </w:r>
      <w:r w:rsidR="005B254E" w:rsidRPr="00E66945">
        <w:rPr>
          <w:lang w:val="en-US"/>
        </w:rPr>
        <w:t xml:space="preserve">determines the presence or absence of </w:t>
      </w:r>
      <w:r w:rsidR="00BB6C36" w:rsidRPr="00E66945">
        <w:rPr>
          <w:lang w:val="en-US"/>
        </w:rPr>
        <w:t>cross-</w:t>
      </w:r>
      <w:r w:rsidR="005B254E" w:rsidRPr="00E66945">
        <w:rPr>
          <w:lang w:val="en-US"/>
        </w:rPr>
        <w:t>layer roughness correlation</w:t>
      </w:r>
      <w:r w:rsidR="00C820C2" w:rsidRPr="00E66945">
        <w:rPr>
          <w:lang w:val="en-US"/>
        </w:rPr>
        <w:t>.</w:t>
      </w:r>
      <w:r w:rsidR="00060B32" w:rsidRPr="00E66945">
        <w:rPr>
          <w:lang w:val="en-US"/>
        </w:rPr>
        <w:t xml:space="preserve"> </w:t>
      </w:r>
    </w:p>
    <w:p w14:paraId="02E9AA75" w14:textId="685DB333" w:rsidR="00583EBA" w:rsidRPr="00E66945" w:rsidRDefault="00765C1A">
      <w:pPr>
        <w:pStyle w:val="a"/>
        <w:numPr>
          <w:ilvl w:val="0"/>
          <w:numId w:val="7"/>
        </w:numPr>
        <w:spacing w:beforeLines="100" w:before="240" w:afterLines="150" w:after="360" w:line="276" w:lineRule="auto"/>
        <w:rPr>
          <w:lang w:val="en-US"/>
        </w:rPr>
      </w:pPr>
      <w:r w:rsidRPr="00E66945">
        <w:rPr>
          <w:lang w:val="en-US"/>
        </w:rPr>
        <w:lastRenderedPageBreak/>
        <w:t>"</w:t>
      </w:r>
      <w:r w:rsidR="001E09A7" w:rsidRPr="00E66945">
        <w:rPr>
          <w:rFonts w:ascii="Arial" w:hAnsi="Arial" w:cs="Arial"/>
          <w:color w:val="C00000"/>
          <w:lang w:val="en-US"/>
        </w:rPr>
        <w:t>Full</w:t>
      </w:r>
      <w:r w:rsidRPr="00E66945">
        <w:rPr>
          <w:lang w:val="en-US"/>
        </w:rPr>
        <w:t>"</w:t>
      </w:r>
      <w:r w:rsidR="001E09A7" w:rsidRPr="00E66945">
        <w:rPr>
          <w:lang w:val="en-US"/>
        </w:rPr>
        <w:t xml:space="preserve"> – </w:t>
      </w:r>
      <w:r w:rsidR="004E4DDD" w:rsidRPr="00E66945">
        <w:rPr>
          <w:lang w:val="en-US"/>
        </w:rPr>
        <w:t>the roughness is fully replicated from layer to layer, the scattering is completely coherent. Roughness parameters are the same for all layers</w:t>
      </w:r>
      <w:r w:rsidR="001E09A7" w:rsidRPr="00E66945">
        <w:rPr>
          <w:lang w:val="en-US"/>
        </w:rPr>
        <w:t>.</w:t>
      </w:r>
    </w:p>
    <w:p w14:paraId="1F4792B8" w14:textId="39124CB1" w:rsidR="00611094" w:rsidRPr="00E66945" w:rsidRDefault="00765C1A">
      <w:pPr>
        <w:pStyle w:val="a"/>
        <w:numPr>
          <w:ilvl w:val="0"/>
          <w:numId w:val="7"/>
        </w:numPr>
        <w:spacing w:beforeLines="100" w:before="240" w:afterLines="150" w:after="360" w:line="276" w:lineRule="auto"/>
        <w:rPr>
          <w:lang w:val="en-US"/>
        </w:rPr>
      </w:pPr>
      <w:r w:rsidRPr="00E66945">
        <w:rPr>
          <w:lang w:val="en-US"/>
        </w:rPr>
        <w:t>"</w:t>
      </w:r>
      <w:r w:rsidR="00C64397" w:rsidRPr="00E66945">
        <w:rPr>
          <w:rFonts w:ascii="Arial" w:hAnsi="Arial" w:cs="Arial"/>
          <w:color w:val="C00000"/>
          <w:lang w:val="en-US"/>
        </w:rPr>
        <w:t>Partial</w:t>
      </w:r>
      <w:r w:rsidRPr="00E66945">
        <w:rPr>
          <w:lang w:val="en-US"/>
        </w:rPr>
        <w:t>"</w:t>
      </w:r>
      <w:r w:rsidR="00611094" w:rsidRPr="00E66945">
        <w:rPr>
          <w:lang w:val="en-US"/>
        </w:rPr>
        <w:t xml:space="preserve"> – </w:t>
      </w:r>
      <w:r w:rsidR="004E4DDD" w:rsidRPr="00E66945">
        <w:rPr>
          <w:lang w:val="en-US"/>
        </w:rPr>
        <w:t>the roughness is not fully inherited, depending on the parameters of the</w:t>
      </w:r>
      <w:r w:rsidR="008E265F" w:rsidRPr="00E66945">
        <w:rPr>
          <w:lang w:val="en-US"/>
        </w:rPr>
        <w:t xml:space="preserve"> </w:t>
      </w:r>
      <w:r w:rsidRPr="00E66945">
        <w:rPr>
          <w:lang w:val="en-US"/>
        </w:rPr>
        <w:t>"</w:t>
      </w:r>
      <w:r w:rsidR="008E265F" w:rsidRPr="00E66945">
        <w:rPr>
          <w:rFonts w:ascii="Arial" w:hAnsi="Arial" w:cs="Arial"/>
          <w:color w:val="C00000"/>
          <w:lang w:val="en-US"/>
        </w:rPr>
        <w:t>Inheritance</w:t>
      </w:r>
      <w:r w:rsidRPr="00E66945">
        <w:rPr>
          <w:lang w:val="en-US"/>
        </w:rPr>
        <w:t>"</w:t>
      </w:r>
      <w:r w:rsidR="004E4DDD" w:rsidRPr="00E66945">
        <w:rPr>
          <w:lang w:val="en-US"/>
        </w:rPr>
        <w:t xml:space="preserve"> </w:t>
      </w:r>
      <w:r w:rsidR="004E4DDD" w:rsidRPr="00E66945">
        <w:rPr>
          <w:lang w:val="en-US"/>
        </w:rPr>
        <w:t>column</w:t>
      </w:r>
      <w:r w:rsidR="00886529" w:rsidRPr="00E66945">
        <w:rPr>
          <w:lang w:val="en-US"/>
        </w:rPr>
        <w:t>.</w:t>
      </w:r>
    </w:p>
    <w:p w14:paraId="080528DD" w14:textId="62367FD4" w:rsidR="00886529" w:rsidRPr="00E66945" w:rsidRDefault="00765C1A">
      <w:pPr>
        <w:pStyle w:val="a"/>
        <w:numPr>
          <w:ilvl w:val="0"/>
          <w:numId w:val="7"/>
        </w:numPr>
        <w:spacing w:beforeLines="100" w:before="240" w:afterLines="150" w:after="360" w:line="276" w:lineRule="auto"/>
        <w:rPr>
          <w:lang w:val="en-US"/>
        </w:rPr>
      </w:pPr>
      <w:r w:rsidRPr="00E66945">
        <w:rPr>
          <w:lang w:val="en-US"/>
        </w:rPr>
        <w:t>"</w:t>
      </w:r>
      <w:r w:rsidR="00886529" w:rsidRPr="00E66945">
        <w:rPr>
          <w:rFonts w:ascii="Arial" w:hAnsi="Arial" w:cs="Arial"/>
          <w:color w:val="C00000"/>
          <w:lang w:val="en-US"/>
        </w:rPr>
        <w:t>Zero</w:t>
      </w:r>
      <w:r w:rsidRPr="00E66945">
        <w:rPr>
          <w:lang w:val="en-US"/>
        </w:rPr>
        <w:t>"</w:t>
      </w:r>
      <w:r w:rsidR="00886529" w:rsidRPr="00E66945">
        <w:rPr>
          <w:lang w:val="en-US"/>
        </w:rPr>
        <w:t xml:space="preserve"> – </w:t>
      </w:r>
      <w:r w:rsidR="001910E7" w:rsidRPr="00E66945">
        <w:rPr>
          <w:lang w:val="en-US"/>
        </w:rPr>
        <w:t>roughness is not inherited, scattering on different interfaces is incoherent. Interfaces can have different roughness parameters</w:t>
      </w:r>
      <w:r w:rsidR="00886529" w:rsidRPr="00E66945">
        <w:rPr>
          <w:lang w:val="en-US"/>
        </w:rPr>
        <w:t>.</w:t>
      </w:r>
    </w:p>
    <w:p w14:paraId="446B2B8A" w14:textId="2F50F2AE" w:rsidR="001407F7" w:rsidRPr="00E66945" w:rsidRDefault="00765C1A" w:rsidP="001407F7">
      <w:pPr>
        <w:pStyle w:val="a"/>
        <w:spacing w:beforeLines="100" w:before="240" w:afterLines="150" w:after="360" w:line="276" w:lineRule="auto"/>
        <w:ind w:firstLine="0"/>
        <w:rPr>
          <w:lang w:val="en-US"/>
        </w:rPr>
      </w:pPr>
      <w:r w:rsidRPr="00E66945">
        <w:rPr>
          <w:lang w:val="en-US"/>
        </w:rPr>
        <w:t>"</w:t>
      </w:r>
      <w:r w:rsidR="00B81E98" w:rsidRPr="00E66945">
        <w:rPr>
          <w:rFonts w:ascii="Arial" w:hAnsi="Arial" w:cs="Arial"/>
          <w:color w:val="C00000"/>
          <w:lang w:val="en-US"/>
        </w:rPr>
        <w:t>Model</w:t>
      </w:r>
      <w:r w:rsidRPr="00E66945">
        <w:rPr>
          <w:lang w:val="en-US"/>
        </w:rPr>
        <w:t>"</w:t>
      </w:r>
      <w:r w:rsidR="001407F7" w:rsidRPr="00E66945">
        <w:rPr>
          <w:lang w:val="en-US"/>
        </w:rPr>
        <w:t xml:space="preserve"> </w:t>
      </w:r>
      <w:r w:rsidR="00F22B14" w:rsidRPr="00E66945">
        <w:rPr>
          <w:lang w:val="en-US"/>
        </w:rPr>
        <w:t>determines the type of lateral correlation function</w:t>
      </w:r>
      <w:r w:rsidR="00CB1A96" w:rsidRPr="00E66945">
        <w:rPr>
          <w:lang w:val="en-US"/>
        </w:rPr>
        <w:t xml:space="preserve">. </w:t>
      </w:r>
    </w:p>
    <w:p w14:paraId="6513F7D1" w14:textId="57B7C4B2" w:rsidR="00572816"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Основная_модель" w:history="1">
        <w:r w:rsidR="009604A3" w:rsidRPr="00E66945">
          <w:rPr>
            <w:rStyle w:val="Hyperlink"/>
            <w:rFonts w:ascii="Arial" w:hAnsi="Arial" w:cs="Arial"/>
            <w:lang w:val="en-US"/>
          </w:rPr>
          <w:t>ABC</w:t>
        </w:r>
      </w:hyperlink>
      <w:r w:rsidRPr="00E66945">
        <w:rPr>
          <w:lang w:val="en-US"/>
        </w:rPr>
        <w:t>"</w:t>
      </w:r>
      <w:r w:rsidR="00572816" w:rsidRPr="00E66945">
        <w:rPr>
          <w:lang w:val="en-US"/>
        </w:rPr>
        <w:t xml:space="preserve"> – </w:t>
      </w:r>
      <w:r w:rsidR="00F22B14" w:rsidRPr="00E66945">
        <w:rPr>
          <w:lang w:val="en-US"/>
        </w:rPr>
        <w:t>ABC-model or K-correlation function</w:t>
      </w:r>
      <w:r w:rsidR="00572816" w:rsidRPr="00E66945">
        <w:rPr>
          <w:lang w:val="en-US"/>
        </w:rPr>
        <w:t>.</w:t>
      </w:r>
    </w:p>
    <w:p w14:paraId="5623C442" w14:textId="7C5C2F3A" w:rsidR="0037117A"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Основная_модель" w:history="1">
        <w:r w:rsidR="002324A3" w:rsidRPr="00E66945">
          <w:rPr>
            <w:rStyle w:val="Hyperlink"/>
            <w:rFonts w:ascii="Arial" w:hAnsi="Arial" w:cs="Arial"/>
            <w:lang w:val="en-US"/>
          </w:rPr>
          <w:t>Stretched exp</w:t>
        </w:r>
      </w:hyperlink>
      <w:r w:rsidRPr="00E66945">
        <w:rPr>
          <w:lang w:val="en-US"/>
        </w:rPr>
        <w:t>"</w:t>
      </w:r>
      <w:r w:rsidR="0037117A" w:rsidRPr="00E66945">
        <w:rPr>
          <w:lang w:val="en-US"/>
        </w:rPr>
        <w:t xml:space="preserve"> – </w:t>
      </w:r>
      <w:r w:rsidR="00DF44BD" w:rsidRPr="00E66945">
        <w:rPr>
          <w:lang w:val="en-US"/>
        </w:rPr>
        <w:t>another fractal roughness model</w:t>
      </w:r>
      <w:r w:rsidR="0037117A" w:rsidRPr="00E66945">
        <w:rPr>
          <w:lang w:val="en-US"/>
        </w:rPr>
        <w:t>.</w:t>
      </w:r>
    </w:p>
    <w:p w14:paraId="39D25C17" w14:textId="622553F5" w:rsidR="0037117A" w:rsidRPr="00E66945" w:rsidRDefault="00765C1A">
      <w:pPr>
        <w:pStyle w:val="a"/>
        <w:numPr>
          <w:ilvl w:val="0"/>
          <w:numId w:val="7"/>
        </w:numPr>
        <w:spacing w:beforeLines="100" w:before="240" w:afterLines="150" w:after="360" w:line="276" w:lineRule="auto"/>
        <w:rPr>
          <w:lang w:val="en-US"/>
        </w:rPr>
      </w:pPr>
      <w:r w:rsidRPr="00E66945">
        <w:rPr>
          <w:lang w:val="en-US"/>
        </w:rPr>
        <w:t>"</w:t>
      </w:r>
      <w:r w:rsidR="0077249B" w:rsidRPr="00E66945">
        <w:rPr>
          <w:rFonts w:ascii="Arial" w:hAnsi="Arial" w:cs="Arial"/>
          <w:color w:val="C00000"/>
          <w:lang w:val="en-US"/>
        </w:rPr>
        <w:t>External PSD 1D</w:t>
      </w:r>
      <w:r w:rsidRPr="00E66945">
        <w:rPr>
          <w:lang w:val="en-US"/>
        </w:rPr>
        <w:t>"</w:t>
      </w:r>
      <w:r w:rsidR="0077249B" w:rsidRPr="00E66945">
        <w:rPr>
          <w:lang w:val="en-US"/>
        </w:rPr>
        <w:t xml:space="preserve"> – </w:t>
      </w:r>
      <w:r w:rsidR="00DE7F00" w:rsidRPr="00E66945">
        <w:rPr>
          <w:lang w:val="en-US"/>
        </w:rPr>
        <w:t>the ability to load an arbitrary one-dimensional PSD function from a file. Beyond the uploaded data, the PSD continues as a model</w:t>
      </w:r>
      <w:r w:rsidR="001D2095" w:rsidRPr="00E66945">
        <w:rPr>
          <w:lang w:val="en-US"/>
        </w:rPr>
        <w:t>.</w:t>
      </w:r>
    </w:p>
    <w:p w14:paraId="44187F59" w14:textId="0CA9F013" w:rsidR="001D2095" w:rsidRPr="00E66945" w:rsidRDefault="00765C1A">
      <w:pPr>
        <w:pStyle w:val="a"/>
        <w:numPr>
          <w:ilvl w:val="0"/>
          <w:numId w:val="7"/>
        </w:numPr>
        <w:spacing w:beforeLines="100" w:before="240" w:afterLines="150" w:after="360" w:line="276" w:lineRule="auto"/>
        <w:rPr>
          <w:lang w:val="en-US"/>
        </w:rPr>
      </w:pPr>
      <w:r w:rsidRPr="00E66945">
        <w:rPr>
          <w:lang w:val="en-US"/>
        </w:rPr>
        <w:t>"</w:t>
      </w:r>
      <w:r w:rsidR="00D36B33" w:rsidRPr="00E66945">
        <w:rPr>
          <w:rFonts w:ascii="Arial" w:hAnsi="Arial" w:cs="Arial"/>
          <w:color w:val="C00000"/>
          <w:lang w:val="en-US"/>
        </w:rPr>
        <w:t>External PSD 2D</w:t>
      </w:r>
      <w:r w:rsidRPr="00E66945">
        <w:rPr>
          <w:lang w:val="en-US"/>
        </w:rPr>
        <w:t>"</w:t>
      </w:r>
      <w:r w:rsidR="00D36B33" w:rsidRPr="00E66945">
        <w:rPr>
          <w:lang w:val="en-US"/>
        </w:rPr>
        <w:t xml:space="preserve"> – </w:t>
      </w:r>
      <w:r w:rsidR="00DE7F00" w:rsidRPr="00E66945">
        <w:rPr>
          <w:lang w:val="en-US"/>
        </w:rPr>
        <w:t>the ability to load an arbitrary two-dimensional isotropic PSD function from a file. Beyond the uploaded data, the PSD continues as a model</w:t>
      </w:r>
      <w:r w:rsidR="001D2095" w:rsidRPr="00E66945">
        <w:rPr>
          <w:lang w:val="en-US"/>
        </w:rPr>
        <w:t>.</w:t>
      </w:r>
    </w:p>
    <w:p w14:paraId="3C73F242" w14:textId="30C926BB" w:rsidR="00D36B33"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Гауссов_пик" w:history="1">
        <w:r w:rsidR="007E0996" w:rsidRPr="00E66945">
          <w:rPr>
            <w:rStyle w:val="Hyperlink"/>
            <w:rFonts w:ascii="Arial" w:hAnsi="Arial" w:cs="Arial"/>
            <w:lang w:val="en-US"/>
          </w:rPr>
          <w:t>Add Gaus</w:t>
        </w:r>
        <w:r w:rsidR="007E0996" w:rsidRPr="00E66945">
          <w:rPr>
            <w:rStyle w:val="Hyperlink"/>
            <w:rFonts w:ascii="Arial" w:hAnsi="Arial" w:cs="Arial"/>
            <w:lang w:val="en-US"/>
          </w:rPr>
          <w:t>s</w:t>
        </w:r>
        <w:r w:rsidR="007E0996" w:rsidRPr="00E66945">
          <w:rPr>
            <w:rStyle w:val="Hyperlink"/>
            <w:rFonts w:ascii="Arial" w:hAnsi="Arial" w:cs="Arial"/>
            <w:lang w:val="en-US"/>
          </w:rPr>
          <w:t xml:space="preserve"> peak</w:t>
        </w:r>
      </w:hyperlink>
      <w:r w:rsidRPr="00E66945">
        <w:rPr>
          <w:lang w:val="en-US"/>
        </w:rPr>
        <w:t>"</w:t>
      </w:r>
      <w:r w:rsidR="007E0996" w:rsidRPr="00E66945">
        <w:rPr>
          <w:lang w:val="en-US"/>
        </w:rPr>
        <w:t xml:space="preserve"> – </w:t>
      </w:r>
      <w:r w:rsidR="00AE575B" w:rsidRPr="00E66945">
        <w:rPr>
          <w:lang w:val="en-US"/>
        </w:rPr>
        <w:t>in addition to the main model, add a Gaussian peak to the PSD function in the vicinity of the specified spatial frequency</w:t>
      </w:r>
      <w:r w:rsidR="007E0996" w:rsidRPr="00E66945">
        <w:rPr>
          <w:lang w:val="en-US"/>
        </w:rPr>
        <w:t>.</w:t>
      </w:r>
    </w:p>
    <w:p w14:paraId="4BE478CF" w14:textId="7FA9A77E" w:rsidR="006E0C2F" w:rsidRPr="00E66945" w:rsidRDefault="00765C1A" w:rsidP="00AB5C24">
      <w:pPr>
        <w:pStyle w:val="a"/>
        <w:numPr>
          <w:ilvl w:val="0"/>
          <w:numId w:val="7"/>
        </w:numPr>
        <w:spacing w:beforeLines="100" w:before="240" w:afterLines="150" w:after="360" w:line="276" w:lineRule="auto"/>
        <w:rPr>
          <w:lang w:val="en-US"/>
        </w:rPr>
      </w:pPr>
      <w:r w:rsidRPr="00E66945">
        <w:rPr>
          <w:lang w:val="en-US"/>
        </w:rPr>
        <w:t>"</w:t>
      </w:r>
      <w:r w:rsidR="006E0C2F" w:rsidRPr="00E66945">
        <w:rPr>
          <w:rFonts w:ascii="Arial" w:hAnsi="Arial" w:cs="Arial"/>
          <w:color w:val="C00000"/>
          <w:lang w:val="en-US"/>
        </w:rPr>
        <w:t>Common PSD</w:t>
      </w:r>
      <w:r w:rsidRPr="00E66945">
        <w:rPr>
          <w:lang w:val="en-US"/>
        </w:rPr>
        <w:t>"</w:t>
      </w:r>
      <w:r w:rsidR="006E0C2F" w:rsidRPr="00E66945">
        <w:rPr>
          <w:lang w:val="en-US"/>
        </w:rPr>
        <w:t xml:space="preserve"> – </w:t>
      </w:r>
      <w:r w:rsidR="00306786" w:rsidRPr="00E66945">
        <w:rPr>
          <w:lang w:val="en-US"/>
        </w:rPr>
        <w:t xml:space="preserve">make the roughness and replication model the same for all layers or leave the </w:t>
      </w:r>
      <w:r w:rsidR="006A759D" w:rsidRPr="00E66945">
        <w:rPr>
          <w:lang w:val="en-US"/>
        </w:rPr>
        <w:t>possibi</w:t>
      </w:r>
      <w:r w:rsidR="00306786" w:rsidRPr="00E66945">
        <w:rPr>
          <w:lang w:val="en-US"/>
        </w:rPr>
        <w:t>lity to customize each layer</w:t>
      </w:r>
      <w:r w:rsidR="006E0C2F" w:rsidRPr="00E66945">
        <w:rPr>
          <w:lang w:val="en-US"/>
        </w:rPr>
        <w:t>.</w:t>
      </w:r>
    </w:p>
    <w:p w14:paraId="219421B7" w14:textId="03D44363" w:rsidR="00443ADF" w:rsidRPr="00E66945" w:rsidRDefault="00765C1A" w:rsidP="00443ADF">
      <w:pPr>
        <w:pStyle w:val="a"/>
        <w:spacing w:beforeLines="100" w:before="240" w:afterLines="150" w:after="360" w:line="276" w:lineRule="auto"/>
        <w:ind w:firstLine="0"/>
        <w:rPr>
          <w:lang w:val="en-US"/>
        </w:rPr>
      </w:pPr>
      <w:r w:rsidRPr="00E66945">
        <w:rPr>
          <w:lang w:val="en-US"/>
        </w:rPr>
        <w:t>"</w:t>
      </w:r>
      <w:r w:rsidR="007C6CE0" w:rsidRPr="00E66945">
        <w:rPr>
          <w:rFonts w:ascii="Arial" w:hAnsi="Arial" w:cs="Arial"/>
          <w:color w:val="C00000"/>
          <w:lang w:val="en-US"/>
        </w:rPr>
        <w:t>Inheritance</w:t>
      </w:r>
      <w:r w:rsidRPr="00E66945">
        <w:rPr>
          <w:lang w:val="en-US"/>
        </w:rPr>
        <w:t>"</w:t>
      </w:r>
      <w:r w:rsidR="00443ADF" w:rsidRPr="00E66945">
        <w:rPr>
          <w:lang w:val="en-US"/>
        </w:rPr>
        <w:t xml:space="preserve"> </w:t>
      </w:r>
      <w:r w:rsidR="0093724B" w:rsidRPr="00E66945">
        <w:rPr>
          <w:lang w:val="en-US"/>
        </w:rPr>
        <w:t xml:space="preserve">determines the type of roughness inheritance from the underlying interface to the overlying interface with the type of vertical correlation </w:t>
      </w:r>
      <w:r w:rsidRPr="00E66945">
        <w:rPr>
          <w:lang w:val="en-US"/>
        </w:rPr>
        <w:t>"</w:t>
      </w:r>
      <w:r w:rsidR="0095165C" w:rsidRPr="00E66945">
        <w:rPr>
          <w:rFonts w:ascii="Arial" w:hAnsi="Arial" w:cs="Arial"/>
          <w:color w:val="C00000"/>
          <w:lang w:val="en-US"/>
        </w:rPr>
        <w:t>Partial</w:t>
      </w:r>
      <w:r w:rsidRPr="00E66945">
        <w:rPr>
          <w:lang w:val="en-US"/>
        </w:rPr>
        <w:t>"</w:t>
      </w:r>
      <w:r w:rsidR="00443ADF" w:rsidRPr="00E66945">
        <w:rPr>
          <w:lang w:val="en-US"/>
        </w:rPr>
        <w:t xml:space="preserve">. </w:t>
      </w:r>
    </w:p>
    <w:p w14:paraId="4ADE3947" w14:textId="2B92DBFC" w:rsidR="00443ADF"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Replication_factor" w:history="1">
        <w:r w:rsidR="00FB7539" w:rsidRPr="00E66945">
          <w:rPr>
            <w:rStyle w:val="Hyperlink"/>
            <w:rFonts w:ascii="Arial" w:hAnsi="Arial" w:cs="Arial"/>
            <w:lang w:val="en-US"/>
          </w:rPr>
          <w:t>Replication factor</w:t>
        </w:r>
      </w:hyperlink>
      <w:r w:rsidRPr="00E66945">
        <w:rPr>
          <w:lang w:val="en-US"/>
        </w:rPr>
        <w:t>"</w:t>
      </w:r>
      <w:r w:rsidR="00443ADF" w:rsidRPr="00E66945">
        <w:rPr>
          <w:lang w:val="en-US"/>
        </w:rPr>
        <w:t xml:space="preserve"> – </w:t>
      </w:r>
      <w:r w:rsidR="00B15FE6" w:rsidRPr="00E66945">
        <w:rPr>
          <w:lang w:val="en-US"/>
        </w:rPr>
        <w:t>the roughness PSD is the same for all interfaces, but some part is inherited coherently and some – incoherently</w:t>
      </w:r>
      <w:r w:rsidR="00443ADF" w:rsidRPr="00E66945">
        <w:rPr>
          <w:lang w:val="en-US"/>
        </w:rPr>
        <w:t>.</w:t>
      </w:r>
      <w:r w:rsidR="00E42719" w:rsidRPr="00E66945">
        <w:rPr>
          <w:lang w:val="en-US"/>
        </w:rPr>
        <w:t xml:space="preserve"> </w:t>
      </w:r>
    </w:p>
    <w:p w14:paraId="4A4843CA" w14:textId="719603B4" w:rsidR="00443ADF"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Linear_growth,_alpha" w:history="1">
        <w:r w:rsidR="00FB7539" w:rsidRPr="00E66945">
          <w:rPr>
            <w:rStyle w:val="Hyperlink"/>
            <w:rFonts w:ascii="Arial" w:hAnsi="Arial" w:cs="Arial"/>
            <w:lang w:val="en-US"/>
          </w:rPr>
          <w:t>Linear growth, alpha</w:t>
        </w:r>
      </w:hyperlink>
      <w:r w:rsidRPr="00E66945">
        <w:rPr>
          <w:lang w:val="en-US"/>
        </w:rPr>
        <w:t>"</w:t>
      </w:r>
      <w:r w:rsidR="00443ADF" w:rsidRPr="00E66945">
        <w:rPr>
          <w:lang w:val="en-US"/>
        </w:rPr>
        <w:t xml:space="preserve"> – </w:t>
      </w:r>
      <w:r w:rsidR="00B15FE6" w:rsidRPr="00E66945">
        <w:rPr>
          <w:lang w:val="en-US"/>
        </w:rPr>
        <w:t xml:space="preserve">a linear growth model with a </w:t>
      </w:r>
      <w:r w:rsidR="00082576" w:rsidRPr="00E66945">
        <w:rPr>
          <w:lang w:val="en-US"/>
        </w:rPr>
        <w:t>single</w:t>
      </w:r>
      <w:r w:rsidR="00B15FE6" w:rsidRPr="00E66945">
        <w:rPr>
          <w:lang w:val="en-US"/>
        </w:rPr>
        <w:t xml:space="preserve"> power law is used</w:t>
      </w:r>
      <w:r w:rsidR="00443ADF" w:rsidRPr="00E66945">
        <w:rPr>
          <w:lang w:val="en-US"/>
        </w:rPr>
        <w:t>.</w:t>
      </w:r>
    </w:p>
    <w:p w14:paraId="515D84E8" w14:textId="50F501C7" w:rsidR="00443ADF"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Linear_growth,_n=1-4" w:history="1">
        <w:r w:rsidR="0095165C" w:rsidRPr="00E66945">
          <w:rPr>
            <w:rStyle w:val="Hyperlink"/>
            <w:rFonts w:ascii="Arial" w:hAnsi="Arial" w:cs="Arial"/>
            <w:lang w:val="en-US"/>
          </w:rPr>
          <w:t>Linear growth, n=1-4</w:t>
        </w:r>
      </w:hyperlink>
      <w:r w:rsidRPr="00E66945">
        <w:rPr>
          <w:lang w:val="en-US"/>
        </w:rPr>
        <w:t>"</w:t>
      </w:r>
      <w:r w:rsidR="00443ADF" w:rsidRPr="00E66945">
        <w:rPr>
          <w:lang w:val="en-US"/>
        </w:rPr>
        <w:t xml:space="preserve"> – </w:t>
      </w:r>
      <w:r w:rsidR="00082576" w:rsidRPr="00E66945">
        <w:rPr>
          <w:lang w:val="en-US"/>
        </w:rPr>
        <w:t>a linear growth model with the sum of several power laws is used</w:t>
      </w:r>
      <w:r w:rsidR="00443ADF" w:rsidRPr="00E66945">
        <w:rPr>
          <w:lang w:val="en-US"/>
        </w:rPr>
        <w:t>.</w:t>
      </w:r>
    </w:p>
    <w:p w14:paraId="410DAB87" w14:textId="7BCE5EBF" w:rsidR="00E42719" w:rsidRPr="00E66945" w:rsidRDefault="00E42719" w:rsidP="000D7464">
      <w:pPr>
        <w:pStyle w:val="Heading5"/>
        <w:numPr>
          <w:ilvl w:val="4"/>
          <w:numId w:val="5"/>
        </w:numPr>
        <w:rPr>
          <w:lang w:val="en-US"/>
        </w:rPr>
      </w:pPr>
      <w:bookmarkStart w:id="104" w:name="_Particles"/>
      <w:bookmarkEnd w:id="104"/>
      <w:r w:rsidRPr="00E66945">
        <w:rPr>
          <w:lang w:val="en-US"/>
        </w:rPr>
        <w:lastRenderedPageBreak/>
        <w:t>Particles</w:t>
      </w:r>
    </w:p>
    <w:p w14:paraId="447A20A0" w14:textId="0E057831" w:rsidR="00E42719" w:rsidRPr="00E66945"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E66945">
        <w:rPr>
          <w:color w:val="00518E"/>
          <w:lang w:val="en-US"/>
        </w:rPr>
        <w:t>Block</w:t>
      </w:r>
      <w:r w:rsidR="00E42719" w:rsidRPr="00E66945">
        <w:rPr>
          <w:color w:val="00518E"/>
          <w:lang w:val="en-US"/>
        </w:rPr>
        <w:t xml:space="preserve"> </w:t>
      </w:r>
      <w:r w:rsidR="00765C1A" w:rsidRPr="00E66945">
        <w:rPr>
          <w:lang w:val="en-US"/>
        </w:rPr>
        <w:t>"</w:t>
      </w:r>
      <w:r w:rsidR="00E42719" w:rsidRPr="00E66945">
        <w:rPr>
          <w:rFonts w:ascii="Arial" w:hAnsi="Arial" w:cs="Arial"/>
          <w:color w:val="C00000"/>
          <w:lang w:val="en-US"/>
        </w:rPr>
        <w:t xml:space="preserve">Use </w:t>
      </w:r>
      <w:r w:rsidR="00E24864" w:rsidRPr="00E66945">
        <w:rPr>
          <w:rFonts w:ascii="Arial" w:hAnsi="Arial" w:cs="Arial"/>
          <w:color w:val="C00000"/>
          <w:lang w:val="en-US"/>
        </w:rPr>
        <w:t>particles</w:t>
      </w:r>
      <w:r w:rsidR="00765C1A" w:rsidRPr="00E66945">
        <w:rPr>
          <w:lang w:val="en-US"/>
        </w:rPr>
        <w:t>"</w:t>
      </w:r>
    </w:p>
    <w:p w14:paraId="050CFE80" w14:textId="58AF825A" w:rsidR="00EE2CEE" w:rsidRPr="00E66945" w:rsidRDefault="002A7956" w:rsidP="00EE2CEE">
      <w:pPr>
        <w:pStyle w:val="a"/>
        <w:spacing w:beforeLines="100" w:before="240" w:afterLines="150" w:after="360" w:line="276" w:lineRule="auto"/>
        <w:ind w:firstLine="0"/>
        <w:rPr>
          <w:lang w:val="en-US"/>
        </w:rPr>
      </w:pPr>
      <w:r w:rsidRPr="00E66945">
        <w:rPr>
          <w:lang w:val="en-US"/>
        </w:rPr>
        <w:t>The block determines which particle models and their correlations are used in the calculations and which parameters can be changed in the table</w:t>
      </w:r>
      <w:r w:rsidR="00EE2CEE" w:rsidRPr="00E66945">
        <w:rPr>
          <w:lang w:val="en-US"/>
        </w:rPr>
        <w:t>.</w:t>
      </w:r>
    </w:p>
    <w:p w14:paraId="41E6737E" w14:textId="0A1E84C9" w:rsidR="00EE2CEE" w:rsidRPr="00E66945" w:rsidRDefault="00765C1A" w:rsidP="00EE2CEE">
      <w:pPr>
        <w:pStyle w:val="a"/>
        <w:spacing w:beforeLines="100" w:before="240" w:afterLines="150" w:after="360" w:line="276" w:lineRule="auto"/>
        <w:ind w:firstLine="0"/>
        <w:rPr>
          <w:lang w:val="en-US"/>
        </w:rPr>
      </w:pPr>
      <w:r w:rsidRPr="00E66945">
        <w:rPr>
          <w:lang w:val="en-US"/>
        </w:rPr>
        <w:t>"</w:t>
      </w:r>
      <w:r w:rsidR="00EE2CEE" w:rsidRPr="00E66945">
        <w:rPr>
          <w:rFonts w:ascii="Arial" w:hAnsi="Arial" w:cs="Arial"/>
          <w:color w:val="C00000"/>
          <w:lang w:val="en-US"/>
        </w:rPr>
        <w:t>Vertical correlation</w:t>
      </w:r>
      <w:r w:rsidRPr="00E66945">
        <w:rPr>
          <w:lang w:val="en-US"/>
        </w:rPr>
        <w:t>"</w:t>
      </w:r>
      <w:r w:rsidR="00EE2CEE" w:rsidRPr="00E66945">
        <w:rPr>
          <w:lang w:val="en-US"/>
        </w:rPr>
        <w:t xml:space="preserve"> </w:t>
      </w:r>
      <w:r w:rsidR="00987A08" w:rsidRPr="00E66945">
        <w:rPr>
          <w:lang w:val="en-US"/>
        </w:rPr>
        <w:t>determines the presence or absence of interlayer particle correlation. Material, particle geometry, vertical displacement can be different for each layer</w:t>
      </w:r>
      <w:r w:rsidR="00822CE1" w:rsidRPr="00E66945">
        <w:rPr>
          <w:lang w:val="en-US"/>
        </w:rPr>
        <w:t>.</w:t>
      </w:r>
    </w:p>
    <w:p w14:paraId="40E9822A" w14:textId="224A1A92" w:rsidR="00EE2CEE" w:rsidRPr="00E66945" w:rsidRDefault="00765C1A">
      <w:pPr>
        <w:pStyle w:val="a"/>
        <w:numPr>
          <w:ilvl w:val="0"/>
          <w:numId w:val="7"/>
        </w:numPr>
        <w:spacing w:beforeLines="100" w:before="240" w:afterLines="150" w:after="360" w:line="276" w:lineRule="auto"/>
        <w:rPr>
          <w:lang w:val="en-US"/>
        </w:rPr>
      </w:pPr>
      <w:r w:rsidRPr="00E66945">
        <w:rPr>
          <w:lang w:val="en-US"/>
        </w:rPr>
        <w:t>"</w:t>
      </w:r>
      <w:r w:rsidR="00EE2CEE" w:rsidRPr="00E66945">
        <w:rPr>
          <w:rFonts w:ascii="Arial" w:hAnsi="Arial" w:cs="Arial"/>
          <w:color w:val="C00000"/>
          <w:lang w:val="en-US"/>
        </w:rPr>
        <w:t>Full</w:t>
      </w:r>
      <w:r w:rsidRPr="00E66945">
        <w:rPr>
          <w:lang w:val="en-US"/>
        </w:rPr>
        <w:t>"</w:t>
      </w:r>
      <w:r w:rsidR="00EE2CEE" w:rsidRPr="00E66945">
        <w:rPr>
          <w:lang w:val="en-US"/>
        </w:rPr>
        <w:t xml:space="preserve"> – </w:t>
      </w:r>
      <w:r w:rsidR="00A33098" w:rsidRPr="00E66945">
        <w:rPr>
          <w:lang w:val="en-US"/>
        </w:rPr>
        <w:t>particles in different layers are located strictly one above the other, the scattering is completely coherent. The parameters of the lateral distribution are common to all layers.</w:t>
      </w:r>
    </w:p>
    <w:p w14:paraId="5933537B" w14:textId="57CACFAE" w:rsidR="00EE2CEE" w:rsidRPr="00E66945" w:rsidRDefault="00765C1A">
      <w:pPr>
        <w:pStyle w:val="a"/>
        <w:numPr>
          <w:ilvl w:val="0"/>
          <w:numId w:val="7"/>
        </w:numPr>
        <w:spacing w:beforeLines="100" w:before="240" w:afterLines="150" w:after="360" w:line="276" w:lineRule="auto"/>
        <w:rPr>
          <w:lang w:val="en-US"/>
        </w:rPr>
      </w:pPr>
      <w:r w:rsidRPr="00E66945">
        <w:rPr>
          <w:lang w:val="en-US"/>
        </w:rPr>
        <w:t>"</w:t>
      </w:r>
      <w:r w:rsidR="00EE2CEE" w:rsidRPr="00E66945">
        <w:rPr>
          <w:rFonts w:ascii="Arial" w:hAnsi="Arial" w:cs="Arial"/>
          <w:color w:val="C00000"/>
          <w:lang w:val="en-US"/>
        </w:rPr>
        <w:t>Partial</w:t>
      </w:r>
      <w:r w:rsidRPr="00E66945">
        <w:rPr>
          <w:lang w:val="en-US"/>
        </w:rPr>
        <w:t>"</w:t>
      </w:r>
      <w:r w:rsidR="00EE2CEE" w:rsidRPr="00E66945">
        <w:rPr>
          <w:lang w:val="en-US"/>
        </w:rPr>
        <w:t xml:space="preserve"> – </w:t>
      </w:r>
      <w:r w:rsidR="00224DE7" w:rsidRPr="00E66945">
        <w:rPr>
          <w:lang w:val="en-US"/>
        </w:rPr>
        <w:t xml:space="preserve">particles in different layers are located not strictly one above the other, but with some random </w:t>
      </w:r>
      <w:r w:rsidR="00224DE7" w:rsidRPr="00E66945">
        <w:rPr>
          <w:lang w:val="en-US"/>
        </w:rPr>
        <w:t xml:space="preserve">lateral </w:t>
      </w:r>
      <w:r w:rsidR="00224DE7" w:rsidRPr="00E66945">
        <w:rPr>
          <w:lang w:val="en-US"/>
        </w:rPr>
        <w:t xml:space="preserve">shift, the same for the whole layer. The parameters of the lateral distribution, except for the </w:t>
      </w:r>
      <w:r w:rsidR="002A65EB" w:rsidRPr="00E66945">
        <w:rPr>
          <w:lang w:val="en-US"/>
        </w:rPr>
        <w:t xml:space="preserve">vertical </w:t>
      </w:r>
      <w:r w:rsidR="00224DE7" w:rsidRPr="00E66945">
        <w:rPr>
          <w:lang w:val="en-US"/>
        </w:rPr>
        <w:t>displacement</w:t>
      </w:r>
      <w:r w:rsidR="002A65EB" w:rsidRPr="00E66945">
        <w:rPr>
          <w:lang w:val="en-US"/>
        </w:rPr>
        <w:t xml:space="preserve"> of individual particle</w:t>
      </w:r>
      <w:r w:rsidR="00224DE7" w:rsidRPr="00E66945">
        <w:rPr>
          <w:lang w:val="en-US"/>
        </w:rPr>
        <w:t>, are common to all layers</w:t>
      </w:r>
      <w:r w:rsidR="00212F18" w:rsidRPr="00E66945">
        <w:rPr>
          <w:lang w:val="en-US"/>
        </w:rPr>
        <w:t>.</w:t>
      </w:r>
    </w:p>
    <w:p w14:paraId="25CDF3F2" w14:textId="1067B538" w:rsidR="00212F18" w:rsidRPr="00E66945" w:rsidRDefault="00765C1A">
      <w:pPr>
        <w:pStyle w:val="a"/>
        <w:numPr>
          <w:ilvl w:val="0"/>
          <w:numId w:val="7"/>
        </w:numPr>
        <w:spacing w:beforeLines="100" w:before="240" w:afterLines="150" w:after="360" w:line="276" w:lineRule="auto"/>
        <w:rPr>
          <w:lang w:val="en-US"/>
        </w:rPr>
      </w:pPr>
      <w:r w:rsidRPr="00E66945">
        <w:rPr>
          <w:lang w:val="en-US"/>
        </w:rPr>
        <w:t>"</w:t>
      </w:r>
      <w:r w:rsidR="00212F18" w:rsidRPr="00E66945">
        <w:rPr>
          <w:rFonts w:ascii="Arial" w:hAnsi="Arial" w:cs="Arial"/>
          <w:color w:val="C00000"/>
          <w:lang w:val="en-US"/>
        </w:rPr>
        <w:t>Zero</w:t>
      </w:r>
      <w:r w:rsidRPr="00E66945">
        <w:rPr>
          <w:lang w:val="en-US"/>
        </w:rPr>
        <w:t>"</w:t>
      </w:r>
      <w:r w:rsidR="00212F18" w:rsidRPr="00E66945">
        <w:rPr>
          <w:lang w:val="en-US"/>
        </w:rPr>
        <w:t xml:space="preserve"> – </w:t>
      </w:r>
      <w:r w:rsidR="00065E03" w:rsidRPr="00E66945">
        <w:rPr>
          <w:lang w:val="en-US"/>
        </w:rPr>
        <w:t>particles in different layers are not connected with each other, scattering between layers is incoherent. The parameters of the lateral distribution are individual for each layer</w:t>
      </w:r>
      <w:r w:rsidR="00212F18" w:rsidRPr="00E66945">
        <w:rPr>
          <w:lang w:val="en-US"/>
        </w:rPr>
        <w:t>.</w:t>
      </w:r>
    </w:p>
    <w:p w14:paraId="2A514ACC" w14:textId="6A54A7DE" w:rsidR="00E74918" w:rsidRPr="00E66945" w:rsidRDefault="00765C1A" w:rsidP="00E74918">
      <w:pPr>
        <w:pStyle w:val="a"/>
        <w:spacing w:beforeLines="100" w:before="240" w:afterLines="150" w:after="360" w:line="276" w:lineRule="auto"/>
        <w:ind w:firstLine="0"/>
        <w:rPr>
          <w:lang w:val="en-US"/>
        </w:rPr>
      </w:pPr>
      <w:r w:rsidRPr="00E66945">
        <w:rPr>
          <w:lang w:val="en-US"/>
        </w:rPr>
        <w:t>"</w:t>
      </w:r>
      <w:r w:rsidR="000B288B" w:rsidRPr="00E66945">
        <w:rPr>
          <w:rFonts w:ascii="Arial" w:hAnsi="Arial" w:cs="Arial"/>
          <w:color w:val="C00000"/>
          <w:lang w:val="en-US"/>
        </w:rPr>
        <w:t>Lateral order</w:t>
      </w:r>
      <w:r w:rsidRPr="00E66945">
        <w:rPr>
          <w:lang w:val="en-US"/>
        </w:rPr>
        <w:t>"</w:t>
      </w:r>
      <w:r w:rsidR="00E74918" w:rsidRPr="00E66945">
        <w:rPr>
          <w:lang w:val="en-US"/>
        </w:rPr>
        <w:t xml:space="preserve"> </w:t>
      </w:r>
      <w:r w:rsidR="00113B71" w:rsidRPr="00E66945">
        <w:rPr>
          <w:lang w:val="en-US"/>
        </w:rPr>
        <w:t xml:space="preserve">determines the lateral correlation of particles in the layer. In the table, you can set the lateral order of particles individually for each layer with a vertical correlation of </w:t>
      </w:r>
      <w:r w:rsidRPr="00E66945">
        <w:rPr>
          <w:lang w:val="en-US"/>
        </w:rPr>
        <w:t>"</w:t>
      </w:r>
      <w:r w:rsidR="008C0F78" w:rsidRPr="00E66945">
        <w:rPr>
          <w:rFonts w:ascii="Arial" w:hAnsi="Arial" w:cs="Arial"/>
          <w:color w:val="C00000"/>
          <w:lang w:val="en-US"/>
        </w:rPr>
        <w:t>Zero</w:t>
      </w:r>
      <w:r w:rsidRPr="00E66945">
        <w:rPr>
          <w:lang w:val="en-US"/>
        </w:rPr>
        <w:t>"</w:t>
      </w:r>
      <w:r w:rsidR="008C0F78" w:rsidRPr="00E66945">
        <w:rPr>
          <w:lang w:val="en-US"/>
        </w:rPr>
        <w:t>.</w:t>
      </w:r>
    </w:p>
    <w:p w14:paraId="0BAF40B1" w14:textId="1AA3D9C9" w:rsidR="00E74918" w:rsidRPr="00E66945" w:rsidRDefault="00765C1A">
      <w:pPr>
        <w:pStyle w:val="a"/>
        <w:numPr>
          <w:ilvl w:val="0"/>
          <w:numId w:val="7"/>
        </w:numPr>
        <w:spacing w:beforeLines="100" w:before="240" w:afterLines="150" w:after="360" w:line="276" w:lineRule="auto"/>
        <w:rPr>
          <w:lang w:val="en-US"/>
        </w:rPr>
      </w:pPr>
      <w:r w:rsidRPr="00E66945">
        <w:rPr>
          <w:lang w:val="en-US"/>
        </w:rPr>
        <w:t>"</w:t>
      </w:r>
      <w:r w:rsidR="006E0C2F" w:rsidRPr="00E66945">
        <w:rPr>
          <w:rFonts w:ascii="Arial" w:hAnsi="Arial" w:cs="Arial"/>
          <w:color w:val="C00000"/>
          <w:lang w:val="en-US"/>
        </w:rPr>
        <w:t>Disorder</w:t>
      </w:r>
      <w:r w:rsidRPr="00E66945">
        <w:rPr>
          <w:lang w:val="en-US"/>
        </w:rPr>
        <w:t>"</w:t>
      </w:r>
      <w:r w:rsidR="00E74918" w:rsidRPr="00E66945">
        <w:rPr>
          <w:lang w:val="en-US"/>
        </w:rPr>
        <w:t xml:space="preserve"> – </w:t>
      </w:r>
      <w:r w:rsidR="00DB5048" w:rsidRPr="00E66945">
        <w:rPr>
          <w:lang w:val="en-US"/>
        </w:rPr>
        <w:t>particles in the layer are located randomly, there is no correlation</w:t>
      </w:r>
      <w:r w:rsidR="00E74918" w:rsidRPr="00E66945">
        <w:rPr>
          <w:lang w:val="en-US"/>
        </w:rPr>
        <w:t>.</w:t>
      </w:r>
    </w:p>
    <w:p w14:paraId="5D516BD7" w14:textId="41814B26" w:rsidR="00E74918" w:rsidRPr="00E66945" w:rsidRDefault="00765C1A">
      <w:pPr>
        <w:pStyle w:val="a"/>
        <w:numPr>
          <w:ilvl w:val="0"/>
          <w:numId w:val="7"/>
        </w:numPr>
        <w:spacing w:beforeLines="100" w:before="240" w:afterLines="150" w:after="360" w:line="276" w:lineRule="auto"/>
        <w:rPr>
          <w:lang w:val="en-US"/>
        </w:rPr>
      </w:pPr>
      <w:r w:rsidRPr="00E66945">
        <w:rPr>
          <w:lang w:val="en-US"/>
        </w:rPr>
        <w:t>"</w:t>
      </w:r>
      <w:r w:rsidR="006E0C2F" w:rsidRPr="00E66945">
        <w:rPr>
          <w:rFonts w:ascii="Arial" w:hAnsi="Arial" w:cs="Arial"/>
          <w:color w:val="C00000"/>
          <w:lang w:val="en-US"/>
        </w:rPr>
        <w:t>Radial paracrystal</w:t>
      </w:r>
      <w:r w:rsidRPr="00E66945">
        <w:rPr>
          <w:lang w:val="en-US"/>
        </w:rPr>
        <w:t>"</w:t>
      </w:r>
      <w:r w:rsidR="00E74918" w:rsidRPr="00E66945">
        <w:rPr>
          <w:lang w:val="en-US"/>
        </w:rPr>
        <w:t xml:space="preserve"> – </w:t>
      </w:r>
      <w:r w:rsidR="00DB5048" w:rsidRPr="00E66945">
        <w:rPr>
          <w:lang w:val="en-US"/>
        </w:rPr>
        <w:t xml:space="preserve">particles in the layer are located in a paracrystal averaged over </w:t>
      </w:r>
      <w:r w:rsidR="00B417F2" w:rsidRPr="00E66945">
        <w:rPr>
          <w:lang w:val="en-US"/>
        </w:rPr>
        <w:t xml:space="preserve">lattice </w:t>
      </w:r>
      <w:r w:rsidR="00DB5048" w:rsidRPr="00E66945">
        <w:rPr>
          <w:lang w:val="en-US"/>
        </w:rPr>
        <w:t>orientations</w:t>
      </w:r>
      <w:r w:rsidR="00E74918" w:rsidRPr="00E66945">
        <w:rPr>
          <w:lang w:val="en-US"/>
        </w:rPr>
        <w:t>.</w:t>
      </w:r>
    </w:p>
    <w:p w14:paraId="5694EA3F" w14:textId="104ADDE5" w:rsidR="00E20D25" w:rsidRPr="00E66945" w:rsidRDefault="00765C1A" w:rsidP="00FB668F">
      <w:pPr>
        <w:pStyle w:val="a"/>
        <w:spacing w:beforeLines="100" w:before="240" w:afterLines="150" w:after="360" w:line="276" w:lineRule="auto"/>
        <w:ind w:firstLine="0"/>
        <w:rPr>
          <w:lang w:val="en-US"/>
        </w:rPr>
      </w:pPr>
      <w:r w:rsidRPr="00E66945">
        <w:rPr>
          <w:lang w:val="en-US"/>
        </w:rPr>
        <w:t>"</w:t>
      </w:r>
      <w:r w:rsidR="00FB668F" w:rsidRPr="00E66945">
        <w:rPr>
          <w:rFonts w:ascii="Arial" w:hAnsi="Arial" w:cs="Arial"/>
          <w:color w:val="C00000"/>
          <w:lang w:val="en-US"/>
        </w:rPr>
        <w:t>Specify material</w:t>
      </w:r>
      <w:r w:rsidRPr="00E66945">
        <w:rPr>
          <w:lang w:val="en-US"/>
        </w:rPr>
        <w:t>"</w:t>
      </w:r>
      <w:r w:rsidR="00E20D25" w:rsidRPr="00E66945">
        <w:rPr>
          <w:lang w:val="en-US"/>
        </w:rPr>
        <w:t xml:space="preserve"> – </w:t>
      </w:r>
      <w:r w:rsidR="00984A81" w:rsidRPr="00E66945">
        <w:rPr>
          <w:lang w:val="en-US"/>
        </w:rPr>
        <w:t xml:space="preserve">sets the material of the particle </w:t>
      </w:r>
      <w:r w:rsidR="007D0B79" w:rsidRPr="00E66945">
        <w:rPr>
          <w:lang w:val="en-US"/>
        </w:rPr>
        <w:t xml:space="preserve">separately </w:t>
      </w:r>
      <w:r w:rsidR="00984A81" w:rsidRPr="00E66945">
        <w:rPr>
          <w:lang w:val="en-US"/>
        </w:rPr>
        <w:t>or use the material of the layer</w:t>
      </w:r>
      <w:r w:rsidR="00E20D25" w:rsidRPr="00E66945">
        <w:rPr>
          <w:lang w:val="en-US"/>
        </w:rPr>
        <w:t>.</w:t>
      </w:r>
    </w:p>
    <w:p w14:paraId="651BBD5E" w14:textId="63BD17A7" w:rsidR="002C7AA7" w:rsidRPr="00E66945" w:rsidRDefault="00765C1A" w:rsidP="00617D1B">
      <w:pPr>
        <w:pStyle w:val="a"/>
        <w:spacing w:beforeLines="100" w:before="240" w:afterLines="150" w:after="360" w:line="276" w:lineRule="auto"/>
        <w:ind w:firstLine="0"/>
        <w:rPr>
          <w:lang w:val="en-US"/>
        </w:rPr>
      </w:pPr>
      <w:r w:rsidRPr="00E66945">
        <w:rPr>
          <w:lang w:val="en-US"/>
        </w:rPr>
        <w:t>"</w:t>
      </w:r>
      <w:r w:rsidR="00F91444" w:rsidRPr="00E66945">
        <w:rPr>
          <w:rFonts w:ascii="Arial" w:hAnsi="Arial" w:cs="Arial"/>
          <w:color w:val="C00000"/>
          <w:lang w:val="en-US"/>
        </w:rPr>
        <w:t>Common parameters for all layers</w:t>
      </w:r>
      <w:r w:rsidRPr="00E66945">
        <w:rPr>
          <w:lang w:val="en-US"/>
        </w:rPr>
        <w:t>"</w:t>
      </w:r>
      <w:r w:rsidR="00A92005" w:rsidRPr="00E66945">
        <w:rPr>
          <w:lang w:val="en-US"/>
        </w:rPr>
        <w:t xml:space="preserve"> – </w:t>
      </w:r>
      <w:r w:rsidR="00631640" w:rsidRPr="00E66945">
        <w:rPr>
          <w:lang w:val="en-US"/>
        </w:rPr>
        <w:t>makes the parameters of particles and their distribution the same for all layers or leave the possibility of setting each layer. The particle material density can be set for each layer anyway</w:t>
      </w:r>
      <w:r w:rsidR="00B57A8E" w:rsidRPr="00E66945">
        <w:rPr>
          <w:lang w:val="en-US"/>
        </w:rPr>
        <w:t xml:space="preserve">. </w:t>
      </w:r>
    </w:p>
    <w:p w14:paraId="010C2D16" w14:textId="05370079" w:rsidR="00A81860" w:rsidRPr="00E66945" w:rsidRDefault="00765C1A" w:rsidP="00A81860">
      <w:pPr>
        <w:pStyle w:val="a"/>
        <w:spacing w:beforeLines="100" w:before="240" w:afterLines="150" w:after="360" w:line="276" w:lineRule="auto"/>
        <w:ind w:firstLine="0"/>
        <w:rPr>
          <w:lang w:val="en-US"/>
        </w:rPr>
      </w:pPr>
      <w:r w:rsidRPr="00E66945">
        <w:rPr>
          <w:lang w:val="en-US"/>
        </w:rPr>
        <w:t>"</w:t>
      </w:r>
      <w:r w:rsidR="006111AC" w:rsidRPr="00E66945">
        <w:rPr>
          <w:rFonts w:ascii="Arial" w:hAnsi="Arial" w:cs="Arial"/>
          <w:color w:val="C00000"/>
          <w:lang w:val="en-US"/>
        </w:rPr>
        <w:t>Lattice type</w:t>
      </w:r>
      <w:r w:rsidRPr="00E66945">
        <w:rPr>
          <w:lang w:val="en-US"/>
        </w:rPr>
        <w:t>"</w:t>
      </w:r>
      <w:r w:rsidR="00A81860" w:rsidRPr="00E66945">
        <w:rPr>
          <w:lang w:val="en-US"/>
        </w:rPr>
        <w:t xml:space="preserve"> </w:t>
      </w:r>
      <w:r w:rsidR="00631640" w:rsidRPr="00E66945">
        <w:rPr>
          <w:lang w:val="en-US"/>
        </w:rPr>
        <w:t xml:space="preserve">sets the basic geometry (before statistical and directional averaging) of the lateral arrangement of particles. It also affects the density of particles in the layer. In the table, you can set the </w:t>
      </w:r>
      <w:r w:rsidR="00DB1C5E" w:rsidRPr="00E66945">
        <w:rPr>
          <w:lang w:val="en-US"/>
        </w:rPr>
        <w:t>lattice</w:t>
      </w:r>
      <w:r w:rsidR="00631640" w:rsidRPr="00E66945">
        <w:rPr>
          <w:lang w:val="en-US"/>
        </w:rPr>
        <w:t xml:space="preserve"> type individually for each layer with a vertical correlation of </w:t>
      </w:r>
      <w:r w:rsidRPr="00E66945">
        <w:rPr>
          <w:lang w:val="en-US"/>
        </w:rPr>
        <w:t>"</w:t>
      </w:r>
      <w:r w:rsidR="001F6896" w:rsidRPr="00E66945">
        <w:rPr>
          <w:rFonts w:ascii="Arial" w:hAnsi="Arial" w:cs="Arial"/>
          <w:color w:val="C00000"/>
          <w:lang w:val="en-US"/>
        </w:rPr>
        <w:t>Zero</w:t>
      </w:r>
      <w:r w:rsidRPr="00E66945">
        <w:rPr>
          <w:lang w:val="en-US"/>
        </w:rPr>
        <w:t>"</w:t>
      </w:r>
      <w:r w:rsidR="004C7C1E" w:rsidRPr="00E66945">
        <w:rPr>
          <w:lang w:val="en-US"/>
        </w:rPr>
        <w:t>.</w:t>
      </w:r>
    </w:p>
    <w:p w14:paraId="4B2A4A02" w14:textId="1DA430B3" w:rsidR="00A81860" w:rsidRPr="00E66945" w:rsidRDefault="00765C1A">
      <w:pPr>
        <w:pStyle w:val="a"/>
        <w:numPr>
          <w:ilvl w:val="0"/>
          <w:numId w:val="7"/>
        </w:numPr>
        <w:spacing w:beforeLines="100" w:before="240" w:afterLines="150" w:after="360" w:line="276" w:lineRule="auto"/>
        <w:rPr>
          <w:lang w:val="en-US"/>
        </w:rPr>
      </w:pPr>
      <w:r w:rsidRPr="00E66945">
        <w:rPr>
          <w:lang w:val="en-US"/>
        </w:rPr>
        <w:lastRenderedPageBreak/>
        <w:t>"</w:t>
      </w:r>
      <w:r w:rsidR="004A4F4A" w:rsidRPr="00E66945">
        <w:rPr>
          <w:rFonts w:ascii="Arial" w:hAnsi="Arial" w:cs="Arial"/>
          <w:color w:val="C00000"/>
          <w:lang w:val="en-US"/>
        </w:rPr>
        <w:t>Hexagonal</w:t>
      </w:r>
      <w:r w:rsidRPr="00E66945">
        <w:rPr>
          <w:lang w:val="en-US"/>
        </w:rPr>
        <w:t>"</w:t>
      </w:r>
      <w:r w:rsidR="00A81860" w:rsidRPr="00E66945">
        <w:rPr>
          <w:lang w:val="en-US"/>
        </w:rPr>
        <w:t xml:space="preserve"> – </w:t>
      </w:r>
      <w:r w:rsidR="00A14E1F" w:rsidRPr="00E66945">
        <w:rPr>
          <w:lang w:val="en-US"/>
        </w:rPr>
        <w:t>the particles in the layer are arranged in a paracrystal with a hexagonal lattice</w:t>
      </w:r>
      <w:r w:rsidR="00A81860" w:rsidRPr="00E66945">
        <w:rPr>
          <w:lang w:val="en-US"/>
        </w:rPr>
        <w:t>.</w:t>
      </w:r>
    </w:p>
    <w:p w14:paraId="3065FE3A" w14:textId="27482A3B" w:rsidR="00A81860" w:rsidRPr="00E66945" w:rsidRDefault="00765C1A">
      <w:pPr>
        <w:pStyle w:val="a"/>
        <w:numPr>
          <w:ilvl w:val="0"/>
          <w:numId w:val="7"/>
        </w:numPr>
        <w:spacing w:beforeLines="100" w:before="240" w:afterLines="150" w:after="360" w:line="276" w:lineRule="auto"/>
        <w:rPr>
          <w:lang w:val="en-US"/>
        </w:rPr>
      </w:pPr>
      <w:r w:rsidRPr="00E66945">
        <w:rPr>
          <w:lang w:val="en-US"/>
        </w:rPr>
        <w:t>"</w:t>
      </w:r>
      <w:r w:rsidR="004A4F4A" w:rsidRPr="00E66945">
        <w:rPr>
          <w:rFonts w:ascii="Arial" w:hAnsi="Arial" w:cs="Arial"/>
          <w:color w:val="C00000"/>
          <w:lang w:val="en-US"/>
        </w:rPr>
        <w:t>Square</w:t>
      </w:r>
      <w:r w:rsidRPr="00E66945">
        <w:rPr>
          <w:lang w:val="en-US"/>
        </w:rPr>
        <w:t>"</w:t>
      </w:r>
      <w:r w:rsidR="00A81860" w:rsidRPr="00E66945">
        <w:rPr>
          <w:lang w:val="en-US"/>
        </w:rPr>
        <w:t xml:space="preserve"> – </w:t>
      </w:r>
      <w:r w:rsidR="0072387E" w:rsidRPr="00E66945">
        <w:rPr>
          <w:lang w:val="en-US"/>
        </w:rPr>
        <w:t>particles in the layer are arranged in a paracrystal with a square lattice</w:t>
      </w:r>
      <w:r w:rsidR="00A81860" w:rsidRPr="00E66945">
        <w:rPr>
          <w:lang w:val="en-US"/>
        </w:rPr>
        <w:t>.</w:t>
      </w:r>
    </w:p>
    <w:p w14:paraId="72D07C31" w14:textId="1F15BE5F" w:rsidR="00420560" w:rsidRPr="00E66945" w:rsidRDefault="00765C1A" w:rsidP="00420560">
      <w:pPr>
        <w:pStyle w:val="a"/>
        <w:spacing w:beforeLines="100" w:before="240" w:afterLines="150" w:after="360" w:line="276" w:lineRule="auto"/>
        <w:ind w:firstLine="0"/>
        <w:rPr>
          <w:lang w:val="en-US"/>
        </w:rPr>
      </w:pPr>
      <w:r w:rsidRPr="00E66945">
        <w:rPr>
          <w:lang w:val="en-US"/>
        </w:rPr>
        <w:t>"</w:t>
      </w:r>
      <w:r w:rsidR="001E7842" w:rsidRPr="00E66945">
        <w:rPr>
          <w:rFonts w:ascii="Arial" w:hAnsi="Arial" w:cs="Arial"/>
          <w:color w:val="C00000"/>
          <w:lang w:val="en-US"/>
        </w:rPr>
        <w:t>Particle shape</w:t>
      </w:r>
      <w:r w:rsidRPr="00E66945">
        <w:rPr>
          <w:lang w:val="en-US"/>
        </w:rPr>
        <w:t>"</w:t>
      </w:r>
      <w:r w:rsidR="00420560" w:rsidRPr="00E66945">
        <w:rPr>
          <w:lang w:val="en-US"/>
        </w:rPr>
        <w:t xml:space="preserve"> </w:t>
      </w:r>
      <w:r w:rsidR="00243EB1" w:rsidRPr="00E66945">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E66945">
        <w:rPr>
          <w:lang w:val="en-US"/>
        </w:rPr>
        <w:t>.</w:t>
      </w:r>
    </w:p>
    <w:p w14:paraId="43395937" w14:textId="1206D63C" w:rsidR="00420560" w:rsidRPr="00E66945" w:rsidRDefault="00765C1A">
      <w:pPr>
        <w:pStyle w:val="a"/>
        <w:numPr>
          <w:ilvl w:val="0"/>
          <w:numId w:val="7"/>
        </w:numPr>
        <w:spacing w:beforeLines="100" w:before="240" w:afterLines="150" w:after="360" w:line="276" w:lineRule="auto"/>
        <w:rPr>
          <w:lang w:val="en-US"/>
        </w:rPr>
      </w:pPr>
      <w:r w:rsidRPr="00E66945">
        <w:rPr>
          <w:lang w:val="en-US"/>
        </w:rPr>
        <w:t>"</w:t>
      </w:r>
      <w:r w:rsidR="00C24982" w:rsidRPr="00E66945">
        <w:rPr>
          <w:rFonts w:ascii="Arial" w:hAnsi="Arial" w:cs="Arial"/>
          <w:color w:val="C00000"/>
          <w:lang w:val="en-US"/>
        </w:rPr>
        <w:t>Spheres</w:t>
      </w:r>
      <w:r w:rsidRPr="00E66945">
        <w:rPr>
          <w:lang w:val="en-US"/>
        </w:rPr>
        <w:t>"</w:t>
      </w:r>
      <w:r w:rsidR="00420560" w:rsidRPr="00E66945">
        <w:rPr>
          <w:lang w:val="en-US"/>
        </w:rPr>
        <w:t xml:space="preserve"> –</w:t>
      </w:r>
      <w:r w:rsidR="00573DA8" w:rsidRPr="00E66945">
        <w:rPr>
          <w:lang w:val="en-US"/>
        </w:rPr>
        <w:t xml:space="preserve"> </w:t>
      </w:r>
      <w:r w:rsidR="007B14C3" w:rsidRPr="00E66945">
        <w:rPr>
          <w:lang w:val="en-US"/>
        </w:rPr>
        <w:t xml:space="preserve">particles </w:t>
      </w:r>
      <w:r w:rsidR="007B14C3" w:rsidRPr="00E66945">
        <w:rPr>
          <w:lang w:val="en-US"/>
        </w:rPr>
        <w:t>are</w:t>
      </w:r>
      <w:r w:rsidR="007B14C3" w:rsidRPr="00E66945">
        <w:rPr>
          <w:lang w:val="en-US"/>
        </w:rPr>
        <w:t xml:space="preserve"> spheres</w:t>
      </w:r>
      <w:r w:rsidR="00420560" w:rsidRPr="00E66945">
        <w:rPr>
          <w:lang w:val="en-US"/>
        </w:rPr>
        <w:t>.</w:t>
      </w:r>
    </w:p>
    <w:p w14:paraId="72ACF799" w14:textId="180C4E6B" w:rsidR="00C24982" w:rsidRPr="007D17B9" w:rsidRDefault="00765C1A">
      <w:pPr>
        <w:pStyle w:val="a"/>
        <w:numPr>
          <w:ilvl w:val="0"/>
          <w:numId w:val="7"/>
        </w:numPr>
        <w:spacing w:beforeLines="100" w:before="240" w:afterLines="150" w:after="360" w:line="276" w:lineRule="auto"/>
        <w:rPr>
          <w:lang w:val="en-US"/>
        </w:rPr>
      </w:pPr>
      <w:r w:rsidRPr="00E66945">
        <w:rPr>
          <w:lang w:val="en-US"/>
        </w:rPr>
        <w:t>"</w:t>
      </w:r>
      <w:r w:rsidR="00C24982" w:rsidRPr="007D17B9">
        <w:rPr>
          <w:rFonts w:ascii="Arial" w:hAnsi="Arial" w:cs="Arial"/>
          <w:color w:val="C00000"/>
          <w:lang w:val="en-US"/>
        </w:rPr>
        <w:t>Spheroids</w:t>
      </w:r>
      <w:r w:rsidRPr="007D17B9">
        <w:rPr>
          <w:lang w:val="en-US"/>
        </w:rPr>
        <w:t>"</w:t>
      </w:r>
      <w:r w:rsidR="00C24982" w:rsidRPr="007D17B9">
        <w:rPr>
          <w:lang w:val="en-US"/>
        </w:rPr>
        <w:t xml:space="preserve"> –</w:t>
      </w:r>
      <w:r w:rsidR="00573DA8" w:rsidRPr="007D17B9">
        <w:rPr>
          <w:lang w:val="en-US"/>
        </w:rPr>
        <w:t xml:space="preserve"> </w:t>
      </w:r>
      <w:r w:rsidR="00132C66" w:rsidRPr="007D17B9">
        <w:rPr>
          <w:lang w:val="en-US"/>
        </w:rPr>
        <w:t xml:space="preserve">particles </w:t>
      </w:r>
      <w:r w:rsidR="00132C66" w:rsidRPr="007D17B9">
        <w:rPr>
          <w:lang w:val="en-US"/>
        </w:rPr>
        <w:t>are</w:t>
      </w:r>
      <w:r w:rsidR="00132C66" w:rsidRPr="007D17B9">
        <w:rPr>
          <w:lang w:val="en-US"/>
        </w:rPr>
        <w:t xml:space="preserve"> spheroids, i</w:t>
      </w:r>
      <w:r w:rsidR="00132C66" w:rsidRPr="007D17B9">
        <w:rPr>
          <w:lang w:val="en-US"/>
        </w:rPr>
        <w:t>.</w:t>
      </w:r>
      <w:r w:rsidR="00132C66" w:rsidRPr="007D17B9">
        <w:rPr>
          <w:lang w:val="en-US"/>
        </w:rPr>
        <w:t>e. ellipsoids of revolution around a vertical axis</w:t>
      </w:r>
      <w:r w:rsidR="00C24982" w:rsidRPr="007D17B9">
        <w:rPr>
          <w:lang w:val="en-US"/>
        </w:rPr>
        <w:t>.</w:t>
      </w:r>
    </w:p>
    <w:p w14:paraId="162AAD07" w14:textId="1F82B423" w:rsidR="00617D1B" w:rsidRPr="007D17B9" w:rsidRDefault="00765C1A">
      <w:pPr>
        <w:pStyle w:val="a"/>
        <w:numPr>
          <w:ilvl w:val="0"/>
          <w:numId w:val="7"/>
        </w:numPr>
        <w:spacing w:beforeLines="100" w:before="240" w:afterLines="150" w:after="360" w:line="276" w:lineRule="auto"/>
        <w:rPr>
          <w:lang w:val="en-US"/>
        </w:rPr>
      </w:pPr>
      <w:r w:rsidRPr="007D17B9">
        <w:rPr>
          <w:lang w:val="en-US"/>
        </w:rPr>
        <w:t>"</w:t>
      </w:r>
      <w:r w:rsidR="00C24982" w:rsidRPr="007D17B9">
        <w:rPr>
          <w:rFonts w:ascii="Arial" w:hAnsi="Arial" w:cs="Arial"/>
          <w:color w:val="C00000"/>
          <w:lang w:val="en-US"/>
        </w:rPr>
        <w:t>Cylinder</w:t>
      </w:r>
      <w:r w:rsidRPr="007D17B9">
        <w:rPr>
          <w:lang w:val="en-US"/>
        </w:rPr>
        <w:t>"</w:t>
      </w:r>
      <w:r w:rsidR="00C24982" w:rsidRPr="007D17B9">
        <w:rPr>
          <w:lang w:val="en-US"/>
        </w:rPr>
        <w:t xml:space="preserve"> – </w:t>
      </w:r>
      <w:r w:rsidR="00E32219" w:rsidRPr="007D17B9">
        <w:rPr>
          <w:lang w:val="en-US"/>
        </w:rPr>
        <w:t xml:space="preserve">particles </w:t>
      </w:r>
      <w:r w:rsidR="00E32219" w:rsidRPr="007D17B9">
        <w:rPr>
          <w:lang w:val="en-US"/>
        </w:rPr>
        <w:t>are</w:t>
      </w:r>
      <w:r w:rsidR="00E32219" w:rsidRPr="007D17B9">
        <w:rPr>
          <w:lang w:val="en-US"/>
        </w:rPr>
        <w:t xml:space="preserve"> vertical cylinders with a round base</w:t>
      </w:r>
      <w:r w:rsidR="00C24982" w:rsidRPr="007D17B9">
        <w:rPr>
          <w:lang w:val="en-US"/>
        </w:rPr>
        <w:t>.</w:t>
      </w:r>
    </w:p>
    <w:p w14:paraId="5425ABCC" w14:textId="5E741DA2" w:rsidR="00D54D1A" w:rsidRPr="00C47255" w:rsidRDefault="00FF59AC" w:rsidP="000D7464">
      <w:pPr>
        <w:pStyle w:val="Heading4"/>
        <w:numPr>
          <w:ilvl w:val="3"/>
          <w:numId w:val="5"/>
        </w:numPr>
        <w:rPr>
          <w:sz w:val="24"/>
          <w:szCs w:val="24"/>
          <w:lang w:val="en-US"/>
        </w:rPr>
      </w:pPr>
      <w:bookmarkStart w:id="105" w:name="_Шаг_изменения_параметров"/>
      <w:bookmarkEnd w:id="105"/>
      <w:r w:rsidRPr="00C47255">
        <w:rPr>
          <w:sz w:val="24"/>
          <w:szCs w:val="24"/>
          <w:lang w:val="en-US"/>
        </w:rPr>
        <w:t>Parameter change step</w:t>
      </w:r>
    </w:p>
    <w:p w14:paraId="67C2ABD9" w14:textId="2C3D4E1E" w:rsidR="00C5181F" w:rsidRPr="000248D2" w:rsidRDefault="000248D2" w:rsidP="009529D4">
      <w:pPr>
        <w:pStyle w:val="a"/>
        <w:spacing w:beforeLines="100" w:before="240" w:afterLines="150" w:after="360" w:line="276" w:lineRule="auto"/>
        <w:ind w:firstLine="0"/>
        <w:rPr>
          <w:lang w:val="en-US"/>
        </w:rPr>
      </w:pPr>
      <w:r w:rsidRPr="007D17B9">
        <w:rPr>
          <w:lang w:val="en-US"/>
        </w:rPr>
        <w:t>In the right part of the block there are fields for setting the step for changing parameters when they are changed using the keyboard arrows or the mouse wheel. The step is set in the same units as the parameter values. Some parameters of roughness and particles do</w:t>
      </w:r>
      <w:r w:rsidRPr="00F927E8">
        <w:rPr>
          <w:lang w:val="en-US"/>
        </w:rPr>
        <w:t xml:space="preserve"> not have a fixed step, in which case the step is adaptive: when scrolling, changes occur in the second </w:t>
      </w:r>
      <w:r w:rsidR="003B2D1E">
        <w:rPr>
          <w:lang w:val="en-US"/>
        </w:rPr>
        <w:t>digit</w:t>
      </w:r>
      <w:r w:rsidR="00B03C94" w:rsidRPr="000248D2">
        <w:rPr>
          <w:lang w:val="en-US"/>
        </w:rPr>
        <w:t>.</w:t>
      </w:r>
    </w:p>
    <w:p w14:paraId="324793C7" w14:textId="363D140F" w:rsidR="006D4D34" w:rsidRPr="00DA4675"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B30475">
        <w:rPr>
          <w:noProof/>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B30475">
        <w:rPr>
          <w:noProof/>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Pr>
          <w:color w:val="00518E"/>
          <w:lang w:val="en-US"/>
        </w:rPr>
        <w:t xml:space="preserve">Parameter </w:t>
      </w:r>
      <w:r w:rsidR="00DA4675" w:rsidRPr="0068286F">
        <w:rPr>
          <w:color w:val="00518E"/>
          <w:lang w:val="en-US"/>
        </w:rPr>
        <w:t xml:space="preserve">change </w:t>
      </w:r>
      <w:r w:rsidR="00DA4675">
        <w:rPr>
          <w:color w:val="00518E"/>
          <w:lang w:val="en-US"/>
        </w:rPr>
        <w:t>s</w:t>
      </w:r>
      <w:r w:rsidR="00DA4675" w:rsidRPr="0068286F">
        <w:rPr>
          <w:color w:val="00518E"/>
          <w:lang w:val="en-US"/>
        </w:rPr>
        <w:t>tep</w:t>
      </w:r>
      <w:r w:rsidR="00DA4675">
        <w:rPr>
          <w:color w:val="00518E"/>
          <w:lang w:val="en-US"/>
        </w:rPr>
        <w:t xml:space="preserve"> for</w:t>
      </w:r>
      <w:r w:rsidR="00DA4675" w:rsidRPr="0068286F">
        <w:rPr>
          <w:color w:val="00518E"/>
          <w:lang w:val="en-US"/>
        </w:rPr>
        <w:t xml:space="preserve"> the underlying part of the table</w:t>
      </w:r>
    </w:p>
    <w:p w14:paraId="615CE2D9" w14:textId="01C1950B" w:rsidR="00833AEC" w:rsidRPr="00C47255" w:rsidRDefault="007D17B9" w:rsidP="000D7464">
      <w:pPr>
        <w:pStyle w:val="Heading4"/>
        <w:numPr>
          <w:ilvl w:val="3"/>
          <w:numId w:val="5"/>
        </w:numPr>
        <w:rPr>
          <w:sz w:val="28"/>
          <w:szCs w:val="28"/>
          <w:lang w:val="en-US"/>
        </w:rPr>
      </w:pPr>
      <w:bookmarkStart w:id="106" w:name="_Hlk118027109"/>
      <w:r w:rsidRPr="00C47255">
        <w:rPr>
          <w:sz w:val="28"/>
          <w:szCs w:val="28"/>
          <w:lang w:val="en-US"/>
        </w:rPr>
        <w:t>Parameters of the layered structure</w:t>
      </w:r>
    </w:p>
    <w:bookmarkEnd w:id="106"/>
    <w:p w14:paraId="7EFCFB00" w14:textId="6ADD7181" w:rsidR="003C0A36" w:rsidRPr="002D3AD5" w:rsidRDefault="008854B3" w:rsidP="009529D4">
      <w:pPr>
        <w:pStyle w:val="a"/>
        <w:spacing w:beforeLines="100" w:before="240" w:afterLines="150" w:after="360" w:line="276" w:lineRule="auto"/>
        <w:ind w:firstLine="0"/>
        <w:rPr>
          <w:lang w:val="en-US"/>
        </w:rPr>
      </w:pPr>
      <w:r w:rsidRPr="00F927E8">
        <w:rPr>
          <w:lang w:val="en-US"/>
        </w:rPr>
        <w:t xml:space="preserve">Next comes the layered structure with its own parameters. To set the material of the layer, you need to write in the text field the appropriate </w:t>
      </w:r>
      <w:r w:rsidRPr="00F927E8">
        <w:rPr>
          <w:u w:val="single"/>
          <w:lang w:val="en-US"/>
        </w:rPr>
        <w:t>name of the file</w:t>
      </w:r>
      <w:r w:rsidRPr="00F927E8">
        <w:rPr>
          <w:lang w:val="en-US"/>
        </w:rPr>
        <w:t xml:space="preserve"> with the refractive index or select the file by clicking</w:t>
      </w:r>
      <w:r>
        <w:rPr>
          <w:lang w:val="en-US"/>
        </w:rPr>
        <w:t xml:space="preserve"> </w:t>
      </w:r>
      <w:bookmarkStart w:id="107" w:name="_Hlk121502656"/>
      <w:r w:rsidR="00765C1A" w:rsidRPr="008854B3">
        <w:rPr>
          <w:lang w:val="en-US"/>
        </w:rPr>
        <w:t>"</w:t>
      </w:r>
      <w:bookmarkEnd w:id="107"/>
      <w:r w:rsidR="005366AB" w:rsidRPr="006A1A47">
        <w:rPr>
          <w:rFonts w:ascii="Arial" w:hAnsi="Arial" w:cs="Arial"/>
          <w:color w:val="C00000"/>
          <w:lang w:val="en-US"/>
        </w:rPr>
        <w:t>Browse</w:t>
      </w:r>
      <w:r w:rsidR="00765C1A" w:rsidRPr="008854B3">
        <w:rPr>
          <w:lang w:val="en-US"/>
        </w:rPr>
        <w:t>"</w:t>
      </w:r>
      <w:r w:rsidR="005366AB" w:rsidRPr="008854B3">
        <w:rPr>
          <w:lang w:val="en-US"/>
        </w:rPr>
        <w:t xml:space="preserve">. </w:t>
      </w:r>
      <w:r w:rsidR="002D3AD5" w:rsidRPr="00F927E8">
        <w:rPr>
          <w:lang w:val="en-US"/>
        </w:rPr>
        <w:t xml:space="preserve">If the material is composed of individual chemical elements, then you should select the </w:t>
      </w:r>
      <w:r w:rsidR="002D3AD5">
        <w:rPr>
          <w:lang w:val="en-US"/>
        </w:rPr>
        <w:t>elements</w:t>
      </w:r>
      <w:r w:rsidR="002D3AD5" w:rsidRPr="00F927E8">
        <w:rPr>
          <w:lang w:val="en-US"/>
        </w:rPr>
        <w:t xml:space="preserve"> in the drop-down menu and set the stoichiometry</w:t>
      </w:r>
      <w:r w:rsidR="005366AB" w:rsidRPr="002D3AD5">
        <w:rPr>
          <w:lang w:val="en-US"/>
        </w:rPr>
        <w:t>.</w:t>
      </w:r>
    </w:p>
    <w:p w14:paraId="4A363AAB" w14:textId="15984E96"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lastRenderedPageBreak/>
        <mc:AlternateContent>
          <mc:Choice Requires="wps">
            <w:drawing>
              <wp:anchor distT="180340" distB="180340" distL="114300" distR="114300" simplePos="0" relativeHeight="251702272" behindDoc="0" locked="0" layoutInCell="1" allowOverlap="1" wp14:anchorId="6D6A7DB6" wp14:editId="322ABB6E">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Pr>
          <w:rStyle w:val="ListLabel3"/>
          <w:color w:val="00518E"/>
          <w:sz w:val="22"/>
          <w:lang w:val="en-US"/>
        </w:rPr>
        <w:t>Materials of layers</w:t>
      </w:r>
    </w:p>
    <w:p w14:paraId="1D757BC7" w14:textId="065EFA51" w:rsidR="00480B6F" w:rsidRPr="00BA5A80" w:rsidRDefault="007E64A0" w:rsidP="009529D4">
      <w:pPr>
        <w:pStyle w:val="a"/>
        <w:spacing w:beforeLines="100" w:before="240" w:afterLines="150" w:after="360" w:line="276" w:lineRule="auto"/>
        <w:ind w:firstLine="0"/>
        <w:rPr>
          <w:lang w:val="en-US"/>
        </w:rPr>
      </w:pPr>
      <w:bookmarkStart w:id="108" w:name="ДЛЯ_ССЫЛКИ_галочка_fit"/>
      <w:r w:rsidRPr="00BE71D6">
        <w:rPr>
          <w:lang w:val="en-US"/>
        </w:rPr>
        <w:t>Most</w:t>
      </w:r>
      <w:bookmarkEnd w:id="108"/>
      <w:r w:rsidRPr="00BE71D6">
        <w:rPr>
          <w:lang w:val="en-US"/>
        </w:rPr>
        <w:t xml:space="preserve"> </w:t>
      </w:r>
      <w:r w:rsidR="00BA5A80" w:rsidRPr="00BE71D6">
        <w:rPr>
          <w:lang w:val="en-US"/>
        </w:rPr>
        <w:t>of the table is occupied by vertical boxes corresponding to specific parameters. Parameters are mainly indicated</w:t>
      </w:r>
      <w:r w:rsidR="00BA5A80" w:rsidRPr="00721C10">
        <w:rPr>
          <w:lang w:val="en-US"/>
        </w:rPr>
        <w:t xml:space="preserve">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BA5A80">
        <w:rPr>
          <w:lang w:val="en-US"/>
        </w:rPr>
        <w:t>.</w:t>
      </w:r>
    </w:p>
    <w:p w14:paraId="3F1A49F9" w14:textId="04B598F2" w:rsidR="009529D4" w:rsidRPr="00554961"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CC6C2F">
        <w:rPr>
          <w:noProof/>
          <w:color w:val="00518E"/>
        </w:rPr>
        <mc:AlternateContent>
          <mc:Choice Requires="wpg">
            <w:drawing>
              <wp:anchor distT="0" distB="0" distL="114300" distR="114300" simplePos="0" relativeHeight="252477440" behindDoc="0" locked="0" layoutInCell="1" allowOverlap="1" wp14:anchorId="7FB0054D" wp14:editId="259444ED">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2"/>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3"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B30475">
        <w:rPr>
          <w:noProof/>
        </w:rPr>
        <mc:AlternateContent>
          <mc:Choice Requires="wps">
            <w:drawing>
              <wp:anchor distT="180340" distB="180340" distL="114300" distR="114300" simplePos="0" relativeHeight="251685888" behindDoc="0" locked="0" layoutInCell="1" allowOverlap="1" wp14:anchorId="08A9A54E" wp14:editId="7A31D73F">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554961">
        <w:rPr>
          <w:rStyle w:val="ListLabel3"/>
          <w:color w:val="00518E"/>
          <w:sz w:val="22"/>
          <w:lang w:val="en-US"/>
        </w:rPr>
        <w:t>Field block for one parameter</w:t>
      </w:r>
    </w:p>
    <w:p w14:paraId="7B1D2698" w14:textId="77EC7517" w:rsidR="00D00A00" w:rsidRPr="002646EF" w:rsidRDefault="002646EF" w:rsidP="00ED473A">
      <w:pPr>
        <w:pStyle w:val="a"/>
        <w:spacing w:beforeLines="100" w:before="240" w:afterLines="150" w:after="360" w:line="276" w:lineRule="auto"/>
        <w:ind w:firstLine="0"/>
        <w:rPr>
          <w:lang w:val="en-US"/>
        </w:rPr>
      </w:pPr>
      <w:r w:rsidRPr="002707C6">
        <w:rPr>
          <w:lang w:val="en-US"/>
        </w:rPr>
        <w:t>Optional parameters that have a checkbox in the header can be turned on and off with it</w:t>
      </w:r>
      <w:r w:rsidR="009647F5" w:rsidRPr="002646EF">
        <w:rPr>
          <w:lang w:val="en-US"/>
        </w:rPr>
        <w:t>:</w:t>
      </w:r>
    </w:p>
    <w:p w14:paraId="6DA725F4" w14:textId="690DF7E4" w:rsidR="00D00A00" w:rsidRPr="003C71B7"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D00A00">
        <w:rPr>
          <w:noProof/>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B42339">
        <w:rPr>
          <w:rStyle w:val="ListLabel3"/>
          <w:color w:val="00518E"/>
          <w:sz w:val="22"/>
          <w:lang w:val="en-US"/>
        </w:rPr>
        <w:t xml:space="preserve">Layer thickness harmonic </w:t>
      </w:r>
      <w:r w:rsidR="00405061" w:rsidRPr="003C71B7">
        <w:rPr>
          <w:rStyle w:val="ListLabel3"/>
          <w:color w:val="00518E"/>
          <w:sz w:val="22"/>
          <w:lang w:val="en-US"/>
        </w:rPr>
        <w:t>modulation parameters: A, υ, φ</w:t>
      </w:r>
    </w:p>
    <w:p w14:paraId="4A1D5CEF" w14:textId="75818F44" w:rsidR="00ED473A" w:rsidRPr="003C71B7" w:rsidRDefault="00405061" w:rsidP="00ED473A">
      <w:pPr>
        <w:pStyle w:val="a"/>
        <w:spacing w:beforeLines="100" w:before="240" w:afterLines="150" w:after="360" w:line="276" w:lineRule="auto"/>
        <w:ind w:firstLine="0"/>
        <w:rPr>
          <w:lang w:val="en-US"/>
        </w:rPr>
      </w:pPr>
      <w:bookmarkStart w:id="109" w:name="ДЛЯ_ССЫЛКИ_переходные_слои"/>
      <w:r w:rsidRPr="003C71B7">
        <w:rPr>
          <w:lang w:val="en-US"/>
        </w:rPr>
        <w:t xml:space="preserve">An exception </w:t>
      </w:r>
      <w:bookmarkEnd w:id="109"/>
      <w:r w:rsidR="000548ED" w:rsidRPr="003C71B7">
        <w:rPr>
          <w:lang w:val="en-US"/>
        </w:rPr>
        <w:t xml:space="preserve"> </w:t>
      </w:r>
      <w:r w:rsidR="000548ED" w:rsidRPr="003C71B7">
        <w:rPr>
          <w:lang w:val="en-US"/>
        </w:rPr>
        <w:t>is the thickness of the interlayer transition region. It can be set by a single parameter</w:t>
      </w:r>
      <w:r w:rsidR="00ED473A" w:rsidRPr="003C71B7">
        <w:rPr>
          <w:lang w:val="en-US"/>
        </w:rPr>
        <w:t xml:space="preserve"> </w:t>
      </w:r>
      <w:r w:rsidR="00765C1A" w:rsidRPr="003C71B7">
        <w:rPr>
          <w:lang w:val="en-US"/>
        </w:rPr>
        <w:t>"</w:t>
      </w:r>
      <w:r w:rsidR="00ED473A" w:rsidRPr="003C71B7">
        <w:rPr>
          <w:rFonts w:ascii="Arial" w:hAnsi="Arial" w:cs="Arial"/>
          <w:color w:val="C00000"/>
          <w:lang w:val="en-US"/>
        </w:rPr>
        <w:t>s</w:t>
      </w:r>
      <w:r w:rsidR="00765C1A" w:rsidRPr="003C71B7">
        <w:rPr>
          <w:lang w:val="en-US"/>
        </w:rPr>
        <w:t>"</w:t>
      </w:r>
      <w:r w:rsidR="00ED473A" w:rsidRPr="003C71B7">
        <w:rPr>
          <w:lang w:val="en-US"/>
        </w:rPr>
        <w:t xml:space="preserve"> </w:t>
      </w:r>
      <w:r w:rsidR="000548ED" w:rsidRPr="003C71B7">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C71B7">
        <w:rPr>
          <w:lang w:val="en-US"/>
        </w:rPr>
        <w:t>models</w:t>
      </w:r>
      <w:r w:rsidR="000548ED" w:rsidRPr="003C71B7">
        <w:rPr>
          <w:lang w:val="en-US"/>
        </w:rPr>
        <w:t xml:space="preserve"> with the flag marked in the figure</w:t>
      </w:r>
      <w:r w:rsidR="00ED473A" w:rsidRPr="003C71B7">
        <w:rPr>
          <w:lang w:val="en-US"/>
        </w:rPr>
        <w:t>:</w:t>
      </w:r>
    </w:p>
    <w:p w14:paraId="63832C17" w14:textId="52134308" w:rsidR="00ED473A" w:rsidRPr="003C71B7"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C71B7">
        <w:rPr>
          <w:noProof/>
          <w:lang w:val="en-US"/>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C71B7">
        <w:rPr>
          <w:rStyle w:val="ListLabel3"/>
          <w:color w:val="00518E"/>
          <w:sz w:val="22"/>
          <w:lang w:val="en-US"/>
        </w:rPr>
        <w:t>Switch between a single transition region thickness and individual for each profile</w:t>
      </w:r>
    </w:p>
    <w:p w14:paraId="4B319242" w14:textId="5003E8BD" w:rsidR="009872B9" w:rsidRPr="003C71B7" w:rsidRDefault="00433F1F" w:rsidP="009872B9">
      <w:pPr>
        <w:pStyle w:val="a"/>
        <w:spacing w:beforeLines="100" w:before="240" w:afterLines="150" w:after="360" w:line="276" w:lineRule="auto"/>
        <w:ind w:firstLine="0"/>
        <w:rPr>
          <w:lang w:val="en-US"/>
        </w:rPr>
      </w:pPr>
      <w:r w:rsidRPr="003C71B7">
        <w:rPr>
          <w:lang w:val="en-US"/>
        </w:rPr>
        <w:t>The particles in the structure can be turned on and off individually for each layer. You can also customize the particle shape, lateral correlation and geometry model</w:t>
      </w:r>
      <w:r w:rsidR="003523D3" w:rsidRPr="003C71B7">
        <w:rPr>
          <w:lang w:val="en-US"/>
        </w:rPr>
        <w:t>.</w:t>
      </w:r>
    </w:p>
    <w:p w14:paraId="47C4D2E8" w14:textId="58BD15AA" w:rsidR="009872B9" w:rsidRPr="003C71B7"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C71B7">
        <w:rPr>
          <w:noProof/>
          <w:lang w:val="en-US"/>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C71B7">
        <w:rPr>
          <w:rStyle w:val="ListLabel3"/>
          <w:color w:val="00518E"/>
          <w:sz w:val="22"/>
          <w:lang w:val="en-US"/>
        </w:rPr>
        <w:t>Managing particles in a layer</w:t>
      </w:r>
    </w:p>
    <w:p w14:paraId="64881075" w14:textId="4D03ED3F" w:rsidR="00C16A67" w:rsidRPr="003C71B7" w:rsidRDefault="00CB0FAD" w:rsidP="00C16A67">
      <w:pPr>
        <w:pStyle w:val="a"/>
        <w:spacing w:beforeLines="100" w:before="240" w:afterLines="150" w:after="360" w:line="276" w:lineRule="auto"/>
        <w:ind w:firstLine="0"/>
        <w:rPr>
          <w:lang w:val="en-US"/>
        </w:rPr>
      </w:pPr>
      <w:bookmarkStart w:id="110" w:name="ДЛЯ_ССЫЛКИ_внешняя_PSD"/>
      <w:r w:rsidRPr="003C71B7">
        <w:rPr>
          <w:lang w:val="en-US"/>
        </w:rPr>
        <w:t>I</w:t>
      </w:r>
      <w:r w:rsidRPr="003C71B7">
        <w:rPr>
          <w:lang w:val="en-US"/>
        </w:rPr>
        <w:t>t is worth</w:t>
      </w:r>
      <w:bookmarkEnd w:id="110"/>
      <w:r w:rsidRPr="003C71B7">
        <w:rPr>
          <w:lang w:val="en-US"/>
        </w:rPr>
        <w:t xml:space="preserve"> </w:t>
      </w:r>
      <w:r w:rsidRPr="003C71B7">
        <w:rPr>
          <w:lang w:val="en-US"/>
        </w:rPr>
        <w:t xml:space="preserve">mentioning the possibility of </w:t>
      </w:r>
      <w:hyperlink w:anchor="_Импорт_PSD_шероховатости" w:history="1">
        <w:r w:rsidRPr="003C71B7">
          <w:rPr>
            <w:rStyle w:val="Hyperlink"/>
            <w:lang w:val="en-US"/>
          </w:rPr>
          <w:t>uploading from file</w:t>
        </w:r>
      </w:hyperlink>
      <w:r w:rsidR="00412B1E" w:rsidRPr="003C71B7">
        <w:rPr>
          <w:lang w:val="en-US"/>
        </w:rPr>
        <w:t xml:space="preserve"> </w:t>
      </w:r>
      <w:r w:rsidR="00323667" w:rsidRPr="003C71B7">
        <w:rPr>
          <w:lang w:val="en-US"/>
        </w:rPr>
        <w:t>the external PSD in addition to the model one. Instead of the light blue "header" of the parameter, here is the download button. If the external PSD is not loaded, then the button is white, if it is loaded, then it is green</w:t>
      </w:r>
      <w:r w:rsidR="00365320" w:rsidRPr="003C71B7">
        <w:rPr>
          <w:lang w:val="en-US"/>
        </w:rPr>
        <w:t>.</w:t>
      </w:r>
    </w:p>
    <w:p w14:paraId="52EC34F7" w14:textId="32D3D612" w:rsidR="00C16A67" w:rsidRPr="003C71B7"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C71B7">
        <w:rPr>
          <w:noProof/>
          <w:lang w:val="en-US"/>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C71B7">
        <w:rPr>
          <w:rStyle w:val="ListLabel3"/>
          <w:color w:val="00518E"/>
          <w:sz w:val="22"/>
          <w:lang w:val="en-US"/>
        </w:rPr>
        <w:t>External roughness PSD</w:t>
      </w:r>
    </w:p>
    <w:p w14:paraId="3A198FB0" w14:textId="0DC1B5A7" w:rsidR="001D4BE3" w:rsidRPr="002E5571" w:rsidRDefault="00A7703B" w:rsidP="009529D4">
      <w:pPr>
        <w:pStyle w:val="a"/>
        <w:spacing w:beforeLines="100" w:before="240" w:afterLines="150" w:after="360" w:line="276" w:lineRule="auto"/>
        <w:ind w:firstLine="0"/>
        <w:rPr>
          <w:lang w:val="en-US"/>
        </w:rPr>
      </w:pPr>
      <w:r w:rsidRPr="003C71B7">
        <w:rPr>
          <w:lang w:val="en-US"/>
        </w:rPr>
        <w:lastRenderedPageBreak/>
        <w:t>The parameter to be changed is the "roughness factor"</w:t>
      </w:r>
      <w:r w:rsidRPr="003C71B7">
        <w:rPr>
          <w:lang w:val="en-US"/>
        </w:rPr>
        <w:t xml:space="preserve"> </w:t>
      </w:r>
      <w:r w:rsidR="00765C1A" w:rsidRPr="003C71B7">
        <w:rPr>
          <w:lang w:val="en-US"/>
        </w:rPr>
        <w:t>"</w:t>
      </w:r>
      <w:r w:rsidR="007703A5" w:rsidRPr="003C71B7">
        <w:rPr>
          <w:rFonts w:ascii="Arial" w:hAnsi="Arial" w:cs="Arial"/>
          <w:color w:val="C00000"/>
          <w:lang w:val="en-US"/>
        </w:rPr>
        <w:t>rf 1D</w:t>
      </w:r>
      <w:r w:rsidR="00765C1A" w:rsidRPr="003C71B7">
        <w:rPr>
          <w:lang w:val="en-US"/>
        </w:rPr>
        <w:t>"</w:t>
      </w:r>
      <w:r w:rsidR="007703A5" w:rsidRPr="003C71B7">
        <w:rPr>
          <w:lang w:val="en-US"/>
        </w:rPr>
        <w:t xml:space="preserve"> </w:t>
      </w:r>
      <w:r w:rsidRPr="003C71B7">
        <w:rPr>
          <w:lang w:val="en-US"/>
        </w:rPr>
        <w:t>or</w:t>
      </w:r>
      <w:r w:rsidR="007703A5" w:rsidRPr="003C71B7">
        <w:rPr>
          <w:lang w:val="en-US"/>
        </w:rPr>
        <w:t xml:space="preserve"> </w:t>
      </w:r>
      <w:r w:rsidR="00765C1A" w:rsidRPr="003C71B7">
        <w:rPr>
          <w:lang w:val="en-US"/>
        </w:rPr>
        <w:t>"</w:t>
      </w:r>
      <w:r w:rsidR="007703A5" w:rsidRPr="003C71B7">
        <w:rPr>
          <w:rFonts w:ascii="Arial" w:hAnsi="Arial" w:cs="Arial"/>
          <w:color w:val="C00000"/>
          <w:lang w:val="en-US"/>
        </w:rPr>
        <w:t>rf 2D</w:t>
      </w:r>
      <w:r w:rsidR="00765C1A" w:rsidRPr="003C71B7">
        <w:rPr>
          <w:lang w:val="en-US"/>
        </w:rPr>
        <w:t>"</w:t>
      </w:r>
      <w:r w:rsidR="006E45EF" w:rsidRPr="003C71B7">
        <w:rPr>
          <w:lang w:val="en-US"/>
        </w:rPr>
        <w:t xml:space="preserve"> </w:t>
      </w:r>
      <w:r w:rsidRPr="003C71B7">
        <w:rPr>
          <w:lang w:val="en-US"/>
        </w:rPr>
        <w:t xml:space="preserve">which is the multiplier for the </w:t>
      </w:r>
      <w:r w:rsidRPr="003C71B7">
        <w:rPr>
          <w:lang w:val="en-US"/>
        </w:rPr>
        <w:t xml:space="preserve">root-mean-square </w:t>
      </w:r>
      <w:r w:rsidRPr="003C71B7">
        <w:rPr>
          <w:lang w:val="en-US"/>
        </w:rPr>
        <w:t>roughness. Accordingly, the PSD depends on</w:t>
      </w:r>
      <w:r w:rsidR="002E5571" w:rsidRPr="003C71B7">
        <w:rPr>
          <w:lang w:val="en-US"/>
        </w:rPr>
        <w:t xml:space="preserve"> </w:t>
      </w:r>
      <w:r w:rsidR="00765C1A" w:rsidRPr="003C71B7">
        <w:rPr>
          <w:lang w:val="en-US"/>
        </w:rPr>
        <w:t>"</w:t>
      </w:r>
      <w:r w:rsidR="006E45EF" w:rsidRPr="003C71B7">
        <w:rPr>
          <w:rFonts w:ascii="Arial" w:hAnsi="Arial" w:cs="Arial"/>
          <w:color w:val="C00000"/>
          <w:lang w:val="en-US"/>
        </w:rPr>
        <w:t>rf 1D</w:t>
      </w:r>
      <w:r w:rsidR="00765C1A" w:rsidRPr="00A7703B">
        <w:rPr>
          <w:lang w:val="en-US"/>
        </w:rPr>
        <w:t>"</w:t>
      </w:r>
      <w:r w:rsidR="006E45EF" w:rsidRPr="00A7703B">
        <w:rPr>
          <w:lang w:val="en-US"/>
        </w:rPr>
        <w:t>/</w:t>
      </w:r>
      <w:r w:rsidR="00765C1A" w:rsidRPr="00A7703B">
        <w:rPr>
          <w:lang w:val="en-US"/>
        </w:rPr>
        <w:t>"</w:t>
      </w:r>
      <w:r w:rsidR="006E45EF">
        <w:rPr>
          <w:rFonts w:ascii="Arial" w:hAnsi="Arial" w:cs="Arial"/>
          <w:color w:val="C00000"/>
          <w:lang w:val="en-US"/>
        </w:rPr>
        <w:t>rf</w:t>
      </w:r>
      <w:r w:rsidR="006E45EF" w:rsidRPr="00A7703B">
        <w:rPr>
          <w:rFonts w:ascii="Arial" w:hAnsi="Arial" w:cs="Arial"/>
          <w:color w:val="C00000"/>
          <w:lang w:val="en-US"/>
        </w:rPr>
        <w:t xml:space="preserve"> 2</w:t>
      </w:r>
      <w:r w:rsidR="006E45EF">
        <w:rPr>
          <w:rFonts w:ascii="Arial" w:hAnsi="Arial" w:cs="Arial"/>
          <w:color w:val="C00000"/>
          <w:lang w:val="en-US"/>
        </w:rPr>
        <w:t>D</w:t>
      </w:r>
      <w:r w:rsidR="00765C1A" w:rsidRPr="00A7703B">
        <w:rPr>
          <w:lang w:val="en-US"/>
        </w:rPr>
        <w:t>"</w:t>
      </w:r>
      <w:r w:rsidR="006E45EF" w:rsidRPr="00A7703B">
        <w:rPr>
          <w:lang w:val="en-US"/>
        </w:rPr>
        <w:t xml:space="preserve"> </w:t>
      </w:r>
      <w:r w:rsidR="002E5571" w:rsidRPr="00EA440D">
        <w:rPr>
          <w:lang w:val="en-US"/>
        </w:rPr>
        <w:t>quadratically. The resulting roughness in the frequency range of the loaded PSD is displayed in the</w:t>
      </w:r>
      <w:r w:rsidR="002E5571" w:rsidRPr="002E5571">
        <w:rPr>
          <w:lang w:val="en-US"/>
        </w:rPr>
        <w:t xml:space="preserve"> </w:t>
      </w:r>
      <w:r w:rsidR="00765C1A" w:rsidRPr="002E5571">
        <w:rPr>
          <w:lang w:val="en-US"/>
        </w:rPr>
        <w:t>"</w:t>
      </w:r>
      <w:r w:rsidR="00203BB7" w:rsidRPr="00AB5C24">
        <w:rPr>
          <w:rFonts w:ascii="Arial" w:hAnsi="Arial" w:cs="Arial"/>
          <w:color w:val="C00000"/>
        </w:rPr>
        <w:t>σ</w:t>
      </w:r>
      <w:r w:rsidR="00203BB7" w:rsidRPr="00AB5C24">
        <w:rPr>
          <w:rFonts w:ascii="Arial" w:hAnsi="Arial" w:cs="Arial"/>
          <w:color w:val="C00000"/>
          <w:vertAlign w:val="subscript"/>
          <w:lang w:val="en-US"/>
        </w:rPr>
        <w:t>e</w:t>
      </w:r>
      <w:r w:rsidR="00765C1A" w:rsidRPr="002E5571">
        <w:rPr>
          <w:lang w:val="en-US"/>
        </w:rPr>
        <w:t>"</w:t>
      </w:r>
      <w:r w:rsidR="002E5571" w:rsidRPr="002E5571">
        <w:rPr>
          <w:lang w:val="en-US"/>
        </w:rPr>
        <w:t xml:space="preserve"> </w:t>
      </w:r>
      <w:r w:rsidR="002E5571" w:rsidRPr="00EA440D">
        <w:rPr>
          <w:lang w:val="en-US"/>
        </w:rPr>
        <w:t>field</w:t>
      </w:r>
      <w:r w:rsidR="00542D27" w:rsidRPr="002E5571">
        <w:rPr>
          <w:lang w:val="en-US"/>
        </w:rPr>
        <w:t>.</w:t>
      </w:r>
    </w:p>
    <w:p w14:paraId="45C12A4E" w14:textId="5593E46C" w:rsidR="00622E4D" w:rsidRDefault="003C71B7" w:rsidP="000D7464">
      <w:pPr>
        <w:pStyle w:val="Heading5"/>
        <w:numPr>
          <w:ilvl w:val="4"/>
          <w:numId w:val="5"/>
        </w:numPr>
        <w:rPr>
          <w:lang w:val="en-US"/>
        </w:rPr>
      </w:pPr>
      <w:r>
        <w:rPr>
          <w:lang w:val="en-US"/>
        </w:rPr>
        <w:t>Parameter list</w:t>
      </w:r>
    </w:p>
    <w:p w14:paraId="6B77E8D4" w14:textId="57B94863" w:rsidR="00F23EA0" w:rsidRDefault="003C71B7" w:rsidP="009529D4">
      <w:pPr>
        <w:pStyle w:val="a"/>
        <w:spacing w:beforeLines="100" w:before="240" w:afterLines="150" w:after="360" w:line="276" w:lineRule="auto"/>
        <w:ind w:firstLine="0"/>
      </w:pPr>
      <w:r>
        <w:t>М</w:t>
      </w:r>
      <w:proofErr w:type="spellStart"/>
      <w:r w:rsidRPr="00817090">
        <w:rPr>
          <w:lang w:val="en-US"/>
        </w:rPr>
        <w:t>ultilayer</w:t>
      </w:r>
      <w:proofErr w:type="spellEnd"/>
      <w:r w:rsidR="00F23EA0">
        <w:t>:</w:t>
      </w:r>
    </w:p>
    <w:p w14:paraId="26D00E6A" w14:textId="2EA4B8D1" w:rsidR="00CD2520" w:rsidRPr="007F2149" w:rsidRDefault="00C856C4" w:rsidP="00C856C4">
      <w:pPr>
        <w:pStyle w:val="a"/>
        <w:spacing w:beforeLines="100" w:before="240" w:afterLines="150" w:after="360" w:line="276" w:lineRule="auto"/>
        <w:ind w:left="720" w:firstLine="0"/>
        <w:rPr>
          <w:lang w:val="en-US"/>
        </w:rPr>
      </w:pPr>
      <w:r w:rsidRPr="00C856C4">
        <w:rPr>
          <w:noProof/>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817090">
        <w:rPr>
          <w:lang w:val="en-US"/>
        </w:rPr>
        <w:t>number of periods in the multilayer</w:t>
      </w:r>
    </w:p>
    <w:p w14:paraId="66D9C560" w14:textId="78BE695C" w:rsidR="00227053" w:rsidRPr="006B7701" w:rsidRDefault="007F2149" w:rsidP="00C856C4">
      <w:pPr>
        <w:pStyle w:val="a"/>
        <w:spacing w:beforeLines="100" w:before="240" w:afterLines="150" w:after="360" w:line="276" w:lineRule="auto"/>
        <w:ind w:left="720" w:firstLine="0"/>
      </w:pPr>
      <w:r w:rsidRPr="00FA186B">
        <w:rPr>
          <w:lang w:val="en-US"/>
        </w:rPr>
        <w:t>period thickness</w:t>
      </w:r>
      <w:r w:rsidR="00541869" w:rsidRPr="00541869">
        <w:rPr>
          <w:noProof/>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7F2149" w:rsidRDefault="00C20BC7" w:rsidP="00C856C4">
      <w:pPr>
        <w:pStyle w:val="a"/>
        <w:spacing w:beforeLines="100" w:before="240" w:afterLines="150" w:after="360" w:line="276" w:lineRule="auto"/>
        <w:ind w:left="720" w:firstLine="0"/>
        <w:rPr>
          <w:lang w:val="en-US"/>
        </w:rPr>
      </w:pPr>
      <w:r w:rsidRPr="00541869">
        <w:rPr>
          <w:noProof/>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91FB5">
        <w:rPr>
          <w:noProof/>
          <w:lang w:val="en-US"/>
        </w:rPr>
        <w:t>the ratio of the thickness of the upper layer to the period</w:t>
      </w:r>
    </w:p>
    <w:p w14:paraId="64F0399A" w14:textId="75CCC49E" w:rsidR="00F23EA0" w:rsidRPr="009E60B8" w:rsidRDefault="00EB7A8F" w:rsidP="00F23EA0">
      <w:pPr>
        <w:pStyle w:val="a"/>
        <w:spacing w:beforeLines="100" w:before="240" w:afterLines="150" w:after="360" w:line="276" w:lineRule="auto"/>
        <w:ind w:firstLine="0"/>
        <w:rPr>
          <w:lang w:val="en-US"/>
        </w:rPr>
      </w:pPr>
      <w:r w:rsidRPr="00391FB5">
        <w:rPr>
          <w:lang w:val="en-US"/>
        </w:rPr>
        <w:t>Layer</w:t>
      </w:r>
      <w:r w:rsidR="00F23EA0" w:rsidRPr="009E60B8">
        <w:rPr>
          <w:lang w:val="en-US"/>
        </w:rPr>
        <w:t>:</w:t>
      </w:r>
    </w:p>
    <w:p w14:paraId="5195CA2F" w14:textId="3CC2FFC8" w:rsidR="009958B5" w:rsidRPr="009E60B8" w:rsidRDefault="009958B5" w:rsidP="00C856C4">
      <w:pPr>
        <w:pStyle w:val="a"/>
        <w:spacing w:beforeLines="100" w:before="240" w:afterLines="150" w:after="360" w:line="276" w:lineRule="auto"/>
        <w:ind w:left="720" w:firstLine="0"/>
        <w:rPr>
          <w:lang w:val="en-US"/>
        </w:rPr>
      </w:pPr>
      <w:r w:rsidRPr="009958B5">
        <w:rPr>
          <w:noProof/>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91FB5">
        <w:rPr>
          <w:lang w:val="en-US"/>
        </w:rPr>
        <w:t>chemical element and its stoichiometric index</w:t>
      </w:r>
    </w:p>
    <w:p w14:paraId="78AAC1B7" w14:textId="6351309E" w:rsidR="009958B5" w:rsidRPr="009958B5" w:rsidRDefault="00F9346C" w:rsidP="00C856C4">
      <w:pPr>
        <w:pStyle w:val="a"/>
        <w:spacing w:beforeLines="100" w:before="240" w:afterLines="150" w:after="360" w:line="276" w:lineRule="auto"/>
        <w:ind w:left="720" w:firstLine="0"/>
      </w:pPr>
      <w:r w:rsidRPr="009958B5">
        <w:rPr>
          <w:noProof/>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91FB5">
        <w:rPr>
          <w:lang w:val="en-US"/>
        </w:rPr>
        <w:t>material</w:t>
      </w:r>
      <w:r w:rsidR="00F3226F" w:rsidRPr="00766D8B">
        <w:t xml:space="preserve"> (</w:t>
      </w:r>
      <w:r w:rsidR="00F3226F" w:rsidRPr="00391FB5">
        <w:rPr>
          <w:lang w:val="en-US"/>
        </w:rPr>
        <w:t>file</w:t>
      </w:r>
      <w:r w:rsidR="00F3226F" w:rsidRPr="00766D8B">
        <w:t xml:space="preserve"> </w:t>
      </w:r>
      <w:r w:rsidR="00F3226F" w:rsidRPr="00391FB5">
        <w:rPr>
          <w:lang w:val="en-US"/>
        </w:rPr>
        <w:t>name</w:t>
      </w:r>
      <w:r w:rsidR="00F3226F" w:rsidRPr="00766D8B">
        <w:t>)</w:t>
      </w:r>
    </w:p>
    <w:p w14:paraId="0FCEEBCB" w14:textId="2EE945E6" w:rsidR="00541869" w:rsidRPr="00F9346C" w:rsidRDefault="005069FA" w:rsidP="00C856C4">
      <w:pPr>
        <w:pStyle w:val="a"/>
        <w:spacing w:beforeLines="100" w:before="240" w:afterLines="150" w:after="360" w:line="276" w:lineRule="auto"/>
        <w:ind w:left="720" w:firstLine="0"/>
      </w:pPr>
      <w:r w:rsidRPr="002C296D">
        <w:rPr>
          <w:noProof/>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Pr>
          <w:noProof/>
          <w:lang w:val="en-US"/>
        </w:rPr>
        <w:t>absolute</w:t>
      </w:r>
      <w:r w:rsidR="00766D8B" w:rsidRPr="00766D8B">
        <w:rPr>
          <w:noProof/>
        </w:rPr>
        <w:t xml:space="preserve"> </w:t>
      </w:r>
      <w:r w:rsidR="00766D8B">
        <w:rPr>
          <w:noProof/>
          <w:lang w:val="en-US"/>
        </w:rPr>
        <w:t>density</w:t>
      </w:r>
      <w:r w:rsidR="00766D8B" w:rsidRPr="00766D8B">
        <w:rPr>
          <w:noProof/>
        </w:rPr>
        <w:t xml:space="preserve"> </w:t>
      </w:r>
      <w:r w:rsidR="00766D8B">
        <w:rPr>
          <w:noProof/>
          <w:lang w:val="en-US"/>
        </w:rPr>
        <w:t>of</w:t>
      </w:r>
      <w:r w:rsidR="00766D8B" w:rsidRPr="00766D8B">
        <w:rPr>
          <w:noProof/>
        </w:rPr>
        <w:t xml:space="preserve"> </w:t>
      </w:r>
      <w:r w:rsidR="00766D8B">
        <w:rPr>
          <w:noProof/>
          <w:lang w:val="en-US"/>
        </w:rPr>
        <w:t>material</w:t>
      </w:r>
    </w:p>
    <w:p w14:paraId="6520A1EB" w14:textId="70858489" w:rsidR="00541869" w:rsidRPr="00766D8B" w:rsidRDefault="00157B23" w:rsidP="00C856C4">
      <w:pPr>
        <w:pStyle w:val="a"/>
        <w:spacing w:beforeLines="100" w:before="240" w:afterLines="150" w:after="360" w:line="276" w:lineRule="auto"/>
        <w:ind w:left="720" w:firstLine="0"/>
        <w:rPr>
          <w:lang w:val="en-US"/>
        </w:rPr>
      </w:pPr>
      <w:r w:rsidRPr="002C296D">
        <w:rPr>
          <w:noProof/>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91FB5">
        <w:rPr>
          <w:lang w:val="en-US"/>
        </w:rPr>
        <w:t>relative density of material</w:t>
      </w:r>
    </w:p>
    <w:p w14:paraId="3835D0ED" w14:textId="0E3E81DD" w:rsidR="002C296D" w:rsidRPr="00766D8B" w:rsidRDefault="009507C6" w:rsidP="00C856C4">
      <w:pPr>
        <w:pStyle w:val="a"/>
        <w:spacing w:beforeLines="100" w:before="240" w:afterLines="150" w:after="360" w:line="276" w:lineRule="auto"/>
        <w:ind w:left="720" w:firstLine="0"/>
        <w:rPr>
          <w:lang w:val="en-US"/>
        </w:rPr>
      </w:pPr>
      <w:r w:rsidRPr="00920F45">
        <w:rPr>
          <w:noProof/>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91FB5">
        <w:rPr>
          <w:lang w:val="en-US"/>
        </w:rPr>
        <w:t>layer thickness</w:t>
      </w:r>
    </w:p>
    <w:p w14:paraId="1CC27068" w14:textId="4E81A34F" w:rsidR="002C296D" w:rsidRPr="00766D8B" w:rsidRDefault="00F23EA0" w:rsidP="00C856C4">
      <w:pPr>
        <w:pStyle w:val="a"/>
        <w:spacing w:beforeLines="100" w:before="240" w:afterLines="150" w:after="360" w:line="276" w:lineRule="auto"/>
        <w:ind w:left="720" w:firstLine="0"/>
        <w:rPr>
          <w:lang w:val="en-US"/>
        </w:rPr>
      </w:pPr>
      <w:r w:rsidRPr="00CD423E">
        <w:rPr>
          <w:noProof/>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766D8B">
        <w:rPr>
          <w:lang w:val="en-US"/>
        </w:rPr>
        <w:t xml:space="preserve"> </w:t>
      </w:r>
      <w:r w:rsidR="00766D8B" w:rsidRPr="00391FB5">
        <w:rPr>
          <w:lang w:val="en-US"/>
        </w:rPr>
        <w:t>r</w:t>
      </w:r>
      <w:r w:rsidR="00766D8B">
        <w:rPr>
          <w:lang w:val="en-US"/>
        </w:rPr>
        <w:t>oot-mean-square</w:t>
      </w:r>
      <w:r w:rsidR="00766D8B" w:rsidRPr="00391FB5">
        <w:rPr>
          <w:lang w:val="en-US"/>
        </w:rPr>
        <w:t xml:space="preserve"> diffuse interface thickness</w:t>
      </w:r>
    </w:p>
    <w:p w14:paraId="6FEEE225" w14:textId="28648B5B" w:rsidR="00F23EA0" w:rsidRPr="007B7BF3" w:rsidRDefault="005A7AFF" w:rsidP="00171375">
      <w:pPr>
        <w:pStyle w:val="a"/>
        <w:spacing w:beforeLines="100" w:before="240" w:afterLines="150" w:after="360" w:line="276" w:lineRule="auto"/>
        <w:ind w:firstLine="0"/>
        <w:rPr>
          <w:lang w:val="en-US"/>
        </w:rPr>
      </w:pPr>
      <w:r w:rsidRPr="008B172D">
        <w:rPr>
          <w:lang w:val="en-US"/>
        </w:rPr>
        <w:t>Diffuse interface profile features</w:t>
      </w:r>
      <w:r w:rsidR="00F23EA0" w:rsidRPr="007B7BF3">
        <w:rPr>
          <w:lang w:val="en-US"/>
        </w:rPr>
        <w:t>:</w:t>
      </w:r>
    </w:p>
    <w:p w14:paraId="5AC930E9" w14:textId="382BB009" w:rsidR="002C296D" w:rsidRPr="007B7BF3" w:rsidRDefault="00171375" w:rsidP="00C856C4">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BF3">
        <w:rPr>
          <w:lang w:val="en-US"/>
        </w:rPr>
        <w:t xml:space="preserve">error function </w:t>
      </w:r>
      <w:r w:rsidR="007B7BF3" w:rsidRPr="00B87DEB">
        <w:rPr>
          <w:i/>
          <w:iCs/>
          <w:lang w:val="en-US"/>
        </w:rPr>
        <w:t>erf</w:t>
      </w:r>
      <w:r w:rsidR="007B7BF3" w:rsidRPr="00BA3EA1">
        <w:rPr>
          <w:lang w:val="en-US"/>
        </w:rPr>
        <w:t xml:space="preserve"> and weighting factor</w:t>
      </w:r>
    </w:p>
    <w:p w14:paraId="24B67F54" w14:textId="710A6610" w:rsidR="00220E66" w:rsidRPr="007B7BF3" w:rsidRDefault="00DF5BA5" w:rsidP="00C856C4">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7B7BF3">
        <w:rPr>
          <w:noProof/>
          <w:lang w:val="en-US"/>
        </w:rPr>
        <w:t xml:space="preserve">linear profile </w:t>
      </w:r>
      <w:proofErr w:type="spellStart"/>
      <w:r w:rsidR="00B87DEB" w:rsidRPr="00B87DEB">
        <w:rPr>
          <w:i/>
          <w:iCs/>
          <w:lang w:val="en-US"/>
        </w:rPr>
        <w:t>lin</w:t>
      </w:r>
      <w:proofErr w:type="spellEnd"/>
      <w:r w:rsidR="00220E66" w:rsidRPr="007B7BF3">
        <w:rPr>
          <w:lang w:val="en-US"/>
        </w:rPr>
        <w:t xml:space="preserve"> </w:t>
      </w:r>
      <w:r w:rsidR="007B7BF3" w:rsidRPr="008B172D">
        <w:rPr>
          <w:noProof/>
          <w:lang w:val="en-US"/>
        </w:rPr>
        <w:t>and weighting factor</w:t>
      </w:r>
    </w:p>
    <w:p w14:paraId="083F826D" w14:textId="303DA9AE" w:rsidR="00220E66" w:rsidRPr="007B7BF3" w:rsidRDefault="00DF5BA5" w:rsidP="00220E66">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7B7BF3">
        <w:rPr>
          <w:lang w:val="en-US"/>
        </w:rPr>
        <w:t>exponential profile</w:t>
      </w:r>
      <w:r w:rsidR="007B7BF3" w:rsidRPr="00B87DEB">
        <w:rPr>
          <w:i/>
          <w:iCs/>
          <w:lang w:val="en-US"/>
        </w:rPr>
        <w:t xml:space="preserve"> </w:t>
      </w:r>
      <w:r w:rsidR="00B87DEB" w:rsidRPr="00B87DEB">
        <w:rPr>
          <w:i/>
          <w:iCs/>
          <w:lang w:val="en-US"/>
        </w:rPr>
        <w:t>exp</w:t>
      </w:r>
      <w:r w:rsidR="00220E66" w:rsidRPr="007B7BF3">
        <w:rPr>
          <w:lang w:val="en-US"/>
        </w:rPr>
        <w:t xml:space="preserve"> </w:t>
      </w:r>
      <w:r w:rsidR="007B7BF3" w:rsidRPr="008B172D">
        <w:rPr>
          <w:noProof/>
          <w:lang w:val="en-US"/>
        </w:rPr>
        <w:t>and weighting factor</w:t>
      </w:r>
    </w:p>
    <w:p w14:paraId="792C668D" w14:textId="453C2AAB" w:rsidR="00220E66" w:rsidRPr="007B7BF3" w:rsidRDefault="00DF5BA5" w:rsidP="00220E66">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rsidR="007B7BF3" w:rsidRPr="003E0AB9">
        <w:rPr>
          <w:lang w:val="en-US"/>
        </w:rPr>
        <w:t xml:space="preserve">hyperbolic tangent </w:t>
      </w:r>
      <w:r w:rsidR="00B87DEB" w:rsidRPr="00B87DEB">
        <w:rPr>
          <w:i/>
          <w:iCs/>
          <w:lang w:val="en-US"/>
        </w:rPr>
        <w:t>tanh</w:t>
      </w:r>
      <w:r w:rsidR="00220E66" w:rsidRPr="007B7BF3">
        <w:rPr>
          <w:lang w:val="en-US"/>
        </w:rPr>
        <w:t xml:space="preserve"> </w:t>
      </w:r>
      <w:r w:rsidR="007B7BF3" w:rsidRPr="008B172D">
        <w:rPr>
          <w:noProof/>
          <w:lang w:val="en-US"/>
        </w:rPr>
        <w:t>and weighting factor</w:t>
      </w:r>
    </w:p>
    <w:p w14:paraId="0BBA9919" w14:textId="734550DD" w:rsidR="00220E66" w:rsidRPr="007B7BF3" w:rsidRDefault="00DF5BA5" w:rsidP="00220E66">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7B7BF3" w:rsidRPr="003E0AB9">
        <w:rPr>
          <w:lang w:val="en-US"/>
        </w:rPr>
        <w:t>sinusoidal profile</w:t>
      </w:r>
      <w:r w:rsidR="007B7BF3">
        <w:rPr>
          <w:lang w:val="en-US"/>
        </w:rPr>
        <w:t xml:space="preserve"> </w:t>
      </w:r>
      <w:r w:rsidR="00B87DEB" w:rsidRPr="00B87DEB">
        <w:rPr>
          <w:i/>
          <w:iCs/>
          <w:lang w:val="en-US"/>
        </w:rPr>
        <w:t>sin</w:t>
      </w:r>
      <w:r w:rsidR="00220E66" w:rsidRPr="007B7BF3">
        <w:rPr>
          <w:lang w:val="en-US"/>
        </w:rPr>
        <w:t xml:space="preserve"> </w:t>
      </w:r>
      <w:r w:rsidR="007B7BF3" w:rsidRPr="008B172D">
        <w:rPr>
          <w:noProof/>
          <w:lang w:val="en-US"/>
        </w:rPr>
        <w:t>and weighting factor</w:t>
      </w:r>
    </w:p>
    <w:p w14:paraId="23808A96" w14:textId="06728AD9" w:rsidR="00220E66" w:rsidRPr="007B7BF3" w:rsidRDefault="00333DEF" w:rsidP="00220E66">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7B7BF3" w:rsidRPr="003E0AB9">
        <w:rPr>
          <w:lang w:val="en-US"/>
        </w:rPr>
        <w:t xml:space="preserve">step profile </w:t>
      </w:r>
      <w:r w:rsidR="00B87DEB" w:rsidRPr="00B87DEB">
        <w:rPr>
          <w:i/>
          <w:iCs/>
          <w:lang w:val="en-US"/>
        </w:rPr>
        <w:t>step</w:t>
      </w:r>
      <w:r w:rsidR="00220E66" w:rsidRPr="007B7BF3">
        <w:rPr>
          <w:lang w:val="en-US"/>
        </w:rPr>
        <w:t xml:space="preserve"> </w:t>
      </w:r>
      <w:r w:rsidR="007B7BF3" w:rsidRPr="008B172D">
        <w:rPr>
          <w:noProof/>
          <w:lang w:val="en-US"/>
        </w:rPr>
        <w:t>and weighting factor</w:t>
      </w:r>
    </w:p>
    <w:p w14:paraId="5E514B16" w14:textId="19FAA2E8" w:rsidR="00B40B4A" w:rsidRPr="007B7BF3" w:rsidRDefault="007B7BF3" w:rsidP="00B40B4A">
      <w:pPr>
        <w:pStyle w:val="a"/>
        <w:spacing w:beforeLines="100" w:before="240" w:afterLines="150" w:after="360" w:line="276" w:lineRule="auto"/>
        <w:ind w:left="720" w:firstLine="0"/>
        <w:rPr>
          <w:lang w:val="en-US"/>
        </w:rPr>
      </w:pPr>
      <w:r w:rsidRPr="00391FB5">
        <w:rPr>
          <w:lang w:val="en-US"/>
        </w:rPr>
        <w:t>r</w:t>
      </w:r>
      <w:r>
        <w:rPr>
          <w:lang w:val="en-US"/>
        </w:rPr>
        <w:t>oot-mean-square</w:t>
      </w:r>
      <w:r w:rsidR="008C6A1A" w:rsidRPr="007B7BF3">
        <w:rPr>
          <w:lang w:val="en-US"/>
        </w:rPr>
        <w:t xml:space="preserve"> </w:t>
      </w:r>
      <w:r w:rsidR="00641A64" w:rsidRPr="00AD1365">
        <w:rPr>
          <w:i/>
          <w:iCs/>
          <w:lang w:val="en-US"/>
        </w:rPr>
        <w:t>erf</w:t>
      </w:r>
      <w:r w:rsidR="00641A64" w:rsidRPr="007B7BF3">
        <w:rPr>
          <w:lang w:val="en-US"/>
        </w:rPr>
        <w:t xml:space="preserve"> </w:t>
      </w:r>
      <w:r w:rsidR="00B40B4A" w:rsidRPr="00AD1365">
        <w:rPr>
          <w:noProof/>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916FAD" w:rsidRPr="00916FAD">
        <w:rPr>
          <w:lang w:val="en-US"/>
        </w:rPr>
        <w:t xml:space="preserve"> </w:t>
      </w:r>
      <w:r w:rsidR="00916FAD" w:rsidRPr="003E0AB9">
        <w:rPr>
          <w:lang w:val="en-US"/>
        </w:rPr>
        <w:t xml:space="preserve">profile thickness </w:t>
      </w:r>
    </w:p>
    <w:p w14:paraId="0B3FBCB6" w14:textId="7A264D85" w:rsidR="00B40B4A" w:rsidRPr="0074000B" w:rsidRDefault="00B40B4A" w:rsidP="00B40B4A">
      <w:pPr>
        <w:pStyle w:val="a"/>
        <w:spacing w:beforeLines="100" w:before="240" w:afterLines="150" w:after="360" w:line="276" w:lineRule="auto"/>
        <w:ind w:left="720" w:firstLine="0"/>
        <w:rPr>
          <w:lang w:val="en-US"/>
        </w:rPr>
      </w:pPr>
      <w:r w:rsidRPr="00AD1365">
        <w:rPr>
          <w:noProof/>
        </w:rPr>
        <w:lastRenderedPageBreak/>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74000B" w:rsidRPr="00391FB5">
        <w:rPr>
          <w:lang w:val="en-US"/>
        </w:rPr>
        <w:t>r</w:t>
      </w:r>
      <w:r w:rsidR="0074000B">
        <w:rPr>
          <w:lang w:val="en-US"/>
        </w:rPr>
        <w:t>oot-mean-square</w:t>
      </w:r>
      <w:r w:rsidR="0074000B" w:rsidRPr="007B7BF3">
        <w:rPr>
          <w:lang w:val="en-US"/>
        </w:rPr>
        <w:t xml:space="preserve"> </w:t>
      </w:r>
      <w:proofErr w:type="spellStart"/>
      <w:r>
        <w:rPr>
          <w:i/>
          <w:iCs/>
          <w:lang w:val="en-US"/>
        </w:rPr>
        <w:t>lin</w:t>
      </w:r>
      <w:proofErr w:type="spellEnd"/>
      <w:r w:rsidRPr="0074000B">
        <w:rPr>
          <w:lang w:val="en-US"/>
        </w:rPr>
        <w:t xml:space="preserve"> </w:t>
      </w:r>
      <w:r w:rsidR="0074000B" w:rsidRPr="003E0AB9">
        <w:rPr>
          <w:lang w:val="en-US"/>
        </w:rPr>
        <w:t>profile</w:t>
      </w:r>
      <w:r w:rsidR="0074000B" w:rsidRPr="0074000B">
        <w:rPr>
          <w:lang w:val="en-US"/>
        </w:rPr>
        <w:t xml:space="preserve"> </w:t>
      </w:r>
      <w:r w:rsidR="0074000B" w:rsidRPr="003E0AB9">
        <w:rPr>
          <w:lang w:val="en-US"/>
        </w:rPr>
        <w:t>thickness</w:t>
      </w:r>
    </w:p>
    <w:p w14:paraId="7E6F7D02" w14:textId="057C51CF" w:rsidR="00B40B4A" w:rsidRPr="0074000B" w:rsidRDefault="00B40B4A" w:rsidP="00B40B4A">
      <w:pPr>
        <w:pStyle w:val="a"/>
        <w:spacing w:beforeLines="100" w:before="240" w:afterLines="150" w:after="360" w:line="276" w:lineRule="auto"/>
        <w:ind w:left="720" w:firstLine="0"/>
        <w:rPr>
          <w:lang w:val="en-US"/>
        </w:rPr>
      </w:pPr>
      <w:r w:rsidRPr="00AD1365">
        <w:rPr>
          <w:noProof/>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74000B" w:rsidRPr="00391FB5">
        <w:rPr>
          <w:lang w:val="en-US"/>
        </w:rPr>
        <w:t>r</w:t>
      </w:r>
      <w:r w:rsidR="0074000B">
        <w:rPr>
          <w:lang w:val="en-US"/>
        </w:rPr>
        <w:t>oot-mean-square</w:t>
      </w:r>
      <w:r w:rsidR="0074000B" w:rsidRPr="007B7BF3">
        <w:rPr>
          <w:lang w:val="en-US"/>
        </w:rPr>
        <w:t xml:space="preserve"> </w:t>
      </w:r>
      <w:r>
        <w:rPr>
          <w:i/>
          <w:iCs/>
          <w:lang w:val="en-US"/>
        </w:rPr>
        <w:t>exp</w:t>
      </w:r>
      <w:r w:rsidRPr="0074000B">
        <w:rPr>
          <w:lang w:val="en-US"/>
        </w:rPr>
        <w:t xml:space="preserve"> </w:t>
      </w:r>
      <w:r w:rsidR="0074000B" w:rsidRPr="003E0AB9">
        <w:rPr>
          <w:lang w:val="en-US"/>
        </w:rPr>
        <w:t>profile</w:t>
      </w:r>
      <w:r w:rsidR="0074000B" w:rsidRPr="0074000B">
        <w:rPr>
          <w:lang w:val="en-US"/>
        </w:rPr>
        <w:t xml:space="preserve"> </w:t>
      </w:r>
      <w:r w:rsidR="0074000B" w:rsidRPr="003E0AB9">
        <w:rPr>
          <w:lang w:val="en-US"/>
        </w:rPr>
        <w:t>thickness</w:t>
      </w:r>
    </w:p>
    <w:p w14:paraId="2ACA088E" w14:textId="2B4AD502" w:rsidR="00B40B4A" w:rsidRPr="0074000B" w:rsidRDefault="00464E43" w:rsidP="00B40B4A">
      <w:pPr>
        <w:pStyle w:val="a"/>
        <w:spacing w:beforeLines="100" w:before="240" w:afterLines="150" w:after="360" w:line="276" w:lineRule="auto"/>
        <w:ind w:left="720" w:firstLine="0"/>
        <w:rPr>
          <w:lang w:val="en-US"/>
        </w:rPr>
      </w:pPr>
      <w:r w:rsidRPr="00AD1365">
        <w:rPr>
          <w:noProof/>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74000B" w:rsidRPr="00391FB5">
        <w:rPr>
          <w:lang w:val="en-US"/>
        </w:rPr>
        <w:t>r</w:t>
      </w:r>
      <w:r w:rsidR="0074000B">
        <w:rPr>
          <w:lang w:val="en-US"/>
        </w:rPr>
        <w:t>oot-mean-square</w:t>
      </w:r>
      <w:r w:rsidR="0074000B" w:rsidRPr="007B7BF3">
        <w:rPr>
          <w:lang w:val="en-US"/>
        </w:rPr>
        <w:t xml:space="preserve"> </w:t>
      </w:r>
      <w:r w:rsidR="00B40B4A">
        <w:rPr>
          <w:i/>
          <w:iCs/>
          <w:lang w:val="en-US"/>
        </w:rPr>
        <w:t>tanh</w:t>
      </w:r>
      <w:r w:rsidR="00B40B4A" w:rsidRPr="0074000B">
        <w:rPr>
          <w:lang w:val="en-US"/>
        </w:rPr>
        <w:t xml:space="preserve"> </w:t>
      </w:r>
      <w:r w:rsidR="0074000B" w:rsidRPr="003E0AB9">
        <w:rPr>
          <w:lang w:val="en-US"/>
        </w:rPr>
        <w:t>profile</w:t>
      </w:r>
      <w:r w:rsidR="0074000B" w:rsidRPr="0074000B">
        <w:rPr>
          <w:lang w:val="en-US"/>
        </w:rPr>
        <w:t xml:space="preserve"> </w:t>
      </w:r>
      <w:r w:rsidR="0074000B" w:rsidRPr="003E0AB9">
        <w:rPr>
          <w:lang w:val="en-US"/>
        </w:rPr>
        <w:t>thickness</w:t>
      </w:r>
    </w:p>
    <w:p w14:paraId="4FC30D1A" w14:textId="159A1CEF" w:rsidR="00B40B4A" w:rsidRPr="0074000B" w:rsidRDefault="00464E43" w:rsidP="00B40B4A">
      <w:pPr>
        <w:pStyle w:val="a"/>
        <w:spacing w:beforeLines="100" w:before="240" w:afterLines="150" w:after="360" w:line="276" w:lineRule="auto"/>
        <w:ind w:left="720" w:firstLine="0"/>
        <w:rPr>
          <w:lang w:val="en-US"/>
        </w:rPr>
      </w:pPr>
      <w:r w:rsidRPr="00AD1365">
        <w:rPr>
          <w:noProof/>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74000B" w:rsidRPr="00391FB5">
        <w:rPr>
          <w:lang w:val="en-US"/>
        </w:rPr>
        <w:t>r</w:t>
      </w:r>
      <w:r w:rsidR="0074000B">
        <w:rPr>
          <w:lang w:val="en-US"/>
        </w:rPr>
        <w:t>oot-mean-square</w:t>
      </w:r>
      <w:r w:rsidR="0074000B" w:rsidRPr="007B7BF3">
        <w:rPr>
          <w:lang w:val="en-US"/>
        </w:rPr>
        <w:t xml:space="preserve"> </w:t>
      </w:r>
      <w:r w:rsidR="00B40B4A">
        <w:rPr>
          <w:i/>
          <w:iCs/>
          <w:lang w:val="en-US"/>
        </w:rPr>
        <w:t>sin</w:t>
      </w:r>
      <w:r w:rsidR="00B40B4A" w:rsidRPr="0074000B">
        <w:rPr>
          <w:lang w:val="en-US"/>
        </w:rPr>
        <w:t xml:space="preserve"> </w:t>
      </w:r>
      <w:r w:rsidR="0074000B" w:rsidRPr="003E0AB9">
        <w:rPr>
          <w:lang w:val="en-US"/>
        </w:rPr>
        <w:t>profile</w:t>
      </w:r>
      <w:r w:rsidR="0074000B" w:rsidRPr="0074000B">
        <w:rPr>
          <w:lang w:val="en-US"/>
        </w:rPr>
        <w:t xml:space="preserve"> </w:t>
      </w:r>
      <w:r w:rsidR="0074000B" w:rsidRPr="003E0AB9">
        <w:rPr>
          <w:lang w:val="en-US"/>
        </w:rPr>
        <w:t>thickness</w:t>
      </w:r>
    </w:p>
    <w:p w14:paraId="5529416D" w14:textId="655C51E5" w:rsidR="00B40B4A" w:rsidRPr="0074000B" w:rsidRDefault="00464E43" w:rsidP="00B40B4A">
      <w:pPr>
        <w:pStyle w:val="a"/>
        <w:spacing w:beforeLines="100" w:before="240" w:afterLines="150" w:after="360" w:line="276" w:lineRule="auto"/>
        <w:ind w:left="720" w:firstLine="0"/>
        <w:rPr>
          <w:lang w:val="en-US"/>
        </w:rPr>
      </w:pPr>
      <w:r w:rsidRPr="00AD1365">
        <w:rPr>
          <w:noProof/>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74000B" w:rsidRPr="00391FB5">
        <w:rPr>
          <w:lang w:val="en-US"/>
        </w:rPr>
        <w:t>r</w:t>
      </w:r>
      <w:r w:rsidR="0074000B">
        <w:rPr>
          <w:lang w:val="en-US"/>
        </w:rPr>
        <w:t>oot-mean-square</w:t>
      </w:r>
      <w:r w:rsidR="0074000B" w:rsidRPr="007B7BF3">
        <w:rPr>
          <w:lang w:val="en-US"/>
        </w:rPr>
        <w:t xml:space="preserve"> </w:t>
      </w:r>
      <w:r w:rsidR="00B40B4A">
        <w:rPr>
          <w:i/>
          <w:iCs/>
          <w:lang w:val="en-US"/>
        </w:rPr>
        <w:t>step</w:t>
      </w:r>
      <w:r w:rsidR="00B40B4A" w:rsidRPr="0074000B">
        <w:rPr>
          <w:lang w:val="en-US"/>
        </w:rPr>
        <w:t xml:space="preserve"> </w:t>
      </w:r>
      <w:r w:rsidR="0074000B" w:rsidRPr="003E0AB9">
        <w:rPr>
          <w:lang w:val="en-US"/>
        </w:rPr>
        <w:t>profile</w:t>
      </w:r>
      <w:r w:rsidR="0074000B" w:rsidRPr="0074000B">
        <w:rPr>
          <w:lang w:val="en-US"/>
        </w:rPr>
        <w:t xml:space="preserve"> </w:t>
      </w:r>
      <w:r w:rsidR="0074000B" w:rsidRPr="003E0AB9">
        <w:rPr>
          <w:lang w:val="en-US"/>
        </w:rPr>
        <w:t>thickness</w:t>
      </w:r>
    </w:p>
    <w:p w14:paraId="21D438D9" w14:textId="6C490D48" w:rsidR="00CB428C" w:rsidRPr="008635F3" w:rsidRDefault="00667D00" w:rsidP="00CB428C">
      <w:pPr>
        <w:pStyle w:val="a"/>
        <w:spacing w:beforeLines="100" w:before="240" w:afterLines="150" w:after="360" w:line="276" w:lineRule="auto"/>
        <w:ind w:firstLine="0"/>
        <w:rPr>
          <w:lang w:val="en-US"/>
        </w:rPr>
      </w:pPr>
      <w:r w:rsidRPr="000868F5">
        <w:rPr>
          <w:lang w:val="en-US"/>
        </w:rPr>
        <w:t>Layer thickness drift</w:t>
      </w:r>
      <w:r w:rsidR="00CB428C" w:rsidRPr="008635F3">
        <w:rPr>
          <w:lang w:val="en-US"/>
        </w:rPr>
        <w:t>:</w:t>
      </w:r>
    </w:p>
    <w:p w14:paraId="3458FF57" w14:textId="144FD664" w:rsidR="00AD663E" w:rsidRPr="008635F3" w:rsidRDefault="00AD663E" w:rsidP="00AD663E">
      <w:pPr>
        <w:pStyle w:val="a"/>
        <w:spacing w:beforeLines="100" w:before="240" w:afterLines="150" w:after="360" w:line="276" w:lineRule="auto"/>
        <w:ind w:left="720" w:firstLine="0"/>
        <w:rPr>
          <w:lang w:val="en-US"/>
        </w:rPr>
      </w:pPr>
      <w:r w:rsidRPr="00AD663E">
        <w:rPr>
          <w:noProof/>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rsidR="008635F3" w:rsidRPr="00C71773">
        <w:rPr>
          <w:lang w:val="en-US"/>
        </w:rPr>
        <w:t>linear thickness drift</w:t>
      </w:r>
    </w:p>
    <w:p w14:paraId="5081CE8D" w14:textId="15C07B88" w:rsidR="00AD663E" w:rsidRPr="002E646B" w:rsidRDefault="00AD663E" w:rsidP="00AD663E">
      <w:pPr>
        <w:pStyle w:val="a"/>
        <w:spacing w:beforeLines="100" w:before="240" w:afterLines="150" w:after="360" w:line="276" w:lineRule="auto"/>
        <w:ind w:left="720" w:firstLine="0"/>
        <w:rPr>
          <w:lang w:val="en-US"/>
        </w:rPr>
      </w:pPr>
      <w:r w:rsidRPr="00AD663E">
        <w:rPr>
          <w:noProof/>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rsidR="008635F3" w:rsidRPr="00C71773">
        <w:rPr>
          <w:lang w:val="en-US"/>
        </w:rPr>
        <w:t>random fluctuations in thickness</w:t>
      </w:r>
    </w:p>
    <w:p w14:paraId="598DA97D" w14:textId="2E28DA6F" w:rsidR="00AD663E" w:rsidRPr="002E646B" w:rsidRDefault="00631CC4" w:rsidP="00AD663E">
      <w:pPr>
        <w:pStyle w:val="a"/>
        <w:spacing w:beforeLines="100" w:before="240" w:afterLines="150" w:after="360" w:line="276" w:lineRule="auto"/>
        <w:ind w:left="720" w:firstLine="0"/>
        <w:rPr>
          <w:lang w:val="en-US"/>
        </w:rPr>
      </w:pPr>
      <w:r w:rsidRPr="00631CC4">
        <w:rPr>
          <w:noProof/>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C71773">
        <w:rPr>
          <w:lang w:val="en-US"/>
        </w:rPr>
        <w:t>sinusoidal thickness modulation</w:t>
      </w:r>
    </w:p>
    <w:p w14:paraId="33F99D1D" w14:textId="498407B8" w:rsidR="00E86A2D" w:rsidRPr="002B0710" w:rsidRDefault="007F2149" w:rsidP="00E86A2D">
      <w:pPr>
        <w:pStyle w:val="a"/>
        <w:spacing w:beforeLines="100" w:before="240" w:afterLines="150" w:after="360" w:line="276" w:lineRule="auto"/>
        <w:ind w:firstLine="0"/>
        <w:rPr>
          <w:lang w:val="en-US"/>
        </w:rPr>
      </w:pPr>
      <w:r w:rsidRPr="00C71773">
        <w:rPr>
          <w:lang w:val="en-US"/>
        </w:rPr>
        <w:t>Diffuse interface thickness drift</w:t>
      </w:r>
      <w:r w:rsidR="00E86A2D" w:rsidRPr="002B0710">
        <w:rPr>
          <w:lang w:val="en-US"/>
        </w:rPr>
        <w:t>:</w:t>
      </w:r>
    </w:p>
    <w:p w14:paraId="0A0D1F5B" w14:textId="07D5444E" w:rsidR="00E86A2D" w:rsidRPr="002B0710" w:rsidRDefault="00A2385B" w:rsidP="00E86A2D">
      <w:pPr>
        <w:pStyle w:val="a"/>
        <w:spacing w:beforeLines="100" w:before="240" w:afterLines="150" w:after="360" w:line="276" w:lineRule="auto"/>
        <w:ind w:left="720" w:firstLine="0"/>
        <w:rPr>
          <w:lang w:val="en-US"/>
        </w:rPr>
      </w:pPr>
      <w:r w:rsidRPr="00AD663E">
        <w:rPr>
          <w:noProof/>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2B0710" w:rsidRPr="00C71773">
        <w:rPr>
          <w:lang w:val="en-US"/>
        </w:rPr>
        <w:t>linear drift of interface thickness</w:t>
      </w:r>
    </w:p>
    <w:p w14:paraId="347893EA" w14:textId="7FB61875" w:rsidR="00E86A2D" w:rsidRPr="002B0710" w:rsidRDefault="005E27DE" w:rsidP="00E86A2D">
      <w:pPr>
        <w:pStyle w:val="a"/>
        <w:spacing w:beforeLines="100" w:before="240" w:afterLines="150" w:after="360" w:line="276" w:lineRule="auto"/>
        <w:ind w:left="720" w:firstLine="0"/>
        <w:rPr>
          <w:lang w:val="en-US"/>
        </w:rPr>
      </w:pPr>
      <w:r w:rsidRPr="00AD663E">
        <w:rPr>
          <w:noProof/>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2B0710" w:rsidRPr="004169A6">
        <w:rPr>
          <w:lang w:val="en-US"/>
        </w:rPr>
        <w:t>random fluctuations in interface thickness</w:t>
      </w:r>
    </w:p>
    <w:p w14:paraId="2A5160C2" w14:textId="2D55A196" w:rsidR="005E27DE" w:rsidRPr="008635F3" w:rsidRDefault="00631CC4" w:rsidP="005E27DE">
      <w:pPr>
        <w:pStyle w:val="a"/>
        <w:spacing w:beforeLines="100" w:before="240" w:afterLines="150" w:after="360" w:line="276" w:lineRule="auto"/>
        <w:ind w:left="720" w:firstLine="0"/>
        <w:rPr>
          <w:lang w:val="en-US"/>
        </w:rPr>
      </w:pPr>
      <w:r w:rsidRPr="00631CC4">
        <w:rPr>
          <w:noProof/>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4169A6">
        <w:rPr>
          <w:lang w:val="en-US"/>
        </w:rPr>
        <w:t>sinusoidal modulation of interface thickness</w:t>
      </w:r>
    </w:p>
    <w:p w14:paraId="7D43AFC0" w14:textId="5EBCACC2" w:rsidR="002B00FF" w:rsidRPr="008635F3" w:rsidRDefault="007F2149" w:rsidP="002B00FF">
      <w:pPr>
        <w:pStyle w:val="a"/>
        <w:spacing w:beforeLines="100" w:before="240" w:afterLines="150" w:after="360" w:line="276" w:lineRule="auto"/>
        <w:ind w:firstLine="0"/>
        <w:rPr>
          <w:lang w:val="en-US"/>
        </w:rPr>
      </w:pPr>
      <w:r w:rsidRPr="000131CF">
        <w:rPr>
          <w:lang w:val="en-US"/>
        </w:rPr>
        <w:t>Roughness</w:t>
      </w:r>
      <w:r w:rsidR="002B00FF" w:rsidRPr="008635F3">
        <w:rPr>
          <w:lang w:val="en-US"/>
        </w:rPr>
        <w:t>:</w:t>
      </w:r>
    </w:p>
    <w:p w14:paraId="28BA4459" w14:textId="19FAE6D3" w:rsidR="002B00FF" w:rsidRPr="0004344F" w:rsidRDefault="001320D5" w:rsidP="002B00FF">
      <w:pPr>
        <w:pStyle w:val="a"/>
        <w:spacing w:beforeLines="100" w:before="240" w:afterLines="150" w:after="360" w:line="276" w:lineRule="auto"/>
        <w:ind w:left="720" w:firstLine="0"/>
        <w:rPr>
          <w:lang w:val="en-US"/>
        </w:rPr>
      </w:pPr>
      <w:r w:rsidRPr="001320D5">
        <w:rPr>
          <w:noProof/>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0131CF">
        <w:rPr>
          <w:lang w:val="en-US"/>
        </w:rPr>
        <w:t>root mean square height</w:t>
      </w:r>
    </w:p>
    <w:p w14:paraId="48BC4FCD" w14:textId="252BBCE8" w:rsidR="00A81BA0" w:rsidRPr="0004344F" w:rsidRDefault="00007EF1" w:rsidP="00A81BA0">
      <w:pPr>
        <w:pStyle w:val="a"/>
        <w:spacing w:beforeLines="100" w:before="240" w:afterLines="150" w:after="360" w:line="276" w:lineRule="auto"/>
        <w:ind w:left="720" w:firstLine="0"/>
        <w:rPr>
          <w:lang w:val="en-US"/>
        </w:rPr>
      </w:pPr>
      <w:r w:rsidRPr="00007EF1">
        <w:rPr>
          <w:noProof/>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0131CF">
        <w:rPr>
          <w:lang w:val="en-US"/>
        </w:rPr>
        <w:t>correlation radius</w:t>
      </w:r>
    </w:p>
    <w:p w14:paraId="024D6FC6" w14:textId="5C2C28F2" w:rsidR="001D3E9E" w:rsidRPr="0004344F" w:rsidRDefault="00E20DE1" w:rsidP="001D3E9E">
      <w:pPr>
        <w:pStyle w:val="a"/>
        <w:spacing w:beforeLines="100" w:before="240" w:afterLines="150" w:after="360" w:line="276" w:lineRule="auto"/>
        <w:ind w:left="720" w:firstLine="0"/>
        <w:rPr>
          <w:lang w:val="en-US"/>
        </w:rPr>
      </w:pPr>
      <w:r w:rsidRPr="00E20DE1">
        <w:rPr>
          <w:noProof/>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0131CF">
        <w:rPr>
          <w:lang w:val="en-US"/>
        </w:rPr>
        <w:t>fractal parameter</w:t>
      </w:r>
    </w:p>
    <w:p w14:paraId="0819F492" w14:textId="4EE0C0B1" w:rsidR="00FA175B" w:rsidRPr="0004344F" w:rsidRDefault="00FA175B" w:rsidP="00FA175B">
      <w:pPr>
        <w:pStyle w:val="a"/>
        <w:spacing w:beforeLines="100" w:before="240" w:afterLines="150" w:after="360" w:line="276" w:lineRule="auto"/>
        <w:ind w:left="720" w:firstLine="0"/>
        <w:rPr>
          <w:lang w:val="en-US"/>
        </w:rPr>
      </w:pPr>
      <w:r w:rsidRPr="00FA175B">
        <w:rPr>
          <w:noProof/>
        </w:rPr>
        <w:drawing>
          <wp:anchor distT="0" distB="0" distL="114300" distR="114300" simplePos="0" relativeHeight="252022784" behindDoc="0" locked="0" layoutInCell="1" allowOverlap="1" wp14:anchorId="3E4A99F1" wp14:editId="6E15E864">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Pr>
          <w:noProof/>
          <w:lang w:val="en-US"/>
        </w:rPr>
        <w:t>root-mean-square</w:t>
      </w:r>
      <w:r w:rsidRPr="0004344F">
        <w:rPr>
          <w:lang w:val="en-US"/>
        </w:rPr>
        <w:t xml:space="preserve"> </w:t>
      </w:r>
      <w:r w:rsidR="0004344F" w:rsidRPr="000131CF">
        <w:rPr>
          <w:lang w:val="en-US"/>
        </w:rPr>
        <w:t>roughness peak height</w:t>
      </w:r>
    </w:p>
    <w:p w14:paraId="5A66AA47" w14:textId="1F4D2876" w:rsidR="0004344F" w:rsidRPr="000131CF" w:rsidRDefault="0004344F" w:rsidP="0004344F">
      <w:pPr>
        <w:pStyle w:val="a"/>
        <w:spacing w:beforeLines="100" w:before="240" w:afterLines="150" w:after="360" w:line="276" w:lineRule="auto"/>
        <w:ind w:left="720" w:firstLine="0"/>
        <w:rPr>
          <w:lang w:val="en-US"/>
        </w:rPr>
      </w:pPr>
      <w:r w:rsidRPr="00964F7F">
        <w:rPr>
          <w:noProof/>
        </w:rPr>
        <w:drawing>
          <wp:anchor distT="0" distB="0" distL="114300" distR="114300" simplePos="0" relativeHeight="252243968" behindDoc="0" locked="0" layoutInCell="1" allowOverlap="1" wp14:anchorId="4CDE8005" wp14:editId="0C776A0D">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0131CF">
        <w:rPr>
          <w:lang w:val="en-US"/>
        </w:rPr>
        <w:t>central spatial frequency of the roughness peak</w:t>
      </w:r>
    </w:p>
    <w:p w14:paraId="0F063B8D" w14:textId="2E7ED5FD" w:rsidR="008F4DAF" w:rsidRPr="00B85BDD" w:rsidRDefault="008F4DAF" w:rsidP="008F4DAF">
      <w:pPr>
        <w:pStyle w:val="a"/>
        <w:spacing w:beforeLines="100" w:before="240" w:afterLines="150" w:after="360" w:line="276" w:lineRule="auto"/>
        <w:ind w:left="720" w:firstLine="0"/>
        <w:rPr>
          <w:lang w:val="en-US"/>
        </w:rPr>
      </w:pPr>
      <w:r w:rsidRPr="008F4DAF">
        <w:rPr>
          <w:noProof/>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Pr>
          <w:lang w:val="en-US"/>
        </w:rPr>
        <w:t>width of roughness peak</w:t>
      </w:r>
      <w:r w:rsidR="00B85BDD" w:rsidRPr="000131CF">
        <w:rPr>
          <w:lang w:val="en-US"/>
        </w:rPr>
        <w:t xml:space="preserve"> in spatial frequency</w:t>
      </w:r>
    </w:p>
    <w:p w14:paraId="0A6F7EF6" w14:textId="597BBD04" w:rsidR="00B569E8" w:rsidRPr="009F0C2A" w:rsidRDefault="00B569E8" w:rsidP="00B569E8">
      <w:pPr>
        <w:pStyle w:val="a"/>
        <w:spacing w:beforeLines="100" w:before="240" w:afterLines="150" w:after="360" w:line="276" w:lineRule="auto"/>
        <w:ind w:left="720" w:firstLine="0"/>
        <w:rPr>
          <w:lang w:val="en-US"/>
        </w:rPr>
      </w:pPr>
      <w:r w:rsidRPr="00B569E8">
        <w:rPr>
          <w:noProof/>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0131CF">
        <w:rPr>
          <w:lang w:val="en-US"/>
        </w:rPr>
        <w:t>correlation depth at the base frequency</w:t>
      </w:r>
    </w:p>
    <w:p w14:paraId="2A2CD65D" w14:textId="70986565" w:rsidR="00CC423A" w:rsidRPr="007F313A" w:rsidRDefault="00CC423A" w:rsidP="00CC423A">
      <w:pPr>
        <w:pStyle w:val="a"/>
        <w:spacing w:beforeLines="100" w:before="240" w:afterLines="150" w:after="360" w:line="276" w:lineRule="auto"/>
        <w:ind w:left="720" w:firstLine="0"/>
        <w:rPr>
          <w:lang w:val="en-US"/>
        </w:rPr>
      </w:pPr>
      <w:r w:rsidRPr="00C43AAC">
        <w:rPr>
          <w:noProof/>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0131CF">
        <w:rPr>
          <w:lang w:val="en-US"/>
        </w:rPr>
        <w:t>base frequency for correlation depth</w:t>
      </w:r>
    </w:p>
    <w:p w14:paraId="39E1C0E3" w14:textId="28AD0F14" w:rsidR="00CC423A" w:rsidRPr="007F313A" w:rsidRDefault="00CC423A" w:rsidP="00CC423A">
      <w:pPr>
        <w:pStyle w:val="a"/>
        <w:spacing w:beforeLines="100" w:before="240" w:afterLines="150" w:after="360" w:line="276" w:lineRule="auto"/>
        <w:ind w:left="720" w:firstLine="0"/>
        <w:rPr>
          <w:lang w:val="en-US"/>
        </w:rPr>
      </w:pPr>
      <w:r w:rsidRPr="00B569E8">
        <w:rPr>
          <w:noProof/>
        </w:rPr>
        <w:lastRenderedPageBreak/>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DB4BC1">
        <w:rPr>
          <w:lang w:val="en-US"/>
        </w:rPr>
        <w:t>exponent of the frequency exponent in the correlation factor PSD</w:t>
      </w:r>
    </w:p>
    <w:p w14:paraId="3E71CF9A" w14:textId="2310D034" w:rsidR="00506D4B" w:rsidRPr="007F313A" w:rsidRDefault="00506D4B" w:rsidP="00506D4B">
      <w:pPr>
        <w:pStyle w:val="a"/>
        <w:spacing w:beforeLines="100" w:before="240" w:afterLines="150" w:after="360" w:line="276" w:lineRule="auto"/>
        <w:ind w:left="720" w:firstLine="0"/>
        <w:rPr>
          <w:lang w:val="en-US"/>
        </w:rPr>
      </w:pPr>
      <w:r w:rsidRPr="004D2ED0">
        <w:rPr>
          <w:noProof/>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rsidR="007F313A" w:rsidRPr="00DB4BC1">
        <w:rPr>
          <w:lang w:val="en-US"/>
        </w:rPr>
        <w:t>particle volume in the linear growth model</w:t>
      </w:r>
    </w:p>
    <w:p w14:paraId="19B36AB6" w14:textId="574F1E46" w:rsidR="00461414" w:rsidRPr="007F313A" w:rsidRDefault="00A70E03" w:rsidP="00461414">
      <w:pPr>
        <w:pStyle w:val="a"/>
        <w:spacing w:beforeLines="100" w:before="240" w:afterLines="150" w:after="360" w:line="276" w:lineRule="auto"/>
        <w:ind w:left="720" w:firstLine="0"/>
        <w:rPr>
          <w:lang w:val="en-US"/>
        </w:rPr>
      </w:pPr>
      <w:r w:rsidRPr="004D2ED0">
        <w:rPr>
          <w:noProof/>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rsidR="007F313A" w:rsidRPr="00DB4BC1">
        <w:rPr>
          <w:lang w:val="en-US"/>
        </w:rPr>
        <w:t>coefficient at the first power of frequency in the linear growth model</w:t>
      </w:r>
    </w:p>
    <w:p w14:paraId="183503F6" w14:textId="0554DE7E" w:rsidR="00A16FBE" w:rsidRPr="007F313A" w:rsidRDefault="00A16FBE" w:rsidP="00A16FBE">
      <w:pPr>
        <w:pStyle w:val="a"/>
        <w:spacing w:beforeLines="100" w:before="240" w:afterLines="150" w:after="360" w:line="276" w:lineRule="auto"/>
        <w:ind w:left="720" w:firstLine="0"/>
        <w:rPr>
          <w:lang w:val="en-US"/>
        </w:rPr>
      </w:pPr>
      <w:r w:rsidRPr="004D2ED0">
        <w:rPr>
          <w:noProof/>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rsidR="007F313A" w:rsidRPr="00DB4BC1">
        <w:rPr>
          <w:lang w:val="en-US"/>
        </w:rPr>
        <w:t>coefficient at the second power of frequency in the linear growth model</w:t>
      </w:r>
    </w:p>
    <w:p w14:paraId="6F4D5D3A" w14:textId="0E0BFA7B" w:rsidR="00A16FBE" w:rsidRPr="007F313A" w:rsidRDefault="00CD2AA2" w:rsidP="00A16FBE">
      <w:pPr>
        <w:pStyle w:val="a"/>
        <w:spacing w:beforeLines="100" w:before="240" w:afterLines="150" w:after="360" w:line="276" w:lineRule="auto"/>
        <w:ind w:left="720" w:firstLine="0"/>
        <w:rPr>
          <w:lang w:val="en-US"/>
        </w:rPr>
      </w:pPr>
      <w:r w:rsidRPr="004D2ED0">
        <w:rPr>
          <w:noProof/>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7F313A" w:rsidRPr="00DB4BC1">
        <w:rPr>
          <w:lang w:val="en-US"/>
        </w:rPr>
        <w:t>coefficient at the third power of frequency in the linear growth model</w:t>
      </w:r>
    </w:p>
    <w:p w14:paraId="1722ED34" w14:textId="2753D4E3" w:rsidR="00A16FBE" w:rsidRPr="007F313A" w:rsidRDefault="00CD2AA2" w:rsidP="00A16FBE">
      <w:pPr>
        <w:pStyle w:val="a"/>
        <w:spacing w:beforeLines="100" w:before="240" w:afterLines="150" w:after="360" w:line="276" w:lineRule="auto"/>
        <w:ind w:left="720" w:firstLine="0"/>
        <w:rPr>
          <w:lang w:val="en-US"/>
        </w:rPr>
      </w:pPr>
      <w:r w:rsidRPr="004D2ED0">
        <w:rPr>
          <w:noProof/>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7F313A" w:rsidRPr="00DB4BC1">
        <w:rPr>
          <w:lang w:val="en-US"/>
        </w:rPr>
        <w:t>coefficient at the fourth power of frequency in the linear growth model</w:t>
      </w:r>
    </w:p>
    <w:p w14:paraId="6FCD8098" w14:textId="1394D18D" w:rsidR="00904E5D" w:rsidRPr="00CA547D" w:rsidRDefault="00904E5D" w:rsidP="00904E5D">
      <w:pPr>
        <w:pStyle w:val="a"/>
        <w:spacing w:beforeLines="100" w:before="240" w:afterLines="150" w:after="360" w:line="276" w:lineRule="auto"/>
        <w:ind w:left="720" w:firstLine="0"/>
        <w:rPr>
          <w:lang w:val="en-US"/>
        </w:rPr>
      </w:pPr>
      <w:r w:rsidRPr="00520459">
        <w:rPr>
          <w:noProof/>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CA547D" w:rsidRPr="00DB4BC1">
        <w:rPr>
          <w:lang w:val="en-US"/>
        </w:rPr>
        <w:t>"roughness factor", coefficient when one-dimensional outer PSD is loaded</w:t>
      </w:r>
    </w:p>
    <w:p w14:paraId="39667091" w14:textId="70228305" w:rsidR="00296E8B" w:rsidRPr="00CA547D" w:rsidRDefault="00296E8B" w:rsidP="00296E8B">
      <w:pPr>
        <w:pStyle w:val="a"/>
        <w:spacing w:beforeLines="100" w:before="240" w:afterLines="150" w:after="360" w:line="276" w:lineRule="auto"/>
        <w:ind w:left="720" w:firstLine="0"/>
        <w:rPr>
          <w:lang w:val="en-US"/>
        </w:rPr>
      </w:pPr>
      <w:r w:rsidRPr="00520459">
        <w:rPr>
          <w:noProof/>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CA547D" w:rsidRPr="00DB4BC1">
        <w:rPr>
          <w:lang w:val="en-US"/>
        </w:rPr>
        <w:t>"roughness factor", coefficient when 2D outer PSD is loaded</w:t>
      </w:r>
    </w:p>
    <w:p w14:paraId="10CF5825" w14:textId="791075E8" w:rsidR="00E86A2D" w:rsidRPr="00914A82" w:rsidRDefault="00B560AB" w:rsidP="00690251">
      <w:pPr>
        <w:pStyle w:val="a"/>
        <w:spacing w:beforeLines="100" w:before="240" w:afterLines="150" w:after="360" w:line="276" w:lineRule="auto"/>
        <w:ind w:firstLine="0"/>
        <w:rPr>
          <w:lang w:val="en-US"/>
        </w:rPr>
      </w:pPr>
      <w:r>
        <w:rPr>
          <w:lang w:val="en-US"/>
        </w:rPr>
        <w:t>Particles</w:t>
      </w:r>
      <w:r w:rsidR="00690251" w:rsidRPr="00914A82">
        <w:rPr>
          <w:lang w:val="en-US"/>
        </w:rPr>
        <w:t>:</w:t>
      </w:r>
    </w:p>
    <w:p w14:paraId="29382A9D" w14:textId="34CFA37E" w:rsidR="002F4CF3" w:rsidRPr="00914A82" w:rsidRDefault="007647DC" w:rsidP="002F4CF3">
      <w:pPr>
        <w:pStyle w:val="a"/>
        <w:spacing w:beforeLines="100" w:before="240" w:afterLines="150" w:after="360" w:line="276" w:lineRule="auto"/>
        <w:ind w:left="720" w:firstLine="0"/>
        <w:rPr>
          <w:lang w:val="en-US"/>
        </w:rPr>
      </w:pPr>
      <w:r w:rsidRPr="001D28AB">
        <w:rPr>
          <w:noProof/>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00914A82" w:rsidRPr="002905BB">
        <w:rPr>
          <w:lang w:val="en-US"/>
        </w:rPr>
        <w:t>abs</w:t>
      </w:r>
      <w:r w:rsidR="00914A82">
        <w:rPr>
          <w:lang w:val="en-US"/>
        </w:rPr>
        <w:t>olute density of particle material</w:t>
      </w:r>
    </w:p>
    <w:p w14:paraId="6AC7A2B9" w14:textId="61B9ED40" w:rsidR="002F4CF3" w:rsidRPr="00914A82" w:rsidRDefault="005B6F37" w:rsidP="002F4CF3">
      <w:pPr>
        <w:pStyle w:val="a"/>
        <w:spacing w:beforeLines="100" w:before="240" w:afterLines="150" w:after="360" w:line="276" w:lineRule="auto"/>
        <w:ind w:left="720" w:firstLine="0"/>
        <w:rPr>
          <w:lang w:val="en-US"/>
        </w:rPr>
      </w:pPr>
      <w:r w:rsidRPr="001D28AB">
        <w:rPr>
          <w:noProof/>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914A82" w:rsidRPr="002905BB">
        <w:rPr>
          <w:lang w:val="en-US"/>
        </w:rPr>
        <w:t>relative density of particle material</w:t>
      </w:r>
    </w:p>
    <w:p w14:paraId="73FF7EC5" w14:textId="3113DAB4" w:rsidR="005B6F37" w:rsidRPr="00914A82" w:rsidRDefault="005B6F37" w:rsidP="005B6F37">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rsidR="00914A82" w:rsidRPr="002905BB">
        <w:rPr>
          <w:lang w:val="en-US"/>
        </w:rPr>
        <w:t>particle lateral radius</w:t>
      </w:r>
    </w:p>
    <w:p w14:paraId="62BDC8D2" w14:textId="5BF492E5" w:rsidR="005B6F37" w:rsidRPr="00914A82" w:rsidRDefault="005B6F37" w:rsidP="005B6F37">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rsidR="00914A82" w:rsidRPr="002905BB">
        <w:rPr>
          <w:lang w:val="en-US"/>
        </w:rPr>
        <w:t>particle height</w:t>
      </w:r>
    </w:p>
    <w:p w14:paraId="310322C3" w14:textId="6719984C" w:rsidR="00AA2156" w:rsidRPr="00914A82" w:rsidRDefault="00734A05" w:rsidP="00AA2156">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rsidR="00914A82" w:rsidRPr="002905BB">
        <w:rPr>
          <w:lang w:val="en-US"/>
        </w:rPr>
        <w:t>average distance between particles</w:t>
      </w:r>
    </w:p>
    <w:p w14:paraId="2E976ECD" w14:textId="4C7B72FC" w:rsidR="00AA2156" w:rsidRPr="00914A82" w:rsidRDefault="009A4B9C" w:rsidP="00914A82">
      <w:pPr>
        <w:pStyle w:val="a"/>
        <w:spacing w:beforeLines="100" w:before="240" w:afterLines="150" w:after="360" w:line="276" w:lineRule="auto"/>
        <w:rPr>
          <w:lang w:val="en-US"/>
        </w:rPr>
      </w:pPr>
      <w:r w:rsidRPr="007647DC">
        <w:rPr>
          <w:noProof/>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914A82" w:rsidRPr="00914A82">
        <w:rPr>
          <w:lang w:val="en-US"/>
        </w:rPr>
        <w:t xml:space="preserve"> </w:t>
      </w:r>
      <w:r w:rsidR="00914A82" w:rsidRPr="002905BB">
        <w:rPr>
          <w:lang w:val="en-US"/>
        </w:rPr>
        <w:t>particle</w:t>
      </w:r>
      <w:r w:rsidR="00914A82" w:rsidRPr="001C3ED6">
        <w:rPr>
          <w:lang w:val="en-US"/>
        </w:rPr>
        <w:t xml:space="preserve"> </w:t>
      </w:r>
      <w:r w:rsidR="00914A82" w:rsidRPr="002905BB">
        <w:rPr>
          <w:lang w:val="en-US"/>
        </w:rPr>
        <w:t>spacing</w:t>
      </w:r>
      <w:r w:rsidR="00914A82" w:rsidRPr="001C3ED6">
        <w:rPr>
          <w:lang w:val="en-US"/>
        </w:rPr>
        <w:t xml:space="preserve"> </w:t>
      </w:r>
      <w:r w:rsidR="00914A82" w:rsidRPr="002905BB">
        <w:rPr>
          <w:lang w:val="en-US"/>
        </w:rPr>
        <w:t>variation</w:t>
      </w:r>
    </w:p>
    <w:p w14:paraId="304CC331" w14:textId="10B0BB99" w:rsidR="00AA2156" w:rsidRPr="00914A82" w:rsidRDefault="009A4B9C" w:rsidP="00AA2156">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914A82">
        <w:rPr>
          <w:lang w:val="en-US"/>
        </w:rPr>
        <w:t xml:space="preserve">domain size </w:t>
      </w:r>
      <w:r w:rsidR="00914A82" w:rsidRPr="001C3ED6">
        <w:rPr>
          <w:lang w:val="en-US"/>
        </w:rPr>
        <w:t xml:space="preserve">– </w:t>
      </w:r>
      <w:r w:rsidR="00914A82">
        <w:rPr>
          <w:lang w:val="en-US"/>
        </w:rPr>
        <w:t>size of particle correlation region</w:t>
      </w:r>
    </w:p>
    <w:p w14:paraId="6971E01A" w14:textId="7F12D635" w:rsidR="009A4B9C" w:rsidRPr="00914A82" w:rsidRDefault="009A4B9C" w:rsidP="009A4B9C">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914A82" w:rsidRPr="00D341D4">
        <w:rPr>
          <w:lang w:val="en-US"/>
        </w:rPr>
        <w:t>random shift of particles in a layer relative to an adjacent layer</w:t>
      </w:r>
    </w:p>
    <w:p w14:paraId="4AD589D2" w14:textId="74B9CD97" w:rsidR="00577F68" w:rsidRPr="00914A82" w:rsidRDefault="00577F68" w:rsidP="00577F68">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rsidR="00914A82" w:rsidRPr="00D341D4">
        <w:rPr>
          <w:lang w:val="en-US"/>
        </w:rPr>
        <w:t>vertical shift of all particles relative to the center of the layer</w:t>
      </w:r>
      <w:r w:rsidRPr="00914A82">
        <w:rPr>
          <w:lang w:val="en-US"/>
        </w:rPr>
        <w:t xml:space="preserve"> </w:t>
      </w:r>
    </w:p>
    <w:p w14:paraId="5278DE72" w14:textId="6AE1D51E" w:rsidR="00577F68" w:rsidRPr="00914A82" w:rsidRDefault="00577F68" w:rsidP="00577F68">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rsidR="00914A82" w:rsidRPr="00D341D4">
        <w:rPr>
          <w:lang w:val="en-US"/>
        </w:rPr>
        <w:t>random scattering of particles in a layer vertically</w:t>
      </w:r>
    </w:p>
    <w:p w14:paraId="30D33DA5" w14:textId="0912F6A6" w:rsidR="0044785C" w:rsidRPr="00CD4C4B" w:rsidRDefault="0044785C" w:rsidP="000D7464">
      <w:pPr>
        <w:pStyle w:val="Heading4"/>
        <w:numPr>
          <w:ilvl w:val="3"/>
          <w:numId w:val="5"/>
        </w:numPr>
        <w:rPr>
          <w:sz w:val="24"/>
          <w:szCs w:val="24"/>
        </w:rPr>
      </w:pPr>
      <w:bookmarkStart w:id="111" w:name="_Coupling_editor"/>
      <w:bookmarkEnd w:id="111"/>
      <w:r w:rsidRPr="00CD4C4B">
        <w:rPr>
          <w:sz w:val="24"/>
          <w:szCs w:val="24"/>
          <w:lang w:val="en-US"/>
        </w:rPr>
        <w:t>Coupling editor</w:t>
      </w:r>
    </w:p>
    <w:p w14:paraId="6E94B6A3" w14:textId="1E1B127E" w:rsidR="004F354B" w:rsidRPr="00A47FEB" w:rsidRDefault="006F4312" w:rsidP="009529D4">
      <w:pPr>
        <w:pStyle w:val="a"/>
        <w:spacing w:beforeLines="100" w:before="240" w:afterLines="150" w:after="360" w:line="276" w:lineRule="auto"/>
        <w:ind w:firstLine="0"/>
        <w:rPr>
          <w:lang w:val="en-US"/>
        </w:rPr>
      </w:pPr>
      <w:r w:rsidRPr="00D341D4">
        <w:rPr>
          <w:lang w:val="en-US"/>
        </w:rPr>
        <w:t>If</w:t>
      </w:r>
      <w:r w:rsidRPr="00A47FEB">
        <w:rPr>
          <w:lang w:val="en-US"/>
        </w:rPr>
        <w:t xml:space="preserve"> </w:t>
      </w:r>
      <w:r w:rsidRPr="00D341D4">
        <w:rPr>
          <w:lang w:val="en-US"/>
        </w:rPr>
        <w:t>you</w:t>
      </w:r>
      <w:r w:rsidRPr="00A47FEB">
        <w:rPr>
          <w:lang w:val="en-US"/>
        </w:rPr>
        <w:t xml:space="preserve"> </w:t>
      </w:r>
      <w:r w:rsidRPr="00D341D4">
        <w:rPr>
          <w:lang w:val="en-US"/>
        </w:rPr>
        <w:t>click</w:t>
      </w:r>
      <w:r w:rsidRPr="00A47FEB">
        <w:rPr>
          <w:lang w:val="en-US"/>
        </w:rPr>
        <w:t xml:space="preserve"> </w:t>
      </w:r>
      <w:r w:rsidRPr="00D341D4">
        <w:rPr>
          <w:lang w:val="en-US"/>
        </w:rPr>
        <w:t>on</w:t>
      </w:r>
      <w:r w:rsidRPr="00A47FEB">
        <w:rPr>
          <w:lang w:val="en-US"/>
        </w:rPr>
        <w:t xml:space="preserve"> </w:t>
      </w:r>
      <w:r w:rsidRPr="00D341D4">
        <w:rPr>
          <w:lang w:val="en-US"/>
        </w:rPr>
        <w:t>the</w:t>
      </w:r>
      <w:r w:rsidRPr="00A47FEB">
        <w:rPr>
          <w:lang w:val="en-US"/>
        </w:rPr>
        <w:t xml:space="preserve"> </w:t>
      </w:r>
      <w:r w:rsidRPr="00D341D4">
        <w:rPr>
          <w:lang w:val="en-US"/>
        </w:rPr>
        <w:t>only</w:t>
      </w:r>
      <w:r w:rsidRPr="00A47FEB">
        <w:rPr>
          <w:lang w:val="en-US"/>
        </w:rPr>
        <w:t xml:space="preserve"> </w:t>
      </w:r>
      <w:r w:rsidRPr="00D341D4">
        <w:rPr>
          <w:lang w:val="en-US"/>
        </w:rPr>
        <w:t>item</w:t>
      </w:r>
      <w:r w:rsidRPr="00A47FEB">
        <w:rPr>
          <w:lang w:val="en-US"/>
        </w:rPr>
        <w:t xml:space="preserve"> </w:t>
      </w:r>
      <w:r w:rsidRPr="00D341D4">
        <w:rPr>
          <w:lang w:val="en-US"/>
        </w:rPr>
        <w:t>of</w:t>
      </w:r>
      <w:r w:rsidRPr="00A47FEB">
        <w:rPr>
          <w:lang w:val="en-US"/>
        </w:rPr>
        <w:t xml:space="preserve"> </w:t>
      </w:r>
      <w:r w:rsidRPr="00D341D4">
        <w:rPr>
          <w:lang w:val="en-US"/>
        </w:rPr>
        <w:t>the</w:t>
      </w:r>
      <w:r w:rsidRPr="00A47FEB">
        <w:rPr>
          <w:lang w:val="en-US"/>
        </w:rPr>
        <w:t xml:space="preserve"> </w:t>
      </w:r>
      <w:r w:rsidRPr="00D341D4">
        <w:rPr>
          <w:lang w:val="en-US"/>
        </w:rPr>
        <w:t>parameter</w:t>
      </w:r>
      <w:r w:rsidRPr="00A47FEB">
        <w:rPr>
          <w:lang w:val="en-US"/>
        </w:rPr>
        <w:t>'</w:t>
      </w:r>
      <w:r w:rsidRPr="00D341D4">
        <w:rPr>
          <w:lang w:val="en-US"/>
        </w:rPr>
        <w:t>s</w:t>
      </w:r>
      <w:r w:rsidRPr="00A47FEB">
        <w:rPr>
          <w:lang w:val="en-US"/>
        </w:rPr>
        <w:t xml:space="preserve"> </w:t>
      </w:r>
      <w:r w:rsidRPr="00D341D4">
        <w:rPr>
          <w:lang w:val="en-US"/>
        </w:rPr>
        <w:t>context</w:t>
      </w:r>
      <w:r w:rsidRPr="00A47FEB">
        <w:rPr>
          <w:lang w:val="en-US"/>
        </w:rPr>
        <w:t xml:space="preserve"> </w:t>
      </w:r>
      <w:r w:rsidRPr="00D341D4">
        <w:rPr>
          <w:lang w:val="en-US"/>
        </w:rPr>
        <w:t>menu</w:t>
      </w:r>
      <w:r w:rsidRPr="00A47FEB">
        <w:rPr>
          <w:lang w:val="en-US"/>
        </w:rPr>
        <w:t xml:space="preserve">, </w:t>
      </w:r>
      <w:r w:rsidRPr="00D341D4">
        <w:rPr>
          <w:lang w:val="en-US"/>
        </w:rPr>
        <w:t>the</w:t>
      </w:r>
      <w:r w:rsidRPr="00A47FEB">
        <w:rPr>
          <w:lang w:val="en-US"/>
        </w:rPr>
        <w:t xml:space="preserve"> </w:t>
      </w:r>
      <w:r w:rsidR="00765C1A" w:rsidRPr="00A47FEB">
        <w:rPr>
          <w:lang w:val="en-US"/>
        </w:rPr>
        <w:t>"</w:t>
      </w:r>
      <w:r w:rsidR="00BB038D" w:rsidRPr="002260D8">
        <w:rPr>
          <w:rFonts w:ascii="Arial" w:hAnsi="Arial" w:cs="Arial"/>
          <w:color w:val="C00000"/>
          <w:lang w:val="en-US"/>
        </w:rPr>
        <w:t>Coupling</w:t>
      </w:r>
      <w:r w:rsidR="00BB038D" w:rsidRPr="00A47FEB">
        <w:rPr>
          <w:rFonts w:ascii="Arial" w:hAnsi="Arial" w:cs="Arial"/>
          <w:color w:val="C00000"/>
          <w:lang w:val="en-US"/>
        </w:rPr>
        <w:t xml:space="preserve"> </w:t>
      </w:r>
      <w:r w:rsidR="00BB038D" w:rsidRPr="002260D8">
        <w:rPr>
          <w:rFonts w:ascii="Arial" w:hAnsi="Arial" w:cs="Arial"/>
          <w:color w:val="C00000"/>
          <w:lang w:val="en-US"/>
        </w:rPr>
        <w:t>editor</w:t>
      </w:r>
      <w:r w:rsidR="00765C1A" w:rsidRPr="00A47FEB">
        <w:rPr>
          <w:lang w:val="en-US"/>
        </w:rPr>
        <w:t>"</w:t>
      </w:r>
      <w:r w:rsidR="00BB038D" w:rsidRPr="00A47FEB">
        <w:rPr>
          <w:lang w:val="en-US"/>
        </w:rPr>
        <w:t xml:space="preserve">, </w:t>
      </w:r>
      <w:r w:rsidR="00A47FEB" w:rsidRPr="00D341D4">
        <w:rPr>
          <w:lang w:val="en-US"/>
        </w:rPr>
        <w:t>window will open, which is intended for setting relationships between parameters, as well as for estimating the confidence interval of parameter values based on the residual</w:t>
      </w:r>
      <w:r w:rsidR="00FD05AD" w:rsidRPr="00A47FEB">
        <w:rPr>
          <w:lang w:val="en-US"/>
        </w:rPr>
        <w:t>.</w:t>
      </w:r>
    </w:p>
    <w:p w14:paraId="5A2F7B9B" w14:textId="2B3AA795"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lastRenderedPageBreak/>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A47FEB">
        <w:rPr>
          <w:noProof/>
          <w:lang w:val="en-US"/>
        </w:rPr>
        <w:t xml:space="preserve"> </w:t>
      </w:r>
      <w:r w:rsidR="002B08F3">
        <w:rPr>
          <w:rStyle w:val="ListLabel3"/>
          <w:color w:val="00518E"/>
          <w:sz w:val="22"/>
          <w:lang w:val="en-US"/>
        </w:rPr>
        <w:t>Window</w:t>
      </w:r>
      <w:r w:rsidR="007A7E5E">
        <w:rPr>
          <w:rStyle w:val="ListLabel3"/>
          <w:color w:val="00518E"/>
          <w:sz w:val="22"/>
        </w:rPr>
        <w:t xml:space="preserve"> </w:t>
      </w:r>
      <w:r w:rsidR="00765C1A">
        <w:t>"</w:t>
      </w:r>
      <w:r w:rsidR="007A7E5E" w:rsidRPr="002260D8">
        <w:rPr>
          <w:rFonts w:ascii="Arial" w:hAnsi="Arial" w:cs="Arial"/>
          <w:color w:val="C00000"/>
          <w:lang w:val="en-US"/>
        </w:rPr>
        <w:t>Coupling</w:t>
      </w:r>
      <w:r w:rsidR="007A7E5E" w:rsidRPr="002260D8">
        <w:rPr>
          <w:rFonts w:ascii="Arial" w:hAnsi="Arial" w:cs="Arial"/>
          <w:color w:val="C00000"/>
        </w:rPr>
        <w:t xml:space="preserve"> </w:t>
      </w:r>
      <w:r w:rsidR="007A7E5E" w:rsidRPr="002260D8">
        <w:rPr>
          <w:rFonts w:ascii="Arial" w:hAnsi="Arial" w:cs="Arial"/>
          <w:color w:val="C00000"/>
          <w:lang w:val="en-US"/>
        </w:rPr>
        <w:t>editor</w:t>
      </w:r>
      <w:r w:rsidR="00765C1A">
        <w:t>"</w:t>
      </w:r>
    </w:p>
    <w:p w14:paraId="6AA5D4D4" w14:textId="75CFE33E" w:rsidR="00FA126A" w:rsidRPr="009D7F0A" w:rsidRDefault="00953A7B" w:rsidP="00C016B4">
      <w:pPr>
        <w:pStyle w:val="a"/>
        <w:spacing w:beforeLines="100" w:before="240" w:afterLines="150" w:after="360" w:line="276" w:lineRule="auto"/>
        <w:ind w:firstLine="0"/>
        <w:rPr>
          <w:lang w:val="en-US"/>
        </w:rPr>
      </w:pPr>
      <w:bookmarkStart w:id="112" w:name="_Hlk119165934"/>
      <w:r w:rsidRPr="00D341D4">
        <w:rPr>
          <w:lang w:val="en-US"/>
        </w:rPr>
        <w:t xml:space="preserve">Parameters can be linked to each other by a functional dependency. </w:t>
      </w:r>
      <w:r>
        <w:rPr>
          <w:lang w:val="en-US"/>
        </w:rPr>
        <w:t>I</w:t>
      </w:r>
      <w:r w:rsidRPr="00D341D4">
        <w:rPr>
          <w:lang w:val="en-US"/>
        </w:rPr>
        <w:t xml:space="preserve">n the process of fitting, the values ​​of the dependent parameters are calculated in accordance with the given function. The hierarchy of related parameters is displayed in color according to the legend: the </w:t>
      </w:r>
      <w:r w:rsidRPr="00D341D4">
        <w:rPr>
          <w:highlight w:val="red"/>
          <w:lang w:val="en-US"/>
        </w:rPr>
        <w:t>red</w:t>
      </w:r>
      <w:r w:rsidRPr="00D341D4">
        <w:rPr>
          <w:lang w:val="en-US"/>
        </w:rPr>
        <w:t xml:space="preserve"> parameter is dependent, while no one depends on it; the </w:t>
      </w:r>
      <w:r w:rsidRPr="00D341D4">
        <w:rPr>
          <w:highlight w:val="green"/>
          <w:lang w:val="en-US"/>
        </w:rPr>
        <w:t>green</w:t>
      </w:r>
      <w:r w:rsidRPr="00D341D4">
        <w:rPr>
          <w:lang w:val="en-US"/>
        </w:rPr>
        <w:t xml:space="preserve"> parameter is independent, but other parameters depend on it; the </w:t>
      </w:r>
      <w:r w:rsidRPr="00D341D4">
        <w:rPr>
          <w:highlight w:val="yellow"/>
          <w:lang w:val="en-US"/>
        </w:rPr>
        <w:t>yellow</w:t>
      </w:r>
      <w:r w:rsidRPr="00D341D4">
        <w:rPr>
          <w:lang w:val="en-US"/>
        </w:rPr>
        <w:t xml:space="preserve"> parameter is dependent, but other parameters also depend on it. </w:t>
      </w:r>
      <w:bookmarkEnd w:id="112"/>
      <w:r w:rsidR="009D7F0A" w:rsidRPr="00D341D4">
        <w:rPr>
          <w:lang w:val="en-US"/>
        </w:rPr>
        <w:t>Each parameter can have no more than one "master" and as many "</w:t>
      </w:r>
      <w:r w:rsidR="009D7F0A">
        <w:rPr>
          <w:lang w:val="en-US"/>
        </w:rPr>
        <w:t>slaves</w:t>
      </w:r>
      <w:r w:rsidR="009D7F0A" w:rsidRPr="00D341D4">
        <w:rPr>
          <w:lang w:val="en-US"/>
        </w:rPr>
        <w:t xml:space="preserve">" as desired. To assign a new parameter as "master" or "slave" in relation to the given parameter for which this window is open, you need to put the cursor in the corresponding field in the </w:t>
      </w:r>
      <w:r w:rsidR="00765C1A" w:rsidRPr="009D7F0A">
        <w:rPr>
          <w:lang w:val="en-US"/>
        </w:rPr>
        <w:t>"</w:t>
      </w:r>
      <w:r w:rsidR="00E0045D" w:rsidRPr="004C031A">
        <w:rPr>
          <w:rFonts w:ascii="Arial" w:hAnsi="Arial" w:cs="Arial"/>
          <w:color w:val="C00000"/>
          <w:lang w:val="en-US"/>
        </w:rPr>
        <w:t>Master</w:t>
      </w:r>
      <w:r w:rsidR="00765C1A" w:rsidRPr="009D7F0A">
        <w:rPr>
          <w:lang w:val="en-US"/>
        </w:rPr>
        <w:t>"</w:t>
      </w:r>
      <w:r w:rsidR="00E0045D" w:rsidRPr="009D7F0A">
        <w:rPr>
          <w:lang w:val="en-US"/>
        </w:rPr>
        <w:t xml:space="preserve"> </w:t>
      </w:r>
      <w:r w:rsidR="009D7F0A" w:rsidRPr="00D341D4">
        <w:rPr>
          <w:lang w:val="en-US"/>
        </w:rPr>
        <w:t xml:space="preserve">or </w:t>
      </w:r>
      <w:r w:rsidR="00765C1A" w:rsidRPr="009D7F0A">
        <w:rPr>
          <w:lang w:val="en-US"/>
        </w:rPr>
        <w:t>"</w:t>
      </w:r>
      <w:r w:rsidR="00E0045D" w:rsidRPr="004C031A">
        <w:rPr>
          <w:rFonts w:ascii="Arial" w:hAnsi="Arial" w:cs="Arial"/>
          <w:color w:val="C00000"/>
          <w:lang w:val="en-US"/>
        </w:rPr>
        <w:t>Slaves</w:t>
      </w:r>
      <w:r w:rsidR="00765C1A" w:rsidRPr="009D7F0A">
        <w:rPr>
          <w:lang w:val="en-US"/>
        </w:rPr>
        <w:t>"</w:t>
      </w:r>
      <w:r w:rsidR="003D5A9D" w:rsidRPr="009D7F0A">
        <w:rPr>
          <w:lang w:val="en-US"/>
        </w:rPr>
        <w:t xml:space="preserve"> </w:t>
      </w:r>
      <w:r w:rsidR="009D7F0A" w:rsidRPr="00D341D4">
        <w:rPr>
          <w:lang w:val="en-US"/>
        </w:rPr>
        <w:t>block and right-click in the table (as a call to context menu) by the target parameter</w:t>
      </w:r>
      <w:r w:rsidR="003D5A9D" w:rsidRPr="009D7F0A">
        <w:rPr>
          <w:lang w:val="en-US"/>
        </w:rPr>
        <w:t>.</w:t>
      </w:r>
    </w:p>
    <w:p w14:paraId="76E2BBF4" w14:textId="627BAA18" w:rsidR="00F9699A" w:rsidRPr="00B30475" w:rsidRDefault="001E1C07" w:rsidP="00FA126A">
      <w:pPr>
        <w:pStyle w:val="a"/>
        <w:spacing w:beforeLines="100" w:before="240" w:afterLines="150" w:after="360" w:line="276" w:lineRule="auto"/>
        <w:ind w:firstLine="0"/>
      </w:pPr>
      <w:r w:rsidRPr="00CF7920">
        <w:rPr>
          <w:lang w:val="en-US"/>
        </w:rPr>
        <w:t>The figure above shows an example where the thickness of the Al layer depends on the thickness of the W layer, and determines the thicknesses of the Be and Mo layers. The function written in the editable field can be not only linear. The</w:t>
      </w:r>
      <w:r w:rsidRPr="00F3070C">
        <w:rPr>
          <w:lang w:val="en-US"/>
        </w:rPr>
        <w:t xml:space="preserve"> </w:t>
      </w:r>
      <w:r w:rsidRPr="00CF7920">
        <w:rPr>
          <w:lang w:val="en-US"/>
        </w:rPr>
        <w:t>ExprTk</w:t>
      </w:r>
      <w:r w:rsidRPr="00F3070C">
        <w:rPr>
          <w:lang w:val="en-US"/>
        </w:rPr>
        <w:t xml:space="preserve"> </w:t>
      </w:r>
      <w:r w:rsidRPr="00CF7920">
        <w:rPr>
          <w:lang w:val="en-US"/>
        </w:rPr>
        <w:t>library</w:t>
      </w:r>
      <w:r w:rsidRPr="00F3070C">
        <w:rPr>
          <w:lang w:val="en-US"/>
        </w:rPr>
        <w:t xml:space="preserve"> </w:t>
      </w:r>
      <w:r w:rsidRPr="00CF7920">
        <w:rPr>
          <w:lang w:val="en-US"/>
        </w:rPr>
        <w:t>used</w:t>
      </w:r>
      <w:r w:rsidRPr="00F3070C">
        <w:rPr>
          <w:lang w:val="en-US"/>
        </w:rPr>
        <w:t xml:space="preserve"> </w:t>
      </w:r>
      <w:r w:rsidRPr="00CF7920">
        <w:rPr>
          <w:lang w:val="en-US"/>
        </w:rPr>
        <w:t>in</w:t>
      </w:r>
      <w:r w:rsidRPr="00F3070C">
        <w:rPr>
          <w:lang w:val="en-US"/>
        </w:rPr>
        <w:t xml:space="preserve"> </w:t>
      </w:r>
      <w:r w:rsidRPr="001E1C07">
        <w:rPr>
          <w:bCs/>
          <w:lang w:val="en-US"/>
        </w:rPr>
        <w:t>Multifitting</w:t>
      </w:r>
      <w:r w:rsidRPr="00F3070C">
        <w:rPr>
          <w:lang w:val="en-US"/>
        </w:rPr>
        <w:t xml:space="preserve"> </w:t>
      </w:r>
      <w:r w:rsidR="00C415B5" w:rsidRPr="00F3070C">
        <w:rPr>
          <w:lang w:val="en-US"/>
        </w:rPr>
        <w:t>(</w:t>
      </w:r>
      <w:hyperlink r:id="rId273" w:history="1">
        <w:r w:rsidR="00C415B5" w:rsidRPr="00F3070C">
          <w:rPr>
            <w:rStyle w:val="Hyperlink"/>
            <w:lang w:val="en-US"/>
          </w:rPr>
          <w:t>https://www.partow.net/programming/exprtk/</w:t>
        </w:r>
      </w:hyperlink>
      <w:r w:rsidR="00C415B5" w:rsidRPr="00F3070C">
        <w:rPr>
          <w:lang w:val="en-US"/>
        </w:rPr>
        <w:t xml:space="preserve">) </w:t>
      </w:r>
      <w:r w:rsidR="00F3070C" w:rsidRPr="00CF7920">
        <w:rPr>
          <w:lang w:val="en-US"/>
        </w:rPr>
        <w:t xml:space="preserve">can parse and recognize a wide range of mathematical expressions. For example, </w:t>
      </w:r>
      <w:r w:rsidR="00F3070C">
        <w:rPr>
          <w:lang w:val="en-US"/>
        </w:rPr>
        <w:t xml:space="preserve">following </w:t>
      </w:r>
      <w:r w:rsidR="00F3070C" w:rsidRPr="00CF7920">
        <w:rPr>
          <w:lang w:val="en-US"/>
        </w:rPr>
        <w:t>can be used</w:t>
      </w:r>
    </w:p>
    <w:p w14:paraId="735171E7" w14:textId="631B3BD4" w:rsidR="00C415B5" w:rsidRPr="00B30475" w:rsidRDefault="00705C4E">
      <w:pPr>
        <w:numPr>
          <w:ilvl w:val="0"/>
          <w:numId w:val="3"/>
        </w:numPr>
        <w:spacing w:before="100" w:beforeAutospacing="1" w:after="240"/>
        <w:rPr>
          <w:rFonts w:ascii="Arial" w:hAnsi="Arial" w:cs="Arial"/>
          <w:color w:val="000000"/>
        </w:rPr>
      </w:pPr>
      <w:proofErr w:type="spellStart"/>
      <w:r w:rsidRPr="00CF7920">
        <w:rPr>
          <w:color w:val="000000"/>
        </w:rPr>
        <w:t>Mathematical</w:t>
      </w:r>
      <w:proofErr w:type="spellEnd"/>
      <w:r w:rsidRPr="00CF7920">
        <w:rPr>
          <w:color w:val="000000"/>
        </w:rPr>
        <w:t xml:space="preserve"> </w:t>
      </w:r>
      <w:proofErr w:type="spellStart"/>
      <w:r w:rsidRPr="00CF7920">
        <w:rPr>
          <w:color w:val="000000"/>
        </w:rPr>
        <w:t>operators</w:t>
      </w:r>
      <w:proofErr w:type="spellEnd"/>
      <w:r>
        <w:rPr>
          <w:color w:val="000000"/>
          <w:lang w:val="en-US"/>
        </w:rPr>
        <w:t xml:space="preserve"> </w:t>
      </w:r>
      <w:r w:rsidR="00C415B5" w:rsidRPr="00B30475">
        <w:rPr>
          <w:rStyle w:val="Emphasis"/>
          <w:rFonts w:ascii="Courier New" w:hAnsi="Courier New" w:cs="Courier New"/>
          <w:color w:val="000000"/>
        </w:rPr>
        <w:t>(+, -, *, /, %, ^)</w:t>
      </w:r>
    </w:p>
    <w:p w14:paraId="168BAB46" w14:textId="2E77CFFD" w:rsidR="00C415B5" w:rsidRPr="00B30475" w:rsidRDefault="00705C4E">
      <w:pPr>
        <w:numPr>
          <w:ilvl w:val="0"/>
          <w:numId w:val="3"/>
        </w:numPr>
        <w:spacing w:before="100" w:beforeAutospacing="1" w:after="240"/>
        <w:rPr>
          <w:rFonts w:ascii="Arial" w:hAnsi="Arial" w:cs="Arial"/>
          <w:color w:val="000000"/>
          <w:lang w:val="en-US"/>
        </w:rPr>
      </w:pPr>
      <w:r>
        <w:rPr>
          <w:color w:val="000000"/>
          <w:lang w:val="en-US"/>
        </w:rPr>
        <w:t>Functions</w:t>
      </w:r>
      <w:r>
        <w:rPr>
          <w:color w:val="000000"/>
          <w:lang w:val="en-US"/>
        </w:rPr>
        <w:t xml:space="preserve"> </w:t>
      </w:r>
      <w:r w:rsidR="00C415B5" w:rsidRPr="00B30475">
        <w:rPr>
          <w:rStyle w:val="Emphasis"/>
          <w:rFonts w:ascii="Courier New" w:hAnsi="Courier New" w:cs="Courier New"/>
          <w:color w:val="000000"/>
          <w:lang w:val="en-US"/>
        </w:rPr>
        <w:t xml:space="preserve">(min, max, avg, sum, abs, ceil, floor, round, </w:t>
      </w:r>
      <w:proofErr w:type="spellStart"/>
      <w:r w:rsidR="00C415B5" w:rsidRPr="00B30475">
        <w:rPr>
          <w:rStyle w:val="Emphasis"/>
          <w:rFonts w:ascii="Courier New" w:hAnsi="Courier New" w:cs="Courier New"/>
          <w:color w:val="000000"/>
          <w:lang w:val="en-US"/>
        </w:rPr>
        <w:t>roundn</w:t>
      </w:r>
      <w:proofErr w:type="spellEnd"/>
      <w:r w:rsidR="00C415B5" w:rsidRPr="00B30475">
        <w:rPr>
          <w:rStyle w:val="Emphasis"/>
          <w:rFonts w:ascii="Courier New" w:hAnsi="Courier New" w:cs="Courier New"/>
          <w:color w:val="000000"/>
          <w:lang w:val="en-US"/>
        </w:rPr>
        <w:t xml:space="preserve">, exp, log, log10, </w:t>
      </w:r>
      <w:proofErr w:type="spellStart"/>
      <w:r w:rsidR="00C415B5" w:rsidRPr="00B30475">
        <w:rPr>
          <w:rStyle w:val="Emphasis"/>
          <w:rFonts w:ascii="Courier New" w:hAnsi="Courier New" w:cs="Courier New"/>
          <w:color w:val="000000"/>
          <w:lang w:val="en-US"/>
        </w:rPr>
        <w:t>logn</w:t>
      </w:r>
      <w:proofErr w:type="spellEnd"/>
      <w:r w:rsidR="00C415B5" w:rsidRPr="00B30475">
        <w:rPr>
          <w:rStyle w:val="Emphasis"/>
          <w:rFonts w:ascii="Courier New" w:hAnsi="Courier New" w:cs="Courier New"/>
          <w:color w:val="000000"/>
          <w:lang w:val="en-US"/>
        </w:rPr>
        <w:t xml:space="preserve">, pow, root, sqrt, clamp, </w:t>
      </w:r>
      <w:proofErr w:type="spellStart"/>
      <w:r w:rsidR="00C415B5" w:rsidRPr="00B30475">
        <w:rPr>
          <w:rStyle w:val="Emphasis"/>
          <w:rFonts w:ascii="Courier New" w:hAnsi="Courier New" w:cs="Courier New"/>
          <w:color w:val="000000"/>
          <w:lang w:val="en-US"/>
        </w:rPr>
        <w:t>inrange</w:t>
      </w:r>
      <w:proofErr w:type="spellEnd"/>
      <w:r w:rsidR="00C415B5" w:rsidRPr="00B30475">
        <w:rPr>
          <w:rStyle w:val="Emphasis"/>
          <w:rFonts w:ascii="Courier New" w:hAnsi="Courier New" w:cs="Courier New"/>
          <w:color w:val="000000"/>
          <w:lang w:val="en-US"/>
        </w:rPr>
        <w:t>, swap)</w:t>
      </w:r>
    </w:p>
    <w:p w14:paraId="073655C1" w14:textId="1121A8B8" w:rsidR="00C415B5" w:rsidRPr="00B30475" w:rsidRDefault="001D1616">
      <w:pPr>
        <w:numPr>
          <w:ilvl w:val="0"/>
          <w:numId w:val="3"/>
        </w:numPr>
        <w:spacing w:before="100" w:beforeAutospacing="1" w:after="100" w:afterAutospacing="1"/>
        <w:rPr>
          <w:rFonts w:ascii="Arial" w:hAnsi="Arial" w:cs="Arial"/>
          <w:color w:val="000000"/>
          <w:lang w:val="en-US"/>
        </w:rPr>
      </w:pPr>
      <w:r w:rsidRPr="00CF7920">
        <w:rPr>
          <w:color w:val="000000"/>
          <w:lang w:val="en-US"/>
        </w:rPr>
        <w:t>Trigonometric functions</w:t>
      </w:r>
      <w:r>
        <w:rPr>
          <w:color w:val="000000"/>
          <w:lang w:val="en-US"/>
        </w:rPr>
        <w:t xml:space="preserve"> </w:t>
      </w:r>
      <w:r w:rsidR="00C415B5" w:rsidRPr="00B30475">
        <w:rPr>
          <w:rStyle w:val="Emphasis"/>
          <w:rFonts w:ascii="Courier New" w:hAnsi="Courier New" w:cs="Courier New"/>
          <w:color w:val="000000"/>
          <w:lang w:val="en-US"/>
        </w:rPr>
        <w:t xml:space="preserve">(sin, cos, tan, </w:t>
      </w:r>
      <w:proofErr w:type="spellStart"/>
      <w:r w:rsidR="00C415B5" w:rsidRPr="00B30475">
        <w:rPr>
          <w:rStyle w:val="Emphasis"/>
          <w:rFonts w:ascii="Courier New" w:hAnsi="Courier New" w:cs="Courier New"/>
          <w:color w:val="000000"/>
          <w:lang w:val="en-US"/>
        </w:rPr>
        <w:t>acos</w:t>
      </w:r>
      <w:proofErr w:type="spellEnd"/>
      <w:r w:rsidR="00C415B5" w:rsidRPr="00B30475">
        <w:rPr>
          <w:rStyle w:val="Emphasis"/>
          <w:rFonts w:ascii="Courier New" w:hAnsi="Courier New" w:cs="Courier New"/>
          <w:color w:val="000000"/>
          <w:lang w:val="en-US"/>
        </w:rPr>
        <w:t xml:space="preserve">, </w:t>
      </w:r>
      <w:proofErr w:type="spellStart"/>
      <w:r w:rsidR="00C415B5" w:rsidRPr="00B30475">
        <w:rPr>
          <w:rStyle w:val="Emphasis"/>
          <w:rFonts w:ascii="Courier New" w:hAnsi="Courier New" w:cs="Courier New"/>
          <w:color w:val="000000"/>
          <w:lang w:val="en-US"/>
        </w:rPr>
        <w:t>asin</w:t>
      </w:r>
      <w:proofErr w:type="spellEnd"/>
      <w:r w:rsidR="00C415B5" w:rsidRPr="00B30475">
        <w:rPr>
          <w:rStyle w:val="Emphasis"/>
          <w:rFonts w:ascii="Courier New" w:hAnsi="Courier New" w:cs="Courier New"/>
          <w:color w:val="000000"/>
          <w:lang w:val="en-US"/>
        </w:rPr>
        <w:t xml:space="preserve">, </w:t>
      </w:r>
      <w:proofErr w:type="spellStart"/>
      <w:r w:rsidR="00C415B5" w:rsidRPr="00B30475">
        <w:rPr>
          <w:rStyle w:val="Emphasis"/>
          <w:rFonts w:ascii="Courier New" w:hAnsi="Courier New" w:cs="Courier New"/>
          <w:color w:val="000000"/>
          <w:lang w:val="en-US"/>
        </w:rPr>
        <w:t>atan</w:t>
      </w:r>
      <w:proofErr w:type="spellEnd"/>
      <w:r w:rsidR="00C415B5" w:rsidRPr="00B30475">
        <w:rPr>
          <w:rStyle w:val="Emphasis"/>
          <w:rFonts w:ascii="Courier New" w:hAnsi="Courier New" w:cs="Courier New"/>
          <w:color w:val="000000"/>
          <w:lang w:val="en-US"/>
        </w:rPr>
        <w:t xml:space="preserve">, atan2, </w:t>
      </w:r>
      <w:proofErr w:type="spellStart"/>
      <w:r w:rsidR="00C415B5" w:rsidRPr="00B30475">
        <w:rPr>
          <w:rStyle w:val="Emphasis"/>
          <w:rFonts w:ascii="Courier New" w:hAnsi="Courier New" w:cs="Courier New"/>
          <w:color w:val="000000"/>
          <w:lang w:val="en-US"/>
        </w:rPr>
        <w:t>cosh</w:t>
      </w:r>
      <w:proofErr w:type="spellEnd"/>
      <w:r w:rsidR="00C415B5" w:rsidRPr="00B30475">
        <w:rPr>
          <w:rStyle w:val="Emphasis"/>
          <w:rFonts w:ascii="Courier New" w:hAnsi="Courier New" w:cs="Courier New"/>
          <w:color w:val="000000"/>
          <w:lang w:val="en-US"/>
        </w:rPr>
        <w:t xml:space="preserve">, cot, csc, sec, </w:t>
      </w:r>
      <w:proofErr w:type="spellStart"/>
      <w:r w:rsidR="00C415B5" w:rsidRPr="00B30475">
        <w:rPr>
          <w:rStyle w:val="Emphasis"/>
          <w:rFonts w:ascii="Courier New" w:hAnsi="Courier New" w:cs="Courier New"/>
          <w:color w:val="000000"/>
          <w:lang w:val="en-US"/>
        </w:rPr>
        <w:t>sinh</w:t>
      </w:r>
      <w:proofErr w:type="spellEnd"/>
      <w:r w:rsidR="00C415B5" w:rsidRPr="00B30475">
        <w:rPr>
          <w:rStyle w:val="Emphasis"/>
          <w:rFonts w:ascii="Courier New" w:hAnsi="Courier New" w:cs="Courier New"/>
          <w:color w:val="000000"/>
          <w:lang w:val="en-US"/>
        </w:rPr>
        <w:t xml:space="preserve">, tanh, d2r, r2d, d2g, g2d, </w:t>
      </w:r>
      <w:proofErr w:type="spellStart"/>
      <w:r w:rsidR="00C415B5" w:rsidRPr="00B30475">
        <w:rPr>
          <w:rStyle w:val="Emphasis"/>
          <w:rFonts w:ascii="Courier New" w:hAnsi="Courier New" w:cs="Courier New"/>
          <w:color w:val="000000"/>
          <w:lang w:val="en-US"/>
        </w:rPr>
        <w:t>hyp</w:t>
      </w:r>
      <w:proofErr w:type="spellEnd"/>
      <w:r w:rsidR="00C415B5" w:rsidRPr="00B30475">
        <w:rPr>
          <w:rStyle w:val="Emphasis"/>
          <w:rFonts w:ascii="Courier New" w:hAnsi="Courier New" w:cs="Courier New"/>
          <w:color w:val="000000"/>
          <w:lang w:val="en-US"/>
        </w:rPr>
        <w:t>)</w:t>
      </w:r>
    </w:p>
    <w:p w14:paraId="4A847EDE" w14:textId="79F8466A" w:rsidR="005169A1" w:rsidRPr="00654D6A" w:rsidRDefault="005169A1" w:rsidP="00C016B4">
      <w:pPr>
        <w:pStyle w:val="a"/>
        <w:spacing w:beforeLines="100" w:before="240" w:afterLines="150" w:after="360" w:line="276" w:lineRule="auto"/>
        <w:ind w:firstLine="0"/>
        <w:rPr>
          <w:lang w:val="en-US"/>
        </w:rPr>
      </w:pPr>
      <w:r w:rsidRPr="00B30475">
        <w:rPr>
          <w:noProof/>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B30475">
        <w:rPr>
          <w:noProof/>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CF7920">
        <w:rPr>
          <w:lang w:val="en-US"/>
        </w:rPr>
        <w:t>In the notation of expressions, the master parameter is denoted by the letter "x", and the dependent parameter is the function f(x)</w:t>
      </w:r>
      <w:r w:rsidR="0029174D" w:rsidRPr="00654D6A">
        <w:rPr>
          <w:lang w:val="en-US"/>
        </w:rPr>
        <w:t>.</w:t>
      </w:r>
    </w:p>
    <w:p w14:paraId="5803D580" w14:textId="6144FE45" w:rsidR="0013036D" w:rsidRPr="006F1BE4" w:rsidRDefault="006F1BE4" w:rsidP="00C016B4">
      <w:pPr>
        <w:pStyle w:val="a"/>
        <w:spacing w:beforeLines="100" w:before="240" w:afterLines="150" w:after="360" w:line="276" w:lineRule="auto"/>
        <w:ind w:firstLine="0"/>
        <w:rPr>
          <w:lang w:val="en-US"/>
        </w:rPr>
      </w:pPr>
      <w:r w:rsidRPr="00CF7920">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6F1BE4">
        <w:rPr>
          <w:lang w:val="en-US"/>
        </w:rPr>
        <w:t>.</w:t>
      </w:r>
    </w:p>
    <w:p w14:paraId="26227AF3" w14:textId="599EF1D3" w:rsidR="00FA126A" w:rsidRPr="002B62C4" w:rsidRDefault="0013036D" w:rsidP="00C016B4">
      <w:pPr>
        <w:pStyle w:val="a"/>
        <w:spacing w:beforeLines="100" w:before="240" w:afterLines="150" w:after="360" w:line="276" w:lineRule="auto"/>
        <w:ind w:firstLine="0"/>
        <w:rPr>
          <w:lang w:val="en-US"/>
        </w:rPr>
      </w:pPr>
      <w:r w:rsidRPr="00B30475">
        <w:rPr>
          <w:lang w:val="en-US"/>
        </w:rPr>
        <w:t>Multifitting</w:t>
      </w:r>
      <w:r w:rsidRPr="002B62C4">
        <w:rPr>
          <w:lang w:val="en-US"/>
        </w:rPr>
        <w:t xml:space="preserve"> </w:t>
      </w:r>
      <w:r w:rsidR="002B62C4" w:rsidRPr="00CF7920">
        <w:rPr>
          <w:lang w:val="en-US"/>
        </w:rPr>
        <w:t>does not limit you in writing expressions, but you yourself must monitor</w:t>
      </w:r>
      <w:r w:rsidR="002B62C4">
        <w:rPr>
          <w:lang w:val="en-US"/>
        </w:rPr>
        <w:t xml:space="preserve"> the correctness and physical relevance</w:t>
      </w:r>
      <w:r w:rsidR="002B62C4" w:rsidRPr="00CF7920">
        <w:rPr>
          <w:lang w:val="en-US"/>
        </w:rPr>
        <w:t xml:space="preserve"> of the resulting values, for example, avoiding negative thicknesses, division by zero, calculating the root of a negative number, etc. Otherwise, you will get an incorrect result</w:t>
      </w:r>
      <w:r w:rsidR="002B62C4">
        <w:rPr>
          <w:lang w:val="en-US"/>
        </w:rPr>
        <w:t xml:space="preserve"> or</w:t>
      </w:r>
      <w:r w:rsidR="002B62C4" w:rsidRPr="00CF7920">
        <w:rPr>
          <w:lang w:val="en-US"/>
        </w:rPr>
        <w:t xml:space="preserve"> a program crash.</w:t>
      </w:r>
    </w:p>
    <w:p w14:paraId="13D381E4" w14:textId="674A0685" w:rsidR="0028161E" w:rsidRPr="00992525" w:rsidRDefault="00940CD7" w:rsidP="00C016B4">
      <w:pPr>
        <w:pStyle w:val="a"/>
        <w:spacing w:beforeLines="100" w:before="240" w:afterLines="150" w:after="360" w:line="276" w:lineRule="auto"/>
        <w:ind w:firstLine="0"/>
        <w:rPr>
          <w:lang w:val="en-US"/>
        </w:rPr>
      </w:pPr>
      <w:bookmarkStart w:id="113" w:name="ДЛЯ_ССЫЛКИ_доверительный_интервал"/>
      <w:r w:rsidRPr="0043494F">
        <w:rPr>
          <w:lang w:val="en-US"/>
        </w:rPr>
        <w:t>Also</w:t>
      </w:r>
      <w:bookmarkEnd w:id="113"/>
      <w:r w:rsidR="0028161E" w:rsidRPr="00940CD7">
        <w:rPr>
          <w:lang w:val="en-US"/>
        </w:rPr>
        <w:t xml:space="preserve"> </w:t>
      </w:r>
      <w:r w:rsidRPr="0043494F">
        <w:rPr>
          <w:lang w:val="en-US"/>
        </w:rPr>
        <w:t xml:space="preserve">in this window, you can configure data </w:t>
      </w:r>
      <w:r w:rsidR="00EB00F2">
        <w:rPr>
          <w:lang w:val="en-US"/>
        </w:rPr>
        <w:t>generation</w:t>
      </w:r>
      <w:r w:rsidRPr="0043494F">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Pr>
          <w:lang w:val="en-US"/>
        </w:rPr>
        <w:t>pairs</w:t>
      </w:r>
      <w:r w:rsidRPr="0043494F">
        <w:rPr>
          <w:lang w:val="en-US"/>
        </w:rPr>
        <w:t xml:space="preserve"> "parameter value </w:t>
      </w:r>
      <w:r w:rsidR="0037532A">
        <w:rPr>
          <w:lang w:val="en-US"/>
        </w:rPr>
        <w:t>–</w:t>
      </w:r>
      <w:r w:rsidRPr="0043494F">
        <w:rPr>
          <w:lang w:val="en-US"/>
        </w:rPr>
        <w:t xml:space="preserve"> the best residual value found" is obtained, saved in the file </w:t>
      </w:r>
      <w:r w:rsidR="00765C1A" w:rsidRPr="00940CD7">
        <w:rPr>
          <w:lang w:val="en-US"/>
        </w:rPr>
        <w:t>"</w:t>
      </w:r>
      <w:r w:rsidR="00427B10" w:rsidRPr="00953D44">
        <w:rPr>
          <w:rFonts w:ascii="Courier New" w:hAnsi="Courier New" w:cs="Courier New"/>
          <w:color w:val="C00000"/>
          <w:lang w:val="en-US"/>
        </w:rPr>
        <w:t>confidence</w:t>
      </w:r>
      <w:r w:rsidR="00427B10" w:rsidRPr="00940CD7">
        <w:rPr>
          <w:rFonts w:ascii="Courier New" w:hAnsi="Courier New" w:cs="Courier New"/>
          <w:color w:val="C00000"/>
          <w:lang w:val="en-US"/>
        </w:rPr>
        <w:t>.</w:t>
      </w:r>
      <w:r w:rsidR="00427B10" w:rsidRPr="00953D44">
        <w:rPr>
          <w:rFonts w:ascii="Courier New" w:hAnsi="Courier New" w:cs="Courier New"/>
          <w:color w:val="C00000"/>
          <w:lang w:val="en-US"/>
        </w:rPr>
        <w:t>txt</w:t>
      </w:r>
      <w:r w:rsidR="00765C1A" w:rsidRPr="00940CD7">
        <w:rPr>
          <w:lang w:val="en-US"/>
        </w:rPr>
        <w:t>"</w:t>
      </w:r>
      <w:r w:rsidR="0028161E" w:rsidRPr="00940CD7">
        <w:rPr>
          <w:lang w:val="en-US"/>
        </w:rPr>
        <w:t xml:space="preserve">. </w:t>
      </w:r>
      <w:r w:rsidR="00992525" w:rsidRPr="0043494F">
        <w:rPr>
          <w:lang w:val="en-US"/>
        </w:rPr>
        <w:t>If we build a graph from these points, then we will see the dynamics of the increase in the value of the discrepancy when the value of the studied parameter deviates from the optimal one</w:t>
      </w:r>
      <w:r w:rsidR="0028161E" w:rsidRPr="00992525">
        <w:rPr>
          <w:lang w:val="en-US"/>
        </w:rPr>
        <w:t>.</w:t>
      </w:r>
    </w:p>
    <w:p w14:paraId="342AB17D" w14:textId="41571E90" w:rsidR="006C1A5B" w:rsidRPr="000060CD"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B30475">
        <w:rPr>
          <w:noProof/>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1773B5">
        <w:rPr>
          <w:color w:val="00518E"/>
          <w:lang w:val="en-US"/>
        </w:rPr>
        <w:t>Grid setting for confidence interval</w:t>
      </w:r>
    </w:p>
    <w:p w14:paraId="243CCAE5" w14:textId="588F9426" w:rsidR="00467A71" w:rsidRPr="00A96C86" w:rsidRDefault="00845DCA" w:rsidP="000D7464">
      <w:pPr>
        <w:pStyle w:val="Heading4"/>
        <w:numPr>
          <w:ilvl w:val="3"/>
          <w:numId w:val="5"/>
        </w:numPr>
        <w:rPr>
          <w:sz w:val="24"/>
          <w:szCs w:val="24"/>
          <w:lang w:val="en-US"/>
        </w:rPr>
      </w:pPr>
      <w:r w:rsidRPr="00A96C86">
        <w:rPr>
          <w:sz w:val="24"/>
          <w:szCs w:val="24"/>
          <w:lang w:val="en-US"/>
        </w:rPr>
        <w:t>Elements of the layered structure</w:t>
      </w:r>
    </w:p>
    <w:p w14:paraId="64E7E1F3" w14:textId="3AE61AB3" w:rsidR="00FF614C" w:rsidRPr="006A7043" w:rsidRDefault="006A7043" w:rsidP="00135A4A">
      <w:pPr>
        <w:pStyle w:val="a"/>
        <w:spacing w:beforeLines="100" w:before="240" w:afterLines="150" w:after="360" w:line="276" w:lineRule="auto"/>
        <w:ind w:firstLine="0"/>
        <w:rPr>
          <w:lang w:val="en-US"/>
        </w:rPr>
      </w:pPr>
      <w:r w:rsidRPr="0043494F">
        <w:rPr>
          <w:lang w:val="en-US"/>
        </w:rPr>
        <w:t>The left part of the table shows the elements of the structure with their nesting</w:t>
      </w:r>
      <w:r w:rsidR="003F10DA" w:rsidRPr="003F10DA">
        <w:rPr>
          <w:lang w:val="en-US"/>
        </w:rPr>
        <w:t xml:space="preserve"> </w:t>
      </w:r>
      <w:r w:rsidR="003F10DA">
        <w:rPr>
          <w:lang w:val="en-US"/>
        </w:rPr>
        <w:t>depth</w:t>
      </w:r>
      <w:r w:rsidRPr="0043494F">
        <w:rPr>
          <w:lang w:val="en-US"/>
        </w:rPr>
        <w:t>. All elements, except for the substrate and layers as part of a regular aperiodic, can be "switched on and off". A disabled element is not taken into account in the calculations, as if it simply does not exist. For a</w:t>
      </w:r>
      <w:r>
        <w:rPr>
          <w:lang w:val="en-US"/>
        </w:rPr>
        <w:t xml:space="preserve"> periodic</w:t>
      </w:r>
      <w:r w:rsidRPr="0043494F">
        <w:rPr>
          <w:lang w:val="en-US"/>
        </w:rPr>
        <w:t xml:space="preserve"> multilayer, you can call the context menu </w:t>
      </w:r>
      <w:r w:rsidRPr="0043494F">
        <w:rPr>
          <w:u w:val="single"/>
          <w:lang w:val="en-US"/>
        </w:rPr>
        <w:t>if it does not contain layers with a dependent thickness</w:t>
      </w:r>
      <w:r w:rsidRPr="0043494F">
        <w:rPr>
          <w:lang w:val="en-US"/>
        </w:rPr>
        <w:t xml:space="preserve"> (</w:t>
      </w:r>
      <w:r w:rsidRPr="0043494F">
        <w:rPr>
          <w:highlight w:val="red"/>
          <w:lang w:val="en-US"/>
        </w:rPr>
        <w:t>red</w:t>
      </w:r>
      <w:r w:rsidRPr="0043494F">
        <w:rPr>
          <w:lang w:val="en-US"/>
        </w:rPr>
        <w:t xml:space="preserve"> or </w:t>
      </w:r>
      <w:r w:rsidRPr="0043494F">
        <w:rPr>
          <w:highlight w:val="yellow"/>
          <w:lang w:val="en-US"/>
        </w:rPr>
        <w:t>yellow</w:t>
      </w:r>
      <w:r w:rsidRPr="0043494F">
        <w:rPr>
          <w:lang w:val="en-US"/>
        </w:rPr>
        <w:t>)</w:t>
      </w:r>
      <w:r w:rsidR="00B76496" w:rsidRPr="006A7043">
        <w:rPr>
          <w:lang w:val="en-US"/>
        </w:rPr>
        <w:t>.</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rPr>
        <w:t>Элементы структуры с возможностью отключения</w:t>
      </w:r>
    </w:p>
    <w:p w14:paraId="626AE409" w14:textId="107A643B" w:rsidR="00060997" w:rsidRPr="001D6FB9" w:rsidRDefault="001D6FB9" w:rsidP="000D7464">
      <w:pPr>
        <w:pStyle w:val="Heading4"/>
        <w:numPr>
          <w:ilvl w:val="3"/>
          <w:numId w:val="5"/>
        </w:numPr>
        <w:rPr>
          <w:sz w:val="24"/>
          <w:szCs w:val="24"/>
          <w:lang w:val="en-US"/>
        </w:rPr>
      </w:pPr>
      <w:bookmarkStart w:id="114" w:name="_Перераспределение_толщин_слоёв"/>
      <w:bookmarkEnd w:id="114"/>
      <w:r w:rsidRPr="001D6FB9">
        <w:rPr>
          <w:sz w:val="24"/>
          <w:szCs w:val="24"/>
          <w:lang w:val="en-US"/>
        </w:rPr>
        <w:lastRenderedPageBreak/>
        <w:t>Redistribution of layer thicknesses within a period</w:t>
      </w:r>
    </w:p>
    <w:p w14:paraId="1694C990" w14:textId="13D5F551" w:rsidR="006703A0" w:rsidRPr="002A36A5" w:rsidRDefault="002A36A5" w:rsidP="00C016B4">
      <w:pPr>
        <w:pStyle w:val="a"/>
        <w:spacing w:beforeLines="100" w:before="240" w:afterLines="150" w:after="360" w:line="276" w:lineRule="auto"/>
        <w:ind w:firstLine="0"/>
        <w:rPr>
          <w:lang w:val="en-US"/>
        </w:rPr>
      </w:pPr>
      <w:r w:rsidRPr="0043494F">
        <w:rPr>
          <w:lang w:val="en-US"/>
        </w:rPr>
        <w:t>The only item of the context menu allows you to open a window where you can redistribute the thickness between the layers of the elementary cell without changing the thickness of the period</w:t>
      </w:r>
      <w:r w:rsidR="0088647C" w:rsidRPr="002A36A5">
        <w:rPr>
          <w:lang w:val="en-US"/>
        </w:rPr>
        <w:t xml:space="preserve">. </w:t>
      </w:r>
    </w:p>
    <w:p w14:paraId="6505660A" w14:textId="456C043E" w:rsidR="0088647C" w:rsidRPr="00952F22"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F1325">
        <w:rPr>
          <w:color w:val="00518E"/>
          <w:lang w:val="en-US"/>
        </w:rPr>
        <w:t>Redistribution of thickness between layers of periodic structure</w:t>
      </w:r>
    </w:p>
    <w:p w14:paraId="1B286779" w14:textId="7EB4AAED" w:rsidR="00C016B4" w:rsidRPr="00952F22" w:rsidRDefault="00952F22" w:rsidP="009529D4">
      <w:pPr>
        <w:pStyle w:val="a"/>
        <w:spacing w:beforeLines="100" w:before="240" w:afterLines="150" w:after="360" w:line="276" w:lineRule="auto"/>
        <w:ind w:firstLine="0"/>
        <w:rPr>
          <w:highlight w:val="yellow"/>
          <w:lang w:val="en-US"/>
        </w:rPr>
      </w:pPr>
      <w:r w:rsidRPr="0043494F">
        <w:rPr>
          <w:lang w:val="en-US"/>
        </w:rPr>
        <w:t xml:space="preserve">In the case of a two-component multilayer, this can also be done in the main table by changing the parameter </w:t>
      </w:r>
      <w:r w:rsidR="00037200">
        <w:rPr>
          <w:lang w:val="en-US"/>
        </w:rPr>
        <w:t>"</w:t>
      </w:r>
      <w:r w:rsidRPr="00037200">
        <w:rPr>
          <w:rFonts w:ascii="Arial" w:hAnsi="Arial" w:cs="Arial"/>
          <w:color w:val="C00000"/>
        </w:rPr>
        <w:t>γ</w:t>
      </w:r>
      <w:r w:rsidR="00037200">
        <w:rPr>
          <w:lang w:val="en-US"/>
        </w:rPr>
        <w:t>"</w:t>
      </w:r>
      <w:r w:rsidRPr="0043494F">
        <w:rPr>
          <w:lang w:val="en-US"/>
        </w:rPr>
        <w:t>. Here you can redistribute the thickness for any number of layers in the period</w:t>
      </w:r>
      <w:r w:rsidR="0088647C" w:rsidRPr="00952F22">
        <w:rPr>
          <w:lang w:val="en-US"/>
        </w:rPr>
        <w:t>.</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5" w:name="_Regular_aperiodic"/>
      <w:bookmarkStart w:id="116" w:name="_Toc121347657"/>
      <w:bookmarkEnd w:id="115"/>
      <w:r w:rsidRPr="00FA2A1F">
        <w:rPr>
          <w:rFonts w:ascii="Times New Roman" w:hAnsi="Times New Roman" w:cs="Times New Roman"/>
          <w:color w:val="0070C0"/>
          <w:lang w:val="en-US"/>
        </w:rPr>
        <w:t>Regular aperiodic</w:t>
      </w:r>
      <w:bookmarkEnd w:id="116"/>
    </w:p>
    <w:p w14:paraId="7ACDEF89" w14:textId="13F7396F" w:rsidR="00B87414" w:rsidRPr="000A72BB" w:rsidRDefault="00EC6D4E" w:rsidP="00636D1A">
      <w:pPr>
        <w:pStyle w:val="a"/>
        <w:spacing w:beforeLines="100" w:before="240" w:afterLines="150" w:after="360" w:line="276" w:lineRule="auto"/>
        <w:ind w:firstLine="0"/>
        <w:rPr>
          <w:lang w:val="en-US"/>
        </w:rPr>
      </w:pPr>
      <w:r w:rsidRPr="0043494F">
        <w:rPr>
          <w:lang w:val="en-US"/>
        </w:rPr>
        <w:t>The creation of a regular aperiodic is described in the section</w:t>
      </w:r>
      <w:r w:rsidRPr="00EC6D4E">
        <w:rPr>
          <w:lang w:val="en-US"/>
        </w:rPr>
        <w:t xml:space="preserve"> </w:t>
      </w:r>
      <w:hyperlink w:anchor="_Регулярная_апериодика" w:history="1">
        <w:r w:rsidRPr="00EC6D4E">
          <w:rPr>
            <w:rStyle w:val="Hyperlink"/>
            <w:b/>
            <w:lang w:val="en-US"/>
          </w:rPr>
          <w:t>Defining a layered structure</w:t>
        </w:r>
      </w:hyperlink>
      <w:r w:rsidR="00C6738D" w:rsidRPr="00EC6D4E">
        <w:rPr>
          <w:lang w:val="en-US"/>
        </w:rPr>
        <w:t xml:space="preserve">. </w:t>
      </w:r>
      <w:r w:rsidR="007A2006" w:rsidRPr="0043494F">
        <w:rPr>
          <w:lang w:val="en-US"/>
        </w:rPr>
        <w:t>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w:t>
      </w:r>
      <w:r w:rsidR="007A2006">
        <w:rPr>
          <w:lang w:val="en-US"/>
        </w:rPr>
        <w:t xml:space="preserve">o the same thickness </w:t>
      </w:r>
      <w:r w:rsidR="00851C27" w:rsidRPr="007A2006">
        <w:rPr>
          <w:lang w:val="en-US"/>
        </w:rPr>
        <w:t>(</w:t>
      </w:r>
      <w:r w:rsidR="00765C1A" w:rsidRPr="007A2006">
        <w:rPr>
          <w:lang w:val="en-US"/>
        </w:rPr>
        <w:t>"</w:t>
      </w:r>
      <w:r w:rsidR="00851C27" w:rsidRPr="00C35345">
        <w:rPr>
          <w:rFonts w:ascii="Arial" w:hAnsi="Arial" w:cs="Arial"/>
          <w:color w:val="C00000"/>
          <w:lang w:val="en-US"/>
        </w:rPr>
        <w:t>common z</w:t>
      </w:r>
      <w:r w:rsidR="00765C1A" w:rsidRPr="007A2006">
        <w:rPr>
          <w:lang w:val="en-US"/>
        </w:rPr>
        <w:t>"</w:t>
      </w:r>
      <w:r w:rsidR="00967A2E" w:rsidRPr="00967A2E">
        <w:rPr>
          <w:lang w:val="en-US"/>
        </w:rPr>
        <w:t xml:space="preserve"> </w:t>
      </w:r>
      <w:r w:rsidR="00967A2E">
        <w:rPr>
          <w:lang w:val="en-US"/>
        </w:rPr>
        <w:t>checkbox</w:t>
      </w:r>
      <w:r w:rsidR="00851C27" w:rsidRPr="007A2006">
        <w:rPr>
          <w:lang w:val="en-US"/>
        </w:rPr>
        <w:t xml:space="preserve">) </w:t>
      </w:r>
      <w:r w:rsidR="00967A2E" w:rsidRPr="0043494F">
        <w:rPr>
          <w:lang w:val="en-US"/>
        </w:rPr>
        <w:t xml:space="preserve">and the </w:t>
      </w:r>
      <w:r w:rsidR="00967A2E">
        <w:rPr>
          <w:lang w:val="en-US"/>
        </w:rPr>
        <w:t xml:space="preserve">same </w:t>
      </w:r>
      <w:r w:rsidR="00967A2E">
        <w:rPr>
          <w:lang w:val="en-US"/>
        </w:rPr>
        <w:t>interface</w:t>
      </w:r>
      <w:r w:rsidR="00967A2E">
        <w:rPr>
          <w:lang w:val="en-US"/>
        </w:rPr>
        <w:t xml:space="preserve"> </w:t>
      </w:r>
      <w:r w:rsidR="00851C27" w:rsidRPr="007A2006">
        <w:rPr>
          <w:lang w:val="en-US"/>
        </w:rPr>
        <w:t>(</w:t>
      </w:r>
      <w:r w:rsidR="00765C1A" w:rsidRPr="007A2006">
        <w:rPr>
          <w:lang w:val="en-US"/>
        </w:rPr>
        <w:t>"</w:t>
      </w:r>
      <w:r w:rsidR="00851C27" w:rsidRPr="00C35345">
        <w:rPr>
          <w:rFonts w:ascii="Arial" w:hAnsi="Arial" w:cs="Arial"/>
          <w:color w:val="C00000"/>
          <w:lang w:val="en-US"/>
        </w:rPr>
        <w:t>common</w:t>
      </w:r>
      <w:r w:rsidR="00851C27" w:rsidRPr="007A2006">
        <w:rPr>
          <w:rFonts w:ascii="Arial" w:hAnsi="Arial" w:cs="Arial"/>
          <w:color w:val="C00000"/>
          <w:lang w:val="en-US"/>
        </w:rPr>
        <w:t xml:space="preserve"> </w:t>
      </w:r>
      <w:r w:rsidR="00851C27" w:rsidRPr="00C35345">
        <w:rPr>
          <w:rFonts w:ascii="Arial" w:hAnsi="Arial" w:cs="Arial"/>
          <w:color w:val="C00000"/>
          <w:lang w:val="en-US"/>
        </w:rPr>
        <w:t>s</w:t>
      </w:r>
      <w:r w:rsidR="00765C1A" w:rsidRPr="007A2006">
        <w:rPr>
          <w:lang w:val="en-US"/>
        </w:rPr>
        <w:t>"</w:t>
      </w:r>
      <w:r w:rsidR="007A2006" w:rsidRPr="007A2006">
        <w:rPr>
          <w:lang w:val="en-US"/>
        </w:rPr>
        <w:t xml:space="preserve"> </w:t>
      </w:r>
      <w:r w:rsidR="007A2006">
        <w:rPr>
          <w:lang w:val="en-US"/>
        </w:rPr>
        <w:t>checkbox</w:t>
      </w:r>
      <w:r w:rsidR="00851C27" w:rsidRPr="007A2006">
        <w:rPr>
          <w:lang w:val="en-US"/>
        </w:rPr>
        <w:t>)</w:t>
      </w:r>
      <w:r w:rsidR="00A17B52" w:rsidRPr="007A2006">
        <w:rPr>
          <w:lang w:val="en-US"/>
        </w:rPr>
        <w:t>.</w:t>
      </w:r>
      <w:r w:rsidR="00D1173D" w:rsidRPr="007A2006">
        <w:rPr>
          <w:lang w:val="en-US"/>
        </w:rPr>
        <w:t xml:space="preserve"> </w:t>
      </w:r>
      <w:r w:rsidR="007D2B5E" w:rsidRPr="0043494F">
        <w:rPr>
          <w:lang w:val="en-US"/>
        </w:rPr>
        <w:t>Also, when optimizing the aperiodic stack, you can impose a</w:t>
      </w:r>
      <w:r w:rsidR="0000496D" w:rsidRPr="007D2B5E">
        <w:rPr>
          <w:lang w:val="en-US"/>
        </w:rPr>
        <w:t xml:space="preserve"> </w:t>
      </w:r>
      <w:r w:rsidR="00765C1A" w:rsidRPr="007D2B5E">
        <w:rPr>
          <w:lang w:val="en-US"/>
        </w:rPr>
        <w:t>"</w:t>
      </w:r>
      <w:r w:rsidR="007D2B5E">
        <w:rPr>
          <w:lang w:val="en-US"/>
        </w:rPr>
        <w:t>soft</w:t>
      </w:r>
      <w:r w:rsidR="00765C1A" w:rsidRPr="007D2B5E">
        <w:rPr>
          <w:lang w:val="en-US"/>
        </w:rPr>
        <w:t>"</w:t>
      </w:r>
      <w:r w:rsidR="0000496D" w:rsidRPr="007D2B5E">
        <w:rPr>
          <w:lang w:val="en-US"/>
        </w:rPr>
        <w:t xml:space="preserve"> </w:t>
      </w:r>
      <w:r w:rsidR="007D2B5E">
        <w:rPr>
          <w:lang w:val="en-US"/>
        </w:rPr>
        <w:t>restriction</w:t>
      </w:r>
      <w:r w:rsidR="0000496D" w:rsidRPr="007D2B5E">
        <w:rPr>
          <w:lang w:val="en-US"/>
        </w:rPr>
        <w:t xml:space="preserve"> </w:t>
      </w:r>
      <w:r w:rsidR="00387540" w:rsidRPr="0043494F">
        <w:rPr>
          <w:lang w:val="en-US"/>
        </w:rPr>
        <w:t>on the layer thicknesses</w:t>
      </w:r>
      <w:r w:rsidR="000462CA">
        <w:rPr>
          <w:lang w:val="en-US"/>
        </w:rPr>
        <w:t xml:space="preserve"> distribution</w:t>
      </w:r>
      <w:r w:rsidR="00387540" w:rsidRPr="0043494F">
        <w:rPr>
          <w:lang w:val="en-US"/>
        </w:rPr>
        <w:t xml:space="preserve">. If the thickness of some layer differs </w:t>
      </w:r>
      <w:r w:rsidR="00387540" w:rsidRPr="0043494F">
        <w:rPr>
          <w:u w:val="single"/>
          <w:lang w:val="en-US"/>
        </w:rPr>
        <w:t>from the average thickness of this type of layers in the structure</w:t>
      </w:r>
      <w:r w:rsidR="00387540" w:rsidRPr="0043494F">
        <w:rPr>
          <w:lang w:val="en-US"/>
        </w:rPr>
        <w:t xml:space="preserve"> by more than ∆, then the quantity </w:t>
      </w:r>
      <w:r w:rsidR="00AB313A" w:rsidRPr="001E7B3E">
        <w:rPr>
          <w:position w:val="-16"/>
        </w:rPr>
        <w:object w:dxaOrig="1820" w:dyaOrig="480" w14:anchorId="4526DE41">
          <v:shape id="_x0000_i1026" type="#_x0000_t75" style="width:93.9pt;height:24.4pt" o:ole="">
            <v:imagedata r:id="rId152" o:title=""/>
          </v:shape>
          <o:OLEObject Type="Embed" ProgID="Equation.3" ShapeID="_x0000_i1026" DrawAspect="Content" ObjectID="_1732130992" r:id="rId277"/>
        </w:object>
      </w:r>
      <w:r w:rsidR="007C73CD">
        <w:rPr>
          <w:rFonts w:ascii="Cambria Math" w:hAnsi="Cambria Math"/>
          <w:i/>
          <w:lang w:val="en-US"/>
        </w:rPr>
        <w:t xml:space="preserve"> </w:t>
      </w:r>
      <w:r w:rsidR="007C73CD" w:rsidRPr="0043494F">
        <w:rPr>
          <w:lang w:val="en-US"/>
        </w:rPr>
        <w:t xml:space="preserve">is added to the </w:t>
      </w:r>
      <w:r w:rsidR="007C73CD">
        <w:rPr>
          <w:lang w:val="en-US"/>
        </w:rPr>
        <w:t>residual function</w:t>
      </w:r>
      <w:r w:rsidR="00944EB4" w:rsidRPr="00387540">
        <w:rPr>
          <w:lang w:val="en-US"/>
        </w:rPr>
        <w:t>.</w:t>
      </w:r>
      <w:r w:rsidR="00C610B1" w:rsidRPr="00387540">
        <w:rPr>
          <w:lang w:val="en-US"/>
        </w:rPr>
        <w:t xml:space="preserve"> </w:t>
      </w:r>
      <w:r w:rsidR="000A72BB" w:rsidRPr="0043494F">
        <w:rPr>
          <w:lang w:val="en-US"/>
        </w:rPr>
        <w:t xml:space="preserve">Thus, the magnitude of the spread and the need to fit into this </w:t>
      </w:r>
      <w:r w:rsidR="000A72BB">
        <w:rPr>
          <w:lang w:val="en-US"/>
        </w:rPr>
        <w:t>limit</w:t>
      </w:r>
      <w:r w:rsidR="000A72BB" w:rsidRPr="0043494F">
        <w:rPr>
          <w:lang w:val="en-US"/>
        </w:rPr>
        <w:t xml:space="preserve">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0A72BB">
        <w:rPr>
          <w:lang w:val="en-US"/>
        </w:rPr>
        <w:t>.</w:t>
      </w:r>
    </w:p>
    <w:p w14:paraId="6388C909" w14:textId="247C4F25" w:rsidR="00C6738D" w:rsidRPr="00462A99"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D432AF">
        <w:rPr>
          <w:color w:val="00518E"/>
          <w:lang w:val="en-US"/>
        </w:rPr>
        <w:t>Special parameters of regular aperiodic</w:t>
      </w:r>
    </w:p>
    <w:p w14:paraId="1195575B" w14:textId="77777777" w:rsidR="002631C3" w:rsidRPr="00EB2B52" w:rsidRDefault="002631C3" w:rsidP="00636D1A">
      <w:pPr>
        <w:pStyle w:val="a"/>
        <w:spacing w:beforeLines="100" w:before="240" w:afterLines="150" w:after="360" w:line="276" w:lineRule="auto"/>
        <w:ind w:firstLine="0"/>
      </w:pPr>
      <w:r w:rsidRPr="00EB2B52">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t>вызовите контекстное меню</w:t>
      </w:r>
      <w:r w:rsidR="00CC3312" w:rsidRPr="00EB2B52">
        <w:t xml:space="preserve"> и нажмите единственный пункт</w:t>
      </w:r>
      <w:r w:rsidR="00BE3E5B" w:rsidRPr="00EB2B52">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rPr>
      </w:pPr>
      <w:r w:rsidRPr="00EB2B52">
        <w:rPr>
          <w:noProof/>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rPr>
        <w:t>Контекстное меню</w:t>
      </w:r>
      <w:r w:rsidRPr="00EB2B52">
        <w:rPr>
          <w:color w:val="00518E"/>
        </w:rPr>
        <w:t xml:space="preserve"> регулярной апериодики</w:t>
      </w:r>
    </w:p>
    <w:p w14:paraId="5800C343" w14:textId="5696A760" w:rsidR="00BE3E5B" w:rsidRPr="00EB2B52" w:rsidRDefault="00842DFE" w:rsidP="00D835C2">
      <w:pPr>
        <w:pStyle w:val="a"/>
        <w:spacing w:beforeLines="100" w:before="240" w:afterLines="150" w:after="360" w:line="276" w:lineRule="auto"/>
        <w:ind w:firstLine="0"/>
      </w:pPr>
      <w:bookmarkStart w:id="117" w:name="ДЛЯ_ССЫЛКИ_таблица_апериодики"/>
      <w:r w:rsidRPr="004B1598">
        <w:rPr>
          <w:highlight w:val="magenta"/>
        </w:rPr>
        <w:t>Откроется</w:t>
      </w:r>
      <w:bookmarkEnd w:id="117"/>
      <w:r w:rsidRPr="00EB2B52">
        <w:t xml:space="preserve"> таблица, в которой можно видеть и менять</w:t>
      </w:r>
      <w:r w:rsidR="00D835C2" w:rsidRPr="00EB2B52">
        <w:t xml:space="preserve"> толщины и интерфейсы слоёв. Плотность можно менять</w:t>
      </w:r>
      <w:r w:rsidR="0037101D">
        <w:t xml:space="preserve"> </w:t>
      </w:r>
      <w:r w:rsidR="00D835C2" w:rsidRPr="00EB2B52">
        <w:t>только для всех слоёв дан</w:t>
      </w:r>
      <w:r w:rsidR="00D835C2" w:rsidRPr="00B42E0B">
        <w:t xml:space="preserve">ного типа. </w:t>
      </w:r>
      <w:r w:rsidR="00381DAB" w:rsidRPr="00B42E0B">
        <w:t xml:space="preserve">Подгонка интерфейсов может быть только </w:t>
      </w:r>
      <w:r w:rsidR="00B42E0B" w:rsidRPr="00B42E0B">
        <w:t xml:space="preserve">коллективной </w:t>
      </w:r>
      <w:r w:rsidR="00381DAB" w:rsidRPr="00B42E0B">
        <w:t>для всех слоёв этого типа, а подгонка</w:t>
      </w:r>
      <w:r w:rsidR="00381DAB" w:rsidRPr="00EB2B52">
        <w:t xml:space="preserve"> толщин может быть индивидуальной или коллективной. Включить галочку </w:t>
      </w:r>
      <w:r w:rsidR="00765C1A">
        <w:t>"</w:t>
      </w:r>
      <w:r w:rsidR="0037101D">
        <w:rPr>
          <w:rFonts w:ascii="Arial" w:hAnsi="Arial" w:cs="Arial"/>
          <w:color w:val="C00000"/>
          <w:lang w:val="en-US"/>
        </w:rPr>
        <w:t>Fi</w:t>
      </w:r>
      <w:r w:rsidR="00381DAB" w:rsidRPr="0037101D">
        <w:rPr>
          <w:rFonts w:ascii="Arial" w:hAnsi="Arial" w:cs="Arial"/>
          <w:color w:val="C00000"/>
          <w:lang w:val="en-US"/>
        </w:rPr>
        <w:t>t</w:t>
      </w:r>
      <w:r w:rsidR="0037101D" w:rsidRPr="0037101D">
        <w:rPr>
          <w:rFonts w:ascii="Arial" w:hAnsi="Arial" w:cs="Arial"/>
          <w:color w:val="C00000"/>
        </w:rPr>
        <w:t xml:space="preserve"> </w:t>
      </w:r>
      <w:r w:rsidR="0037101D">
        <w:rPr>
          <w:rFonts w:ascii="Arial" w:hAnsi="Arial" w:cs="Arial"/>
          <w:color w:val="C00000"/>
          <w:lang w:val="en-US"/>
        </w:rPr>
        <w:t>z</w:t>
      </w:r>
      <w:r w:rsidR="00765C1A">
        <w:t>"</w:t>
      </w:r>
      <w:r w:rsidR="00381DAB" w:rsidRPr="00EB2B52">
        <w:t xml:space="preserve"> для всех толщин можно</w:t>
      </w:r>
      <w:r w:rsidR="00B42E0B">
        <w:t>,</w:t>
      </w:r>
      <w:r w:rsidR="00381DAB" w:rsidRPr="00EB2B52">
        <w:t xml:space="preserve"> зажав клавишу </w:t>
      </w:r>
      <w:bookmarkStart w:id="118" w:name="_Hlk119260643"/>
      <w:r w:rsidR="00765C1A">
        <w:t>"</w:t>
      </w:r>
      <w:r w:rsidR="00381DAB" w:rsidRPr="00B87414">
        <w:rPr>
          <w:u w:val="single"/>
          <w:lang w:val="en-US"/>
        </w:rPr>
        <w:t>Shift</w:t>
      </w:r>
      <w:r w:rsidR="00765C1A">
        <w:t>"</w:t>
      </w:r>
      <w:bookmarkEnd w:id="118"/>
      <w:r w:rsidR="00634C12" w:rsidRPr="00A540E3">
        <w:t xml:space="preserve"> </w:t>
      </w:r>
      <w:r w:rsidR="00381DAB" w:rsidRPr="00EB2B52">
        <w:t xml:space="preserve">или из главной таблицы. </w:t>
      </w:r>
      <w:r w:rsidR="00BF5CB2">
        <w:t xml:space="preserve">Пределы варьирования задаются в главной таблице. </w:t>
      </w:r>
      <w:r w:rsidR="00D835C2" w:rsidRPr="00EB2B52">
        <w:t xml:space="preserve">В зависимости от параметров </w:t>
      </w:r>
      <w:r w:rsidR="00765C1A">
        <w:t>"</w:t>
      </w:r>
      <w:r w:rsidR="00D835C2" w:rsidRPr="0037101D">
        <w:rPr>
          <w:rFonts w:ascii="Arial" w:hAnsi="Arial" w:cs="Arial"/>
          <w:color w:val="C00000"/>
          <w:lang w:val="en-US"/>
        </w:rPr>
        <w:t>common z</w:t>
      </w:r>
      <w:r w:rsidR="00765C1A">
        <w:t>"</w:t>
      </w:r>
      <w:r w:rsidR="00D835C2" w:rsidRPr="00EB2B52">
        <w:t xml:space="preserve"> и </w:t>
      </w:r>
      <w:r w:rsidR="00765C1A">
        <w:t>"</w:t>
      </w:r>
      <w:r w:rsidR="00D835C2" w:rsidRPr="0037101D">
        <w:rPr>
          <w:rFonts w:ascii="Arial" w:hAnsi="Arial" w:cs="Arial"/>
          <w:color w:val="C00000"/>
          <w:lang w:val="en-US"/>
        </w:rPr>
        <w:t>common</w:t>
      </w:r>
      <w:r w:rsidR="00D835C2" w:rsidRPr="0037101D">
        <w:rPr>
          <w:rFonts w:ascii="Arial" w:hAnsi="Arial" w:cs="Arial"/>
          <w:color w:val="C00000"/>
        </w:rPr>
        <w:t xml:space="preserve"> </w:t>
      </w:r>
      <w:r w:rsidR="00D835C2" w:rsidRPr="0037101D">
        <w:rPr>
          <w:rFonts w:ascii="Arial" w:hAnsi="Arial" w:cs="Arial"/>
          <w:color w:val="C00000"/>
          <w:lang w:val="en-US"/>
        </w:rPr>
        <w:t>s</w:t>
      </w:r>
      <w:r w:rsidR="00765C1A">
        <w:t>"</w:t>
      </w:r>
      <w:r w:rsidR="00B42E0B">
        <w:t>,</w:t>
      </w:r>
      <w:r w:rsidR="00D835C2" w:rsidRPr="00EB2B52">
        <w:t xml:space="preserve"> </w:t>
      </w:r>
      <w:r w:rsidR="00381DAB" w:rsidRPr="00EB2B52">
        <w:t>соответствующие слои будут иметь цвет согласно легенде. Изменения между основной таблицей и таблиц</w:t>
      </w:r>
      <w:r w:rsidR="00EC72F0">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rPr>
      </w:pPr>
      <w:r w:rsidRPr="00EB2B52">
        <w:rPr>
          <w:noProof/>
        </w:rPr>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Profile_plot"/>
      <w:bookmarkStart w:id="120" w:name="_Toc121347658"/>
      <w:bookmarkEnd w:id="119"/>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20"/>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rPr>
        <w:t>Профиль действительной части диэлектрической проницаемости</w:t>
      </w:r>
    </w:p>
    <w:p w14:paraId="6FE0C550" w14:textId="2BA895F9" w:rsidR="00AA394B" w:rsidRDefault="00CA111E" w:rsidP="00B75A79">
      <w:pPr>
        <w:pStyle w:val="a"/>
        <w:spacing w:beforeLines="100" w:before="240" w:afterLines="150" w:after="360" w:line="276" w:lineRule="auto"/>
        <w:ind w:firstLine="0"/>
      </w:pPr>
      <w:r w:rsidRPr="004B4AFC">
        <w:t>В этом окне</w:t>
      </w:r>
      <w:r w:rsidR="00111439" w:rsidRPr="004B4AFC">
        <w:t xml:space="preserve"> </w:t>
      </w:r>
      <w:r w:rsidRPr="004B4AFC">
        <w:t>м</w:t>
      </w:r>
      <w:r w:rsidR="00111439" w:rsidRPr="004B4AFC">
        <w:t xml:space="preserve">ожно видеть профиль </w:t>
      </w:r>
      <w:r w:rsidR="00B75A79" w:rsidRPr="004B4AFC">
        <w:t xml:space="preserve">действительной или мнимой части </w:t>
      </w:r>
      <w:r w:rsidR="00111439" w:rsidRPr="004B4AFC">
        <w:t xml:space="preserve">диэлектрической проницаемости на заданной длине волны, </w:t>
      </w:r>
      <w:r w:rsidR="00B75A79" w:rsidRPr="004B4AFC">
        <w:t>распределение конкретного материала</w:t>
      </w:r>
      <w:r w:rsidRPr="004B4AFC">
        <w:t xml:space="preserve"> или концентраци</w:t>
      </w:r>
      <w:r w:rsidR="006F65ED">
        <w:t>и</w:t>
      </w:r>
      <w:r w:rsidRPr="004B4AFC">
        <w:t xml:space="preserve"> атомов разных сортов. </w:t>
      </w:r>
      <w:r w:rsidR="006C3B33" w:rsidRPr="004B4AFC">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u w:val="single"/>
        </w:rPr>
        <w:t>Шероховатость и внутрислоевые частицы не влияют на профиль</w:t>
      </w:r>
      <w:r w:rsidR="006C3B33" w:rsidRPr="004B4AFC">
        <w:t>.</w:t>
      </w:r>
      <w:r w:rsidR="00B039A2" w:rsidRPr="004B4AFC">
        <w:t xml:space="preserve"> Отображаемый профиль автоматически изменяется при изменении упомянутых параметров в </w:t>
      </w:r>
      <w:r w:rsidR="00765C1A">
        <w:t>"</w:t>
      </w:r>
      <w:r w:rsidR="0037101D" w:rsidRPr="005E10D9">
        <w:rPr>
          <w:rFonts w:ascii="Arial" w:hAnsi="Arial" w:cs="Arial"/>
          <w:color w:val="C00000"/>
          <w:lang w:val="en-US"/>
        </w:rPr>
        <w:t>Structure</w:t>
      </w:r>
      <w:r w:rsidR="0037101D" w:rsidRPr="005E10D9">
        <w:rPr>
          <w:rFonts w:ascii="Arial" w:hAnsi="Arial" w:cs="Arial"/>
          <w:color w:val="C00000"/>
        </w:rPr>
        <w:t xml:space="preserve"> </w:t>
      </w:r>
      <w:r w:rsidR="0037101D" w:rsidRPr="005E10D9">
        <w:rPr>
          <w:rFonts w:ascii="Arial" w:hAnsi="Arial" w:cs="Arial"/>
          <w:color w:val="C00000"/>
          <w:lang w:val="en-US"/>
        </w:rPr>
        <w:t>table</w:t>
      </w:r>
      <w:r w:rsidR="00765C1A">
        <w:t>"</w:t>
      </w:r>
      <w:r w:rsidR="00B039A2" w:rsidRPr="004B4AFC">
        <w:t xml:space="preserve"> </w:t>
      </w:r>
      <w:r w:rsidR="00B039A2" w:rsidRPr="00B42E0B">
        <w:t xml:space="preserve">независимо от модификатора </w:t>
      </w:r>
      <w:r w:rsidR="00765C1A">
        <w:t>"</w:t>
      </w:r>
      <w:r w:rsidR="00B039A2" w:rsidRPr="00B42E0B">
        <w:rPr>
          <w:rFonts w:ascii="Arial" w:hAnsi="Arial" w:cs="Arial"/>
          <w:color w:val="C00000"/>
          <w:lang w:val="en-US"/>
        </w:rPr>
        <w:t>Recalculate</w:t>
      </w:r>
      <w:r w:rsidR="00765C1A">
        <w:t>"</w:t>
      </w:r>
      <w:r w:rsidR="00B039A2" w:rsidRPr="00B42E0B">
        <w:t>.</w:t>
      </w:r>
      <w:r w:rsidR="003A2ADE" w:rsidRPr="00B42E0B">
        <w:t xml:space="preserve"> </w:t>
      </w:r>
      <w:r w:rsidR="00084C96" w:rsidRPr="00B42E0B">
        <w:t>Смещать видимую область можно</w:t>
      </w:r>
      <w:r w:rsidR="00B42E0B" w:rsidRPr="00B42E0B">
        <w:t>, перетаскивая её</w:t>
      </w:r>
      <w:r w:rsidR="00084C96" w:rsidRPr="00B42E0B">
        <w:t xml:space="preserve"> указателем, а м</w:t>
      </w:r>
      <w:r w:rsidR="003A2ADE" w:rsidRPr="00B42E0B">
        <w:t>асштаб отображения можно менять с помощью</w:t>
      </w:r>
      <w:r w:rsidR="00084C96" w:rsidRPr="00B42E0B">
        <w:t xml:space="preserve"> колеса мыши. </w:t>
      </w:r>
      <w:r w:rsidR="003A2ADE" w:rsidRPr="00B42E0B">
        <w:t>Если указатель</w:t>
      </w:r>
      <w:r w:rsidR="003A2ADE">
        <w:t xml:space="preserve"> находится во внутренней области графика, то масштаб</w:t>
      </w:r>
      <w:r w:rsidR="00084C96">
        <w:t>ирование</w:t>
      </w:r>
      <w:r w:rsidR="003A2ADE">
        <w:t xml:space="preserve"> по обеим осям меняется синхронно. Если </w:t>
      </w:r>
      <w:r w:rsidR="00295E34">
        <w:t xml:space="preserve">указатель </w:t>
      </w:r>
      <w:r w:rsidR="00295E34" w:rsidRPr="00B42E0B">
        <w:t xml:space="preserve">находится возле </w:t>
      </w:r>
      <w:r w:rsidR="00B42E0B" w:rsidRPr="00B42E0B">
        <w:t>одной</w:t>
      </w:r>
      <w:r w:rsidR="00295E34" w:rsidRPr="00B42E0B">
        <w:t xml:space="preserve"> оси, то меняется</w:t>
      </w:r>
      <w:r w:rsidR="00295E34">
        <w:t xml:space="preserve"> только её масштаб.</w:t>
      </w:r>
    </w:p>
    <w:p w14:paraId="445470B4" w14:textId="0E046C16" w:rsidR="003472E3" w:rsidRDefault="003472E3" w:rsidP="00B75A79">
      <w:pPr>
        <w:pStyle w:val="a"/>
        <w:spacing w:beforeLines="100" w:before="240" w:afterLines="150" w:after="360" w:line="276" w:lineRule="auto"/>
        <w:ind w:firstLine="0"/>
      </w:pPr>
      <w:r>
        <w:t>В</w:t>
      </w:r>
      <w:r w:rsidRPr="00AE08CB">
        <w:t xml:space="preserve"> </w:t>
      </w:r>
      <w:r>
        <w:t>левой части</w:t>
      </w:r>
      <w:r w:rsidRPr="004B4AFC">
        <w:t xml:space="preserve"> </w:t>
      </w:r>
      <w:r w:rsidRPr="00B42E0B">
        <w:t xml:space="preserve">находится </w:t>
      </w:r>
      <w:r w:rsidR="00B42E0B" w:rsidRPr="00B42E0B">
        <w:t xml:space="preserve">панель </w:t>
      </w:r>
      <w:r w:rsidRPr="00B42E0B">
        <w:t>параметр</w:t>
      </w:r>
      <w:r w:rsidR="00B42E0B" w:rsidRPr="00B42E0B">
        <w:t>ов</w:t>
      </w:r>
      <w:r w:rsidR="00F608F8" w:rsidRPr="00B42E0B">
        <w:t xml:space="preserve"> </w:t>
      </w:r>
      <w:r w:rsidRPr="00B42E0B">
        <w:t>отображения</w:t>
      </w:r>
      <w:r w:rsidRPr="004B4AFC">
        <w:t xml:space="preserve"> графика</w:t>
      </w:r>
      <w:r>
        <w:t>. В первом блоке выбирается отображаемая величина. При выборе пункт</w:t>
      </w:r>
      <w:r w:rsidRPr="003532EF">
        <w:t xml:space="preserve">а </w:t>
      </w:r>
      <w:r w:rsidR="00765C1A">
        <w:t>"</w:t>
      </w:r>
      <w:r w:rsidRPr="00C52BEC">
        <w:rPr>
          <w:rFonts w:ascii="Arial" w:hAnsi="Arial" w:cs="Arial"/>
          <w:color w:val="C00000"/>
          <w:lang w:val="en-US"/>
        </w:rPr>
        <w:t>Materials</w:t>
      </w:r>
      <w:r w:rsidR="00765C1A">
        <w:t>"</w:t>
      </w:r>
      <w:r>
        <w:t xml:space="preserve"> или </w:t>
      </w:r>
      <w:r w:rsidR="00765C1A">
        <w:t>"</w:t>
      </w:r>
      <w:r w:rsidRPr="00C52BEC">
        <w:rPr>
          <w:rFonts w:ascii="Arial" w:hAnsi="Arial" w:cs="Arial"/>
          <w:color w:val="C00000"/>
          <w:lang w:val="en-US"/>
        </w:rPr>
        <w:t>Elements</w:t>
      </w:r>
      <w:r w:rsidR="00765C1A">
        <w:t>"</w:t>
      </w:r>
      <w:r>
        <w:t xml:space="preserve"> разные компоненты будет показаны разным цветом согласно легенде. Одиночный клик по одном</w:t>
      </w:r>
      <w:r w:rsidRPr="00B42E0B">
        <w:t xml:space="preserve">у из профилей сделает его </w:t>
      </w:r>
      <w:r w:rsidR="00F608F8" w:rsidRPr="00B42E0B">
        <w:t>жирным</w:t>
      </w:r>
      <w:r w:rsidRPr="00B42E0B">
        <w:t xml:space="preserve">, а двойной клик уберёт с графика все материалы, </w:t>
      </w:r>
      <w:r w:rsidR="00B42E0B">
        <w:t>кроме данного. Вернуть их можно</w:t>
      </w:r>
      <w:r w:rsidRPr="00B42E0B">
        <w:t xml:space="preserve"> </w:t>
      </w:r>
      <w:r w:rsidR="00B42E0B" w:rsidRPr="00B42E0B">
        <w:t>повторным двойным щелчком</w:t>
      </w:r>
      <w:r w:rsidRPr="00B42E0B">
        <w:t xml:space="preserve"> или изменив</w:t>
      </w:r>
      <w:r>
        <w:t xml:space="preserve"> какой-либо параметр </w:t>
      </w:r>
      <w:r w:rsidRPr="008C37AB">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pPr>
      <w:r w:rsidRPr="003472E3">
        <w:t xml:space="preserve">Диэлектрическая проницаемость </w:t>
      </w:r>
      <w:r w:rsidRPr="00AD0E4C">
        <w:t>зависит от длины волны/энергии фотона</w:t>
      </w:r>
      <w:r w:rsidR="00E27507" w:rsidRPr="00AD0E4C">
        <w:t>.</w:t>
      </w:r>
      <w:r w:rsidRPr="00AD0E4C">
        <w:t xml:space="preserve"> Изменить её, а также</w:t>
      </w:r>
      <w:r w:rsidRPr="003472E3">
        <w:t xml:space="preserve"> единицы</w:t>
      </w:r>
      <w:r w:rsidR="00C52BEC" w:rsidRPr="003472E3">
        <w:rPr>
          <w:noProof/>
        </w:rPr>
        <w:t xml:space="preserve"> </w:t>
      </w:r>
      <w:r w:rsidRPr="003472E3">
        <w:rPr>
          <w:noProof/>
        </w:rPr>
        <w:t>измерения</w:t>
      </w:r>
      <w:r w:rsidR="00AD0E4C">
        <w:rPr>
          <w:noProof/>
        </w:rPr>
        <w:t>,</w:t>
      </w:r>
      <w:r w:rsidR="002E2612" w:rsidRPr="00A540E3">
        <w:t xml:space="preserve"> </w:t>
      </w:r>
      <w:r>
        <w:rPr>
          <w:noProof/>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rPr>
      </w:pPr>
      <w:r w:rsidRPr="003472E3">
        <w:rPr>
          <w:noProof/>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rPr>
        <w:t>Распределение материалов в структуре</w:t>
      </w:r>
    </w:p>
    <w:p w14:paraId="3EF86907" w14:textId="7AA4EF86" w:rsidR="00B26F32" w:rsidRPr="00B26F32" w:rsidRDefault="008C37AB" w:rsidP="00B26F32">
      <w:pPr>
        <w:pStyle w:val="a"/>
        <w:spacing w:beforeLines="100" w:before="240" w:afterLines="150" w:after="360" w:line="276" w:lineRule="auto"/>
        <w:ind w:firstLine="0"/>
      </w:pPr>
      <w:r w:rsidRPr="003472E3">
        <w:t xml:space="preserve">При выборе </w:t>
      </w:r>
      <w:r w:rsidR="00765C1A">
        <w:t>"</w:t>
      </w:r>
      <w:r w:rsidRPr="003472E3">
        <w:rPr>
          <w:rFonts w:ascii="Arial" w:hAnsi="Arial" w:cs="Arial"/>
          <w:color w:val="C00000"/>
          <w:lang w:val="en-US"/>
        </w:rPr>
        <w:t>Materials</w:t>
      </w:r>
      <w:r w:rsidR="00765C1A">
        <w:t>"</w:t>
      </w:r>
      <w:r w:rsidRPr="003472E3">
        <w:t xml:space="preserve"> </w:t>
      </w:r>
      <w:r w:rsidR="000959CD" w:rsidRPr="003472E3">
        <w:t>по вертикальной оси будет откладываться относитель</w:t>
      </w:r>
      <w:r w:rsidR="000D3F9C" w:rsidRPr="003472E3">
        <w:t xml:space="preserve">ная плотность каждого материала. Она зависит от плотности, заданной в таблице, и </w:t>
      </w:r>
      <w:r w:rsidR="00AD0E4C" w:rsidRPr="00AD0E4C">
        <w:t>от про</w:t>
      </w:r>
      <w:r w:rsidR="00AD0E4C">
        <w:t>никновения</w:t>
      </w:r>
      <w:r w:rsidR="00264091">
        <w:t xml:space="preserve"> </w:t>
      </w:r>
      <w:r w:rsidR="000D3F9C" w:rsidRPr="003472E3">
        <w:t xml:space="preserve">материала </w:t>
      </w:r>
      <w:r w:rsidR="00AD0E4C">
        <w:t xml:space="preserve">в </w:t>
      </w:r>
      <w:r w:rsidR="000D3F9C" w:rsidRPr="003472E3">
        <w:t>соседни</w:t>
      </w:r>
      <w:r w:rsidR="00AD0E4C">
        <w:t>е слои</w:t>
      </w:r>
      <w:r w:rsidR="000D3F9C" w:rsidRPr="003472E3">
        <w:t>.</w:t>
      </w:r>
      <w:r w:rsidR="00B26F32" w:rsidRPr="003472E3">
        <w:t xml:space="preserve"> При выборе </w:t>
      </w:r>
      <w:r w:rsidR="00765C1A">
        <w:t>"</w:t>
      </w:r>
      <w:r w:rsidR="00B26F32" w:rsidRPr="003472E3">
        <w:rPr>
          <w:rFonts w:ascii="Arial" w:hAnsi="Arial" w:cs="Arial"/>
          <w:color w:val="C00000"/>
          <w:lang w:val="en-US"/>
        </w:rPr>
        <w:t>Elements</w:t>
      </w:r>
      <w:r w:rsidR="00765C1A">
        <w:t>"</w:t>
      </w:r>
      <w:r w:rsidR="00B26F32" w:rsidRPr="003472E3">
        <w:t xml:space="preserve"> по вертикальной </w:t>
      </w:r>
      <w:r w:rsidR="00B26F32" w:rsidRPr="00AD0E4C">
        <w:t xml:space="preserve">оси </w:t>
      </w:r>
      <w:r w:rsidR="00647FD7" w:rsidRPr="00AD0E4C">
        <w:t>отображается</w:t>
      </w:r>
      <w:r w:rsidR="00B26F32" w:rsidRPr="003472E3">
        <w:t xml:space="preserve"> абсолютная</w:t>
      </w:r>
      <w:r w:rsidR="00B26F32" w:rsidRPr="00B26F32">
        <w:t xml:space="preserve"> </w:t>
      </w:r>
      <w:r w:rsidR="00B26F32">
        <w:t xml:space="preserve">концентрация атомов на 1 </w:t>
      </w:r>
      <w:r w:rsidR="00B26F32" w:rsidRPr="00B26F32">
        <w:t>см</w:t>
      </w:r>
      <w:r w:rsidR="00B26F32" w:rsidRPr="00B26F32">
        <w:rPr>
          <w:vertAlign w:val="superscript"/>
        </w:rPr>
        <w:t>3</w:t>
      </w:r>
      <w:r w:rsidR="00B26F32">
        <w:t xml:space="preserve">. Она зависит </w:t>
      </w:r>
      <w:r w:rsidR="00B65D4E">
        <w:t xml:space="preserve">не только от параметров структуры, но и от </w:t>
      </w:r>
      <w:r w:rsidR="00E71ACF">
        <w:t xml:space="preserve">внутренних </w:t>
      </w:r>
      <w:r w:rsidR="00183A38">
        <w:t>свойств</w:t>
      </w:r>
      <w:r w:rsidR="00B65D4E">
        <w:t xml:space="preserve"> элемента.</w:t>
      </w:r>
    </w:p>
    <w:p w14:paraId="5AE20C48" w14:textId="075AC87B" w:rsidR="00416C5A" w:rsidRDefault="00BD6E06" w:rsidP="00323380">
      <w:pPr>
        <w:pStyle w:val="a"/>
        <w:spacing w:beforeLines="100" w:before="240" w:afterLines="150" w:after="360" w:line="276" w:lineRule="auto"/>
        <w:ind w:firstLine="0"/>
      </w:pPr>
      <w:r>
        <w:t xml:space="preserve">Второй блок позволяет </w:t>
      </w:r>
      <w:r w:rsidR="00AD0E4C">
        <w:t>вывести</w:t>
      </w:r>
      <w:r>
        <w:t xml:space="preserve"> дополнительную информацию на график</w:t>
      </w:r>
      <w:r w:rsidR="00F8650F">
        <w:t>ах</w:t>
      </w:r>
      <w:r>
        <w:t>.</w:t>
      </w:r>
      <w:r w:rsidR="00D2224D" w:rsidRPr="00D2224D">
        <w:t xml:space="preserve"> </w:t>
      </w:r>
      <w:r w:rsidR="00765C1A">
        <w:t>"</w:t>
      </w:r>
      <w:r w:rsidR="00D2224D" w:rsidRPr="009C1716">
        <w:rPr>
          <w:rFonts w:ascii="Arial" w:hAnsi="Arial" w:cs="Arial"/>
          <w:color w:val="C00000"/>
          <w:lang w:val="en-US"/>
        </w:rPr>
        <w:t>Show</w:t>
      </w:r>
      <w:r w:rsidR="00D2224D" w:rsidRPr="009C1716">
        <w:rPr>
          <w:rFonts w:ascii="Arial" w:hAnsi="Arial" w:cs="Arial"/>
          <w:color w:val="C00000"/>
        </w:rPr>
        <w:t xml:space="preserve"> </w:t>
      </w:r>
      <w:r w:rsidR="00D2224D" w:rsidRPr="009C1716">
        <w:rPr>
          <w:rFonts w:ascii="Arial" w:hAnsi="Arial" w:cs="Arial"/>
          <w:color w:val="C00000"/>
          <w:lang w:val="en-US"/>
        </w:rPr>
        <w:t>sharp</w:t>
      </w:r>
      <w:r w:rsidR="00D2224D" w:rsidRPr="009C1716">
        <w:rPr>
          <w:rFonts w:ascii="Arial" w:hAnsi="Arial" w:cs="Arial"/>
          <w:color w:val="C00000"/>
        </w:rPr>
        <w:t xml:space="preserve"> </w:t>
      </w:r>
      <w:r w:rsidR="00D2224D" w:rsidRPr="009C1716">
        <w:rPr>
          <w:rFonts w:ascii="Arial" w:hAnsi="Arial" w:cs="Arial"/>
          <w:color w:val="C00000"/>
          <w:lang w:val="en-US"/>
        </w:rPr>
        <w:t>profile</w:t>
      </w:r>
      <w:r w:rsidR="00765C1A">
        <w:t>"</w:t>
      </w:r>
      <w:r w:rsidR="00D2224D">
        <w:t xml:space="preserve"> </w:t>
      </w:r>
      <w:r w:rsidR="00D2224D" w:rsidRPr="00F8650F">
        <w:t>показывает</w:t>
      </w:r>
      <w:r w:rsidR="00D2224D">
        <w:t xml:space="preserve">, как выглядел бы профиль, если бы </w:t>
      </w:r>
      <w:r w:rsidR="004C14E3">
        <w:t>перемешивание материалов на интерфейсах отсутствовало</w:t>
      </w:r>
      <w:r w:rsidR="00D2224D">
        <w:t xml:space="preserve">. </w:t>
      </w:r>
      <w:r w:rsidR="00765C1A">
        <w:t>"</w:t>
      </w:r>
      <w:r w:rsidR="00D2224D" w:rsidRPr="009C1716">
        <w:rPr>
          <w:rFonts w:ascii="Arial" w:hAnsi="Arial" w:cs="Arial"/>
          <w:color w:val="C00000"/>
          <w:lang w:val="en-US"/>
        </w:rPr>
        <w:t>Show</w:t>
      </w:r>
      <w:r w:rsidR="00D2224D" w:rsidRPr="009C1716">
        <w:rPr>
          <w:rFonts w:ascii="Arial" w:hAnsi="Arial" w:cs="Arial"/>
          <w:color w:val="C00000"/>
        </w:rPr>
        <w:t xml:space="preserve"> </w:t>
      </w:r>
      <w:r w:rsidR="00D2224D" w:rsidRPr="009C1716">
        <w:rPr>
          <w:rFonts w:ascii="Arial" w:hAnsi="Arial" w:cs="Arial"/>
          <w:color w:val="C00000"/>
          <w:lang w:val="en-US"/>
        </w:rPr>
        <w:t>discretization</w:t>
      </w:r>
      <w:r w:rsidR="00765C1A">
        <w:t>"</w:t>
      </w:r>
      <w:r w:rsidR="00D2224D">
        <w:t xml:space="preserve"> </w:t>
      </w:r>
      <w:r w:rsidR="00D2224D" w:rsidRPr="00F8650F">
        <w:t>показывает</w:t>
      </w:r>
      <w:r w:rsidR="00D2224D">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r w:rsidR="00765C1A">
        <w:t>"</w:t>
      </w:r>
      <w:hyperlink w:anchor="_Calculation_settings" w:history="1">
        <w:r w:rsidR="00D2224D" w:rsidRPr="00F31886">
          <w:rPr>
            <w:rStyle w:val="Hyperlink"/>
            <w:rFonts w:ascii="Arial" w:hAnsi="Arial" w:cs="Arial"/>
            <w:lang w:val="en-US"/>
          </w:rPr>
          <w:t>Calculation</w:t>
        </w:r>
        <w:r w:rsidR="00D2224D" w:rsidRPr="00F31886">
          <w:rPr>
            <w:rStyle w:val="Hyperlink"/>
            <w:rFonts w:ascii="Arial" w:hAnsi="Arial" w:cs="Arial"/>
          </w:rPr>
          <w:t xml:space="preserve"> </w:t>
        </w:r>
        <w:r w:rsidR="00D2224D" w:rsidRPr="00F31886">
          <w:rPr>
            <w:rStyle w:val="Hyperlink"/>
            <w:rFonts w:ascii="Arial" w:hAnsi="Arial" w:cs="Arial"/>
            <w:lang w:val="en-US"/>
          </w:rPr>
          <w:t>settings</w:t>
        </w:r>
      </w:hyperlink>
      <w:r w:rsidR="00765C1A">
        <w:t>"</w:t>
      </w:r>
      <w:r w:rsidR="00D2224D" w:rsidRPr="00323380">
        <w:t>.</w:t>
      </w:r>
      <w:r w:rsidR="00323380" w:rsidRPr="00323380">
        <w:t xml:space="preserve"> </w:t>
      </w:r>
      <w:r w:rsidR="00765C1A">
        <w:t>"</w:t>
      </w:r>
      <w:r w:rsidR="00323380" w:rsidRPr="004C14E3">
        <w:rPr>
          <w:rFonts w:ascii="Arial" w:hAnsi="Arial" w:cs="Arial"/>
          <w:color w:val="C00000"/>
          <w:lang w:val="en-US"/>
        </w:rPr>
        <w:t>Show</w:t>
      </w:r>
      <w:r w:rsidR="00323380" w:rsidRPr="004C14E3">
        <w:rPr>
          <w:rFonts w:ascii="Arial" w:hAnsi="Arial" w:cs="Arial"/>
          <w:color w:val="C00000"/>
        </w:rPr>
        <w:t xml:space="preserve"> </w:t>
      </w:r>
      <w:r w:rsidR="00323380" w:rsidRPr="004C14E3">
        <w:rPr>
          <w:rFonts w:ascii="Arial" w:hAnsi="Arial" w:cs="Arial"/>
          <w:color w:val="C00000"/>
          <w:lang w:val="en-US"/>
        </w:rPr>
        <w:t>cursor</w:t>
      </w:r>
      <w:r w:rsidR="00323380" w:rsidRPr="004C14E3">
        <w:rPr>
          <w:rFonts w:ascii="Arial" w:hAnsi="Arial" w:cs="Arial"/>
          <w:color w:val="C00000"/>
        </w:rPr>
        <w:t xml:space="preserve"> </w:t>
      </w:r>
      <w:r w:rsidR="00323380" w:rsidRPr="00F8650F">
        <w:rPr>
          <w:rFonts w:ascii="Arial" w:hAnsi="Arial" w:cs="Arial"/>
          <w:color w:val="C00000"/>
          <w:lang w:val="en-US"/>
        </w:rPr>
        <w:t>position</w:t>
      </w:r>
      <w:r w:rsidR="00765C1A">
        <w:t>"</w:t>
      </w:r>
      <w:r w:rsidR="00323380" w:rsidRPr="00F8650F">
        <w:t xml:space="preserve"> </w:t>
      </w:r>
      <w:r w:rsidR="007E2D81" w:rsidRPr="00F8650F">
        <w:t>отображает</w:t>
      </w:r>
      <w:r w:rsidR="00F8650F" w:rsidRPr="00F8650F">
        <w:t xml:space="preserve"> </w:t>
      </w:r>
      <w:r w:rsidR="00323380" w:rsidRPr="00F8650F">
        <w:t>около курсора его коорди</w:t>
      </w:r>
      <w:r w:rsidR="00323380">
        <w:t>наты.</w:t>
      </w:r>
    </w:p>
    <w:p w14:paraId="2CFDFEB9" w14:textId="11470353" w:rsidR="001960E0" w:rsidRPr="005B1FF7" w:rsidRDefault="001960E0" w:rsidP="00732E34">
      <w:pPr>
        <w:pStyle w:val="a"/>
        <w:spacing w:beforeLines="100" w:before="240" w:afterLines="150" w:after="360" w:line="276" w:lineRule="auto"/>
        <w:ind w:firstLine="0"/>
      </w:pPr>
      <w:r>
        <w:t xml:space="preserve">В </w:t>
      </w:r>
      <w:r w:rsidR="004C14E3">
        <w:t>третьем</w:t>
      </w:r>
      <w:r>
        <w:t xml:space="preserve"> блоке находятся настройки масштабирования. Опции</w:t>
      </w:r>
      <w:r w:rsidRPr="005B1FF7">
        <w:t xml:space="preserve"> </w:t>
      </w:r>
      <w:r w:rsidR="00765C1A">
        <w:t>"</w:t>
      </w:r>
      <w:r w:rsidRPr="004C14E3">
        <w:rPr>
          <w:rFonts w:ascii="Arial" w:hAnsi="Arial" w:cs="Arial"/>
          <w:color w:val="C00000"/>
          <w:lang w:val="en-US"/>
        </w:rPr>
        <w:t>Rescale</w:t>
      </w:r>
      <w:r w:rsidRPr="004C14E3">
        <w:rPr>
          <w:rFonts w:ascii="Arial" w:hAnsi="Arial" w:cs="Arial"/>
          <w:color w:val="C00000"/>
        </w:rPr>
        <w:t xml:space="preserve"> </w:t>
      </w:r>
      <w:r w:rsidRPr="004C14E3">
        <w:rPr>
          <w:rFonts w:ascii="Arial" w:hAnsi="Arial" w:cs="Arial"/>
          <w:color w:val="C00000"/>
          <w:lang w:val="en-US"/>
        </w:rPr>
        <w:t>X</w:t>
      </w:r>
      <w:r w:rsidR="00765C1A">
        <w:t>"</w:t>
      </w:r>
      <w:r w:rsidRPr="005B1FF7">
        <w:t xml:space="preserve"> </w:t>
      </w:r>
      <w:r>
        <w:t>и</w:t>
      </w:r>
      <w:r w:rsidRPr="005B1FF7">
        <w:t xml:space="preserve"> </w:t>
      </w:r>
      <w:r w:rsidR="00765C1A">
        <w:t>"</w:t>
      </w:r>
      <w:r w:rsidRPr="004C14E3">
        <w:rPr>
          <w:rFonts w:ascii="Arial" w:hAnsi="Arial" w:cs="Arial"/>
          <w:color w:val="C00000"/>
          <w:lang w:val="en-US"/>
        </w:rPr>
        <w:t>Rescale</w:t>
      </w:r>
      <w:r w:rsidRPr="004C14E3">
        <w:rPr>
          <w:rFonts w:ascii="Arial" w:hAnsi="Arial" w:cs="Arial"/>
          <w:color w:val="C00000"/>
        </w:rPr>
        <w:t xml:space="preserve"> </w:t>
      </w:r>
      <w:r w:rsidRPr="004C14E3">
        <w:rPr>
          <w:rFonts w:ascii="Arial" w:hAnsi="Arial" w:cs="Arial"/>
          <w:color w:val="C00000"/>
          <w:lang w:val="en-US"/>
        </w:rPr>
        <w:t>Y</w:t>
      </w:r>
      <w:r w:rsidR="00765C1A">
        <w:t>"</w:t>
      </w:r>
      <w:r w:rsidR="005B1FF7">
        <w:t xml:space="preserve"> указывают на автоматическое масштабирование по соответствующим осям при перевычислении кривых или при изменении структуры.</w:t>
      </w:r>
      <w:r w:rsidR="00732E34">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t xml:space="preserve"> </w:t>
      </w:r>
      <w:r w:rsidR="00732E34">
        <w:t>Вид масштабирования</w:t>
      </w:r>
      <w:r w:rsidR="00F8650F">
        <w:t xml:space="preserve"> –</w:t>
      </w:r>
      <w:r w:rsidR="00732E34">
        <w:t xml:space="preserve"> линейный или логарифмический </w:t>
      </w:r>
      <w:r w:rsidR="00F8650F">
        <w:t>–</w:t>
      </w:r>
      <w:r w:rsidR="00AB777A">
        <w:t xml:space="preserve"> </w:t>
      </w:r>
      <w:r w:rsidR="00732E34">
        <w:t xml:space="preserve">можно выбирать для </w:t>
      </w:r>
      <w:r w:rsidR="004C14E3">
        <w:t xml:space="preserve">заведомо </w:t>
      </w:r>
      <w:r w:rsidR="00732E34">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pPr>
      <w:r>
        <w:t>В последнем блоке можно и</w:t>
      </w:r>
      <w:r w:rsidR="00F73F0D">
        <w:t xml:space="preserve">зменить единицы </w:t>
      </w:r>
      <w:r>
        <w:t>глубины</w:t>
      </w:r>
      <w:r w:rsidR="00F73F0D">
        <w:t>, откладываем</w:t>
      </w:r>
      <w:r>
        <w:t>ой</w:t>
      </w:r>
      <w:r w:rsidR="00F73F0D">
        <w:t xml:space="preserve"> по горизонтальной оси</w:t>
      </w:r>
      <w:r>
        <w:t xml:space="preserve">. </w:t>
      </w:r>
    </w:p>
    <w:p w14:paraId="623E2022" w14:textId="6C650225" w:rsidR="00416C5A" w:rsidRPr="00DE6DC1" w:rsidRDefault="003B35FA" w:rsidP="00416C5A">
      <w:pPr>
        <w:pStyle w:val="a"/>
        <w:spacing w:beforeLines="100" w:before="240" w:afterLines="150" w:after="360" w:line="276" w:lineRule="auto"/>
        <w:ind w:firstLine="0"/>
      </w:pPr>
      <w:r>
        <w:t>Все настройки отображения, включая текущие координаты осей (при условии отсутствия автомасштабирования) сохраняются для структуры.</w:t>
      </w:r>
      <w:r w:rsidR="0047756D">
        <w:t xml:space="preserve"> При закрытии и открытии окна </w:t>
      </w:r>
      <w:r w:rsidR="00765C1A">
        <w:t>"</w:t>
      </w:r>
      <w:r w:rsidR="0047756D" w:rsidRPr="003472E3">
        <w:rPr>
          <w:rFonts w:ascii="Arial" w:hAnsi="Arial" w:cs="Arial"/>
          <w:color w:val="C00000"/>
          <w:lang w:val="en-US"/>
        </w:rPr>
        <w:t>Profile</w:t>
      </w:r>
      <w:r w:rsidR="0047756D" w:rsidRPr="003472E3">
        <w:rPr>
          <w:rFonts w:ascii="Arial" w:hAnsi="Arial" w:cs="Arial"/>
          <w:color w:val="C00000"/>
        </w:rPr>
        <w:t xml:space="preserve"> </w:t>
      </w:r>
      <w:r w:rsidR="0047756D" w:rsidRPr="003472E3">
        <w:rPr>
          <w:rFonts w:ascii="Arial" w:hAnsi="Arial" w:cs="Arial"/>
          <w:color w:val="C00000"/>
          <w:lang w:val="en-US"/>
        </w:rPr>
        <w:t>plot</w:t>
      </w:r>
      <w:r w:rsidR="00765C1A">
        <w:t>"</w:t>
      </w:r>
      <w:r w:rsidR="0047756D" w:rsidRPr="0047756D">
        <w:t xml:space="preserve"> </w:t>
      </w:r>
      <w:r w:rsidR="0047756D">
        <w:t xml:space="preserve">они воспроизводятся автоматически. Чтобы </w:t>
      </w:r>
      <w:r w:rsidR="0047756D" w:rsidRPr="00DE0CE8">
        <w:t xml:space="preserve">подобное </w:t>
      </w:r>
      <w:r w:rsidR="0047756D" w:rsidRPr="00147C40">
        <w:t xml:space="preserve">произошло при </w:t>
      </w:r>
      <w:r w:rsidR="00AB777A" w:rsidRPr="00147C40">
        <w:t>открытии</w:t>
      </w:r>
      <w:r w:rsidR="0047756D" w:rsidRPr="00147C40">
        <w:t xml:space="preserve"> </w:t>
      </w:r>
      <w:r w:rsidR="00DE6DC1" w:rsidRPr="00147C40">
        <w:t>проекта</w:t>
      </w:r>
      <w:r w:rsidR="0047756D" w:rsidRPr="00DE0CE8">
        <w:t xml:space="preserve">, нужно </w:t>
      </w:r>
      <w:r w:rsidR="009F6024" w:rsidRPr="00DE0CE8">
        <w:t xml:space="preserve">предварительно </w:t>
      </w:r>
      <w:r w:rsidR="0047756D" w:rsidRPr="00DE0CE8">
        <w:t>сохранить</w:t>
      </w:r>
      <w:r w:rsidR="0047756D">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1D_graphs"/>
      <w:bookmarkStart w:id="122" w:name="_Toc121347659"/>
      <w:bookmarkEnd w:id="121"/>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77BA7585" w14:textId="5BCB6E04"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rPr>
        <w:t xml:space="preserve"> </w:t>
      </w:r>
      <w:r w:rsidR="003E6792">
        <w:rPr>
          <w:color w:val="00518E"/>
        </w:rPr>
        <w:t xml:space="preserve">Окно </w:t>
      </w:r>
      <w:r w:rsidR="00765C1A">
        <w:t>"</w:t>
      </w:r>
      <w:r w:rsidR="003E6792" w:rsidRPr="00042437">
        <w:rPr>
          <w:rFonts w:ascii="Arial" w:hAnsi="Arial" w:cs="Arial"/>
          <w:color w:val="C00000"/>
        </w:rPr>
        <w:t>1</w:t>
      </w:r>
      <w:r w:rsidR="003E6792" w:rsidRPr="00042437">
        <w:rPr>
          <w:rFonts w:ascii="Arial" w:hAnsi="Arial" w:cs="Arial"/>
          <w:color w:val="C00000"/>
          <w:lang w:val="en-US"/>
        </w:rPr>
        <w:t>D</w:t>
      </w:r>
      <w:r w:rsidR="003E6792" w:rsidRPr="00042437">
        <w:rPr>
          <w:rFonts w:ascii="Arial" w:hAnsi="Arial" w:cs="Arial"/>
          <w:color w:val="C00000"/>
        </w:rPr>
        <w:t xml:space="preserve"> </w:t>
      </w:r>
      <w:r w:rsidR="003E6792" w:rsidRPr="00042437">
        <w:rPr>
          <w:rFonts w:ascii="Arial" w:hAnsi="Arial" w:cs="Arial"/>
          <w:color w:val="C00000"/>
          <w:lang w:val="en-US"/>
        </w:rPr>
        <w:t>graphs</w:t>
      </w:r>
      <w:r w:rsidR="00765C1A">
        <w:t>"</w:t>
      </w:r>
      <w:r w:rsidR="008A1BA1">
        <w:rPr>
          <w:color w:val="00518E"/>
        </w:rPr>
        <w:t>: расчёт по экспериментальной сетке и независимый расчёт</w:t>
      </w:r>
    </w:p>
    <w:p w14:paraId="632B5437" w14:textId="2E74E82B" w:rsidR="007E1369" w:rsidRPr="008A4F38" w:rsidRDefault="007E1369" w:rsidP="007E1369">
      <w:pPr>
        <w:pStyle w:val="a"/>
        <w:spacing w:beforeLines="100" w:before="240" w:afterLines="150" w:after="360" w:line="276" w:lineRule="auto"/>
        <w:ind w:firstLine="0"/>
      </w:pPr>
      <w:r>
        <w:t>Окно</w:t>
      </w:r>
      <w:r w:rsidRPr="008A1BA1">
        <w:t xml:space="preserve"> </w:t>
      </w:r>
      <w:r w:rsidR="00765C1A">
        <w:t>"</w:t>
      </w:r>
      <w:r w:rsidRPr="00042437">
        <w:rPr>
          <w:rFonts w:ascii="Arial" w:hAnsi="Arial" w:cs="Arial"/>
          <w:color w:val="C00000"/>
        </w:rPr>
        <w:t>1</w:t>
      </w:r>
      <w:r w:rsidRPr="00042437">
        <w:rPr>
          <w:rFonts w:ascii="Arial" w:hAnsi="Arial" w:cs="Arial"/>
          <w:color w:val="C00000"/>
          <w:lang w:val="en-US"/>
        </w:rPr>
        <w:t>D</w:t>
      </w:r>
      <w:r w:rsidRPr="00042437">
        <w:rPr>
          <w:rFonts w:ascii="Arial" w:hAnsi="Arial" w:cs="Arial"/>
          <w:color w:val="C00000"/>
        </w:rPr>
        <w:t xml:space="preserve"> </w:t>
      </w:r>
      <w:r w:rsidRPr="00042437">
        <w:rPr>
          <w:rFonts w:ascii="Arial" w:hAnsi="Arial" w:cs="Arial"/>
          <w:color w:val="C00000"/>
          <w:lang w:val="en-US"/>
        </w:rPr>
        <w:t>graphs</w:t>
      </w:r>
      <w:r w:rsidR="00765C1A">
        <w:t>"</w:t>
      </w:r>
      <w:r w:rsidRPr="008A1BA1">
        <w:t xml:space="preserve"> </w:t>
      </w:r>
      <w:r>
        <w:t>предназначено</w:t>
      </w:r>
      <w:r w:rsidRPr="008A1BA1">
        <w:t xml:space="preserve"> </w:t>
      </w:r>
      <w:r>
        <w:t>для</w:t>
      </w:r>
      <w:r w:rsidRPr="008A1BA1">
        <w:t xml:space="preserve"> </w:t>
      </w:r>
      <w:r>
        <w:t>визуализации</w:t>
      </w:r>
      <w:r w:rsidRPr="008A1BA1">
        <w:t xml:space="preserve"> </w:t>
      </w:r>
      <w:r>
        <w:t>результатов</w:t>
      </w:r>
      <w:r w:rsidRPr="008A1BA1">
        <w:t xml:space="preserve"> </w:t>
      </w:r>
      <w:r>
        <w:t>расчёта</w:t>
      </w:r>
      <w:r w:rsidRPr="008A1BA1">
        <w:t xml:space="preserve">. </w:t>
      </w:r>
      <w: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rPr>
          <w:t>структурой главного окна</w:t>
        </w:r>
      </w:hyperlink>
      <w:r>
        <w:t xml:space="preserve">) и сколько </w:t>
      </w:r>
      <w:r w:rsidR="00765C1A">
        <w:t>"</w:t>
      </w:r>
      <w:r>
        <w:t>включено</w:t>
      </w:r>
      <w:r w:rsidR="00765C1A">
        <w:t>"</w:t>
      </w:r>
      <w:r>
        <w:t xml:space="preserve"> в окне </w:t>
      </w:r>
      <w:r w:rsidR="00765C1A">
        <w:t>"</w:t>
      </w:r>
      <w:hyperlink w:anchor="_Calculation_settings" w:history="1">
        <w:r w:rsidRPr="00F31886">
          <w:rPr>
            <w:rStyle w:val="Hyperlink"/>
            <w:rFonts w:ascii="Arial" w:hAnsi="Arial" w:cs="Arial"/>
            <w:lang w:val="en-US"/>
          </w:rPr>
          <w:t>Calculation</w:t>
        </w:r>
        <w:r w:rsidRPr="00F31886">
          <w:rPr>
            <w:rStyle w:val="Hyperlink"/>
            <w:rFonts w:ascii="Arial" w:hAnsi="Arial" w:cs="Arial"/>
          </w:rPr>
          <w:t xml:space="preserve"> </w:t>
        </w:r>
        <w:r w:rsidRPr="00F31886">
          <w:rPr>
            <w:rStyle w:val="Hyperlink"/>
            <w:rFonts w:ascii="Arial" w:hAnsi="Arial" w:cs="Arial"/>
            <w:lang w:val="en-US"/>
          </w:rPr>
          <w:t>settings</w:t>
        </w:r>
      </w:hyperlink>
      <w:r w:rsidR="00765C1A">
        <w:t>"</w:t>
      </w:r>
      <w:r>
        <w:t xml:space="preserve">. Окно содержит две секции. Верхняя, </w:t>
      </w:r>
      <w:r w:rsidR="00765C1A">
        <w:t>"</w:t>
      </w:r>
      <w:r w:rsidRPr="001478B7">
        <w:rPr>
          <w:rFonts w:ascii="Arial" w:hAnsi="Arial" w:cs="Arial"/>
          <w:color w:val="C00000"/>
          <w:lang w:val="en-US"/>
        </w:rPr>
        <w:t>Measured</w:t>
      </w:r>
      <w:r w:rsidR="00765C1A">
        <w:t>"</w:t>
      </w:r>
      <w:r>
        <w:t xml:space="preserve">, для загруженных экспериментальных данных и расчёта по этой же экспериментальной сетке. Нижняя, </w:t>
      </w:r>
      <w:r w:rsidR="00765C1A">
        <w:t>"</w:t>
      </w:r>
      <w:r w:rsidRPr="001478B7">
        <w:rPr>
          <w:rFonts w:ascii="Arial" w:hAnsi="Arial" w:cs="Arial"/>
          <w:color w:val="C00000"/>
          <w:lang w:val="en-US"/>
        </w:rPr>
        <w:t>Independent</w:t>
      </w:r>
      <w:r w:rsidR="00765C1A">
        <w:t>"</w:t>
      </w:r>
      <w:r w:rsidRPr="008A4F38">
        <w:t xml:space="preserve">, </w:t>
      </w:r>
      <w:r>
        <w:t>для расчётов по равномерной сетке, задаваемой</w:t>
      </w:r>
      <w:r w:rsidRPr="008A4F38">
        <w:t xml:space="preserve"> </w:t>
      </w:r>
      <w:r>
        <w:t xml:space="preserve">непосредственно в </w:t>
      </w:r>
      <w:r>
        <w:rPr>
          <w:lang w:val="en-US"/>
        </w:rPr>
        <w:t>Multifitting</w:t>
      </w:r>
      <w:r>
        <w:t>.</w:t>
      </w:r>
    </w:p>
    <w:p w14:paraId="473B62A2" w14:textId="41BC020B" w:rsidR="008A1BA1" w:rsidRDefault="00147C40" w:rsidP="00BF31A6">
      <w:pPr>
        <w:pStyle w:val="a"/>
        <w:spacing w:beforeLines="100" w:before="240" w:afterLines="150" w:after="360" w:line="276" w:lineRule="auto"/>
        <w:ind w:firstLine="0"/>
      </w:pPr>
      <w:r w:rsidRPr="00147C40">
        <w:lastRenderedPageBreak/>
        <w:t>П</w:t>
      </w:r>
      <w:r w:rsidR="00426841" w:rsidRPr="00147C40">
        <w:t>устые секции не отображаются</w:t>
      </w:r>
      <w:r w:rsidR="0080452C" w:rsidRPr="00147C40">
        <w:t>. Между секциями находится невидимый горизонтальный разделитель, который позволяет вручную</w:t>
      </w:r>
      <w:r w:rsidR="0080452C">
        <w:t xml:space="preserve"> перераспределить </w:t>
      </w:r>
      <w:r w:rsidR="00C74F0A">
        <w:t>высоту между секциями</w:t>
      </w:r>
      <w:r w:rsidR="0080452C">
        <w:t xml:space="preserve"> в окне </w:t>
      </w:r>
      <w:r w:rsidR="00593745">
        <w:t>с помощью</w:t>
      </w:r>
      <w:r w:rsidR="0080452C">
        <w:t xml:space="preserve"> мыши.</w:t>
      </w:r>
    </w:p>
    <w:p w14:paraId="4C43A94F" w14:textId="3521AF06" w:rsidR="00572091" w:rsidRDefault="00B916F7" w:rsidP="00BF31A6">
      <w:pPr>
        <w:pStyle w:val="a"/>
        <w:spacing w:beforeLines="100" w:before="240" w:afterLines="150" w:after="360" w:line="276" w:lineRule="auto"/>
        <w:ind w:firstLine="0"/>
      </w:pPr>
      <w:r>
        <w:t xml:space="preserve">В </w:t>
      </w:r>
      <w:r w:rsidRPr="00E902A8">
        <w:t>каждой секции может быть несколько</w:t>
      </w:r>
      <w:r>
        <w:t xml:space="preserve"> кривых.</w:t>
      </w:r>
      <w:r w:rsidR="00572091">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rPr>
        <w:t>Расположение</w:t>
      </w:r>
      <w:r w:rsidR="00BE5590">
        <w:rPr>
          <w:color w:val="00518E"/>
        </w:rPr>
        <w:t xml:space="preserve"> нескольк</w:t>
      </w:r>
      <w:r w:rsidR="00561CDC">
        <w:rPr>
          <w:color w:val="00518E"/>
        </w:rPr>
        <w:t>их</w:t>
      </w:r>
      <w:r w:rsidR="00BE5590">
        <w:rPr>
          <w:color w:val="00518E"/>
        </w:rPr>
        <w:t xml:space="preserve"> кривых в секции</w:t>
      </w:r>
    </w:p>
    <w:p w14:paraId="713ABBA2" w14:textId="6CCA1AA7" w:rsidR="001E488A" w:rsidRDefault="00735EDD" w:rsidP="003E0027">
      <w:pPr>
        <w:pStyle w:val="a"/>
        <w:spacing w:beforeLines="100" w:before="240" w:afterLines="150" w:after="360" w:line="276" w:lineRule="auto"/>
        <w:ind w:firstLine="0"/>
      </w:pPr>
      <w:r w:rsidRPr="00147C40">
        <w:t>Между графиками</w:t>
      </w:r>
      <w:r w:rsidR="00426841" w:rsidRPr="00147C40">
        <w:t xml:space="preserve"> в одной строке</w:t>
      </w:r>
      <w:r w:rsidR="00147C40" w:rsidRPr="00147C40">
        <w:t xml:space="preserve"> </w:t>
      </w:r>
      <w:r w:rsidRPr="00147C40">
        <w:t>также расположены</w:t>
      </w:r>
      <w: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23" w:name="_Toc121347660"/>
      <w:r>
        <w:rPr>
          <w:rFonts w:ascii="Times New Roman" w:hAnsi="Times New Roman" w:cs="Times New Roman"/>
          <w:color w:val="0070C0"/>
        </w:rPr>
        <w:t>Настройки</w:t>
      </w:r>
      <w:bookmarkEnd w:id="123"/>
    </w:p>
    <w:p w14:paraId="12A63F69" w14:textId="2C528A33" w:rsidR="001E488A" w:rsidRDefault="001044D2" w:rsidP="003E0027">
      <w:pPr>
        <w:pStyle w:val="a"/>
        <w:spacing w:beforeLines="100" w:before="240" w:afterLines="150" w:after="360" w:line="276" w:lineRule="auto"/>
        <w:ind w:firstLine="0"/>
      </w:pPr>
      <w:r>
        <w:t>Контекстное меню можно вызвать</w:t>
      </w:r>
      <w:r w:rsidR="006C1BC7">
        <w:t xml:space="preserve"> в области </w:t>
      </w:r>
      <w:r w:rsidR="006C1BC7" w:rsidRPr="00CB5D04">
        <w:rPr>
          <w:u w:val="single"/>
        </w:rPr>
        <w:t>вне графиков</w:t>
      </w:r>
      <w:r w:rsidR="006C1BC7">
        <w:t xml:space="preserve"> (включая заголовок и подписи осей)</w:t>
      </w:r>
      <w:r w:rsidR="009A5BEB">
        <w:t>, т.е. за пределами внешней рамки секции или на свободно</w:t>
      </w:r>
      <w:r w:rsidR="00B65D2D">
        <w:t>м</w:t>
      </w:r>
      <w:r w:rsidR="009A5BEB">
        <w:t xml:space="preserve"> месте панели управления каждого графика.</w:t>
      </w:r>
      <w:r w:rsidR="008C3207">
        <w:t xml:space="preserve"> В меню только один пункт – окно </w:t>
      </w:r>
      <w:r w:rsidR="00765C1A">
        <w:t>"</w:t>
      </w:r>
      <w:r w:rsidR="008C3207" w:rsidRPr="006076C5">
        <w:rPr>
          <w:rFonts w:ascii="Arial" w:hAnsi="Arial" w:cs="Arial"/>
          <w:color w:val="C00000"/>
          <w:lang w:val="en-US"/>
        </w:rPr>
        <w:t>Settings</w:t>
      </w:r>
      <w:r w:rsidR="00765C1A">
        <w:t>"</w:t>
      </w:r>
      <w:r w:rsidR="008C3207">
        <w:t>.</w:t>
      </w:r>
      <w:r w:rsidR="002D3E77">
        <w:t xml:space="preserve"> </w:t>
      </w:r>
    </w:p>
    <w:p w14:paraId="117E7299" w14:textId="3309A66F" w:rsidR="001E488A" w:rsidRDefault="001E488A" w:rsidP="003E0027">
      <w:pPr>
        <w:pStyle w:val="a"/>
        <w:spacing w:beforeLines="100" w:before="240" w:afterLines="150" w:after="360" w:line="276" w:lineRule="auto"/>
        <w:ind w:firstLine="0"/>
      </w:pPr>
    </w:p>
    <w:p w14:paraId="277F89E7" w14:textId="2DA95691"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sidRPr="003E0027">
        <w:rPr>
          <w:noProof/>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rPr>
        <w:t>Контекстное меню</w:t>
      </w:r>
      <w:r w:rsidR="003E0027">
        <w:rPr>
          <w:color w:val="00518E"/>
        </w:rPr>
        <w:t xml:space="preserve"> </w:t>
      </w:r>
      <w:r w:rsidR="00765C1A">
        <w:rPr>
          <w:color w:val="00518E"/>
        </w:rPr>
        <w:t>"</w:t>
      </w:r>
      <w:r w:rsidR="003E0027" w:rsidRPr="001E488A">
        <w:rPr>
          <w:rFonts w:ascii="Arial" w:hAnsi="Arial" w:cs="Arial"/>
          <w:color w:val="C00000"/>
          <w:lang w:val="en-US"/>
        </w:rPr>
        <w:t>1D graphs</w:t>
      </w:r>
      <w:r w:rsidR="00765C1A">
        <w:rPr>
          <w:color w:val="00518E"/>
        </w:rPr>
        <w:t>"</w:t>
      </w:r>
    </w:p>
    <w:p w14:paraId="6C147A03" w14:textId="16ABA8B2" w:rsidR="00130073" w:rsidRPr="001E488A" w:rsidRDefault="002D3E77" w:rsidP="00130073">
      <w:pPr>
        <w:pStyle w:val="a"/>
        <w:spacing w:beforeLines="100" w:before="240" w:afterLines="150" w:after="360" w:line="276" w:lineRule="auto"/>
        <w:ind w:firstLine="0"/>
      </w:pPr>
      <w:r>
        <w:t xml:space="preserve">Верхний блок настроек позволяет расположить графики в несколько строк, отдельно для </w:t>
      </w:r>
      <w:r w:rsidR="00765C1A">
        <w:t>"</w:t>
      </w:r>
      <w:r w:rsidRPr="001E488A">
        <w:rPr>
          <w:rFonts w:ascii="Arial" w:hAnsi="Arial" w:cs="Arial"/>
          <w:color w:val="C00000"/>
          <w:lang w:val="en-US"/>
        </w:rPr>
        <w:t>Measured</w:t>
      </w:r>
      <w:r w:rsidR="00765C1A">
        <w:t>"</w:t>
      </w:r>
      <w:r>
        <w:t xml:space="preserve"> и </w:t>
      </w:r>
      <w:r w:rsidR="00765C1A">
        <w:t>"</w:t>
      </w:r>
      <w:r w:rsidRPr="001E488A">
        <w:rPr>
          <w:rFonts w:ascii="Arial" w:hAnsi="Arial" w:cs="Arial"/>
          <w:color w:val="C00000"/>
          <w:lang w:val="en-US"/>
        </w:rPr>
        <w:t>Independent</w:t>
      </w:r>
      <w:r w:rsidR="00765C1A">
        <w:t>"</w:t>
      </w:r>
      <w:r>
        <w:t xml:space="preserve"> секций.</w:t>
      </w:r>
    </w:p>
    <w:p w14:paraId="2549CF92" w14:textId="33FB55E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rPr>
        <w:t xml:space="preserve">Настройки окна </w:t>
      </w:r>
      <w:r w:rsidR="00765C1A">
        <w:rPr>
          <w:color w:val="00518E"/>
        </w:rPr>
        <w:t>"</w:t>
      </w:r>
      <w:r w:rsidR="000A692D" w:rsidRPr="001E488A">
        <w:rPr>
          <w:rFonts w:ascii="Arial" w:hAnsi="Arial" w:cs="Arial"/>
          <w:color w:val="C00000"/>
          <w:lang w:val="en-US"/>
        </w:rPr>
        <w:t>1D graphs</w:t>
      </w:r>
      <w:r w:rsidR="00765C1A">
        <w:rPr>
          <w:color w:val="00518E"/>
        </w:rPr>
        <w:t>"</w:t>
      </w:r>
    </w:p>
    <w:p w14:paraId="6F0DBB4D" w14:textId="07795324" w:rsidR="00364928" w:rsidRDefault="00364928" w:rsidP="001E488A">
      <w:pPr>
        <w:pStyle w:val="a"/>
        <w:spacing w:beforeLines="100" w:before="240" w:afterLines="150" w:after="360" w:line="276" w:lineRule="auto"/>
        <w:ind w:firstLine="0"/>
      </w:pPr>
      <w:r>
        <w:t xml:space="preserve">Дальнейший список опций касается отображения </w:t>
      </w:r>
      <w:r w:rsidR="000B16B6">
        <w:t>элементов</w:t>
      </w:r>
      <w:r>
        <w:t xml:space="preserve"> управления в строке под каждым графиком. Постоянно отображаемые опции под каждым </w:t>
      </w:r>
      <w:r w:rsidRPr="001E488A">
        <w:t xml:space="preserve">графиком: </w:t>
      </w:r>
    </w:p>
    <w:p w14:paraId="02EF7C88" w14:textId="33A96461" w:rsidR="001E488A" w:rsidRPr="001E488A" w:rsidRDefault="00765C1A" w:rsidP="001E488A">
      <w:pPr>
        <w:pStyle w:val="a"/>
        <w:spacing w:beforeLines="100" w:before="240" w:afterLines="150" w:after="360" w:line="276" w:lineRule="auto"/>
        <w:ind w:firstLine="0"/>
      </w:pPr>
      <w:r>
        <w:t>"</w:t>
      </w:r>
      <w:r w:rsidR="001E488A" w:rsidRPr="00364928">
        <w:rPr>
          <w:rFonts w:ascii="Arial" w:hAnsi="Arial" w:cs="Arial"/>
          <w:color w:val="C00000"/>
          <w:lang w:val="en-US"/>
        </w:rPr>
        <w:t>Scale</w:t>
      </w:r>
      <w:r w:rsidR="001E488A" w:rsidRPr="00364928">
        <w:rPr>
          <w:rFonts w:ascii="Arial" w:hAnsi="Arial" w:cs="Arial"/>
          <w:color w:val="C00000"/>
        </w:rPr>
        <w:t xml:space="preserve"> </w:t>
      </w:r>
      <w:r w:rsidR="001E488A" w:rsidRPr="00364928">
        <w:rPr>
          <w:rFonts w:ascii="Arial" w:hAnsi="Arial" w:cs="Arial"/>
          <w:color w:val="C00000"/>
          <w:lang w:val="en-US"/>
        </w:rPr>
        <w:t>Y</w:t>
      </w:r>
      <w:r>
        <w:t>"</w:t>
      </w:r>
      <w:r w:rsidR="001E488A" w:rsidRPr="001E488A">
        <w:t xml:space="preserve"> позволяет выбрать линейный или логарифмический масштаб вертикальной оси.</w:t>
      </w:r>
    </w:p>
    <w:p w14:paraId="3889254E" w14:textId="3D6064C5" w:rsidR="001E488A" w:rsidRDefault="00765C1A" w:rsidP="001E488A">
      <w:pPr>
        <w:pStyle w:val="a"/>
        <w:spacing w:beforeLines="100" w:before="240" w:afterLines="150" w:after="360" w:line="276" w:lineRule="auto"/>
        <w:ind w:firstLine="0"/>
      </w:pPr>
      <w:r>
        <w:t>"</w:t>
      </w:r>
      <w:r w:rsidR="001E488A" w:rsidRPr="00364928">
        <w:rPr>
          <w:rFonts w:ascii="Arial" w:hAnsi="Arial" w:cs="Arial"/>
          <w:color w:val="C00000"/>
          <w:lang w:val="en-US"/>
        </w:rPr>
        <w:t>Rescale</w:t>
      </w:r>
      <w:r>
        <w:t>"</w:t>
      </w:r>
      <w:r w:rsidR="001E488A" w:rsidRPr="001E488A">
        <w:t xml:space="preserve"> включает перемасштабирование</w:t>
      </w:r>
      <w:r w:rsidR="001E488A" w:rsidRPr="00130073">
        <w:t xml:space="preserve"> графика по обеим осям при каждом вычислении кривой, чтобы показать кривые полностью.</w:t>
      </w:r>
    </w:p>
    <w:p w14:paraId="1BACD0CF" w14:textId="5229F47C" w:rsidR="00480F45" w:rsidRPr="0026605B" w:rsidRDefault="00765C1A" w:rsidP="00480F45">
      <w:pPr>
        <w:pStyle w:val="a"/>
        <w:spacing w:beforeLines="100" w:before="240" w:afterLines="150" w:after="360" w:line="276" w:lineRule="auto"/>
        <w:ind w:firstLine="0"/>
      </w:pPr>
      <w:r>
        <w:rPr>
          <w:lang w:val="en-US"/>
        </w:rPr>
        <w:t>"</w:t>
      </w:r>
      <w:r w:rsidR="0026605B" w:rsidRPr="00364928">
        <w:rPr>
          <w:rFonts w:ascii="Arial" w:hAnsi="Arial" w:cs="Arial"/>
          <w:color w:val="C00000"/>
          <w:lang w:val="en-US"/>
        </w:rPr>
        <w:t>Show plot symbol size</w:t>
      </w:r>
      <w:r>
        <w:rPr>
          <w:lang w:val="en-US"/>
        </w:rPr>
        <w:t>"</w:t>
      </w:r>
      <w:r w:rsidR="00480F45" w:rsidRPr="0026605B">
        <w:rPr>
          <w:lang w:val="en-US"/>
        </w:rPr>
        <w:t xml:space="preserve"> </w:t>
      </w:r>
      <w:r w:rsidR="0026605B">
        <w:t>показывает</w:t>
      </w:r>
      <w:r w:rsidR="0026605B" w:rsidRPr="0026605B">
        <w:rPr>
          <w:lang w:val="en-US"/>
        </w:rPr>
        <w:t xml:space="preserve"> </w:t>
      </w:r>
      <w:r w:rsidR="0026605B">
        <w:t>опцию</w:t>
      </w:r>
      <w:r w:rsidR="0026605B" w:rsidRPr="0026605B">
        <w:rPr>
          <w:lang w:val="en-US"/>
        </w:rPr>
        <w:t xml:space="preserve"> </w:t>
      </w:r>
      <w:r>
        <w:t>"</w:t>
      </w:r>
      <w:r w:rsidR="0026605B" w:rsidRPr="00364928">
        <w:rPr>
          <w:rFonts w:ascii="Arial" w:hAnsi="Arial" w:cs="Arial"/>
          <w:color w:val="C00000"/>
          <w:lang w:val="en-US"/>
        </w:rPr>
        <w:t>Scatter</w:t>
      </w:r>
      <w:r>
        <w:t>"</w:t>
      </w:r>
      <w:r w:rsidR="0026605B">
        <w:t xml:space="preserve"> для изменения размера символов экспериментальной кривой. Экспериментальную кривую</w:t>
      </w:r>
      <w:r w:rsidR="0026605B" w:rsidRPr="0026605B">
        <w:t xml:space="preserve"> </w:t>
      </w:r>
      <w:r w:rsidR="0026605B">
        <w:t>нужно предварительно выделить, щёлкнув по ней указателем. Для расчётной кривой не имеет эффекта.</w:t>
      </w:r>
    </w:p>
    <w:p w14:paraId="4FD35497" w14:textId="27BA3E2A" w:rsidR="0026605B" w:rsidRPr="0026605B" w:rsidRDefault="00765C1A" w:rsidP="0026605B">
      <w:pPr>
        <w:pStyle w:val="a"/>
        <w:spacing w:beforeLines="100" w:before="240" w:afterLines="150" w:after="360" w:line="276" w:lineRule="auto"/>
        <w:ind w:firstLine="0"/>
      </w:pPr>
      <w:r>
        <w:rPr>
          <w:lang w:val="en-US"/>
        </w:rPr>
        <w:t>"</w:t>
      </w:r>
      <w:r w:rsidR="0026605B" w:rsidRPr="00364928">
        <w:rPr>
          <w:rFonts w:ascii="Arial" w:hAnsi="Arial" w:cs="Arial"/>
          <w:color w:val="C00000"/>
          <w:lang w:val="en-US"/>
        </w:rPr>
        <w:t xml:space="preserve">Show </w:t>
      </w:r>
      <w:r w:rsidR="0026605B" w:rsidRPr="00147C40">
        <w:rPr>
          <w:rFonts w:ascii="Arial" w:hAnsi="Arial" w:cs="Arial"/>
          <w:color w:val="C00000"/>
          <w:lang w:val="en-US"/>
        </w:rPr>
        <w:t>plot line thickness</w:t>
      </w:r>
      <w:r>
        <w:rPr>
          <w:lang w:val="en-US"/>
        </w:rPr>
        <w:t>"</w:t>
      </w:r>
      <w:r w:rsidR="0026605B" w:rsidRPr="00147C40">
        <w:rPr>
          <w:lang w:val="en-US"/>
        </w:rPr>
        <w:t xml:space="preserve"> </w:t>
      </w:r>
      <w:r w:rsidR="0026605B" w:rsidRPr="00147C40">
        <w:t>показывает</w:t>
      </w:r>
      <w:r w:rsidR="0026605B" w:rsidRPr="00147C40">
        <w:rPr>
          <w:lang w:val="en-US"/>
        </w:rPr>
        <w:t xml:space="preserve"> </w:t>
      </w:r>
      <w:r w:rsidR="0026605B" w:rsidRPr="00147C40">
        <w:t>опцию</w:t>
      </w:r>
      <w:r w:rsidR="0026605B" w:rsidRPr="00147C40">
        <w:rPr>
          <w:lang w:val="en-US"/>
        </w:rPr>
        <w:t xml:space="preserve"> </w:t>
      </w:r>
      <w:r>
        <w:t>"</w:t>
      </w:r>
      <w:r w:rsidR="0026605B" w:rsidRPr="00147C40">
        <w:rPr>
          <w:rFonts w:ascii="Arial" w:hAnsi="Arial" w:cs="Arial"/>
          <w:color w:val="C00000"/>
          <w:lang w:val="en-US"/>
        </w:rPr>
        <w:t>Line</w:t>
      </w:r>
      <w:r>
        <w:t>"</w:t>
      </w:r>
      <w:r w:rsidR="0026605B" w:rsidRPr="00147C40">
        <w:t xml:space="preserve"> для изменения толщины линии. </w:t>
      </w:r>
      <w:r w:rsidR="00147C40" w:rsidRPr="00147C40">
        <w:t>К</w:t>
      </w:r>
      <w:r w:rsidR="0026605B" w:rsidRPr="00147C40">
        <w:t>ривую нужно предварительно</w:t>
      </w:r>
      <w:r w:rsidR="0026605B">
        <w:t xml:space="preserve"> выделить, щёлкнув по ней указателем. Применяется для </w:t>
      </w:r>
      <w:r w:rsidR="00364928">
        <w:t>любой</w:t>
      </w:r>
      <w:r w:rsidR="0026605B">
        <w:t xml:space="preserve"> крив</w:t>
      </w:r>
      <w:r w:rsidR="00364928">
        <w:t>ой</w:t>
      </w:r>
      <w:r w:rsidR="0026605B">
        <w:t>.</w:t>
      </w:r>
    </w:p>
    <w:p w14:paraId="7960F1F4" w14:textId="3D7E9490" w:rsidR="0026605B" w:rsidRPr="0026605B" w:rsidRDefault="00765C1A" w:rsidP="0026605B">
      <w:pPr>
        <w:pStyle w:val="a"/>
        <w:spacing w:beforeLines="100" w:before="240" w:afterLines="150" w:after="360" w:line="276" w:lineRule="auto"/>
        <w:ind w:firstLine="0"/>
      </w:pPr>
      <w:r>
        <w:t>"</w:t>
      </w:r>
      <w:r w:rsidR="0026605B" w:rsidRPr="00364928">
        <w:rPr>
          <w:rFonts w:ascii="Arial" w:hAnsi="Arial" w:cs="Arial"/>
          <w:color w:val="C00000"/>
          <w:lang w:val="en-US"/>
        </w:rPr>
        <w:t>Show</w:t>
      </w:r>
      <w:r w:rsidR="0026605B" w:rsidRPr="00364928">
        <w:rPr>
          <w:rFonts w:ascii="Arial" w:hAnsi="Arial" w:cs="Arial"/>
          <w:color w:val="C00000"/>
        </w:rPr>
        <w:t xml:space="preserve"> </w:t>
      </w:r>
      <w:r w:rsidR="0026605B" w:rsidRPr="00364928">
        <w:rPr>
          <w:rFonts w:ascii="Arial" w:hAnsi="Arial" w:cs="Arial"/>
          <w:color w:val="C00000"/>
          <w:lang w:val="en-US"/>
        </w:rPr>
        <w:t>X</w:t>
      </w:r>
      <w:r w:rsidR="0026605B" w:rsidRPr="00364928">
        <w:rPr>
          <w:rFonts w:ascii="Arial" w:hAnsi="Arial" w:cs="Arial"/>
          <w:color w:val="C00000"/>
        </w:rPr>
        <w:t xml:space="preserve"> </w:t>
      </w:r>
      <w:r w:rsidR="0026605B" w:rsidRPr="00364928">
        <w:rPr>
          <w:rFonts w:ascii="Arial" w:hAnsi="Arial" w:cs="Arial"/>
          <w:color w:val="C00000"/>
          <w:lang w:val="en-US"/>
        </w:rPr>
        <w:t>scale</w:t>
      </w:r>
      <w:r>
        <w:t>"</w:t>
      </w:r>
      <w:r w:rsidR="0026605B" w:rsidRPr="0026605B">
        <w:t xml:space="preserve"> </w:t>
      </w:r>
      <w:r w:rsidR="0026605B">
        <w:t>показывает</w:t>
      </w:r>
      <w:r w:rsidR="0026605B" w:rsidRPr="0026605B">
        <w:t xml:space="preserve"> </w:t>
      </w:r>
      <w:r w:rsidR="0026605B">
        <w:t>опцию</w:t>
      </w:r>
      <w:r w:rsidR="0026605B" w:rsidRPr="0026605B">
        <w:t xml:space="preserve"> </w:t>
      </w:r>
      <w:r>
        <w:t>"</w:t>
      </w:r>
      <w:r w:rsidR="0026605B" w:rsidRPr="003A5391">
        <w:rPr>
          <w:rFonts w:ascii="Arial" w:hAnsi="Arial" w:cs="Arial"/>
          <w:color w:val="C00000"/>
          <w:lang w:val="en-US"/>
        </w:rPr>
        <w:t>Scale</w:t>
      </w:r>
      <w:r w:rsidR="0026605B" w:rsidRPr="003A5391">
        <w:rPr>
          <w:rFonts w:ascii="Arial" w:hAnsi="Arial" w:cs="Arial"/>
          <w:color w:val="C00000"/>
        </w:rPr>
        <w:t xml:space="preserve"> </w:t>
      </w:r>
      <w:r w:rsidR="0026605B" w:rsidRPr="003A5391">
        <w:rPr>
          <w:rFonts w:ascii="Arial" w:hAnsi="Arial" w:cs="Arial"/>
          <w:color w:val="C00000"/>
          <w:lang w:val="en-US"/>
        </w:rPr>
        <w:t>X</w:t>
      </w:r>
      <w:r>
        <w:t>"</w:t>
      </w:r>
      <w:r w:rsidR="0026605B" w:rsidRPr="0026605B">
        <w:t xml:space="preserve"> </w:t>
      </w:r>
      <w:r w:rsidR="0026605B">
        <w:t>для выбор</w:t>
      </w:r>
      <w:r w:rsidR="00156363" w:rsidRPr="00156363">
        <w:t>а</w:t>
      </w:r>
      <w:r w:rsidR="0026605B">
        <w:t xml:space="preserve"> линейного или логарифмического масштаба</w:t>
      </w:r>
      <w:r w:rsidR="0026605B" w:rsidRPr="0026605B">
        <w:t xml:space="preserve"> </w:t>
      </w:r>
      <w:r w:rsidR="0026605B">
        <w:t>по горизонтальной</w:t>
      </w:r>
      <w:r w:rsidR="0026605B" w:rsidRPr="0026605B">
        <w:t xml:space="preserve"> </w:t>
      </w:r>
      <w:r w:rsidR="0026605B">
        <w:t>оси.</w:t>
      </w:r>
    </w:p>
    <w:p w14:paraId="172F1A53" w14:textId="3B01CEAB" w:rsidR="00480F45" w:rsidRPr="00662DE9" w:rsidRDefault="00765C1A" w:rsidP="00156363">
      <w:pPr>
        <w:pStyle w:val="a"/>
        <w:spacing w:beforeLines="100" w:before="240" w:afterLines="150" w:after="360" w:line="276" w:lineRule="auto"/>
        <w:ind w:firstLine="0"/>
      </w:pPr>
      <w:r>
        <w:lastRenderedPageBreak/>
        <w:t>"</w:t>
      </w:r>
      <w:r w:rsidR="00156363" w:rsidRPr="003A5391">
        <w:rPr>
          <w:rFonts w:ascii="Arial" w:hAnsi="Arial" w:cs="Arial"/>
          <w:color w:val="C00000"/>
          <w:lang w:val="en-US"/>
        </w:rPr>
        <w:t>Show</w:t>
      </w:r>
      <w:r w:rsidR="00156363" w:rsidRPr="00147C40">
        <w:rPr>
          <w:rFonts w:ascii="Arial" w:hAnsi="Arial" w:cs="Arial"/>
          <w:color w:val="C00000"/>
        </w:rPr>
        <w:t xml:space="preserve"> </w:t>
      </w:r>
      <w:r w:rsidR="00156363" w:rsidRPr="003A5391">
        <w:rPr>
          <w:rFonts w:ascii="Arial" w:hAnsi="Arial" w:cs="Arial"/>
          <w:color w:val="C00000"/>
          <w:lang w:val="en-US"/>
        </w:rPr>
        <w:t>max</w:t>
      </w:r>
      <w:r w:rsidR="00156363" w:rsidRPr="00147C40">
        <w:rPr>
          <w:rFonts w:ascii="Arial" w:hAnsi="Arial" w:cs="Arial"/>
          <w:color w:val="C00000"/>
        </w:rPr>
        <w:t xml:space="preserve"> </w:t>
      </w:r>
      <w:r w:rsidR="00156363" w:rsidRPr="003A5391">
        <w:rPr>
          <w:rFonts w:ascii="Arial" w:hAnsi="Arial" w:cs="Arial"/>
          <w:color w:val="C00000"/>
          <w:lang w:val="en-US"/>
        </w:rPr>
        <w:t>calc</w:t>
      </w:r>
      <w:r w:rsidR="00156363" w:rsidRPr="00147C40">
        <w:rPr>
          <w:rFonts w:ascii="Arial" w:hAnsi="Arial" w:cs="Arial"/>
          <w:color w:val="C00000"/>
        </w:rPr>
        <w:t xml:space="preserve"> </w:t>
      </w:r>
      <w:r w:rsidR="00156363" w:rsidRPr="003A5391">
        <w:rPr>
          <w:rFonts w:ascii="Arial" w:hAnsi="Arial" w:cs="Arial"/>
          <w:color w:val="C00000"/>
          <w:lang w:val="en-US"/>
        </w:rPr>
        <w:t>val</w:t>
      </w:r>
      <w:r w:rsidR="00156363" w:rsidRPr="00147C40">
        <w:rPr>
          <w:rFonts w:ascii="Arial" w:hAnsi="Arial" w:cs="Arial"/>
          <w:color w:val="C00000"/>
          <w:lang w:val="en-US"/>
        </w:rPr>
        <w:t>ue</w:t>
      </w:r>
      <w:r>
        <w:t>"</w:t>
      </w:r>
      <w:r w:rsidR="00156363" w:rsidRPr="00147C40">
        <w:t xml:space="preserve"> </w:t>
      </w:r>
      <w:r w:rsidR="00147C40">
        <w:t>показывает</w:t>
      </w:r>
      <w:r w:rsidR="00147C40" w:rsidRPr="00147C40">
        <w:t xml:space="preserve"> </w:t>
      </w:r>
      <w:r w:rsidR="00662DE9" w:rsidRPr="00147C40">
        <w:t>максимальное</w:t>
      </w:r>
      <w:r w:rsidR="00662DE9">
        <w:t xml:space="preserve"> значение и его положение на </w:t>
      </w:r>
      <w:r w:rsidR="00662DE9" w:rsidRPr="00662DE9">
        <w:rPr>
          <w:u w:val="single"/>
        </w:rPr>
        <w:t>вычисленной кривой</w:t>
      </w:r>
      <w:r w:rsidR="00662DE9">
        <w:t>. В случае спектральной кривой отражения указывается также спектральная ширина пика.</w:t>
      </w:r>
    </w:p>
    <w:p w14:paraId="05119F39" w14:textId="4100ECBC" w:rsidR="00C90112" w:rsidRDefault="00765C1A" w:rsidP="00A844A0">
      <w:pPr>
        <w:pStyle w:val="a"/>
        <w:spacing w:beforeLines="100" w:before="240" w:afterLines="150" w:after="360" w:line="276" w:lineRule="auto"/>
        <w:ind w:firstLine="0"/>
      </w:pPr>
      <w:r>
        <w:t>"</w:t>
      </w:r>
      <w:r w:rsidR="00482367" w:rsidRPr="003A5391">
        <w:rPr>
          <w:rFonts w:ascii="Arial" w:hAnsi="Arial" w:cs="Arial"/>
          <w:color w:val="C00000"/>
          <w:lang w:val="en-US"/>
        </w:rPr>
        <w:t>Show</w:t>
      </w:r>
      <w:r w:rsidR="00482367" w:rsidRPr="003A5391">
        <w:rPr>
          <w:rFonts w:ascii="Arial" w:hAnsi="Arial" w:cs="Arial"/>
          <w:color w:val="C00000"/>
        </w:rPr>
        <w:t xml:space="preserve"> </w:t>
      </w:r>
      <w:r w:rsidR="00482367" w:rsidRPr="003A5391">
        <w:rPr>
          <w:rFonts w:ascii="Arial" w:hAnsi="Arial" w:cs="Arial"/>
          <w:color w:val="C00000"/>
          <w:lang w:val="en-US"/>
        </w:rPr>
        <w:t>Y</w:t>
      </w:r>
      <w:r w:rsidR="00482367" w:rsidRPr="003A5391">
        <w:rPr>
          <w:rFonts w:ascii="Arial" w:hAnsi="Arial" w:cs="Arial"/>
          <w:color w:val="C00000"/>
        </w:rPr>
        <w:t xml:space="preserve"> </w:t>
      </w:r>
      <w:r w:rsidR="00482367" w:rsidRPr="003A5391">
        <w:rPr>
          <w:rFonts w:ascii="Arial" w:hAnsi="Arial" w:cs="Arial"/>
          <w:color w:val="C00000"/>
          <w:lang w:val="en-US"/>
        </w:rPr>
        <w:t>range</w:t>
      </w:r>
      <w:r>
        <w:t>"</w:t>
      </w:r>
      <w:r w:rsidR="00482367" w:rsidRPr="0026605B">
        <w:t xml:space="preserve"> </w:t>
      </w:r>
      <w:r w:rsidR="00482367">
        <w:t>показывает</w:t>
      </w:r>
      <w:r w:rsidR="00482367" w:rsidRPr="0026605B">
        <w:t xml:space="preserve"> </w:t>
      </w:r>
      <w:r w:rsidR="00482367">
        <w:t>опцию</w:t>
      </w:r>
      <w:r w:rsidR="00482367" w:rsidRPr="0026605B">
        <w:t xml:space="preserve"> </w:t>
      </w:r>
      <w:r>
        <w:t>"</w:t>
      </w:r>
      <w:r w:rsidR="00482367" w:rsidRPr="003A5391">
        <w:rPr>
          <w:rFonts w:ascii="Arial" w:hAnsi="Arial" w:cs="Arial"/>
          <w:color w:val="C00000"/>
          <w:lang w:val="en-US"/>
        </w:rPr>
        <w:t>Log</w:t>
      </w:r>
      <w:r w:rsidR="00482367" w:rsidRPr="003A5391">
        <w:rPr>
          <w:rFonts w:ascii="Arial" w:hAnsi="Arial" w:cs="Arial"/>
          <w:color w:val="C00000"/>
        </w:rPr>
        <w:t xml:space="preserve"> </w:t>
      </w:r>
      <w:r w:rsidR="00482367" w:rsidRPr="003A5391">
        <w:rPr>
          <w:rFonts w:ascii="Arial" w:hAnsi="Arial" w:cs="Arial"/>
          <w:color w:val="C00000"/>
          <w:lang w:val="en-US"/>
        </w:rPr>
        <w:t>range</w:t>
      </w:r>
      <w:r>
        <w:t>"</w:t>
      </w:r>
      <w:r w:rsidR="00B25EC8">
        <w:t>, в которой можно указать количество порядков, отображаемых по вертикальной оси при автоматическом перемасштабировании</w:t>
      </w:r>
      <w:r w:rsidR="00E73567">
        <w:t xml:space="preserve">. Т.е. этот параметр является дополнительным к опции </w:t>
      </w:r>
      <w:r>
        <w:t>"</w:t>
      </w:r>
      <w:r w:rsidR="00E73567" w:rsidRPr="003A5391">
        <w:rPr>
          <w:rFonts w:ascii="Arial" w:hAnsi="Arial" w:cs="Arial"/>
          <w:color w:val="C00000"/>
          <w:lang w:val="en-US"/>
        </w:rPr>
        <w:t>Rescale</w:t>
      </w:r>
      <w:r>
        <w:t>"</w:t>
      </w:r>
      <w:r w:rsidR="00E73567">
        <w:t xml:space="preserve"> и работает только при логарифмическом масштабе </w:t>
      </w:r>
      <w:r>
        <w:t>"</w:t>
      </w:r>
      <w:r w:rsidR="00E73567" w:rsidRPr="003A5391">
        <w:rPr>
          <w:rFonts w:ascii="Arial" w:hAnsi="Arial" w:cs="Arial"/>
          <w:color w:val="C00000"/>
          <w:lang w:val="en-US"/>
        </w:rPr>
        <w:t>Scale</w:t>
      </w:r>
      <w:r w:rsidR="00E73567" w:rsidRPr="003A5391">
        <w:rPr>
          <w:rFonts w:ascii="Arial" w:hAnsi="Arial" w:cs="Arial"/>
          <w:color w:val="C00000"/>
        </w:rPr>
        <w:t xml:space="preserve"> </w:t>
      </w:r>
      <w:r w:rsidR="00E73567" w:rsidRPr="003A5391">
        <w:rPr>
          <w:rFonts w:ascii="Arial" w:hAnsi="Arial" w:cs="Arial"/>
          <w:color w:val="C00000"/>
          <w:lang w:val="en-US"/>
        </w:rPr>
        <w:t>Y</w:t>
      </w:r>
      <w:r>
        <w:t>"</w:t>
      </w:r>
      <w:r w:rsidR="00E73567" w:rsidRPr="00E73567">
        <w:t xml:space="preserve">. </w:t>
      </w:r>
    </w:p>
    <w:p w14:paraId="1016029C" w14:textId="5D033CAD" w:rsidR="00A844A0" w:rsidRDefault="00765C1A" w:rsidP="00A844A0">
      <w:pPr>
        <w:pStyle w:val="a"/>
        <w:spacing w:beforeLines="100" w:before="240" w:afterLines="150" w:after="360" w:line="276" w:lineRule="auto"/>
        <w:ind w:firstLine="0"/>
      </w:pPr>
      <w:r>
        <w:t>"</w:t>
      </w:r>
      <w:r w:rsidR="00A844A0" w:rsidRPr="003A5391">
        <w:rPr>
          <w:rFonts w:ascii="Arial" w:hAnsi="Arial" w:cs="Arial"/>
          <w:color w:val="C00000"/>
          <w:lang w:val="en-US"/>
        </w:rPr>
        <w:t>Show</w:t>
      </w:r>
      <w:r w:rsidR="00A844A0" w:rsidRPr="003A5391">
        <w:rPr>
          <w:rFonts w:ascii="Arial" w:hAnsi="Arial" w:cs="Arial"/>
          <w:color w:val="C00000"/>
        </w:rPr>
        <w:t xml:space="preserve"> </w:t>
      </w:r>
      <w:r w:rsidR="00A844A0" w:rsidRPr="003A5391">
        <w:rPr>
          <w:rFonts w:ascii="Arial" w:hAnsi="Arial" w:cs="Arial"/>
          <w:color w:val="C00000"/>
          <w:lang w:val="en-US"/>
        </w:rPr>
        <w:t>cursor</w:t>
      </w:r>
      <w:r w:rsidR="00A844A0" w:rsidRPr="003A5391">
        <w:rPr>
          <w:rFonts w:ascii="Arial" w:hAnsi="Arial" w:cs="Arial"/>
          <w:color w:val="C00000"/>
        </w:rPr>
        <w:t xml:space="preserve"> </w:t>
      </w:r>
      <w:r w:rsidR="00A844A0" w:rsidRPr="003A5391">
        <w:rPr>
          <w:rFonts w:ascii="Arial" w:hAnsi="Arial" w:cs="Arial"/>
          <w:color w:val="C00000"/>
          <w:lang w:val="en-US"/>
        </w:rPr>
        <w:t>position</w:t>
      </w:r>
      <w:r>
        <w:t>"</w:t>
      </w:r>
      <w:r w:rsidR="00A844A0" w:rsidRPr="00130073">
        <w:t xml:space="preserve"> </w:t>
      </w:r>
      <w:r w:rsidR="00A844A0">
        <w:t>показывает</w:t>
      </w:r>
      <w:r w:rsidR="00A844A0" w:rsidRPr="00130073">
        <w:t xml:space="preserve"> </w:t>
      </w:r>
      <w:r w:rsidR="00130073">
        <w:t>координаты курсора на графике.</w:t>
      </w:r>
    </w:p>
    <w:p w14:paraId="376ED74A" w14:textId="6BEC93C6" w:rsidR="00130073" w:rsidRDefault="00765C1A" w:rsidP="00130073">
      <w:pPr>
        <w:pStyle w:val="a"/>
        <w:spacing w:beforeLines="100" w:before="240" w:afterLines="150" w:after="360" w:line="276" w:lineRule="auto"/>
        <w:ind w:firstLine="0"/>
      </w:pPr>
      <w:r>
        <w:t>"</w:t>
      </w:r>
      <w:r w:rsidR="00130073" w:rsidRPr="003A5391">
        <w:rPr>
          <w:rFonts w:ascii="Arial" w:hAnsi="Arial" w:cs="Arial"/>
          <w:color w:val="C00000"/>
          <w:lang w:val="en-US"/>
        </w:rPr>
        <w:t>Show</w:t>
      </w:r>
      <w:r w:rsidR="00130073" w:rsidRPr="003A5391">
        <w:rPr>
          <w:rFonts w:ascii="Arial" w:hAnsi="Arial" w:cs="Arial"/>
          <w:color w:val="C00000"/>
        </w:rPr>
        <w:t xml:space="preserve"> </w:t>
      </w:r>
      <w:r w:rsidR="00130073" w:rsidRPr="003A5391">
        <w:rPr>
          <w:rFonts w:ascii="Arial" w:hAnsi="Arial" w:cs="Arial"/>
          <w:color w:val="C00000"/>
          <w:lang w:val="en-US"/>
        </w:rPr>
        <w:t>plot</w:t>
      </w:r>
      <w:r w:rsidR="00130073" w:rsidRPr="003A5391">
        <w:rPr>
          <w:rFonts w:ascii="Arial" w:hAnsi="Arial" w:cs="Arial"/>
          <w:color w:val="C00000"/>
        </w:rPr>
        <w:t xml:space="preserve"> </w:t>
      </w:r>
      <w:r w:rsidR="00130073" w:rsidRPr="003A5391">
        <w:rPr>
          <w:rFonts w:ascii="Arial" w:hAnsi="Arial" w:cs="Arial"/>
          <w:color w:val="C00000"/>
          <w:lang w:val="en-US"/>
        </w:rPr>
        <w:t>title</w:t>
      </w:r>
      <w:r>
        <w:t>"</w:t>
      </w:r>
      <w:r w:rsidR="00130073" w:rsidRPr="00130073">
        <w:t xml:space="preserve"> </w:t>
      </w:r>
      <w:r w:rsidR="00130073">
        <w:t>показывает</w:t>
      </w:r>
      <w:r w:rsidR="00130073" w:rsidRPr="00130073">
        <w:t xml:space="preserve"> </w:t>
      </w:r>
      <w:r w:rsidR="00130073">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24" w:name="_Toc121347661"/>
      <w:r>
        <w:rPr>
          <w:rFonts w:ascii="Times New Roman" w:hAnsi="Times New Roman" w:cs="Times New Roman"/>
          <w:color w:val="0070C0"/>
        </w:rPr>
        <w:t>Настройка цвета кривой</w:t>
      </w:r>
      <w:bookmarkEnd w:id="124"/>
    </w:p>
    <w:p w14:paraId="324609B3" w14:textId="77777777" w:rsidR="00A34887" w:rsidRPr="00A34887" w:rsidRDefault="00A34887" w:rsidP="00BF31A6">
      <w:pPr>
        <w:pStyle w:val="a"/>
        <w:spacing w:beforeLines="100" w:before="240" w:afterLines="150" w:after="360" w:line="276" w:lineRule="auto"/>
        <w:ind w:firstLine="0"/>
      </w:pPr>
      <w:r>
        <w:t xml:space="preserve">По умолчанию экспериментальные кривые – </w:t>
      </w:r>
      <w:r w:rsidR="00A72749">
        <w:t>красные</w:t>
      </w:r>
      <w:r>
        <w:t xml:space="preserve">, расчётные – синие. Двойной клик по кривой позволяет изменить её цвет. Изменения сохраняются </w:t>
      </w:r>
      <w:r w:rsidR="00EA7948">
        <w:t>вместе с</w:t>
      </w:r>
      <w:r>
        <w:t xml:space="preserve"> про</w:t>
      </w:r>
      <w:r w:rsidR="00EA7948">
        <w:t>ектом</w:t>
      </w:r>
      <w: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rPr>
        <w:t>Изменение цвета кривой</w:t>
      </w:r>
      <w:r w:rsidR="00C31922" w:rsidRPr="00BE7ADD">
        <w:rPr>
          <w:color w:val="00518E"/>
        </w:rPr>
        <w:t xml:space="preserve"> </w:t>
      </w:r>
      <w:r w:rsidR="00C31922">
        <w:rPr>
          <w:color w:val="00518E"/>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5" w:name="_Toc121347662"/>
      <w:r>
        <w:rPr>
          <w:rFonts w:ascii="Times New Roman" w:hAnsi="Times New Roman" w:cs="Times New Roman"/>
          <w:color w:val="0070C0"/>
        </w:rPr>
        <w:t>Дополнительные кривые</w:t>
      </w:r>
      <w:bookmarkEnd w:id="125"/>
    </w:p>
    <w:p w14:paraId="40152B15" w14:textId="15F49821" w:rsidR="00204B62" w:rsidRDefault="00BE7ADD" w:rsidP="00204B62">
      <w:pPr>
        <w:pStyle w:val="a"/>
        <w:spacing w:beforeLines="100" w:before="240" w:afterLines="150" w:after="360" w:line="276" w:lineRule="auto"/>
        <w:ind w:firstLine="0"/>
      </w:pPr>
      <w:r w:rsidRPr="00204B62">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t>Д</w:t>
      </w:r>
      <w:r w:rsidRPr="00204B62">
        <w:t>ополнительные кривые</w:t>
      </w:r>
      <w:r w:rsidR="00204B62" w:rsidRPr="00204B62">
        <w:t xml:space="preserve"> будут отображаться наравне с </w:t>
      </w:r>
      <w:r w:rsidR="00204B62" w:rsidRPr="00147C40">
        <w:t xml:space="preserve">основными. Для них также можно настроить цвет и толщину линии. Аргумент будет </w:t>
      </w:r>
      <w:r w:rsidR="00147C40" w:rsidRPr="00147C40">
        <w:t>прочитан</w:t>
      </w:r>
      <w:r w:rsidR="00F0289E" w:rsidRPr="00147C40">
        <w:t xml:space="preserve"> </w:t>
      </w:r>
      <w:r w:rsidR="00204B62" w:rsidRPr="00147C40">
        <w:rPr>
          <w:u w:val="single"/>
        </w:rPr>
        <w:t>в тех же</w:t>
      </w:r>
      <w:r w:rsidR="00204B62" w:rsidRPr="00B52623">
        <w:rPr>
          <w:u w:val="single"/>
        </w:rPr>
        <w:t xml:space="preserve"> единицах, что указаны на осях в момент перетаскивания</w:t>
      </w:r>
      <w:r w:rsidR="00E64EC3" w:rsidRPr="00E64EC3">
        <w:rPr>
          <w:u w:val="single"/>
        </w:rPr>
        <w:t xml:space="preserve"> </w:t>
      </w:r>
      <w:r w:rsidR="00E64EC3">
        <w:rPr>
          <w:u w:val="single"/>
        </w:rPr>
        <w:t>файла</w:t>
      </w:r>
      <w:r w:rsidR="00204B62">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rPr>
        <w:t>Дополнительные кривые на графике</w:t>
      </w:r>
    </w:p>
    <w:p w14:paraId="52E498C5" w14:textId="60D11790" w:rsidR="00C90112" w:rsidRPr="00732945" w:rsidRDefault="00BE7ADD" w:rsidP="00223285">
      <w:pPr>
        <w:pStyle w:val="a"/>
        <w:spacing w:beforeLines="100" w:before="240" w:afterLines="150" w:after="360" w:line="276" w:lineRule="auto"/>
        <w:ind w:firstLine="0"/>
      </w:pPr>
      <w:r w:rsidRPr="00223285">
        <w:t xml:space="preserve">Эти </w:t>
      </w:r>
      <w:r>
        <w:t xml:space="preserve">дополнительные кривые не сохраняются </w:t>
      </w:r>
      <w:r w:rsidRPr="00147C40">
        <w:t xml:space="preserve">вместе с проектом, при </w:t>
      </w:r>
      <w:r w:rsidR="00147C40">
        <w:t>новом открытии</w:t>
      </w:r>
      <w:r w:rsidR="00C8157E" w:rsidRPr="00147C40">
        <w:t xml:space="preserve"> </w:t>
      </w:r>
      <w:r>
        <w:t xml:space="preserve">они исчезают. </w:t>
      </w:r>
      <w:r w:rsidR="00147C40">
        <w:t>Соответственно, у</w:t>
      </w:r>
      <w:r w:rsidR="00223285">
        <w:t>брать их можно</w:t>
      </w:r>
      <w:r>
        <w:t xml:space="preserve"> переоткрытием проекта, или</w:t>
      </w:r>
      <w:r w:rsidR="00223285">
        <w:t xml:space="preserve"> вызвав контекстное меню в области графика и нажав </w:t>
      </w:r>
      <w:r w:rsidR="00765C1A">
        <w:t>"</w:t>
      </w:r>
      <w:r w:rsidR="00223285" w:rsidRPr="00FF444B">
        <w:rPr>
          <w:rFonts w:ascii="Arial" w:hAnsi="Arial" w:cs="Arial"/>
          <w:color w:val="C00000"/>
          <w:lang w:val="en-US"/>
        </w:rPr>
        <w:t>Remove</w:t>
      </w:r>
      <w:r w:rsidR="00223285" w:rsidRPr="00FF444B">
        <w:rPr>
          <w:rFonts w:ascii="Arial" w:hAnsi="Arial" w:cs="Arial"/>
          <w:color w:val="C00000"/>
        </w:rPr>
        <w:t xml:space="preserve"> </w:t>
      </w:r>
      <w:r w:rsidR="00223285" w:rsidRPr="00FF444B">
        <w:rPr>
          <w:rFonts w:ascii="Arial" w:hAnsi="Arial" w:cs="Arial"/>
          <w:color w:val="C00000"/>
          <w:lang w:val="en-US"/>
        </w:rPr>
        <w:t>additional</w:t>
      </w:r>
      <w:r w:rsidR="00223285" w:rsidRPr="00FF444B">
        <w:rPr>
          <w:rFonts w:ascii="Arial" w:hAnsi="Arial" w:cs="Arial"/>
          <w:color w:val="C00000"/>
        </w:rPr>
        <w:t xml:space="preserve"> </w:t>
      </w:r>
      <w:r w:rsidR="00223285" w:rsidRPr="00FF444B">
        <w:rPr>
          <w:rFonts w:ascii="Arial" w:hAnsi="Arial" w:cs="Arial"/>
          <w:color w:val="C00000"/>
          <w:lang w:val="en-US"/>
        </w:rPr>
        <w:t>curves</w:t>
      </w:r>
      <w:r w:rsidR="00765C1A">
        <w:rPr>
          <w:rFonts w:ascii="Arial" w:hAnsi="Arial" w:cs="Arial"/>
        </w:rPr>
        <w:t>"</w:t>
      </w:r>
      <w:r w:rsidR="00223285" w:rsidRPr="00BE7ADD">
        <w:rPr>
          <w:rFonts w:ascii="Arial" w:hAnsi="Arial" w:cs="Arial"/>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6" w:name="_2D_graphs"/>
      <w:bookmarkStart w:id="127" w:name="_Toc121347663"/>
      <w:bookmarkEnd w:id="126"/>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7"/>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lang w:val="en-US"/>
        </w:rPr>
        <w:t>GISAS</w:t>
      </w:r>
      <w:r w:rsidRPr="007A280C">
        <w:rPr>
          <w:color w:val="00518E"/>
        </w:rPr>
        <w:t xml:space="preserve">: </w:t>
      </w:r>
      <w:r>
        <w:rPr>
          <w:color w:val="00518E"/>
        </w:rPr>
        <w:t>измерение и расчёт</w:t>
      </w:r>
    </w:p>
    <w:p w14:paraId="57261583" w14:textId="33DA74F2" w:rsidR="00AD1B25" w:rsidRDefault="00A44F6A" w:rsidP="0023171F">
      <w:pPr>
        <w:pStyle w:val="a"/>
        <w:spacing w:beforeLines="100" w:before="240" w:afterLines="150" w:after="360" w:line="276" w:lineRule="auto"/>
        <w:ind w:firstLine="0"/>
      </w:pPr>
      <w:r>
        <w:t xml:space="preserve">В </w:t>
      </w:r>
      <w:r>
        <w:rPr>
          <w:lang w:val="en-US"/>
        </w:rPr>
        <w:t>Multifitting</w:t>
      </w:r>
      <w:r>
        <w:t xml:space="preserve"> </w:t>
      </w:r>
      <w:r w:rsidR="000D52CF">
        <w:t xml:space="preserve">есть </w:t>
      </w:r>
      <w:r>
        <w:t xml:space="preserve">два </w:t>
      </w:r>
      <w:r w:rsidR="00EC2777">
        <w:t>вида</w:t>
      </w:r>
      <w:r>
        <w:t xml:space="preserve"> </w:t>
      </w:r>
      <w:r w:rsidR="00E86D41">
        <w:t>данных</w:t>
      </w:r>
      <w:r>
        <w:t xml:space="preserve">, рассчитываемых сразу от двух координат. Это </w:t>
      </w:r>
      <w:r>
        <w:rPr>
          <w:lang w:val="en-US"/>
        </w:rPr>
        <w:t>GISAS</w:t>
      </w:r>
      <w:r w:rsidR="006D011F">
        <w:t xml:space="preserve">, зависящий от полярного и азимутального углов, и распределение интенсивности поля, зависящее от </w:t>
      </w:r>
      <w:r w:rsidR="000C0FBF">
        <w:t xml:space="preserve">координаты </w:t>
      </w:r>
      <w:r w:rsidR="006D011F">
        <w:t>глубины и угла падения</w:t>
      </w:r>
      <w:r w:rsidR="006D011F" w:rsidRPr="006D011F">
        <w:t>/</w:t>
      </w:r>
      <w:r w:rsidR="006D011F">
        <w:t>длины волны зондирующего излучения.</w:t>
      </w:r>
      <w:r w:rsidR="00C73085">
        <w:t xml:space="preserve"> Как и в одномерном случае, окно разделено на </w:t>
      </w:r>
      <w:r w:rsidR="00765C1A">
        <w:t>"</w:t>
      </w:r>
      <w:r w:rsidR="00C73085" w:rsidRPr="000C0FBF">
        <w:rPr>
          <w:rFonts w:ascii="Arial" w:hAnsi="Arial" w:cs="Arial"/>
          <w:color w:val="C00000"/>
          <w:lang w:val="en-US"/>
        </w:rPr>
        <w:t>Measured</w:t>
      </w:r>
      <w:r w:rsidR="00765C1A">
        <w:t>"</w:t>
      </w:r>
      <w:r w:rsidR="00C73085">
        <w:t xml:space="preserve"> и </w:t>
      </w:r>
      <w:r w:rsidR="00765C1A">
        <w:t>"</w:t>
      </w:r>
      <w:r w:rsidR="00C73085" w:rsidRPr="00F048C7">
        <w:rPr>
          <w:rFonts w:ascii="Arial" w:hAnsi="Arial" w:cs="Arial"/>
          <w:color w:val="C00000"/>
          <w:lang w:val="en-US"/>
        </w:rPr>
        <w:t>Independent</w:t>
      </w:r>
      <w:r w:rsidR="00765C1A">
        <w:t>"</w:t>
      </w:r>
      <w:r w:rsidR="00C73085">
        <w:t xml:space="preserve"> секции, причём в экспериментальной секции может быть только </w:t>
      </w:r>
      <w:r w:rsidR="00C04968">
        <w:rPr>
          <w:lang w:val="en-US"/>
        </w:rPr>
        <w:t>GISAS</w:t>
      </w:r>
      <w:r w:rsidR="00C73085">
        <w:t>.</w:t>
      </w:r>
      <w:r w:rsidR="003D0B8F" w:rsidRPr="003D0B8F">
        <w:t xml:space="preserve"> </w:t>
      </w:r>
      <w:r w:rsidR="003D0B8F">
        <w:t xml:space="preserve">Количество графиков определяется тем, сколько их задано </w:t>
      </w:r>
      <w:r w:rsidR="00C45DAE">
        <w:t xml:space="preserve">в главном окне </w:t>
      </w:r>
      <w:r w:rsidR="003D0B8F">
        <w:t xml:space="preserve">и сколько </w:t>
      </w:r>
      <w:r w:rsidR="00765C1A">
        <w:t>"</w:t>
      </w:r>
      <w:r w:rsidR="003D0B8F">
        <w:t>включено</w:t>
      </w:r>
      <w:r w:rsidR="00765C1A">
        <w:t>"</w:t>
      </w:r>
      <w:r w:rsidR="003D0B8F">
        <w:t xml:space="preserve"> в окне </w:t>
      </w:r>
      <w:r w:rsidR="00765C1A">
        <w:t>"</w:t>
      </w:r>
      <w:hyperlink w:anchor="_Calculation_settings" w:history="1">
        <w:r w:rsidR="003D0B8F" w:rsidRPr="00147C40">
          <w:rPr>
            <w:rStyle w:val="Hyperlink"/>
            <w:rFonts w:ascii="Arial" w:hAnsi="Arial" w:cs="Arial"/>
            <w:lang w:val="en-US"/>
          </w:rPr>
          <w:t>Calculation</w:t>
        </w:r>
        <w:r w:rsidR="003D0B8F" w:rsidRPr="00147C40">
          <w:rPr>
            <w:rStyle w:val="Hyperlink"/>
            <w:rFonts w:ascii="Arial" w:hAnsi="Arial" w:cs="Arial"/>
          </w:rPr>
          <w:t xml:space="preserve"> </w:t>
        </w:r>
        <w:r w:rsidR="003D0B8F" w:rsidRPr="00147C40">
          <w:rPr>
            <w:rStyle w:val="Hyperlink"/>
            <w:rFonts w:ascii="Arial" w:hAnsi="Arial" w:cs="Arial"/>
            <w:lang w:val="en-US"/>
          </w:rPr>
          <w:t>settings</w:t>
        </w:r>
      </w:hyperlink>
      <w:r w:rsidR="00765C1A">
        <w:t>"</w:t>
      </w:r>
      <w:r w:rsidR="00E708B9" w:rsidRPr="00147C40">
        <w:t>.</w:t>
      </w:r>
      <w:r w:rsidR="003D0B8F" w:rsidRPr="00147C40">
        <w:t xml:space="preserve"> </w:t>
      </w:r>
      <w:r w:rsidR="00251C12" w:rsidRPr="004E3BB8">
        <w:t xml:space="preserve">Перераспределение пространства между графиками делается также, как и в окне </w:t>
      </w:r>
      <w:r w:rsidR="00765C1A">
        <w:t>"</w:t>
      </w:r>
      <w:r w:rsidR="00251C12" w:rsidRPr="00B43698">
        <w:rPr>
          <w:color w:val="C00000"/>
        </w:rPr>
        <w:t>1</w:t>
      </w:r>
      <w:r w:rsidR="00251C12" w:rsidRPr="00B43698">
        <w:rPr>
          <w:color w:val="C00000"/>
          <w:lang w:val="en-US"/>
        </w:rPr>
        <w:t>D</w:t>
      </w:r>
      <w:r w:rsidR="00251C12" w:rsidRPr="00B43698">
        <w:rPr>
          <w:color w:val="C00000"/>
        </w:rPr>
        <w:t xml:space="preserve"> </w:t>
      </w:r>
      <w:r w:rsidR="00251C12" w:rsidRPr="00B43698">
        <w:rPr>
          <w:color w:val="C00000"/>
          <w:lang w:val="en-US"/>
        </w:rPr>
        <w:t>graphs</w:t>
      </w:r>
      <w:r w:rsidR="00765C1A">
        <w:t>"</w:t>
      </w:r>
      <w:r w:rsidR="00251C12" w:rsidRPr="004E3BB8">
        <w:t>.</w:t>
      </w:r>
      <w:r w:rsidR="00E82A4E" w:rsidRPr="004E3BB8">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8" w:name="_Toc121347664"/>
      <w:r>
        <w:rPr>
          <w:rFonts w:ascii="Times New Roman" w:hAnsi="Times New Roman" w:cs="Times New Roman"/>
          <w:color w:val="0070C0"/>
        </w:rPr>
        <w:lastRenderedPageBreak/>
        <w:t>Настройки</w:t>
      </w:r>
      <w:bookmarkEnd w:id="128"/>
    </w:p>
    <w:p w14:paraId="18F4C63C" w14:textId="50169F2E" w:rsidR="00F56F71" w:rsidRDefault="00E82A4E" w:rsidP="0023171F">
      <w:pPr>
        <w:pStyle w:val="a"/>
        <w:spacing w:beforeLines="100" w:before="240" w:afterLines="150" w:after="360" w:line="276" w:lineRule="auto"/>
        <w:ind w:firstLine="0"/>
      </w:pPr>
      <w:r w:rsidRPr="004E3BB8">
        <w:t>Точно так же к</w:t>
      </w:r>
      <w:r w:rsidR="0023171F" w:rsidRPr="004E3BB8">
        <w:t xml:space="preserve">онтекстное меню можно вызвать в области </w:t>
      </w:r>
      <w:r w:rsidR="0023171F" w:rsidRPr="004E3BB8">
        <w:rPr>
          <w:u w:val="single"/>
        </w:rPr>
        <w:t>вне графиков</w:t>
      </w:r>
      <w:r w:rsidR="0023171F" w:rsidRPr="004E3BB8">
        <w:t>, т.е. за пределами внешней рамки секции или на свободном месте панели управления каждого графика</w:t>
      </w:r>
      <w:r w:rsidR="0023171F">
        <w:t xml:space="preserve">. В меню только один пункт – окно </w:t>
      </w:r>
      <w:r w:rsidR="00765C1A">
        <w:t>"</w:t>
      </w:r>
      <w:r w:rsidR="0023171F" w:rsidRPr="001B293C">
        <w:rPr>
          <w:rFonts w:ascii="Arial" w:hAnsi="Arial" w:cs="Arial"/>
          <w:color w:val="C00000"/>
          <w:lang w:val="en-US"/>
        </w:rPr>
        <w:t>Settings</w:t>
      </w:r>
      <w:r w:rsidR="00765C1A">
        <w:t>"</w:t>
      </w:r>
      <w:r w:rsidR="0023171F">
        <w:t xml:space="preserve">. </w:t>
      </w:r>
    </w:p>
    <w:p w14:paraId="44D0A186" w14:textId="1956A57A"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rPr>
        <w:t xml:space="preserve">Контекстное меню </w:t>
      </w:r>
      <w:r w:rsidR="00765C1A">
        <w:rPr>
          <w:color w:val="00518E"/>
        </w:rPr>
        <w:t>"</w:t>
      </w:r>
      <w:r w:rsidR="00F56F71">
        <w:rPr>
          <w:rFonts w:ascii="Arial" w:hAnsi="Arial" w:cs="Arial"/>
          <w:color w:val="C00000"/>
        </w:rPr>
        <w:t>2</w:t>
      </w:r>
      <w:r w:rsidR="00F56F71" w:rsidRPr="001E488A">
        <w:rPr>
          <w:rFonts w:ascii="Arial" w:hAnsi="Arial" w:cs="Arial"/>
          <w:color w:val="C00000"/>
          <w:lang w:val="en-US"/>
        </w:rPr>
        <w:t>D graphs</w:t>
      </w:r>
      <w:r w:rsidR="00765C1A">
        <w:rPr>
          <w:color w:val="00518E"/>
        </w:rPr>
        <w:t>"</w:t>
      </w:r>
    </w:p>
    <w:p w14:paraId="061D3925" w14:textId="50D429DA" w:rsidR="0023171F" w:rsidRDefault="0023171F" w:rsidP="0023171F">
      <w:pPr>
        <w:pStyle w:val="a"/>
        <w:spacing w:beforeLines="100" w:before="240" w:afterLines="150" w:after="360" w:line="276" w:lineRule="auto"/>
        <w:ind w:firstLine="0"/>
      </w:pPr>
      <w:r>
        <w:t xml:space="preserve">Верхний блок настроек позволяет расположить графики в несколько строк, отдельно для </w:t>
      </w:r>
      <w:r w:rsidR="00765C1A">
        <w:t>"</w:t>
      </w:r>
      <w:r w:rsidRPr="001B293C">
        <w:rPr>
          <w:rFonts w:ascii="Arial" w:hAnsi="Arial" w:cs="Arial"/>
          <w:color w:val="C00000"/>
          <w:lang w:val="en-US"/>
        </w:rPr>
        <w:t>Measured</w:t>
      </w:r>
      <w:r w:rsidR="00765C1A">
        <w:t>"</w:t>
      </w:r>
      <w:r>
        <w:t xml:space="preserve"> и </w:t>
      </w:r>
      <w:r w:rsidR="00765C1A">
        <w:t>"</w:t>
      </w:r>
      <w:r w:rsidRPr="001B293C">
        <w:rPr>
          <w:rFonts w:ascii="Arial" w:hAnsi="Arial" w:cs="Arial"/>
          <w:color w:val="C00000"/>
          <w:lang w:val="en-US"/>
        </w:rPr>
        <w:t>Independent</w:t>
      </w:r>
      <w:r w:rsidR="00765C1A">
        <w:t>"</w:t>
      </w:r>
      <w:r>
        <w:t xml:space="preserve"> секций. </w:t>
      </w:r>
      <w:r w:rsidR="00E82A4E">
        <w:t>В</w:t>
      </w:r>
      <w:r w:rsidR="0084065E">
        <w:t xml:space="preserve"> нижнем блоке</w:t>
      </w:r>
      <w:r w:rsidR="00E82A4E">
        <w:t xml:space="preserve"> две опции:</w:t>
      </w:r>
    </w:p>
    <w:p w14:paraId="2A25FDA9" w14:textId="6D53DFBF" w:rsidR="00E82A4E" w:rsidRDefault="00765C1A" w:rsidP="00E82A4E">
      <w:pPr>
        <w:pStyle w:val="a"/>
        <w:spacing w:beforeLines="100" w:before="240" w:afterLines="150" w:after="360" w:line="276" w:lineRule="auto"/>
        <w:ind w:firstLine="0"/>
      </w:pPr>
      <w:r>
        <w:t>"</w:t>
      </w:r>
      <w:r w:rsidR="00E82A4E" w:rsidRPr="005837BA">
        <w:rPr>
          <w:rFonts w:ascii="Arial" w:hAnsi="Arial" w:cs="Arial"/>
          <w:color w:val="C00000"/>
          <w:lang w:val="en-US"/>
        </w:rPr>
        <w:t>Show</w:t>
      </w:r>
      <w:r w:rsidR="00E82A4E" w:rsidRPr="005837BA">
        <w:rPr>
          <w:rFonts w:ascii="Arial" w:hAnsi="Arial" w:cs="Arial"/>
          <w:color w:val="C00000"/>
        </w:rPr>
        <w:t xml:space="preserve"> </w:t>
      </w:r>
      <w:r w:rsidR="00E82A4E" w:rsidRPr="005837BA">
        <w:rPr>
          <w:rFonts w:ascii="Arial" w:hAnsi="Arial" w:cs="Arial"/>
          <w:color w:val="C00000"/>
          <w:lang w:val="en-US"/>
        </w:rPr>
        <w:t>value</w:t>
      </w:r>
      <w:r w:rsidR="00E82A4E" w:rsidRPr="005837BA">
        <w:rPr>
          <w:rFonts w:ascii="Arial" w:hAnsi="Arial" w:cs="Arial"/>
          <w:color w:val="C00000"/>
        </w:rPr>
        <w:t xml:space="preserve"> </w:t>
      </w:r>
      <w:r w:rsidR="00E82A4E" w:rsidRPr="005837BA">
        <w:rPr>
          <w:rFonts w:ascii="Arial" w:hAnsi="Arial" w:cs="Arial"/>
          <w:color w:val="C00000"/>
          <w:lang w:val="en-US"/>
        </w:rPr>
        <w:t>near</w:t>
      </w:r>
      <w:r w:rsidR="00E82A4E" w:rsidRPr="005837BA">
        <w:rPr>
          <w:rFonts w:ascii="Arial" w:hAnsi="Arial" w:cs="Arial"/>
          <w:color w:val="C00000"/>
        </w:rPr>
        <w:t xml:space="preserve"> </w:t>
      </w:r>
      <w:r w:rsidR="00E82A4E" w:rsidRPr="005837BA">
        <w:rPr>
          <w:rFonts w:ascii="Arial" w:hAnsi="Arial" w:cs="Arial"/>
          <w:color w:val="C00000"/>
          <w:lang w:val="en-US"/>
        </w:rPr>
        <w:t>cursor</w:t>
      </w:r>
      <w:r>
        <w:t>"</w:t>
      </w:r>
      <w:r w:rsidR="00E82A4E" w:rsidRPr="00130073">
        <w:t xml:space="preserve"> </w:t>
      </w:r>
      <w:r w:rsidR="00E82A4E">
        <w:t>показывает</w:t>
      </w:r>
      <w:r w:rsidR="00E82A4E" w:rsidRPr="00130073">
        <w:t xml:space="preserve"> </w:t>
      </w:r>
      <w:r w:rsidR="00E82A4E">
        <w:t>значение возле курсора.</w:t>
      </w:r>
    </w:p>
    <w:p w14:paraId="0E80FF3C" w14:textId="4A874A88" w:rsidR="00E82A4E" w:rsidRDefault="00765C1A" w:rsidP="00E82A4E">
      <w:pPr>
        <w:pStyle w:val="a"/>
        <w:spacing w:beforeLines="100" w:before="240" w:afterLines="150" w:after="360" w:line="276" w:lineRule="auto"/>
        <w:ind w:firstLine="0"/>
      </w:pPr>
      <w:r>
        <w:t>"</w:t>
      </w:r>
      <w:r w:rsidR="00E82A4E" w:rsidRPr="005837BA">
        <w:rPr>
          <w:rFonts w:ascii="Arial" w:hAnsi="Arial" w:cs="Arial"/>
          <w:color w:val="C00000"/>
          <w:lang w:val="en-US"/>
        </w:rPr>
        <w:t>Show</w:t>
      </w:r>
      <w:r w:rsidR="00E82A4E" w:rsidRPr="005837BA">
        <w:rPr>
          <w:rFonts w:ascii="Arial" w:hAnsi="Arial" w:cs="Arial"/>
          <w:color w:val="C00000"/>
        </w:rPr>
        <w:t xml:space="preserve"> </w:t>
      </w:r>
      <w:r w:rsidR="00E82A4E" w:rsidRPr="005837BA">
        <w:rPr>
          <w:rFonts w:ascii="Arial" w:hAnsi="Arial" w:cs="Arial"/>
          <w:color w:val="C00000"/>
          <w:lang w:val="en-US"/>
        </w:rPr>
        <w:t>plot</w:t>
      </w:r>
      <w:r w:rsidR="00E82A4E" w:rsidRPr="005837BA">
        <w:rPr>
          <w:rFonts w:ascii="Arial" w:hAnsi="Arial" w:cs="Arial"/>
          <w:color w:val="C00000"/>
        </w:rPr>
        <w:t xml:space="preserve"> </w:t>
      </w:r>
      <w:r w:rsidR="00E82A4E" w:rsidRPr="005837BA">
        <w:rPr>
          <w:rFonts w:ascii="Arial" w:hAnsi="Arial" w:cs="Arial"/>
          <w:color w:val="C00000"/>
          <w:lang w:val="en-US"/>
        </w:rPr>
        <w:t>title</w:t>
      </w:r>
      <w:r>
        <w:t>"</w:t>
      </w:r>
      <w:r w:rsidR="00E82A4E" w:rsidRPr="00130073">
        <w:t xml:space="preserve"> </w:t>
      </w:r>
      <w:r w:rsidR="00E82A4E">
        <w:t>показывает</w:t>
      </w:r>
      <w:r w:rsidR="00E82A4E" w:rsidRPr="00130073">
        <w:t xml:space="preserve"> </w:t>
      </w:r>
      <w:r w:rsidR="00E82A4E">
        <w:t>название и базовую информацию о графике.</w:t>
      </w:r>
    </w:p>
    <w:p w14:paraId="05CC552D" w14:textId="035DCDB0"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rPr>
        <w:t xml:space="preserve">Настройки окна </w:t>
      </w:r>
      <w:r w:rsidR="00765C1A">
        <w:rPr>
          <w:color w:val="00518E"/>
        </w:rPr>
        <w:t>"</w:t>
      </w:r>
      <w:r w:rsidR="0084065E" w:rsidRPr="00567E98">
        <w:rPr>
          <w:rFonts w:ascii="Arial" w:hAnsi="Arial" w:cs="Arial"/>
          <w:color w:val="C00000"/>
          <w:lang w:val="en-US"/>
        </w:rPr>
        <w:t>2</w:t>
      </w:r>
      <w:r w:rsidR="00696FDE" w:rsidRPr="00567E98">
        <w:rPr>
          <w:rFonts w:ascii="Arial" w:hAnsi="Arial" w:cs="Arial"/>
          <w:color w:val="C00000"/>
          <w:lang w:val="en-US"/>
        </w:rPr>
        <w:t>D graphs</w:t>
      </w:r>
      <w:r w:rsidR="00765C1A">
        <w:rPr>
          <w:color w:val="00518E"/>
        </w:rPr>
        <w:t>"</w:t>
      </w:r>
    </w:p>
    <w:p w14:paraId="0AEC518E" w14:textId="6AFA2233" w:rsidR="00E82A4E" w:rsidRDefault="00E82A4E" w:rsidP="00E82A4E">
      <w:pPr>
        <w:pStyle w:val="a"/>
        <w:spacing w:beforeLines="100" w:before="240" w:afterLines="150" w:after="360" w:line="276" w:lineRule="auto"/>
        <w:ind w:firstLine="0"/>
      </w:pPr>
      <w:r>
        <w:t xml:space="preserve">Все </w:t>
      </w:r>
      <w:r w:rsidRPr="00233A97">
        <w:t xml:space="preserve">остальные </w:t>
      </w:r>
      <w:r w:rsidR="00A454A6" w:rsidRPr="00233A97">
        <w:t>элементы</w:t>
      </w:r>
      <w:r w:rsidRPr="00233A97">
        <w:t xml:space="preserve"> управления</w:t>
      </w:r>
      <w: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pPr>
      <w: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t xml:space="preserve"> </w:t>
      </w:r>
    </w:p>
    <w:p w14:paraId="1D575E47" w14:textId="77777777" w:rsidR="00501AD9" w:rsidRDefault="00A54622" w:rsidP="00BF31A6">
      <w:pPr>
        <w:pStyle w:val="a"/>
        <w:spacing w:beforeLines="100" w:before="240" w:afterLines="150" w:after="360" w:line="276" w:lineRule="auto"/>
        <w:ind w:firstLine="0"/>
      </w:pPr>
      <w:r w:rsidRPr="00A54622">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u w:val="single"/>
        </w:rPr>
        <w:t>левой</w:t>
      </w:r>
      <w:r w:rsidRPr="00A54622">
        <w:t xml:space="preserve"> кнопки мыши. Очистить фиксированное сечение можно, кликнув в любое место карты </w:t>
      </w:r>
      <w:r w:rsidRPr="0044748D">
        <w:rPr>
          <w:u w:val="single"/>
        </w:rPr>
        <w:t>правой</w:t>
      </w:r>
      <w:r w:rsidRPr="00A54622">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pPr>
      <w:r w:rsidRPr="00CC0E91">
        <w:t>Элементы</w:t>
      </w:r>
      <w:r w:rsidR="00D014B9" w:rsidRPr="00CC0E91">
        <w:t xml:space="preserve"> управления</w:t>
      </w:r>
      <w:r w:rsidR="00D014B9">
        <w:t xml:space="preserve"> стоит рассмотреть поподробнее.</w:t>
      </w:r>
      <w:r w:rsidR="00A55D2E">
        <w:t xml:space="preserve"> Некоторые из них полностью аналогичны таковым для одномерных графиков:</w:t>
      </w:r>
    </w:p>
    <w:p w14:paraId="2DB7361E" w14:textId="1E1F64AC" w:rsidR="004D54E6" w:rsidRPr="00130073" w:rsidRDefault="00765C1A" w:rsidP="004D54E6">
      <w:pPr>
        <w:pStyle w:val="a"/>
        <w:spacing w:beforeLines="100" w:before="240" w:afterLines="150" w:after="360" w:line="276" w:lineRule="auto"/>
        <w:ind w:firstLine="0"/>
        <w:rPr>
          <w:highlight w:val="yellow"/>
        </w:rPr>
      </w:pPr>
      <w:r>
        <w:t>"</w:t>
      </w:r>
      <w:r w:rsidR="004D54E6" w:rsidRPr="0044748D">
        <w:rPr>
          <w:rFonts w:ascii="Arial" w:hAnsi="Arial" w:cs="Arial"/>
          <w:color w:val="C00000"/>
          <w:lang w:val="en-US"/>
        </w:rPr>
        <w:t>Scale</w:t>
      </w:r>
      <w:r>
        <w:t>"</w:t>
      </w:r>
      <w:r w:rsidR="004D54E6" w:rsidRPr="0026605B">
        <w:t xml:space="preserve"> </w:t>
      </w:r>
      <w:r w:rsidR="004D54E6">
        <w:t>позволяет выбрать линейный или логарифмический масштаб цветов</w:t>
      </w:r>
      <w:r w:rsidR="00F146B0">
        <w:t>ой</w:t>
      </w:r>
      <w:r w:rsidR="004D54E6">
        <w:t xml:space="preserve"> шкал</w:t>
      </w:r>
      <w:r w:rsidR="00F146B0">
        <w:t>ы</w:t>
      </w:r>
      <w:r w:rsidR="004D54E6">
        <w:t>.</w:t>
      </w:r>
    </w:p>
    <w:p w14:paraId="68A3EA39" w14:textId="2010ABB8" w:rsidR="004D54E6" w:rsidRPr="008C37AB" w:rsidRDefault="00765C1A" w:rsidP="004D54E6">
      <w:pPr>
        <w:pStyle w:val="a"/>
        <w:spacing w:beforeLines="100" w:before="240" w:afterLines="150" w:after="360" w:line="276" w:lineRule="auto"/>
        <w:ind w:firstLine="0"/>
        <w:rPr>
          <w:rStyle w:val="ListLabel3"/>
          <w:color w:val="00518E"/>
          <w:sz w:val="22"/>
        </w:rPr>
      </w:pPr>
      <w:r>
        <w:t>"</w:t>
      </w:r>
      <w:r w:rsidR="004D54E6" w:rsidRPr="0044748D">
        <w:rPr>
          <w:rFonts w:ascii="Arial" w:hAnsi="Arial" w:cs="Arial"/>
          <w:color w:val="C00000"/>
          <w:lang w:val="en-US"/>
        </w:rPr>
        <w:t>Rescale</w:t>
      </w:r>
      <w:r>
        <w:t>"</w:t>
      </w:r>
      <w:r w:rsidR="004D54E6" w:rsidRPr="00130073">
        <w:t xml:space="preserve"> включает перемасштабирование графика по </w:t>
      </w:r>
      <w:r w:rsidR="004D54E6">
        <w:t xml:space="preserve">всем </w:t>
      </w:r>
      <w:r w:rsidR="004D54E6" w:rsidRPr="00130073">
        <w:t>осям при каждом вычислении</w:t>
      </w:r>
      <w:r w:rsidR="004D54E6">
        <w:t>.</w:t>
      </w:r>
    </w:p>
    <w:p w14:paraId="735D77ED" w14:textId="3D41EABF" w:rsidR="004D54E6" w:rsidRDefault="00765C1A" w:rsidP="004D54E6">
      <w:pPr>
        <w:pStyle w:val="a"/>
        <w:spacing w:beforeLines="100" w:before="240" w:afterLines="150" w:after="360" w:line="276" w:lineRule="auto"/>
        <w:ind w:firstLine="0"/>
      </w:pPr>
      <w:r>
        <w:t>"</w:t>
      </w:r>
      <w:r w:rsidR="004D54E6" w:rsidRPr="0044748D">
        <w:rPr>
          <w:rFonts w:ascii="Arial" w:hAnsi="Arial" w:cs="Arial"/>
          <w:color w:val="C00000"/>
          <w:lang w:val="en-US"/>
        </w:rPr>
        <w:t>Range</w:t>
      </w:r>
      <w:r w:rsidR="004D54E6" w:rsidRPr="0044748D">
        <w:rPr>
          <w:rFonts w:ascii="Arial" w:hAnsi="Arial" w:cs="Arial"/>
          <w:color w:val="C00000"/>
        </w:rPr>
        <w:t xml:space="preserve"> </w:t>
      </w:r>
      <w:r w:rsidR="004D54E6" w:rsidRPr="0044748D">
        <w:rPr>
          <w:rFonts w:ascii="Arial" w:hAnsi="Arial" w:cs="Arial"/>
          <w:color w:val="C00000"/>
          <w:lang w:val="en-US"/>
        </w:rPr>
        <w:t>to</w:t>
      </w:r>
      <w:r w:rsidR="004D54E6" w:rsidRPr="0044748D">
        <w:rPr>
          <w:rFonts w:ascii="Arial" w:hAnsi="Arial" w:cs="Arial"/>
          <w:color w:val="C00000"/>
        </w:rPr>
        <w:t xml:space="preserve"> </w:t>
      </w:r>
      <w:r w:rsidR="004D54E6" w:rsidRPr="0044748D">
        <w:rPr>
          <w:rFonts w:ascii="Arial" w:hAnsi="Arial" w:cs="Arial"/>
          <w:color w:val="C00000"/>
          <w:lang w:val="en-US"/>
        </w:rPr>
        <w:t>show</w:t>
      </w:r>
      <w:r w:rsidR="004D54E6" w:rsidRPr="0044748D">
        <w:rPr>
          <w:rFonts w:ascii="Arial" w:hAnsi="Arial" w:cs="Arial"/>
          <w:color w:val="C00000"/>
        </w:rPr>
        <w:t xml:space="preserve">, </w:t>
      </w:r>
      <w:r w:rsidR="004D54E6" w:rsidRPr="0044748D">
        <w:rPr>
          <w:rFonts w:ascii="Arial" w:hAnsi="Arial" w:cs="Arial"/>
          <w:color w:val="C00000"/>
          <w:lang w:val="en-US"/>
        </w:rPr>
        <w:t>orders</w:t>
      </w:r>
      <w:r>
        <w:t>"</w:t>
      </w:r>
      <w:r w:rsidR="004D54E6" w:rsidRPr="004D54E6">
        <w:t xml:space="preserve"> </w:t>
      </w:r>
      <w:r w:rsidR="004D54E6">
        <w:t xml:space="preserve">позволяет указать количество порядков, </w:t>
      </w:r>
      <w:r w:rsidR="004D54E6" w:rsidRPr="00147C40">
        <w:t xml:space="preserve">отображаемых </w:t>
      </w:r>
      <w:r w:rsidR="00147C40">
        <w:t>на</w:t>
      </w:r>
      <w:r w:rsidR="00147C40" w:rsidRPr="00147C40">
        <w:t xml:space="preserve"> цветовой </w:t>
      </w:r>
      <w:r w:rsidR="00147C40">
        <w:t>шкале</w:t>
      </w:r>
      <w:r w:rsidR="00147C40" w:rsidRPr="00147C40">
        <w:t xml:space="preserve"> </w:t>
      </w:r>
      <w:r w:rsidR="004D54E6" w:rsidRPr="00147C40">
        <w:t>при автом</w:t>
      </w:r>
      <w:r w:rsidR="004D54E6">
        <w:t xml:space="preserve">атическом перемасштабировании. Т.е. этот параметр является дополнительным к опции </w:t>
      </w:r>
      <w:r>
        <w:t>"</w:t>
      </w:r>
      <w:r w:rsidR="004D54E6" w:rsidRPr="0044748D">
        <w:rPr>
          <w:rFonts w:ascii="Arial" w:hAnsi="Arial" w:cs="Arial"/>
          <w:color w:val="C00000"/>
          <w:lang w:val="en-US"/>
        </w:rPr>
        <w:t>Rescale</w:t>
      </w:r>
      <w:r>
        <w:t>"</w:t>
      </w:r>
      <w:r w:rsidR="004D54E6">
        <w:t xml:space="preserve"> и работает только при логарифмическом масштабе </w:t>
      </w:r>
      <w:r>
        <w:t>"</w:t>
      </w:r>
      <w:r w:rsidR="004D54E6" w:rsidRPr="0044748D">
        <w:rPr>
          <w:rFonts w:ascii="Arial" w:hAnsi="Arial" w:cs="Arial"/>
          <w:color w:val="C00000"/>
          <w:lang w:val="en-US"/>
        </w:rPr>
        <w:t>Scale</w:t>
      </w:r>
      <w:r>
        <w:t>"</w:t>
      </w:r>
      <w:r w:rsidR="004D54E6" w:rsidRPr="00E73567">
        <w:t xml:space="preserve">. </w:t>
      </w:r>
    </w:p>
    <w:p w14:paraId="5824C957" w14:textId="70D1155F" w:rsidR="00F146B0" w:rsidRDefault="00A55D2E" w:rsidP="00684397">
      <w:pPr>
        <w:pStyle w:val="a"/>
        <w:spacing w:beforeLines="100" w:before="240" w:afterLines="150" w:after="360" w:line="276" w:lineRule="auto"/>
        <w:ind w:firstLine="0"/>
      </w:pPr>
      <w:r w:rsidRPr="00CC0E91">
        <w:t xml:space="preserve">Другие </w:t>
      </w:r>
      <w:r w:rsidR="00A0549F" w:rsidRPr="00CC0E91">
        <w:t xml:space="preserve">настройки </w:t>
      </w:r>
      <w:r w:rsidRPr="00CC0E91">
        <w:t>специфичны</w:t>
      </w:r>
      <w:r>
        <w:t xml:space="preserve"> именно для двумерных карт:</w:t>
      </w:r>
    </w:p>
    <w:p w14:paraId="0D236395" w14:textId="783AC1C7" w:rsidR="00684397" w:rsidRPr="008C37AB" w:rsidRDefault="00765C1A" w:rsidP="00684397">
      <w:pPr>
        <w:pStyle w:val="a"/>
        <w:spacing w:beforeLines="100" w:before="240" w:afterLines="150" w:after="360" w:line="276" w:lineRule="auto"/>
        <w:ind w:firstLine="0"/>
        <w:rPr>
          <w:rStyle w:val="ListLabel3"/>
          <w:color w:val="00518E"/>
          <w:sz w:val="22"/>
        </w:rPr>
      </w:pPr>
      <w:r>
        <w:t>"</w:t>
      </w:r>
      <w:r w:rsidR="00684397" w:rsidRPr="0044748D">
        <w:rPr>
          <w:rFonts w:ascii="Arial" w:hAnsi="Arial" w:cs="Arial"/>
          <w:color w:val="C00000"/>
          <w:lang w:val="en-US"/>
        </w:rPr>
        <w:t>Interpolate</w:t>
      </w:r>
      <w:r>
        <w:t>"</w:t>
      </w:r>
      <w:r w:rsidR="00684397" w:rsidRPr="00130073">
        <w:t xml:space="preserve"> включает </w:t>
      </w:r>
      <w:r w:rsidR="00684397">
        <w:t xml:space="preserve">двумерную интерполяцию для более сглаженной картинки. </w:t>
      </w:r>
      <w:r w:rsidR="00684397" w:rsidRPr="00411E42">
        <w:t xml:space="preserve">Отключенная опция позволяет </w:t>
      </w:r>
      <w:r w:rsidR="007A5F1A" w:rsidRPr="00411E42">
        <w:t xml:space="preserve">оценить </w:t>
      </w:r>
      <w:r w:rsidR="00957AB0" w:rsidRPr="00411E42">
        <w:t xml:space="preserve">достаточность </w:t>
      </w:r>
      <w:r w:rsidR="00684397" w:rsidRPr="00411E42">
        <w:t>плотност</w:t>
      </w:r>
      <w:r w:rsidR="00957AB0" w:rsidRPr="00411E42">
        <w:t>и</w:t>
      </w:r>
      <w:r w:rsidR="00684397" w:rsidRPr="00411E42">
        <w:t xml:space="preserve"> </w:t>
      </w:r>
      <w:r w:rsidR="00F0797D" w:rsidRPr="00411E42">
        <w:t>точек</w:t>
      </w:r>
      <w:r w:rsidR="00684397" w:rsidRPr="00411E42">
        <w:t xml:space="preserve"> для описания градиентов интенсивности</w:t>
      </w:r>
      <w:r w:rsidR="00684397">
        <w:t>.</w:t>
      </w:r>
    </w:p>
    <w:p w14:paraId="21B00B1F" w14:textId="0FE5C24A" w:rsidR="00EF2416" w:rsidRPr="00CD26B0" w:rsidRDefault="00B55F0B" w:rsidP="00EF2416">
      <w:pPr>
        <w:pStyle w:val="a"/>
        <w:spacing w:beforeLines="100" w:before="240" w:afterLines="150" w:after="360" w:line="276" w:lineRule="auto"/>
        <w:ind w:firstLine="0"/>
      </w:pPr>
      <w:r>
        <w:lastRenderedPageBreak/>
        <w:t xml:space="preserve">Переключатель </w:t>
      </w:r>
      <w:r w:rsidR="00765C1A">
        <w:t>"</w:t>
      </w:r>
      <w:r w:rsidR="00EF2416" w:rsidRPr="00705224">
        <w:rPr>
          <w:rFonts w:ascii="Arial" w:hAnsi="Arial" w:cs="Arial"/>
          <w:color w:val="C00000"/>
          <w:lang w:val="en-US"/>
        </w:rPr>
        <w:t>Measured</w:t>
      </w:r>
      <w:r w:rsidR="00765C1A">
        <w:t>"</w:t>
      </w:r>
      <w:r w:rsidRPr="00050322">
        <w:t xml:space="preserve"> </w:t>
      </w:r>
      <w:r>
        <w:t xml:space="preserve">– </w:t>
      </w:r>
      <w:r w:rsidR="00765C1A">
        <w:t>"</w:t>
      </w:r>
      <w:r w:rsidR="00920588" w:rsidRPr="00705224">
        <w:rPr>
          <w:rFonts w:ascii="Arial" w:hAnsi="Arial" w:cs="Arial"/>
          <w:color w:val="C00000"/>
          <w:lang w:val="en-US"/>
        </w:rPr>
        <w:t>Calculated</w:t>
      </w:r>
      <w:r w:rsidR="00765C1A">
        <w:t>"</w:t>
      </w:r>
      <w:r w:rsidR="00050322">
        <w:t xml:space="preserve"> </w:t>
      </w:r>
      <w:r w:rsidR="00901FC5" w:rsidRPr="00147C40">
        <w:t>определяет, какая карта отображается</w:t>
      </w:r>
      <w:r w:rsidR="00050322" w:rsidRPr="00147C40">
        <w:t>. Эта</w:t>
      </w:r>
      <w:r w:rsidR="00050322">
        <w:t xml:space="preserve"> опция присутствует только в </w:t>
      </w:r>
      <w:r w:rsidR="00050322" w:rsidRPr="00BE6328">
        <w:t xml:space="preserve">секции </w:t>
      </w:r>
      <w:r w:rsidR="00765C1A">
        <w:t>"</w:t>
      </w:r>
      <w:r w:rsidR="00050322" w:rsidRPr="00BE6328">
        <w:rPr>
          <w:rFonts w:ascii="Arial" w:hAnsi="Arial" w:cs="Arial"/>
          <w:color w:val="C00000"/>
          <w:lang w:val="en-US"/>
        </w:rPr>
        <w:t>Measured</w:t>
      </w:r>
      <w:r w:rsidR="00765C1A">
        <w:t>"</w:t>
      </w:r>
      <w:r w:rsidR="009666B9" w:rsidRPr="00BE6328">
        <w:t>.</w:t>
      </w:r>
    </w:p>
    <w:p w14:paraId="79A75C61" w14:textId="53911825" w:rsidR="002E10D3" w:rsidRPr="002E10D3" w:rsidRDefault="00765C1A" w:rsidP="002E10D3">
      <w:pPr>
        <w:pStyle w:val="a"/>
        <w:spacing w:beforeLines="100" w:before="240" w:afterLines="150" w:after="360" w:line="276" w:lineRule="auto"/>
        <w:ind w:firstLine="0"/>
      </w:pPr>
      <w:r>
        <w:t>"</w:t>
      </w:r>
      <w:r w:rsidR="002E10D3" w:rsidRPr="00FD5BAC">
        <w:rPr>
          <w:rFonts w:ascii="Arial" w:hAnsi="Arial" w:cs="Arial"/>
          <w:color w:val="C00000"/>
          <w:lang w:val="en-US"/>
        </w:rPr>
        <w:t>Orientation</w:t>
      </w:r>
      <w:r>
        <w:t>"</w:t>
      </w:r>
      <w:r w:rsidR="002E10D3" w:rsidRPr="00050322">
        <w:t xml:space="preserve"> </w:t>
      </w:r>
      <w:r w:rsidR="000F14CD">
        <w:t xml:space="preserve">меняет местами оси </w:t>
      </w:r>
      <w:r w:rsidR="000F14CD" w:rsidRPr="00147C40">
        <w:t xml:space="preserve">и </w:t>
      </w:r>
      <w:r w:rsidR="002518C5" w:rsidRPr="00147C40">
        <w:t>определяет ориентацию</w:t>
      </w:r>
      <w:r w:rsidR="00147C40" w:rsidRPr="00147C40">
        <w:t xml:space="preserve"> карты</w:t>
      </w:r>
      <w:r w:rsidR="002E10D3" w:rsidRPr="00147C40">
        <w:t>, горизонтальную</w:t>
      </w:r>
      <w:r w:rsidR="002E10D3">
        <w:t xml:space="preserve"> или вертикальную.</w:t>
      </w:r>
    </w:p>
    <w:p w14:paraId="248FF751" w14:textId="72C0F32A" w:rsidR="00D70DF5" w:rsidRPr="00501AD9" w:rsidRDefault="00765C1A" w:rsidP="00BF31A6">
      <w:pPr>
        <w:pStyle w:val="a"/>
        <w:spacing w:beforeLines="100" w:before="240" w:afterLines="150" w:after="360" w:line="276" w:lineRule="auto"/>
        <w:ind w:firstLine="0"/>
      </w:pPr>
      <w:r>
        <w:t>"</w:t>
      </w:r>
      <w:r w:rsidR="00144353" w:rsidRPr="00FD5BAC">
        <w:rPr>
          <w:rFonts w:ascii="Arial" w:hAnsi="Arial" w:cs="Arial"/>
          <w:color w:val="C00000"/>
          <w:lang w:val="en-US"/>
        </w:rPr>
        <w:t>Left</w:t>
      </w:r>
      <w:r w:rsidR="00144353" w:rsidRPr="00FD5BAC">
        <w:rPr>
          <w:rFonts w:ascii="Arial" w:hAnsi="Arial" w:cs="Arial"/>
          <w:color w:val="C00000"/>
        </w:rPr>
        <w:t xml:space="preserve"> </w:t>
      </w:r>
      <w:r w:rsidR="00144353" w:rsidRPr="00FD5BAC">
        <w:rPr>
          <w:rFonts w:ascii="Arial" w:hAnsi="Arial" w:cs="Arial"/>
          <w:color w:val="C00000"/>
          <w:lang w:val="en-US"/>
        </w:rPr>
        <w:t>panel</w:t>
      </w:r>
      <w:r>
        <w:t>"</w:t>
      </w:r>
      <w:r w:rsidR="00144353" w:rsidRPr="00144353">
        <w:t xml:space="preserve"> </w:t>
      </w:r>
      <w:r w:rsidR="00144353">
        <w:t>и</w:t>
      </w:r>
      <w:r w:rsidR="00144353" w:rsidRPr="00144353">
        <w:t xml:space="preserve"> </w:t>
      </w:r>
      <w:r>
        <w:t>"</w:t>
      </w:r>
      <w:r w:rsidR="00144353" w:rsidRPr="00FD5BAC">
        <w:rPr>
          <w:rFonts w:ascii="Arial" w:hAnsi="Arial" w:cs="Arial"/>
          <w:color w:val="C00000"/>
          <w:lang w:val="en-US"/>
        </w:rPr>
        <w:t>Bottom</w:t>
      </w:r>
      <w:r w:rsidR="00144353" w:rsidRPr="00FD5BAC">
        <w:rPr>
          <w:rFonts w:ascii="Arial" w:hAnsi="Arial" w:cs="Arial"/>
          <w:color w:val="C00000"/>
        </w:rPr>
        <w:t xml:space="preserve"> </w:t>
      </w:r>
      <w:r w:rsidR="00144353" w:rsidRPr="00FD5BAC">
        <w:rPr>
          <w:rFonts w:ascii="Arial" w:hAnsi="Arial" w:cs="Arial"/>
          <w:color w:val="C00000"/>
          <w:lang w:val="en-US"/>
        </w:rPr>
        <w:t>panel</w:t>
      </w:r>
      <w:r>
        <w:t>"</w:t>
      </w:r>
      <w:r w:rsidR="00144353" w:rsidRPr="00144353">
        <w:t xml:space="preserve"> </w:t>
      </w:r>
      <w:r w:rsidR="00144353">
        <w:t>открывают</w:t>
      </w:r>
      <w:r w:rsidR="00144353" w:rsidRPr="00144353">
        <w:t xml:space="preserve"> </w:t>
      </w:r>
      <w:r w:rsidR="00144353">
        <w:t xml:space="preserve">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t>"</w:t>
      </w:r>
      <w:r w:rsidR="00144353" w:rsidRPr="00FD5BAC">
        <w:rPr>
          <w:rFonts w:ascii="Arial" w:hAnsi="Arial" w:cs="Arial"/>
          <w:color w:val="C00000"/>
          <w:lang w:val="en-US"/>
        </w:rPr>
        <w:t>Horizontal</w:t>
      </w:r>
      <w:r>
        <w:t>"</w:t>
      </w:r>
      <w:r w:rsidR="00144353">
        <w:t xml:space="preserve"> и </w:t>
      </w:r>
      <w:r>
        <w:t>"</w:t>
      </w:r>
      <w:r w:rsidR="00144353" w:rsidRPr="00FD5BAC">
        <w:rPr>
          <w:rFonts w:ascii="Arial" w:hAnsi="Arial" w:cs="Arial"/>
          <w:color w:val="C00000"/>
          <w:lang w:val="en-US"/>
        </w:rPr>
        <w:t>Vertical</w:t>
      </w:r>
      <w:r>
        <w:t>"</w:t>
      </w:r>
      <w:r w:rsidR="00144353" w:rsidRPr="00144353">
        <w:t xml:space="preserve">. </w:t>
      </w:r>
      <w:r w:rsidR="00144353">
        <w:t xml:space="preserve">Если обе панели открыты, то </w:t>
      </w:r>
      <w:r w:rsidR="00DF6919">
        <w:t xml:space="preserve">в левом нижнем углу </w:t>
      </w:r>
      <w:r w:rsidR="00DF6919" w:rsidRPr="00147C40">
        <w:t xml:space="preserve">также </w:t>
      </w:r>
      <w:r w:rsidR="000D6796" w:rsidRPr="00147C40">
        <w:t>отображается</w:t>
      </w:r>
      <w:r w:rsidR="00DF6919" w:rsidRPr="00147C40">
        <w:t xml:space="preserve"> блок</w:t>
      </w:r>
      <w:r w:rsidR="00DF6919">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9" w:name="_Toc12134766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9"/>
    </w:p>
    <w:p w14:paraId="420F9E7D" w14:textId="256B2A2C" w:rsidR="002A3ECE" w:rsidRPr="00144353" w:rsidRDefault="00447283" w:rsidP="00BF31A6">
      <w:pPr>
        <w:pStyle w:val="a"/>
        <w:spacing w:beforeLines="100" w:before="240" w:afterLines="150" w:after="360" w:line="276" w:lineRule="auto"/>
        <w:ind w:firstLine="0"/>
      </w:pPr>
      <w:r>
        <w:t xml:space="preserve">Смещать видимую область можно её </w:t>
      </w:r>
      <w:r w:rsidR="00765C1A">
        <w:t>"</w:t>
      </w:r>
      <w:r>
        <w:t>перетаскиванием</w:t>
      </w:r>
      <w:r w:rsidR="00765C1A">
        <w:t>"</w:t>
      </w:r>
      <w:r>
        <w:t xml:space="preserve">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t xml:space="preserve">им осям меняется синхронно. Если указатель находится возле </w:t>
      </w:r>
      <w:r w:rsidR="005B2AC5">
        <w:t>одной</w:t>
      </w:r>
      <w:r w:rsidRPr="005B2AC5">
        <w:t xml:space="preserve"> оси, то меняется</w:t>
      </w:r>
      <w: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rPr>
      </w:pPr>
      <w:r w:rsidRPr="00E934F1">
        <w:rPr>
          <w:noProof/>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3"/>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rPr>
                              </w:pPr>
                              <w:r>
                                <w:rPr>
                                  <w:color w:val="000000" w:themeColor="text1"/>
                                  <w:kern w:val="24"/>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rPr>
                              </w:pPr>
                              <w:r>
                                <w:rPr>
                                  <w:color w:val="000000" w:themeColor="text1"/>
                                  <w:kern w:val="24"/>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rPr>
                              </w:pPr>
                              <w:r>
                                <w:rPr>
                                  <w:color w:val="000000" w:themeColor="text1"/>
                                  <w:kern w:val="24"/>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4"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rPr>
                        </w:pPr>
                        <w:r>
                          <w:rPr>
                            <w:color w:val="000000" w:themeColor="text1"/>
                            <w:kern w:val="24"/>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rPr>
                        </w:pPr>
                        <w:r>
                          <w:rPr>
                            <w:color w:val="000000" w:themeColor="text1"/>
                            <w:kern w:val="24"/>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rPr>
                        </w:pPr>
                        <w:r>
                          <w:rPr>
                            <w:color w:val="000000" w:themeColor="text1"/>
                            <w:kern w:val="24"/>
                          </w:rPr>
                          <w:t>Двойной клик по шкале позволит сменить цветовую схему</w:t>
                        </w:r>
                      </w:p>
                    </w:txbxContent>
                  </v:textbox>
                </v:shape>
                <w10:wrap type="topAndBottom"/>
              </v:group>
            </w:pict>
          </mc:Fallback>
        </mc:AlternateContent>
      </w:r>
      <w:r w:rsidR="00C31D29">
        <w:rPr>
          <w:color w:val="00518E"/>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pPr>
      <w:r w:rsidRPr="005B2AC5">
        <w:t>Для смены цветовой схемы нужн</w:t>
      </w:r>
      <w:r w:rsidR="005B2AC5" w:rsidRPr="005B2AC5">
        <w:t>о</w:t>
      </w:r>
      <w:r w:rsidRPr="005B2AC5">
        <w:t xml:space="preserve"> </w:t>
      </w:r>
      <w:r w:rsidR="005B2AC5" w:rsidRPr="005B2AC5">
        <w:t>дважды кликнуть</w:t>
      </w:r>
      <w:r w:rsidR="0075368E" w:rsidRPr="005B2AC5">
        <w:t xml:space="preserve"> </w:t>
      </w:r>
      <w:r w:rsidRPr="005B2AC5">
        <w:t>по правой</w:t>
      </w:r>
      <w: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0" w:name="_Roughness_spectrum"/>
      <w:bookmarkStart w:id="131" w:name="_Toc121347666"/>
      <w:bookmarkEnd w:id="130"/>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1"/>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lang w:val="en-US"/>
        </w:rPr>
        <w:t xml:space="preserve">PSD </w:t>
      </w:r>
      <w:r w:rsidR="00272145">
        <w:rPr>
          <w:color w:val="00518E"/>
        </w:rPr>
        <w:t>шероховатостей</w:t>
      </w:r>
      <w:r w:rsidR="00272145" w:rsidRPr="00272145">
        <w:rPr>
          <w:color w:val="00518E"/>
          <w:lang w:val="en-US"/>
        </w:rPr>
        <w:t xml:space="preserve"> </w:t>
      </w:r>
      <w:r w:rsidR="00272145">
        <w:rPr>
          <w:color w:val="00518E"/>
        </w:rPr>
        <w:t>на</w:t>
      </w:r>
      <w:r w:rsidR="00272145" w:rsidRPr="00272145">
        <w:rPr>
          <w:color w:val="00518E"/>
          <w:lang w:val="en-US"/>
        </w:rPr>
        <w:t xml:space="preserve"> </w:t>
      </w:r>
      <w:r w:rsidR="00272145">
        <w:rPr>
          <w:color w:val="00518E"/>
        </w:rPr>
        <w:t>интерфейсах</w:t>
      </w:r>
    </w:p>
    <w:p w14:paraId="01DAFEDD" w14:textId="1B9496A6" w:rsidR="004D24E1" w:rsidRPr="00272145" w:rsidRDefault="004D24E1" w:rsidP="004D24E1">
      <w:pPr>
        <w:pStyle w:val="a"/>
        <w:spacing w:beforeLines="100" w:before="240" w:afterLines="150" w:after="360" w:line="276" w:lineRule="auto"/>
        <w:ind w:firstLine="0"/>
      </w:pPr>
      <w:r>
        <w:t>Подобно</w:t>
      </w:r>
      <w:r w:rsidRPr="00272145">
        <w:t xml:space="preserve"> </w:t>
      </w:r>
      <w:r w:rsidR="00765C1A">
        <w:t>"</w:t>
      </w:r>
      <w:r w:rsidRPr="00C03557">
        <w:rPr>
          <w:rFonts w:ascii="Arial" w:hAnsi="Arial" w:cs="Arial"/>
          <w:color w:val="C00000"/>
          <w:lang w:val="en-US"/>
        </w:rPr>
        <w:t>Profile</w:t>
      </w:r>
      <w:r w:rsidRPr="00C03557">
        <w:rPr>
          <w:rFonts w:ascii="Arial" w:hAnsi="Arial" w:cs="Arial"/>
          <w:color w:val="C00000"/>
        </w:rPr>
        <w:t xml:space="preserve"> </w:t>
      </w:r>
      <w:r w:rsidRPr="00C03557">
        <w:rPr>
          <w:rFonts w:ascii="Arial" w:hAnsi="Arial" w:cs="Arial"/>
          <w:color w:val="C00000"/>
          <w:lang w:val="en-US"/>
        </w:rPr>
        <w:t>plot</w:t>
      </w:r>
      <w:r w:rsidR="00765C1A">
        <w:t>"</w:t>
      </w:r>
      <w:r w:rsidRPr="00272145">
        <w:t xml:space="preserve">, </w:t>
      </w:r>
      <w:r>
        <w:t>окно</w:t>
      </w:r>
      <w:r w:rsidRPr="00272145">
        <w:t xml:space="preserve"> </w:t>
      </w:r>
      <w:r w:rsidR="00765C1A">
        <w:t>"</w:t>
      </w:r>
      <w:r w:rsidRPr="00C03557">
        <w:rPr>
          <w:rFonts w:ascii="Arial" w:hAnsi="Arial" w:cs="Arial"/>
          <w:color w:val="C00000"/>
          <w:lang w:val="en-US"/>
        </w:rPr>
        <w:t>Roughness</w:t>
      </w:r>
      <w:r w:rsidRPr="00C03557">
        <w:rPr>
          <w:rFonts w:ascii="Arial" w:hAnsi="Arial" w:cs="Arial"/>
          <w:color w:val="C00000"/>
        </w:rPr>
        <w:t xml:space="preserve"> </w:t>
      </w:r>
      <w:r w:rsidRPr="00C03557">
        <w:rPr>
          <w:rFonts w:ascii="Arial" w:hAnsi="Arial" w:cs="Arial"/>
          <w:color w:val="C00000"/>
          <w:lang w:val="en-US"/>
        </w:rPr>
        <w:t>spectrum</w:t>
      </w:r>
      <w:r w:rsidR="00765C1A">
        <w:t>"</w:t>
      </w:r>
      <w:r w:rsidRPr="00272145">
        <w:t xml:space="preserve"> </w:t>
      </w:r>
      <w:r>
        <w:t>предназначено</w:t>
      </w:r>
      <w:r w:rsidRPr="00272145">
        <w:t xml:space="preserve"> </w:t>
      </w:r>
      <w:r>
        <w:t>для</w:t>
      </w:r>
      <w:r w:rsidRPr="00272145">
        <w:t xml:space="preserve"> </w:t>
      </w:r>
      <w:r>
        <w:t>визуализации</w:t>
      </w:r>
      <w:r w:rsidRPr="00272145">
        <w:t xml:space="preserve"> </w:t>
      </w:r>
      <w:r>
        <w:t>структурных</w:t>
      </w:r>
      <w:r w:rsidRPr="00272145">
        <w:t xml:space="preserve"> </w:t>
      </w:r>
      <w:r>
        <w:t>параметров</w:t>
      </w:r>
      <w:r w:rsidRPr="00272145">
        <w:t xml:space="preserve">, </w:t>
      </w:r>
      <w:r>
        <w:t>в</w:t>
      </w:r>
      <w:r w:rsidRPr="00272145">
        <w:t xml:space="preserve"> </w:t>
      </w:r>
      <w:r>
        <w:t>данном</w:t>
      </w:r>
      <w:r w:rsidRPr="00272145">
        <w:t xml:space="preserve"> </w:t>
      </w:r>
      <w:r>
        <w:t>случае</w:t>
      </w:r>
      <w:r w:rsidRPr="00272145">
        <w:t xml:space="preserve"> </w:t>
      </w:r>
      <w:r>
        <w:t>шероховатости</w:t>
      </w:r>
      <w:r w:rsidRPr="00272145">
        <w:t xml:space="preserve">. </w:t>
      </w:r>
      <w:r>
        <w:t xml:space="preserve">Здесь можно увидеть </w:t>
      </w:r>
      <w:r>
        <w:rPr>
          <w:lang w:val="en-US"/>
        </w:rPr>
        <w:t>PSD</w:t>
      </w:r>
      <w:r w:rsidRPr="00272145">
        <w:t xml:space="preserve"> </w:t>
      </w:r>
      <w: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lang w:val="en-US"/>
        </w:rPr>
        <w:t>PSD</w:t>
      </w:r>
      <w:r w:rsidRPr="00272145">
        <w:t xml:space="preserve"> </w:t>
      </w:r>
      <w:r>
        <w:t>в указанном диапазоне пространственных частот.</w:t>
      </w:r>
    </w:p>
    <w:p w14:paraId="51F41102" w14:textId="6E050479" w:rsidR="00A32CCF" w:rsidRDefault="00227048" w:rsidP="000F7B45">
      <w:pPr>
        <w:pStyle w:val="a"/>
        <w:spacing w:beforeLines="100" w:before="240" w:afterLines="150" w:after="360" w:line="276" w:lineRule="auto"/>
        <w:ind w:firstLine="0"/>
      </w:pPr>
      <w:r>
        <w:rPr>
          <w:lang w:val="en-US"/>
        </w:rPr>
        <w:t>PSD</w:t>
      </w:r>
      <w:r w:rsidR="000F7B45" w:rsidRPr="004B4AFC">
        <w:t xml:space="preserve"> автоматически изменяется при изменении параметров </w:t>
      </w:r>
      <w:r w:rsidR="000F7B45">
        <w:t xml:space="preserve">шероховатости </w:t>
      </w:r>
      <w:r w:rsidR="000F7B45" w:rsidRPr="004B4AFC">
        <w:t xml:space="preserve">в </w:t>
      </w:r>
      <w:r w:rsidR="00765C1A">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765C1A">
        <w:t>"</w:t>
      </w:r>
      <w:r w:rsidR="00024141" w:rsidRPr="00024141">
        <w:t xml:space="preserve"> </w:t>
      </w:r>
      <w:r w:rsidR="000F7B45" w:rsidRPr="004B4AFC">
        <w:t xml:space="preserve">независимо от модификатора </w:t>
      </w:r>
      <w:r w:rsidR="00765C1A">
        <w:t>"</w:t>
      </w:r>
      <w:r w:rsidR="000F7B45" w:rsidRPr="004D24E1">
        <w:rPr>
          <w:rFonts w:ascii="Arial" w:hAnsi="Arial" w:cs="Arial"/>
          <w:color w:val="C00000"/>
          <w:lang w:val="en-US"/>
        </w:rPr>
        <w:t>Recalculate</w:t>
      </w:r>
      <w:r w:rsidR="00765C1A">
        <w:t>"</w:t>
      </w:r>
      <w:r w:rsidR="000F7B45" w:rsidRPr="004B4AFC">
        <w:t>.</w:t>
      </w:r>
      <w:r w:rsidR="000F7B45">
        <w:t xml:space="preserve"> Смещать видимую область можно её </w:t>
      </w:r>
      <w:r w:rsidR="00765C1A">
        <w:t>"</w:t>
      </w:r>
      <w:r w:rsidR="000F7B45">
        <w:t>перетаскиванием</w:t>
      </w:r>
      <w:r w:rsidR="00765C1A">
        <w:t>"</w:t>
      </w:r>
      <w:r w:rsidR="000F7B45">
        <w:t xml:space="preserve">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t>указатель находится возле</w:t>
      </w:r>
      <w:r w:rsidR="00F5395D" w:rsidRPr="005B2AC5">
        <w:t xml:space="preserve"> </w:t>
      </w:r>
      <w:r w:rsidR="005B2AC5" w:rsidRPr="005B2AC5">
        <w:t>одной</w:t>
      </w:r>
      <w:r w:rsidR="000F7B45" w:rsidRPr="005B2AC5">
        <w:t xml:space="preserve"> оси, то</w:t>
      </w:r>
      <w:r w:rsidR="000F7B45">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pPr>
      <w:r>
        <w:t>В</w:t>
      </w:r>
      <w:r w:rsidRPr="00AE08CB">
        <w:t xml:space="preserve"> </w:t>
      </w:r>
      <w:r>
        <w:t>левой части</w:t>
      </w:r>
      <w:r w:rsidRPr="004B4AFC">
        <w:t xml:space="preserve"> находится панель с параметрами отображения</w:t>
      </w:r>
      <w:r>
        <w:t xml:space="preserve">. В первом блоке выбирается отображаемая </w:t>
      </w:r>
      <w:r w:rsidR="00652D1E">
        <w:t>функция</w:t>
      </w:r>
      <w:r w:rsidR="00652D1E" w:rsidRPr="00652D1E">
        <w:t xml:space="preserve"> </w:t>
      </w:r>
      <w:r w:rsidR="00652D1E">
        <w:t>–</w:t>
      </w:r>
      <w:r w:rsidR="00A32CCF">
        <w:t xml:space="preserve"> одномерная или двумерная </w:t>
      </w:r>
      <w:r w:rsidR="00A32CCF">
        <w:rPr>
          <w:lang w:val="en-US"/>
        </w:rPr>
        <w:t>PSD</w:t>
      </w:r>
      <w:r>
        <w:t xml:space="preserve">. </w:t>
      </w:r>
    </w:p>
    <w:p w14:paraId="1B3D5704" w14:textId="41880414" w:rsidR="00A32CCF" w:rsidRPr="00A32CCF" w:rsidRDefault="000F7B45" w:rsidP="000F7B45">
      <w:pPr>
        <w:pStyle w:val="a"/>
        <w:spacing w:beforeLines="100" w:before="240" w:afterLines="150" w:after="360" w:line="276" w:lineRule="auto"/>
        <w:ind w:firstLine="0"/>
      </w:pPr>
      <w:r>
        <w:t xml:space="preserve">Второй блок позволяет </w:t>
      </w:r>
      <w:r w:rsidR="00A32CCF">
        <w:t xml:space="preserve">выбрать интерфейсы для отображения. Если </w:t>
      </w:r>
      <w:r w:rsidR="00A32CCF">
        <w:rPr>
          <w:lang w:val="en-US"/>
        </w:rPr>
        <w:t>PSD</w:t>
      </w:r>
      <w:r w:rsidR="00A32CCF">
        <w:t xml:space="preserve"> одна и та же по всей глубине структуры, то выбор интерфейса недоступен. В остальных случаях можно одновременно видеть до трёх </w:t>
      </w:r>
      <w:r w:rsidR="00A32CCF">
        <w:rPr>
          <w:lang w:val="en-US"/>
        </w:rPr>
        <w:t>PSD</w:t>
      </w:r>
      <w:r w:rsidR="00A32CCF">
        <w:t xml:space="preserve">: подложки, поверхности и </w:t>
      </w:r>
      <w:r w:rsidR="00BB3698">
        <w:t>любой</w:t>
      </w:r>
      <w:r w:rsidR="00A32CCF">
        <w:t xml:space="preserve"> промежуточн</w:t>
      </w:r>
      <w:r w:rsidR="00BB3698">
        <w:t>ой</w:t>
      </w:r>
      <w:r w:rsidR="00A32CCF">
        <w:t xml:space="preserve"> границ</w:t>
      </w:r>
      <w:r w:rsidR="00BB3698">
        <w:t>ы</w:t>
      </w:r>
      <w:r w:rsidR="00A32CCF">
        <w:t>.</w:t>
      </w:r>
      <w:r w:rsidR="0070180A">
        <w:t xml:space="preserve"> </w:t>
      </w:r>
      <w:r w:rsidR="008F2111">
        <w:t>Нумерация</w:t>
      </w:r>
      <w:r w:rsidR="0070180A">
        <w:t xml:space="preserve"> интерфейсов ведётся от подложки.</w:t>
      </w:r>
    </w:p>
    <w:p w14:paraId="1B3FED67" w14:textId="6FB9C4B0" w:rsidR="00F40383" w:rsidRPr="00857B33" w:rsidRDefault="00A32CCF" w:rsidP="000F7B45">
      <w:pPr>
        <w:pStyle w:val="a"/>
        <w:spacing w:beforeLines="100" w:before="240" w:afterLines="150" w:after="360" w:line="276" w:lineRule="auto"/>
        <w:ind w:firstLine="0"/>
      </w:pPr>
      <w:r>
        <w:t>Третий блок</w:t>
      </w:r>
      <w:r w:rsidR="000F7B45">
        <w:t xml:space="preserve"> </w:t>
      </w:r>
      <w:r>
        <w:t>содержит</w:t>
      </w:r>
      <w:r w:rsidR="000F7B45">
        <w:t xml:space="preserve"> настройки масштабирования. Опции</w:t>
      </w:r>
      <w:r w:rsidR="000F7B45" w:rsidRPr="005B1FF7">
        <w:t xml:space="preserve"> </w:t>
      </w:r>
      <w:r w:rsidR="00765C1A">
        <w:t>"</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X</w:t>
      </w:r>
      <w:r w:rsidR="00765C1A">
        <w:t>"</w:t>
      </w:r>
      <w:r w:rsidR="000F7B45" w:rsidRPr="005B1FF7">
        <w:t xml:space="preserve"> </w:t>
      </w:r>
      <w:r w:rsidR="000F7B45">
        <w:t>и</w:t>
      </w:r>
      <w:r w:rsidR="000F7B45" w:rsidRPr="005B1FF7">
        <w:t xml:space="preserve"> </w:t>
      </w:r>
      <w:r w:rsidR="00765C1A">
        <w:t>"</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Y</w:t>
      </w:r>
      <w:r w:rsidR="00765C1A">
        <w:t>"</w:t>
      </w:r>
      <w:r w:rsidR="000F7B45">
        <w:t xml:space="preserve"> указывают на автоматическое масштабирование по соответствующим осям при перевычислении кривых или при изменении структуры. </w:t>
      </w:r>
      <w:r>
        <w:t xml:space="preserve">Оси имеют только логарифмический масштаб. </w:t>
      </w:r>
      <w:r w:rsidR="00F40383">
        <w:t xml:space="preserve">Для </w:t>
      </w:r>
      <w:r w:rsidR="00F40383">
        <w:lastRenderedPageBreak/>
        <w:t>вертикальной оси можно указать динамический диапазон</w:t>
      </w:r>
      <w:r w:rsidR="00857B33" w:rsidRPr="00857B33">
        <w:t xml:space="preserve"> </w:t>
      </w:r>
      <w:r w:rsidR="00857B33">
        <w:t>–</w:t>
      </w:r>
      <w:r w:rsidR="00857B33" w:rsidRPr="00857B33">
        <w:t xml:space="preserve"> </w:t>
      </w:r>
      <w:r w:rsidR="00765C1A">
        <w:t>"</w:t>
      </w:r>
      <w:r w:rsidR="00857B33">
        <w:rPr>
          <w:rFonts w:ascii="Arial" w:hAnsi="Arial" w:cs="Arial"/>
          <w:color w:val="C00000"/>
          <w:lang w:val="en-US"/>
        </w:rPr>
        <w:t>PSD</w:t>
      </w:r>
      <w:r w:rsidR="00857B33" w:rsidRPr="00857B33">
        <w:rPr>
          <w:rFonts w:ascii="Arial" w:hAnsi="Arial" w:cs="Arial"/>
          <w:color w:val="C00000"/>
        </w:rPr>
        <w:t xml:space="preserve"> </w:t>
      </w:r>
      <w:r w:rsidR="00857B33">
        <w:rPr>
          <w:rFonts w:ascii="Arial" w:hAnsi="Arial" w:cs="Arial"/>
          <w:color w:val="C00000"/>
          <w:lang w:val="en-US"/>
        </w:rPr>
        <w:t>range</w:t>
      </w:r>
      <w:r w:rsidR="00765C1A">
        <w:t>"</w:t>
      </w:r>
      <w:r w:rsidR="00902264">
        <w:t>, а для горизонтальной оси – минимальное и максимальное значение</w:t>
      </w:r>
      <w:r w:rsidR="00857B33" w:rsidRPr="00857B33">
        <w:t xml:space="preserve"> </w:t>
      </w:r>
      <w:r w:rsidR="00857B33">
        <w:t>пространственной частоты υ</w:t>
      </w:r>
      <w:r w:rsidR="00902264">
        <w:t>.</w:t>
      </w:r>
    </w:p>
    <w:p w14:paraId="7E833DB0" w14:textId="0D4F6994" w:rsidR="000F7B45" w:rsidRPr="00476B3A" w:rsidRDefault="00902264" w:rsidP="00902264">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t xml:space="preserve">отдельно единицы </w:t>
      </w:r>
      <w:r>
        <w:rPr>
          <w:lang w:val="en-US"/>
        </w:rPr>
        <w:t>PSD</w:t>
      </w:r>
      <w:r w:rsidRPr="00902264">
        <w:rPr>
          <w:vertAlign w:val="subscript"/>
        </w:rPr>
        <w:t>1</w:t>
      </w:r>
      <w:r>
        <w:rPr>
          <w:vertAlign w:val="subscript"/>
          <w:lang w:val="en-US"/>
        </w:rPr>
        <w:t>D</w:t>
      </w:r>
      <w:r w:rsidRPr="00902264">
        <w:t xml:space="preserve"> </w:t>
      </w:r>
      <w:r>
        <w:t xml:space="preserve">и </w:t>
      </w:r>
      <w:r>
        <w:rPr>
          <w:lang w:val="en-US"/>
        </w:rPr>
        <w:t>PSD</w:t>
      </w:r>
      <w:r>
        <w:rPr>
          <w:vertAlign w:val="subscript"/>
        </w:rPr>
        <w:t>2</w:t>
      </w:r>
      <w:r>
        <w:rPr>
          <w:vertAlign w:val="subscript"/>
          <w:lang w:val="en-US"/>
        </w:rPr>
        <w:t>D</w:t>
      </w:r>
      <w:r>
        <w:t>.</w:t>
      </w:r>
      <w:r w:rsidR="00534374">
        <w:t xml:space="preserve"> Опция </w:t>
      </w:r>
      <w:r w:rsidR="00765C1A">
        <w:t>"</w:t>
      </w:r>
      <w:r w:rsidR="00534374" w:rsidRPr="00857B33">
        <w:rPr>
          <w:rFonts w:ascii="Arial" w:hAnsi="Arial" w:cs="Arial"/>
          <w:color w:val="C00000"/>
          <w:lang w:val="en-US"/>
        </w:rPr>
        <w:t>Show</w:t>
      </w:r>
      <w:r w:rsidR="00534374" w:rsidRPr="00857B33">
        <w:rPr>
          <w:rFonts w:ascii="Arial" w:hAnsi="Arial" w:cs="Arial"/>
          <w:color w:val="C00000"/>
        </w:rPr>
        <w:t xml:space="preserve"> </w:t>
      </w:r>
      <w:r w:rsidR="00534374" w:rsidRPr="00857B33">
        <w:rPr>
          <w:rFonts w:ascii="Arial" w:hAnsi="Arial" w:cs="Arial"/>
          <w:color w:val="C00000"/>
          <w:lang w:val="en-US"/>
        </w:rPr>
        <w:t>cursor</w:t>
      </w:r>
      <w:r w:rsidR="00534374" w:rsidRPr="00857B33">
        <w:rPr>
          <w:rFonts w:ascii="Arial" w:hAnsi="Arial" w:cs="Arial"/>
          <w:color w:val="C00000"/>
        </w:rPr>
        <w:t xml:space="preserve"> </w:t>
      </w:r>
      <w:r w:rsidR="00857B33" w:rsidRPr="00857B33">
        <w:rPr>
          <w:rFonts w:ascii="Arial" w:hAnsi="Arial" w:cs="Arial"/>
          <w:color w:val="C00000"/>
          <w:lang w:val="en-US"/>
        </w:rPr>
        <w:t>position</w:t>
      </w:r>
      <w:r w:rsidR="00765C1A">
        <w:t>"</w:t>
      </w:r>
      <w:r w:rsidR="00534374">
        <w:t xml:space="preserve"> показывает численные координаты курсора на графике.</w:t>
      </w:r>
      <w:r w:rsidR="00476B3A" w:rsidRPr="00476B3A">
        <w:t xml:space="preserve"> </w:t>
      </w:r>
      <w:r w:rsidR="00476B3A">
        <w:t xml:space="preserve">Единицы </w:t>
      </w:r>
      <w:r w:rsidR="00300AC2">
        <w:t xml:space="preserve">эффективной </w:t>
      </w:r>
      <w:r w:rsidR="00476B3A">
        <w:t xml:space="preserve">шероховатости соответствуют единицам длины в </w:t>
      </w:r>
      <w:r w:rsidR="00765C1A">
        <w:t>"</w:t>
      </w:r>
      <w:r w:rsidR="00476B3A" w:rsidRPr="00E35FAF">
        <w:rPr>
          <w:rFonts w:ascii="Arial" w:hAnsi="Arial" w:cs="Arial"/>
          <w:color w:val="C00000"/>
          <w:lang w:val="en-US"/>
        </w:rPr>
        <w:t>Structure</w:t>
      </w:r>
      <w:r w:rsidR="00476B3A" w:rsidRPr="00E35FAF">
        <w:rPr>
          <w:rFonts w:ascii="Arial" w:hAnsi="Arial" w:cs="Arial"/>
          <w:color w:val="C00000"/>
        </w:rPr>
        <w:t xml:space="preserve"> </w:t>
      </w:r>
      <w:r w:rsidR="00476B3A" w:rsidRPr="00E35FAF">
        <w:rPr>
          <w:rFonts w:ascii="Arial" w:hAnsi="Arial" w:cs="Arial"/>
          <w:color w:val="C00000"/>
          <w:lang w:val="en-US"/>
        </w:rPr>
        <w:t>table</w:t>
      </w:r>
      <w:r w:rsidR="00765C1A">
        <w:t>"</w:t>
      </w:r>
      <w:r w:rsidR="001F274D">
        <w:t xml:space="preserve"> (ангстремы или нанометры)</w:t>
      </w:r>
      <w:r w:rsidR="00476B3A">
        <w:t>.</w:t>
      </w:r>
    </w:p>
    <w:p w14:paraId="0BE28EC3" w14:textId="0FFA9F35" w:rsidR="00B91EF1" w:rsidRPr="00F40383" w:rsidRDefault="000F7B45" w:rsidP="00272145">
      <w:pPr>
        <w:pStyle w:val="a"/>
        <w:spacing w:beforeLines="100" w:before="240" w:afterLines="150" w:after="360" w:line="276" w:lineRule="auto"/>
        <w:ind w:firstLine="0"/>
      </w:pPr>
      <w:r>
        <w:t xml:space="preserve">Все </w:t>
      </w:r>
      <w:r w:rsidR="00FF1036">
        <w:t xml:space="preserve">эти </w:t>
      </w:r>
      <w:r>
        <w:t xml:space="preserve">настройки сохраняются для структуры. При закрытии и открытии окна </w:t>
      </w:r>
      <w:r w:rsidR="00765C1A">
        <w:t>"</w:t>
      </w:r>
      <w:r w:rsidR="00A32CCF" w:rsidRPr="00C555C3">
        <w:rPr>
          <w:rFonts w:ascii="Arial" w:hAnsi="Arial" w:cs="Arial"/>
          <w:color w:val="C00000"/>
          <w:lang w:val="en-US"/>
        </w:rPr>
        <w:t>Roughness</w:t>
      </w:r>
      <w:r w:rsidR="00A32CCF" w:rsidRPr="00C555C3">
        <w:rPr>
          <w:rFonts w:ascii="Arial" w:hAnsi="Arial" w:cs="Arial"/>
          <w:color w:val="C00000"/>
        </w:rPr>
        <w:t xml:space="preserve"> </w:t>
      </w:r>
      <w:r w:rsidR="00A32CCF" w:rsidRPr="00C555C3">
        <w:rPr>
          <w:rFonts w:ascii="Arial" w:hAnsi="Arial" w:cs="Arial"/>
          <w:color w:val="C00000"/>
          <w:lang w:val="en-US"/>
        </w:rPr>
        <w:t>spectrum</w:t>
      </w:r>
      <w:r w:rsidR="00765C1A">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Toc12134766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2"/>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rPr>
        <w:t>Интерференционная функция частиц</w:t>
      </w:r>
    </w:p>
    <w:p w14:paraId="0DD7D6AD" w14:textId="59397B73" w:rsidR="002649F9" w:rsidRDefault="002649F9" w:rsidP="002649F9">
      <w:pPr>
        <w:pStyle w:val="a"/>
        <w:spacing w:beforeLines="100" w:before="240" w:afterLines="150" w:after="360" w:line="276" w:lineRule="auto"/>
        <w:ind w:firstLine="0"/>
      </w:pPr>
      <w:r>
        <w:t>Окно</w:t>
      </w:r>
      <w:r w:rsidRPr="006B7BDF">
        <w:t xml:space="preserve"> </w:t>
      </w:r>
      <w:r w:rsidR="00765C1A">
        <w:t>"</w:t>
      </w:r>
      <w:r w:rsidRPr="002649F9">
        <w:rPr>
          <w:rFonts w:ascii="Arial" w:hAnsi="Arial" w:cs="Arial"/>
          <w:color w:val="C00000"/>
          <w:lang w:val="en-US"/>
        </w:rPr>
        <w:t>Particles</w:t>
      </w:r>
      <w:r w:rsidRPr="002649F9">
        <w:rPr>
          <w:rFonts w:ascii="Arial" w:hAnsi="Arial" w:cs="Arial"/>
          <w:color w:val="C00000"/>
        </w:rPr>
        <w:t xml:space="preserve"> </w:t>
      </w:r>
      <w:r w:rsidRPr="002649F9">
        <w:rPr>
          <w:rFonts w:ascii="Arial" w:hAnsi="Arial" w:cs="Arial"/>
          <w:color w:val="C00000"/>
          <w:lang w:val="en-US"/>
        </w:rPr>
        <w:t>spectrum</w:t>
      </w:r>
      <w:r w:rsidR="00765C1A">
        <w:t>"</w:t>
      </w:r>
      <w:r w:rsidRPr="006B7BDF">
        <w:t xml:space="preserve"> </w:t>
      </w:r>
      <w:r>
        <w:t>выполняет</w:t>
      </w:r>
      <w:r w:rsidRPr="006B7BDF">
        <w:t xml:space="preserve"> </w:t>
      </w:r>
      <w:r>
        <w:t>такую</w:t>
      </w:r>
      <w:r w:rsidRPr="006B7BDF">
        <w:t xml:space="preserve"> </w:t>
      </w:r>
      <w:r>
        <w:t>же</w:t>
      </w:r>
      <w:r w:rsidRPr="006B7BDF">
        <w:t xml:space="preserve"> </w:t>
      </w:r>
      <w:r>
        <w:t>роль</w:t>
      </w:r>
      <w:r w:rsidRPr="006B7BDF">
        <w:t xml:space="preserve">, </w:t>
      </w:r>
      <w:r>
        <w:t>как</w:t>
      </w:r>
      <w:r w:rsidRPr="006B7BDF">
        <w:t xml:space="preserve"> </w:t>
      </w:r>
      <w:r>
        <w:t>и</w:t>
      </w:r>
      <w:r w:rsidRPr="006B7BDF">
        <w:t xml:space="preserve"> </w:t>
      </w:r>
      <w:r w:rsidR="00765C1A">
        <w:t>"</w:t>
      </w:r>
      <w:r w:rsidRPr="002649F9">
        <w:rPr>
          <w:rFonts w:ascii="Arial" w:hAnsi="Arial" w:cs="Arial"/>
          <w:color w:val="C00000"/>
          <w:lang w:val="en-US"/>
        </w:rPr>
        <w:t>Roughness</w:t>
      </w:r>
      <w:r w:rsidRPr="002649F9">
        <w:rPr>
          <w:rFonts w:ascii="Arial" w:hAnsi="Arial" w:cs="Arial"/>
          <w:color w:val="C00000"/>
        </w:rPr>
        <w:t xml:space="preserve"> </w:t>
      </w:r>
      <w:r w:rsidRPr="002649F9">
        <w:rPr>
          <w:rFonts w:ascii="Arial" w:hAnsi="Arial" w:cs="Arial"/>
          <w:color w:val="C00000"/>
          <w:lang w:val="en-US"/>
        </w:rPr>
        <w:t>spectrum</w:t>
      </w:r>
      <w:r w:rsidR="00765C1A">
        <w:t>"</w:t>
      </w:r>
      <w:r w:rsidRPr="006B7BDF">
        <w:t>,</w:t>
      </w:r>
      <w:r>
        <w:t xml:space="preserve"> но для распределения частиц в слоях</w:t>
      </w:r>
      <w:r w:rsidRPr="006B7BDF">
        <w:t xml:space="preserve">. </w:t>
      </w:r>
      <w:r>
        <w:t xml:space="preserve">Аналогом </w:t>
      </w:r>
      <w:r>
        <w:rPr>
          <w:lang w:val="en-US"/>
        </w:rPr>
        <w:t>PSD</w:t>
      </w:r>
      <w: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0D55B448" w:rsidR="00F51E92" w:rsidRDefault="001F442F" w:rsidP="00F51E92">
      <w:pPr>
        <w:pStyle w:val="a"/>
        <w:spacing w:beforeLines="100" w:before="240" w:afterLines="150" w:after="360" w:line="276" w:lineRule="auto"/>
        <w:ind w:firstLine="0"/>
      </w:pPr>
      <w:r>
        <w:t>Интерференционная функция</w:t>
      </w:r>
      <w:r w:rsidR="00F51E92" w:rsidRPr="004B4AFC">
        <w:t xml:space="preserve"> автоматически изменяется при изменении параметров </w:t>
      </w:r>
      <w:r>
        <w:t>распределения частиц</w:t>
      </w:r>
      <w:r w:rsidR="00F51E92">
        <w:t xml:space="preserve"> </w:t>
      </w:r>
      <w:r w:rsidR="00F51E92" w:rsidRPr="004B4AFC">
        <w:t xml:space="preserve">в </w:t>
      </w:r>
      <w:r w:rsidR="00765C1A">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765C1A">
        <w:t>"</w:t>
      </w:r>
      <w:r w:rsidR="00F51E92" w:rsidRPr="004B4AFC">
        <w:t xml:space="preserve"> независимо от модификатора </w:t>
      </w:r>
      <w:r w:rsidR="00765C1A">
        <w:t>"</w:t>
      </w:r>
      <w:r w:rsidR="00F51E92" w:rsidRPr="00F8598E">
        <w:rPr>
          <w:rFonts w:ascii="Arial" w:hAnsi="Arial" w:cs="Arial"/>
          <w:color w:val="C00000"/>
          <w:lang w:val="en-US"/>
        </w:rPr>
        <w:t>Recalculate</w:t>
      </w:r>
      <w:r w:rsidR="00765C1A">
        <w:t>"</w:t>
      </w:r>
      <w:r w:rsidR="00F51E92" w:rsidRPr="004B4AFC">
        <w:t>.</w:t>
      </w:r>
      <w:r w:rsidR="00F51E92">
        <w:t xml:space="preserve"> Смещать видимую область можно её </w:t>
      </w:r>
      <w:r w:rsidR="00765C1A">
        <w:t>"</w:t>
      </w:r>
      <w:r w:rsidR="00F51E92">
        <w:t>перетаскиванием</w:t>
      </w:r>
      <w:r w:rsidR="00765C1A">
        <w:t>"</w:t>
      </w:r>
      <w:r w:rsidR="00F51E92">
        <w:t xml:space="preserve"> указателем, а </w:t>
      </w:r>
      <w:r w:rsidR="00F51E92" w:rsidRPr="005B2AC5">
        <w:t xml:space="preserve">масштаб отображения </w:t>
      </w:r>
      <w:r w:rsidR="00F16F32" w:rsidRPr="005B2AC5">
        <w:t>изменяется</w:t>
      </w:r>
      <w:r w:rsidR="00F51E92">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t xml:space="preserve">указатель находится возле </w:t>
      </w:r>
      <w:r w:rsidR="005B2AC5" w:rsidRPr="005B2AC5">
        <w:t>одной оси</w:t>
      </w:r>
      <w:r w:rsidR="00F51E92" w:rsidRPr="005B2AC5">
        <w:t>, то меняется только</w:t>
      </w:r>
      <w:r w:rsidR="00F51E92">
        <w:t xml:space="preserve"> её масштаб.</w:t>
      </w:r>
    </w:p>
    <w:p w14:paraId="587AA40D" w14:textId="77777777" w:rsidR="00F51E92" w:rsidRPr="00A32CCF" w:rsidRDefault="00F51E92" w:rsidP="00F51E92">
      <w:pPr>
        <w:pStyle w:val="a"/>
        <w:spacing w:beforeLines="100" w:before="240" w:afterLines="150" w:after="360" w:line="276" w:lineRule="auto"/>
        <w:ind w:firstLine="0"/>
      </w:pPr>
      <w:r>
        <w:lastRenderedPageBreak/>
        <w:t>В</w:t>
      </w:r>
      <w:r w:rsidRPr="00AE08CB">
        <w:t xml:space="preserve"> </w:t>
      </w:r>
      <w:r>
        <w:t>левой части</w:t>
      </w:r>
      <w:r w:rsidRPr="004B4AFC">
        <w:t xml:space="preserve"> находится панель с параметрами отображения</w:t>
      </w:r>
      <w:r>
        <w:t xml:space="preserve">. </w:t>
      </w:r>
      <w:r w:rsidR="00263AB4">
        <w:t>Первый</w:t>
      </w:r>
      <w:r>
        <w:t xml:space="preserve"> блок позволяет выбрать </w:t>
      </w:r>
      <w:r w:rsidR="00263AB4">
        <w:t>слои</w:t>
      </w:r>
      <w:r>
        <w:t xml:space="preserve"> для отображения. Если </w:t>
      </w:r>
      <w:r w:rsidR="00263AB4">
        <w:t>распределение частиц</w:t>
      </w:r>
      <w:r>
        <w:t xml:space="preserve"> одн</w:t>
      </w:r>
      <w:r w:rsidR="00263AB4">
        <w:t>о</w:t>
      </w:r>
      <w:r>
        <w:t xml:space="preserve"> и т</w:t>
      </w:r>
      <w:r w:rsidR="00263AB4">
        <w:t>о</w:t>
      </w:r>
      <w:r>
        <w:t xml:space="preserve"> же </w:t>
      </w:r>
      <w:r w:rsidR="00263AB4">
        <w:t>во всех слоях</w:t>
      </w:r>
      <w:r>
        <w:t xml:space="preserve"> структуры, то выбор </w:t>
      </w:r>
      <w:r w:rsidR="00263AB4">
        <w:t>слоя</w:t>
      </w:r>
      <w:r>
        <w:t xml:space="preserve"> недоступен. В остальных случаях можно одновременно видеть до </w:t>
      </w:r>
      <w:r w:rsidR="00263AB4">
        <w:t>двух</w:t>
      </w:r>
      <w:r>
        <w:t xml:space="preserve"> </w:t>
      </w:r>
      <w:r w:rsidR="00263AB4">
        <w:t>графиков.</w:t>
      </w:r>
    </w:p>
    <w:p w14:paraId="73F47E28" w14:textId="3DB2FD39" w:rsidR="00F51E92" w:rsidRDefault="00263AB4" w:rsidP="00F51E92">
      <w:pPr>
        <w:pStyle w:val="a"/>
        <w:spacing w:beforeLines="100" w:before="240" w:afterLines="150" w:after="360" w:line="276" w:lineRule="auto"/>
        <w:ind w:firstLine="0"/>
      </w:pPr>
      <w:r>
        <w:t>Второй</w:t>
      </w:r>
      <w:r w:rsidR="00F51E92">
        <w:t xml:space="preserve"> блок содержит настройки масштабирования. Опции</w:t>
      </w:r>
      <w:r w:rsidR="00F51E92" w:rsidRPr="005B1FF7">
        <w:t xml:space="preserve"> </w:t>
      </w:r>
      <w:r w:rsidR="00765C1A">
        <w:t>"</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X</w:t>
      </w:r>
      <w:r w:rsidR="00765C1A">
        <w:t>"</w:t>
      </w:r>
      <w:r w:rsidR="00F51E92" w:rsidRPr="005B1FF7">
        <w:t xml:space="preserve"> </w:t>
      </w:r>
      <w:r w:rsidR="00F51E92">
        <w:t>и</w:t>
      </w:r>
      <w:r w:rsidR="00F51E92" w:rsidRPr="005B1FF7">
        <w:t xml:space="preserve"> </w:t>
      </w:r>
      <w:r w:rsidR="00765C1A">
        <w:t>"</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Y</w:t>
      </w:r>
      <w:r w:rsidR="00765C1A">
        <w:t>"</w:t>
      </w:r>
      <w:r w:rsidR="00F51E92">
        <w:t xml:space="preserve"> указывают на автоматическое масштабирование по соответствующим осям при перевычислении кривых или при изменении структуры. </w:t>
      </w:r>
      <w:r>
        <w:t>Масштаб обеих осей может быть выбран линейным или логарифмическим</w:t>
      </w:r>
      <w:r w:rsidR="00F51E92">
        <w:t>. Для вертикальной оси можно указать динамический диапазон</w:t>
      </w:r>
      <w:r w:rsidR="0057113F">
        <w:t xml:space="preserve"> </w:t>
      </w:r>
      <w:r w:rsidR="00765C1A">
        <w:t>"</w:t>
      </w:r>
      <w:r w:rsidR="0057113F">
        <w:rPr>
          <w:rFonts w:ascii="Arial" w:hAnsi="Arial" w:cs="Arial"/>
          <w:color w:val="C00000"/>
          <w:lang w:val="en-US"/>
        </w:rPr>
        <w:t>Y</w:t>
      </w:r>
      <w:r w:rsidR="0057113F" w:rsidRPr="0057113F">
        <w:rPr>
          <w:rFonts w:ascii="Arial" w:hAnsi="Arial" w:cs="Arial"/>
          <w:color w:val="C00000"/>
        </w:rPr>
        <w:t xml:space="preserve"> </w:t>
      </w:r>
      <w:r w:rsidR="0057113F">
        <w:rPr>
          <w:rFonts w:ascii="Arial" w:hAnsi="Arial" w:cs="Arial"/>
          <w:color w:val="C00000"/>
          <w:lang w:val="en-US"/>
        </w:rPr>
        <w:t>range</w:t>
      </w:r>
      <w:r w:rsidR="00765C1A">
        <w:t>"</w:t>
      </w:r>
      <w:r w:rsidR="00F51E92">
        <w:t>, а для горизонтальной оси – минимальное и максимальное значение</w:t>
      </w:r>
      <w:r>
        <w:t xml:space="preserve"> пространственной частоты</w:t>
      </w:r>
      <w:r w:rsidR="00F51E92">
        <w:t>.</w:t>
      </w:r>
    </w:p>
    <w:p w14:paraId="0598B2E8" w14:textId="7561C470" w:rsidR="00F51E92" w:rsidRPr="00534374" w:rsidRDefault="00F51E92" w:rsidP="00F51E92">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rsidR="00263AB4">
        <w:t>значения</w:t>
      </w:r>
      <w:r>
        <w:t xml:space="preserve">. Опция </w:t>
      </w:r>
      <w:r w:rsidR="00765C1A">
        <w:t>"</w:t>
      </w:r>
      <w:r w:rsidRPr="0057113F">
        <w:rPr>
          <w:rFonts w:ascii="Arial" w:hAnsi="Arial" w:cs="Arial"/>
          <w:color w:val="C00000"/>
          <w:lang w:val="en-US"/>
        </w:rPr>
        <w:t>Show</w:t>
      </w:r>
      <w:r w:rsidRPr="0057113F">
        <w:rPr>
          <w:rFonts w:ascii="Arial" w:hAnsi="Arial" w:cs="Arial"/>
          <w:color w:val="C00000"/>
        </w:rPr>
        <w:t xml:space="preserve"> </w:t>
      </w:r>
      <w:r w:rsidRPr="0057113F">
        <w:rPr>
          <w:rFonts w:ascii="Arial" w:hAnsi="Arial" w:cs="Arial"/>
          <w:color w:val="C00000"/>
          <w:lang w:val="en-US"/>
        </w:rPr>
        <w:t>cursor</w:t>
      </w:r>
      <w:r w:rsidRPr="0057113F">
        <w:rPr>
          <w:rFonts w:ascii="Arial" w:hAnsi="Arial" w:cs="Arial"/>
          <w:color w:val="C00000"/>
        </w:rPr>
        <w:t xml:space="preserve"> </w:t>
      </w:r>
      <w:r w:rsidR="004C677A" w:rsidRPr="0057113F">
        <w:rPr>
          <w:rFonts w:ascii="Arial" w:hAnsi="Arial" w:cs="Arial"/>
          <w:color w:val="C00000"/>
          <w:lang w:val="en-US"/>
        </w:rPr>
        <w:t>position</w:t>
      </w:r>
      <w:r w:rsidR="00765C1A">
        <w:t>"</w:t>
      </w:r>
      <w:r>
        <w:t xml:space="preserve"> показывает численные координаты курсора на графике.</w:t>
      </w:r>
    </w:p>
    <w:p w14:paraId="4E1410D3" w14:textId="72363F05" w:rsidR="003D67E6" w:rsidRPr="00263AB4" w:rsidRDefault="00F51E92" w:rsidP="00CD37D3">
      <w:pPr>
        <w:pStyle w:val="a"/>
        <w:spacing w:beforeLines="100" w:before="240" w:afterLines="150" w:after="360" w:line="276" w:lineRule="auto"/>
        <w:ind w:firstLine="0"/>
      </w:pPr>
      <w:r>
        <w:t xml:space="preserve">Все эти настройки сохраняются для структуры. При закрытии и открытии окна </w:t>
      </w:r>
      <w:r w:rsidR="00765C1A">
        <w:t>"</w:t>
      </w:r>
      <w:r w:rsidR="00263AB4" w:rsidRPr="0057113F">
        <w:rPr>
          <w:rFonts w:ascii="Arial" w:hAnsi="Arial" w:cs="Arial"/>
          <w:color w:val="C00000"/>
          <w:lang w:val="en-US"/>
        </w:rPr>
        <w:t>Particles</w:t>
      </w:r>
      <w:r w:rsidRPr="0057113F">
        <w:rPr>
          <w:rFonts w:ascii="Arial" w:hAnsi="Arial" w:cs="Arial"/>
          <w:color w:val="C00000"/>
        </w:rPr>
        <w:t xml:space="preserve"> </w:t>
      </w:r>
      <w:r w:rsidRPr="0057113F">
        <w:rPr>
          <w:rFonts w:ascii="Arial" w:hAnsi="Arial" w:cs="Arial"/>
          <w:color w:val="C00000"/>
          <w:lang w:val="en-US"/>
        </w:rPr>
        <w:t>spectrum</w:t>
      </w:r>
      <w:r w:rsidR="00765C1A">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Calculation_settings"/>
      <w:bookmarkStart w:id="134" w:name="_Toc121347668"/>
      <w:bookmarkEnd w:id="133"/>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4"/>
    </w:p>
    <w:p w14:paraId="121F1BFA" w14:textId="3347ECE8"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Окно</w:t>
      </w:r>
      <w:r w:rsidRPr="002E76A3">
        <w:rPr>
          <w:color w:val="00518E"/>
          <w:lang w:val="en-US"/>
        </w:rPr>
        <w:t xml:space="preserve"> </w:t>
      </w:r>
      <w:r w:rsidR="00765C1A">
        <w:rPr>
          <w:color w:val="00518E"/>
          <w:lang w:val="en-US"/>
        </w:rPr>
        <w:t>"</w:t>
      </w:r>
      <w:r w:rsidRPr="003D4D3E">
        <w:rPr>
          <w:rFonts w:ascii="Arial" w:hAnsi="Arial" w:cs="Arial"/>
          <w:color w:val="C00000"/>
          <w:lang w:val="en-US"/>
        </w:rPr>
        <w:t>Calculation settings</w:t>
      </w:r>
      <w:r w:rsidR="00765C1A">
        <w:rPr>
          <w:color w:val="00518E"/>
          <w:lang w:val="en-US"/>
        </w:rPr>
        <w:t>"</w:t>
      </w:r>
    </w:p>
    <w:p w14:paraId="2023CCE8" w14:textId="693C4DCF" w:rsidR="00EC0E6E" w:rsidRPr="00D36E68" w:rsidRDefault="00182326" w:rsidP="00276BA6">
      <w:pPr>
        <w:pStyle w:val="a"/>
        <w:spacing w:beforeLines="100" w:before="240" w:afterLines="150" w:after="360" w:line="276" w:lineRule="auto"/>
        <w:ind w:firstLine="0"/>
      </w:pPr>
      <w:r>
        <w:lastRenderedPageBreak/>
        <w:t>В главном окне программы может быть создано множество кривых, так или иначе относящихся</w:t>
      </w:r>
      <w:r w:rsidR="00A10CF9">
        <w:t xml:space="preserve"> к структуре, но не все из них нужн</w:t>
      </w:r>
      <w:r w:rsidR="00AE4605">
        <w:t>ы</w:t>
      </w:r>
      <w:r w:rsidR="00A10CF9">
        <w:t xml:space="preserve"> одновременно. </w:t>
      </w:r>
      <w:r w:rsidR="00D36E68">
        <w:t xml:space="preserve">Для </w:t>
      </w:r>
      <w:r w:rsidR="00765C1A">
        <w:t>"</w:t>
      </w:r>
      <w:r w:rsidR="00D36E68">
        <w:t>включения</w:t>
      </w:r>
      <w:r w:rsidR="00765C1A">
        <w:t>"</w:t>
      </w:r>
      <w:r w:rsidR="00D36E68">
        <w:t xml:space="preserve"> и </w:t>
      </w:r>
      <w:r w:rsidR="00765C1A">
        <w:t>"</w:t>
      </w:r>
      <w:r w:rsidR="00D36E68">
        <w:t>выключения</w:t>
      </w:r>
      <w:r w:rsidR="00765C1A">
        <w:t>"</w:t>
      </w:r>
      <w:r w:rsidR="00D36E68">
        <w:t xml:space="preserve"> отдельных кривых, а также для выбора кривых для</w:t>
      </w:r>
      <w:r w:rsidR="003D4271">
        <w:t xml:space="preserve"> участия в</w:t>
      </w:r>
      <w:r w:rsidR="00D36E68">
        <w:t xml:space="preserve"> подгонк</w:t>
      </w:r>
      <w:r w:rsidR="003D4271">
        <w:t>е</w:t>
      </w:r>
      <w:r w:rsidR="00D36E68">
        <w:t xml:space="preserve"> и их индивидуальных параметров в </w:t>
      </w:r>
      <w:r w:rsidR="00D36E68">
        <w:rPr>
          <w:lang w:val="en-US"/>
        </w:rPr>
        <w:t>Multifitting</w:t>
      </w:r>
      <w:r w:rsidR="00D36E68">
        <w:t xml:space="preserve"> есть специальное окно – </w:t>
      </w:r>
      <w:r w:rsidR="00765C1A">
        <w:t>"</w:t>
      </w:r>
      <w:bookmarkStart w:id="135" w:name="_Hlk117453334"/>
      <w:r w:rsidR="00D36E68" w:rsidRPr="00773F2B">
        <w:rPr>
          <w:rFonts w:ascii="Arial" w:hAnsi="Arial" w:cs="Arial"/>
          <w:color w:val="C00000"/>
          <w:lang w:val="en-US"/>
        </w:rPr>
        <w:t>Calculation</w:t>
      </w:r>
      <w:r w:rsidR="00D36E68" w:rsidRPr="00773F2B">
        <w:rPr>
          <w:rFonts w:ascii="Arial" w:hAnsi="Arial" w:cs="Arial"/>
          <w:color w:val="C00000"/>
        </w:rPr>
        <w:t xml:space="preserve"> </w:t>
      </w:r>
      <w:r w:rsidR="00D36E68" w:rsidRPr="00773F2B">
        <w:rPr>
          <w:rFonts w:ascii="Arial" w:hAnsi="Arial" w:cs="Arial"/>
          <w:color w:val="C00000"/>
          <w:lang w:val="en-US"/>
        </w:rPr>
        <w:t>settings</w:t>
      </w:r>
      <w:bookmarkEnd w:id="135"/>
      <w:r w:rsidR="00765C1A">
        <w:t>"</w:t>
      </w:r>
      <w:r w:rsidR="00D36E68">
        <w:t>.</w:t>
      </w:r>
      <w:r w:rsidR="00224E1D">
        <w:t xml:space="preserve"> </w:t>
      </w:r>
    </w:p>
    <w:p w14:paraId="50DC96F4" w14:textId="2F7437F8" w:rsidR="00F345E8" w:rsidRPr="00F345E8" w:rsidRDefault="00276BA6" w:rsidP="00276BA6">
      <w:pPr>
        <w:pStyle w:val="a"/>
        <w:spacing w:beforeLines="100" w:before="240" w:afterLines="150" w:after="360" w:line="276" w:lineRule="auto"/>
        <w:ind w:firstLine="0"/>
      </w:pPr>
      <w:r>
        <w:t xml:space="preserve">Количество кривых для отображения определяется тем, сколько их задано </w:t>
      </w:r>
      <w:r w:rsidR="00B137EF">
        <w:t>в главном</w:t>
      </w:r>
      <w:r w:rsidR="00B137EF" w:rsidRPr="00B137EF">
        <w:t xml:space="preserve"> </w:t>
      </w:r>
      <w:r w:rsidR="00B137EF">
        <w:t>окне</w:t>
      </w:r>
      <w:r>
        <w:t xml:space="preserve">. </w:t>
      </w:r>
      <w:r w:rsidR="00B137EF">
        <w:t xml:space="preserve">Как и в окнах </w:t>
      </w:r>
      <w:r w:rsidR="00765C1A">
        <w:t>"</w:t>
      </w:r>
      <w:r w:rsidR="00B137EF" w:rsidRPr="003C185E">
        <w:rPr>
          <w:rFonts w:ascii="Arial" w:hAnsi="Arial" w:cs="Arial"/>
          <w:color w:val="C00000"/>
        </w:rPr>
        <w:t>1</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765C1A">
        <w:t>"</w:t>
      </w:r>
      <w:r w:rsidR="00B137EF">
        <w:t xml:space="preserve"> и </w:t>
      </w:r>
      <w:r w:rsidR="00765C1A">
        <w:t>"</w:t>
      </w:r>
      <w:r w:rsidR="00B137EF" w:rsidRPr="003C185E">
        <w:rPr>
          <w:rFonts w:ascii="Arial" w:hAnsi="Arial" w:cs="Arial"/>
          <w:color w:val="C00000"/>
        </w:rPr>
        <w:t>2</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765C1A">
        <w:t>"</w:t>
      </w:r>
      <w:r w:rsidR="00312D06">
        <w:t>, здесь</w:t>
      </w:r>
      <w:r>
        <w:t xml:space="preserve"> </w:t>
      </w:r>
      <w:r w:rsidR="00037BE4">
        <w:t xml:space="preserve">есть </w:t>
      </w:r>
      <w:r>
        <w:t>секции</w:t>
      </w:r>
      <w:r w:rsidR="00037BE4">
        <w:t xml:space="preserve"> </w:t>
      </w:r>
      <w:r w:rsidR="00765C1A">
        <w:t>"</w:t>
      </w:r>
      <w:r w:rsidR="00037BE4" w:rsidRPr="000E3D29">
        <w:rPr>
          <w:rFonts w:ascii="Arial" w:hAnsi="Arial" w:cs="Arial"/>
          <w:color w:val="C00000"/>
          <w:lang w:val="en-US"/>
        </w:rPr>
        <w:t>Measured</w:t>
      </w:r>
      <w:r w:rsidR="00765C1A">
        <w:t>"</w:t>
      </w:r>
      <w:r w:rsidR="00037BE4">
        <w:t xml:space="preserve"> и </w:t>
      </w:r>
      <w:r w:rsidR="00765C1A">
        <w:t>"</w:t>
      </w:r>
      <w:r w:rsidR="00037BE4" w:rsidRPr="000E3D29">
        <w:rPr>
          <w:rFonts w:ascii="Arial" w:hAnsi="Arial" w:cs="Arial"/>
          <w:color w:val="C00000"/>
          <w:lang w:val="en-US"/>
        </w:rPr>
        <w:t>Independent</w:t>
      </w:r>
      <w:r w:rsidR="00765C1A">
        <w:t>"</w:t>
      </w:r>
      <w:r w:rsidR="00037BE4">
        <w:t>.</w:t>
      </w:r>
      <w:r>
        <w:t xml:space="preserve"> </w:t>
      </w:r>
      <w:r w:rsidR="00765C1A">
        <w:t>"</w:t>
      </w:r>
      <w:r w:rsidRPr="000E3D29">
        <w:rPr>
          <w:rFonts w:ascii="Arial" w:hAnsi="Arial" w:cs="Arial"/>
          <w:color w:val="C00000"/>
          <w:lang w:val="en-US"/>
        </w:rPr>
        <w:t>Measured</w:t>
      </w:r>
      <w:r w:rsidR="00765C1A">
        <w:t>"</w:t>
      </w:r>
      <w:r w:rsidR="00037BE4">
        <w:t xml:space="preserve"> </w:t>
      </w:r>
      <w:r>
        <w:t>для загруженных экспериментальных данных</w:t>
      </w:r>
      <w:r w:rsidR="00312D06">
        <w:t xml:space="preserve"> и</w:t>
      </w:r>
      <w:r>
        <w:t xml:space="preserve"> </w:t>
      </w:r>
      <w:r w:rsidR="00312D06">
        <w:t>н</w:t>
      </w:r>
      <w:r>
        <w:t xml:space="preserve">ижняя, </w:t>
      </w:r>
      <w:r w:rsidR="00765C1A">
        <w:t>"</w:t>
      </w:r>
      <w:r w:rsidRPr="000E3D29">
        <w:rPr>
          <w:rFonts w:ascii="Arial" w:hAnsi="Arial" w:cs="Arial"/>
          <w:color w:val="C00000"/>
          <w:lang w:val="en-US"/>
        </w:rPr>
        <w:t>Independent</w:t>
      </w:r>
      <w:r w:rsidR="00765C1A">
        <w:t>"</w:t>
      </w:r>
      <w:r w:rsidRPr="008A4F38">
        <w:t xml:space="preserve"> </w:t>
      </w:r>
      <w:r>
        <w:t>для расчётов по равномерной сетке, задаваемой</w:t>
      </w:r>
      <w:r w:rsidRPr="008A4F38">
        <w:t xml:space="preserve"> </w:t>
      </w:r>
      <w:r>
        <w:t xml:space="preserve">непосредственно в </w:t>
      </w:r>
      <w:r>
        <w:rPr>
          <w:lang w:val="en-US"/>
        </w:rPr>
        <w:t>Multifitting</w:t>
      </w:r>
      <w:r>
        <w:t>.</w:t>
      </w:r>
      <w:r w:rsidR="00F345E8">
        <w:t xml:space="preserve"> Кликнув по заголовку секции</w:t>
      </w:r>
      <w:r w:rsidR="005B2AC5">
        <w:t>,</w:t>
      </w:r>
      <w:r w:rsidR="004E4312" w:rsidRPr="00A540E3">
        <w:t xml:space="preserve"> </w:t>
      </w:r>
      <w:r w:rsidR="00F345E8">
        <w:t xml:space="preserve">можно включить и выключить её целиком. Соответствующие секции сразу же включатся или выключатся в окнах </w:t>
      </w:r>
      <w:r w:rsidR="00765C1A">
        <w:t>"</w:t>
      </w:r>
      <w:r w:rsidR="00F345E8" w:rsidRPr="00133A92">
        <w:rPr>
          <w:rFonts w:ascii="Arial" w:hAnsi="Arial" w:cs="Arial"/>
          <w:color w:val="C00000"/>
        </w:rPr>
        <w:t>1</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765C1A">
        <w:t>"</w:t>
      </w:r>
      <w:r w:rsidR="00F345E8">
        <w:t xml:space="preserve"> и </w:t>
      </w:r>
      <w:r w:rsidR="00765C1A">
        <w:t>"</w:t>
      </w:r>
      <w:r w:rsidR="00F345E8" w:rsidRPr="00133A92">
        <w:rPr>
          <w:rFonts w:ascii="Arial" w:hAnsi="Arial" w:cs="Arial"/>
          <w:color w:val="C00000"/>
        </w:rPr>
        <w:t>2</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765C1A">
        <w:t>"</w:t>
      </w:r>
      <w:r w:rsidR="00F345E8">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6" w:name="_Параметры_модели_структуры"/>
      <w:bookmarkStart w:id="137" w:name="_Toc121347669"/>
      <w:bookmarkEnd w:id="136"/>
      <w:r>
        <w:rPr>
          <w:rFonts w:ascii="Times New Roman" w:hAnsi="Times New Roman" w:cs="Times New Roman"/>
          <w:color w:val="0070C0"/>
        </w:rPr>
        <w:t>Параметры модели структуры</w:t>
      </w:r>
      <w:bookmarkEnd w:id="137"/>
    </w:p>
    <w:p w14:paraId="1878A6A4" w14:textId="05CF6A3D" w:rsidR="00C2495E" w:rsidRPr="005F5F03" w:rsidRDefault="001E4DCB" w:rsidP="00276BA6">
      <w:pPr>
        <w:pStyle w:val="a"/>
        <w:spacing w:beforeLines="100" w:before="240" w:afterLines="150" w:after="360" w:line="276" w:lineRule="auto"/>
        <w:ind w:firstLine="0"/>
      </w:pPr>
      <w:r>
        <w:t xml:space="preserve">В верхней части окна есть два блока, касающиеся вычислительной модели структуры, а не конкретных кривых: </w:t>
      </w:r>
      <w:r w:rsidR="00765C1A">
        <w:t>"</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rsidR="00765C1A">
        <w:t>"</w:t>
      </w:r>
      <w:r w:rsidRPr="001E4DCB">
        <w:t xml:space="preserve"> </w:t>
      </w:r>
      <w:r>
        <w:t>и</w:t>
      </w:r>
      <w:r w:rsidRPr="001E4DCB">
        <w:t xml:space="preserve"> </w:t>
      </w:r>
      <w:r w:rsidR="00765C1A">
        <w:t>"</w:t>
      </w:r>
      <w:r w:rsidRPr="000E3D29">
        <w:rPr>
          <w:rFonts w:ascii="Arial" w:hAnsi="Arial" w:cs="Arial"/>
          <w:color w:val="C00000"/>
          <w:lang w:val="en-US"/>
        </w:rPr>
        <w:t>Roughness</w:t>
      </w:r>
      <w:r w:rsidR="00765C1A">
        <w:t>"</w:t>
      </w:r>
      <w:r>
        <w:t>.</w:t>
      </w:r>
      <w:r w:rsidR="00055AE0">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rPr>
        <w:t>Дополнительные параметры модели для вычислений</w:t>
      </w:r>
    </w:p>
    <w:p w14:paraId="26A506A5" w14:textId="6E1500B0" w:rsidR="00C2495E" w:rsidRPr="00A870A3" w:rsidRDefault="008A3276" w:rsidP="008A3276">
      <w:pPr>
        <w:pStyle w:val="a"/>
        <w:spacing w:beforeLines="100" w:before="240" w:afterLines="150" w:after="360" w:line="276" w:lineRule="auto"/>
        <w:ind w:firstLine="0"/>
      </w:pPr>
      <w:r>
        <w:t>В</w:t>
      </w:r>
      <w:r w:rsidRPr="008A3276">
        <w:t xml:space="preserve"> </w:t>
      </w:r>
      <w:r>
        <w:t>блоке</w:t>
      </w:r>
      <w:r w:rsidRPr="008A3276">
        <w:t xml:space="preserve"> </w:t>
      </w:r>
      <w:r w:rsidR="00765C1A">
        <w:t>"</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rsidR="00765C1A">
        <w:t>"</w:t>
      </w:r>
      <w:r w:rsidRPr="008A3276">
        <w:t xml:space="preserve"> </w:t>
      </w:r>
      <w:r>
        <w:t>задаётся</w:t>
      </w:r>
      <w:r w:rsidRPr="008A3276">
        <w:t xml:space="preserve"> </w:t>
      </w:r>
      <w:r w:rsidR="00F157EA">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t xml:space="preserve"> </w:t>
      </w:r>
      <w:r w:rsidR="00C65658">
        <w:t xml:space="preserve">Включить и выключить </w:t>
      </w:r>
      <w:r w:rsidR="00C65658" w:rsidRPr="005B2AC5">
        <w:t>этот режим можно, кликнув по заголовку блока. Шаг дискретизации можно менять, вводя значение с клавиатуры или прокручивая колесо</w:t>
      </w:r>
      <w:r w:rsidR="005B2AC5" w:rsidRPr="005B2AC5">
        <w:t xml:space="preserve"> </w:t>
      </w:r>
      <w:r w:rsidR="00C65658" w:rsidRPr="005B2AC5">
        <w:t xml:space="preserve">мыши. </w:t>
      </w:r>
      <w:r w:rsidR="00A870A3" w:rsidRPr="005B2AC5">
        <w:t xml:space="preserve">Реальный шаг разбиения </w:t>
      </w:r>
      <w:r w:rsidR="00596357" w:rsidRPr="005B2AC5">
        <w:t>индивидуален</w:t>
      </w:r>
      <w:r w:rsidR="005B2AC5" w:rsidRPr="005B2AC5">
        <w:t xml:space="preserve"> </w:t>
      </w:r>
      <w:r w:rsidR="00A870A3" w:rsidRPr="005B2AC5">
        <w:t>для каждого</w:t>
      </w:r>
      <w:r w:rsidR="00A870A3">
        <w:t xml:space="preserve"> слоя</w:t>
      </w:r>
      <w:r w:rsidR="005B2AC5">
        <w:t>,</w:t>
      </w:r>
      <w:r w:rsidR="00A870A3">
        <w:t xml:space="preserve"> </w:t>
      </w:r>
      <w:r w:rsidR="005B2AC5">
        <w:t>он</w:t>
      </w:r>
      <w:r w:rsidR="00A870A3">
        <w:t xml:space="preserve"> </w:t>
      </w:r>
      <w:r w:rsidR="005B2AC5">
        <w:t xml:space="preserve">автоматически устанавливается </w:t>
      </w:r>
      <w:r w:rsidR="00A870A3">
        <w:t>таким, чтобы в это</w:t>
      </w:r>
      <w:r w:rsidR="00E44384">
        <w:t>м</w:t>
      </w:r>
      <w:r w:rsidR="00A870A3">
        <w:t xml:space="preserve"> слое укладывалось целое число </w:t>
      </w:r>
      <w:r w:rsidR="00765C1A">
        <w:t>"</w:t>
      </w:r>
      <w:r w:rsidR="00A870A3">
        <w:t>субслоёв</w:t>
      </w:r>
      <w:r w:rsidR="00765C1A">
        <w:t>"</w:t>
      </w:r>
      <w:r w:rsidR="00B80ECB">
        <w:t>, но не превышающим заданное значение</w:t>
      </w:r>
      <w:r w:rsidR="00A870A3">
        <w:t xml:space="preserve">. </w:t>
      </w:r>
      <w:r w:rsidR="00C65658">
        <w:t xml:space="preserve">Наблюдать фактическое разбиение профиля можно в окне </w:t>
      </w:r>
      <w:r w:rsidR="00765C1A">
        <w:t>"</w:t>
      </w:r>
      <w:hyperlink w:anchor="_Profile_plot" w:history="1">
        <w:r w:rsidR="00C65658" w:rsidRPr="000E3D29">
          <w:rPr>
            <w:rStyle w:val="Hyperlink"/>
            <w:rFonts w:ascii="Arial" w:hAnsi="Arial" w:cs="Arial"/>
            <w:lang w:val="en-US"/>
          </w:rPr>
          <w:t>Profile</w:t>
        </w:r>
        <w:r w:rsidR="00C65658" w:rsidRPr="000E3D29">
          <w:rPr>
            <w:rStyle w:val="Hyperlink"/>
            <w:rFonts w:ascii="Arial" w:hAnsi="Arial" w:cs="Arial"/>
          </w:rPr>
          <w:t xml:space="preserve"> </w:t>
        </w:r>
        <w:r w:rsidR="00C65658" w:rsidRPr="000E3D29">
          <w:rPr>
            <w:rStyle w:val="Hyperlink"/>
            <w:rFonts w:ascii="Arial" w:hAnsi="Arial" w:cs="Arial"/>
            <w:lang w:val="en-US"/>
          </w:rPr>
          <w:t>plot</w:t>
        </w:r>
      </w:hyperlink>
      <w:r w:rsidR="00765C1A">
        <w:t>"</w:t>
      </w:r>
      <w:r w:rsidR="00A870A3" w:rsidRPr="00A870A3">
        <w:t xml:space="preserve"> </w:t>
      </w:r>
      <w:r w:rsidR="00A870A3">
        <w:t>при</w:t>
      </w:r>
      <w:r w:rsidR="00A870A3" w:rsidRPr="00A870A3">
        <w:t xml:space="preserve"> </w:t>
      </w:r>
      <w:r w:rsidR="00A870A3">
        <w:t xml:space="preserve">включенной галочке </w:t>
      </w:r>
      <w:r w:rsidR="00765C1A">
        <w:t>"</w:t>
      </w:r>
      <w:r w:rsidR="00A870A3" w:rsidRPr="000E3D29">
        <w:rPr>
          <w:rFonts w:ascii="Arial" w:hAnsi="Arial" w:cs="Arial"/>
          <w:color w:val="C00000"/>
          <w:lang w:val="en-US"/>
        </w:rPr>
        <w:t>Show</w:t>
      </w:r>
      <w:r w:rsidR="00A870A3" w:rsidRPr="000E3D29">
        <w:rPr>
          <w:rFonts w:ascii="Arial" w:hAnsi="Arial" w:cs="Arial"/>
          <w:color w:val="C00000"/>
        </w:rPr>
        <w:t xml:space="preserve"> </w:t>
      </w:r>
      <w:r w:rsidR="00A870A3" w:rsidRPr="000E3D29">
        <w:rPr>
          <w:rFonts w:ascii="Arial" w:hAnsi="Arial" w:cs="Arial"/>
          <w:color w:val="C00000"/>
          <w:lang w:val="en-US"/>
        </w:rPr>
        <w:t>discretization</w:t>
      </w:r>
      <w:r w:rsidR="00765C1A">
        <w:t>"</w:t>
      </w:r>
      <w:r w:rsidR="00A870A3">
        <w:t>.</w:t>
      </w:r>
    </w:p>
    <w:p w14:paraId="23FCA17D" w14:textId="716E33E4" w:rsidR="00763AE8" w:rsidRPr="007B18B8" w:rsidRDefault="00D803B0" w:rsidP="007B18B8">
      <w:pPr>
        <w:pStyle w:val="a"/>
        <w:spacing w:beforeLines="100" w:before="240" w:afterLines="150" w:after="360" w:line="276" w:lineRule="auto"/>
        <w:ind w:firstLine="0"/>
        <w:rPr>
          <w:lang w:val="en-US"/>
        </w:rPr>
      </w:pPr>
      <w:r>
        <w:t>В</w:t>
      </w:r>
      <w:r w:rsidRPr="008A3276">
        <w:t xml:space="preserve"> </w:t>
      </w:r>
      <w:r>
        <w:t>блоке</w:t>
      </w:r>
      <w:r w:rsidRPr="008A3276">
        <w:t xml:space="preserve"> </w:t>
      </w:r>
      <w:r w:rsidR="00765C1A">
        <w:t>"</w:t>
      </w:r>
      <w:r w:rsidRPr="00F31886">
        <w:rPr>
          <w:rFonts w:ascii="Arial" w:hAnsi="Arial" w:cs="Arial"/>
          <w:color w:val="C00000"/>
          <w:lang w:val="en-US"/>
        </w:rPr>
        <w:t>Roughness</w:t>
      </w:r>
      <w:r w:rsidR="00765C1A">
        <w:t>"</w:t>
      </w:r>
      <w:r w:rsidRPr="008A3276">
        <w:t xml:space="preserve"> </w:t>
      </w:r>
      <w:r>
        <w:t>зада</w:t>
      </w:r>
      <w:r w:rsidR="00763AE8">
        <w:t>ю</w:t>
      </w:r>
      <w:r>
        <w:t>тся</w:t>
      </w:r>
      <w:r w:rsidRPr="008A3276">
        <w:t xml:space="preserve"> </w:t>
      </w:r>
      <w:r w:rsidR="00763AE8">
        <w:t>два параметра.</w:t>
      </w:r>
      <w:r w:rsidR="00E25391">
        <w:t xml:space="preserve"> </w:t>
      </w:r>
      <w:r w:rsidR="00765C1A">
        <w:t>"</w:t>
      </w:r>
      <w:r w:rsidR="008038B9" w:rsidRPr="00F31886">
        <w:rPr>
          <w:rFonts w:ascii="Arial" w:hAnsi="Arial" w:cs="Arial"/>
          <w:color w:val="C00000"/>
          <w:lang w:val="en-US"/>
        </w:rPr>
        <w:t>Max</w:t>
      </w:r>
      <w:r w:rsidR="008038B9" w:rsidRPr="00F31886">
        <w:rPr>
          <w:rFonts w:ascii="Arial" w:hAnsi="Arial" w:cs="Arial"/>
          <w:color w:val="C00000"/>
        </w:rPr>
        <w:t xml:space="preserve"> </w:t>
      </w:r>
      <w:r w:rsidR="008038B9" w:rsidRPr="00F31886">
        <w:rPr>
          <w:rFonts w:ascii="Arial" w:hAnsi="Arial" w:cs="Arial"/>
          <w:color w:val="C00000"/>
          <w:lang w:val="en-US"/>
        </w:rPr>
        <w:t>spatial</w:t>
      </w:r>
      <w:r w:rsidR="008038B9" w:rsidRPr="00F31886">
        <w:rPr>
          <w:rFonts w:ascii="Arial" w:hAnsi="Arial" w:cs="Arial"/>
          <w:color w:val="C00000"/>
        </w:rPr>
        <w:t xml:space="preserve"> </w:t>
      </w:r>
      <w:r w:rsidR="008038B9" w:rsidRPr="00F31886">
        <w:rPr>
          <w:rFonts w:ascii="Arial" w:hAnsi="Arial" w:cs="Arial"/>
          <w:color w:val="C00000"/>
          <w:lang w:val="en-US"/>
        </w:rPr>
        <w:t>frequency</w:t>
      </w:r>
      <w:r w:rsidR="00765C1A">
        <w:t>"</w:t>
      </w:r>
      <w:r w:rsidR="00C631DC">
        <w:t xml:space="preserve"> </w:t>
      </w:r>
      <w:r w:rsidR="00C631DC" w:rsidRPr="00C631DC">
        <w:t>–</w:t>
      </w:r>
      <w:r w:rsidR="00C631DC">
        <w:t xml:space="preserve"> это ограничение сверху на пространственную частоту</w:t>
      </w:r>
      <w:r w:rsidR="00535B3B">
        <w:t xml:space="preserve"> шероховатостей. </w:t>
      </w:r>
      <w:r w:rsidR="00B716A3">
        <w:t>Её следует задавать из общефизических соображений или из внешних данных о высокочастотной части спектра шероховатостей.</w:t>
      </w:r>
      <w:r w:rsidR="00E20B6B">
        <w:t xml:space="preserve"> Это </w:t>
      </w:r>
      <w:r w:rsidR="00E20B6B" w:rsidRPr="005B2AC5">
        <w:t>ограничение нужно, чтобы в моделях с медленно</w:t>
      </w:r>
      <w:r w:rsidR="00E20B6B">
        <w:t xml:space="preserve"> спадающей </w:t>
      </w:r>
      <w:r w:rsidR="00E20B6B">
        <w:rPr>
          <w:lang w:val="en-US"/>
        </w:rPr>
        <w:t>PSD</w:t>
      </w:r>
      <w:r w:rsidR="00E20B6B">
        <w:t xml:space="preserve"> в область высоких частот интеграл по частотам сходился. При расчётах будет считаться, что </w:t>
      </w:r>
      <w:r w:rsidR="007B18B8" w:rsidRPr="00BB51C4">
        <w:rPr>
          <w:position w:val="-12"/>
        </w:rPr>
        <w:object w:dxaOrig="1860" w:dyaOrig="360" w14:anchorId="7C480A37">
          <v:shape id="_x0000_i1027" type="#_x0000_t75" style="width:93.9pt;height:18.15pt" o:ole="">
            <v:imagedata r:id="rId300" o:title=""/>
          </v:shape>
          <o:OLEObject Type="Embed" ProgID="Equation.3" ShapeID="_x0000_i1027" DrawAspect="Content" ObjectID="_1732130993" r:id="rId301"/>
        </w:object>
      </w:r>
      <w:r w:rsidR="00E20B6B">
        <w:t>.</w:t>
      </w:r>
      <w:r w:rsidR="007B18B8" w:rsidRPr="007B18B8">
        <w:t xml:space="preserve"> </w:t>
      </w:r>
      <w:r w:rsidR="00765C1A">
        <w:t>"</w:t>
      </w:r>
      <w:r w:rsidR="007B18B8" w:rsidRPr="00F31886">
        <w:rPr>
          <w:rFonts w:ascii="Arial" w:hAnsi="Arial" w:cs="Arial"/>
          <w:color w:val="C00000"/>
          <w:lang w:val="en-US"/>
        </w:rPr>
        <w:t>Num</w:t>
      </w:r>
      <w:r w:rsidR="00F31886">
        <w:rPr>
          <w:rFonts w:ascii="Arial" w:hAnsi="Arial" w:cs="Arial"/>
          <w:color w:val="C00000"/>
        </w:rPr>
        <w:t> </w:t>
      </w:r>
      <w:r w:rsidR="007B18B8" w:rsidRPr="00F31886">
        <w:rPr>
          <w:rFonts w:ascii="Arial" w:hAnsi="Arial" w:cs="Arial"/>
          <w:color w:val="C00000"/>
          <w:lang w:val="en-US"/>
        </w:rPr>
        <w:t>terms</w:t>
      </w:r>
      <w:r w:rsidR="00F31886">
        <w:rPr>
          <w:rFonts w:ascii="Arial" w:hAnsi="Arial" w:cs="Arial"/>
          <w:color w:val="C00000"/>
        </w:rPr>
        <w:t> </w:t>
      </w:r>
      <w:r w:rsidR="007B18B8" w:rsidRPr="00F31886">
        <w:rPr>
          <w:rFonts w:ascii="Arial" w:hAnsi="Arial" w:cs="Arial"/>
          <w:color w:val="C00000"/>
          <w:lang w:val="en-US"/>
        </w:rPr>
        <w:t>for</w:t>
      </w:r>
      <w:r w:rsidR="00F31886">
        <w:rPr>
          <w:rFonts w:ascii="Arial" w:hAnsi="Arial" w:cs="Arial"/>
          <w:color w:val="C00000"/>
        </w:rPr>
        <w:t> </w:t>
      </w:r>
      <w:r w:rsidR="007B18B8" w:rsidRPr="00F31886">
        <w:rPr>
          <w:rFonts w:ascii="Arial" w:hAnsi="Arial" w:cs="Arial"/>
          <w:color w:val="C00000"/>
          <w:lang w:val="en-US"/>
        </w:rPr>
        <w:t>DWBA</w:t>
      </w:r>
      <w:r w:rsidR="007B18B8" w:rsidRPr="00F31886">
        <w:rPr>
          <w:rFonts w:ascii="Arial" w:hAnsi="Arial" w:cs="Arial"/>
          <w:color w:val="C00000"/>
        </w:rPr>
        <w:t>/</w:t>
      </w:r>
      <w:r w:rsidR="007B18B8" w:rsidRPr="00F31886">
        <w:rPr>
          <w:rFonts w:ascii="Arial" w:hAnsi="Arial" w:cs="Arial"/>
          <w:color w:val="C00000"/>
          <w:lang w:val="en-US"/>
        </w:rPr>
        <w:t>SA</w:t>
      </w:r>
      <w:r w:rsidR="007B18B8" w:rsidRPr="00F31886">
        <w:rPr>
          <w:rFonts w:ascii="Arial" w:hAnsi="Arial" w:cs="Arial"/>
          <w:color w:val="C00000"/>
        </w:rPr>
        <w:t>/</w:t>
      </w:r>
      <w:r w:rsidR="007B18B8" w:rsidRPr="00F31886">
        <w:rPr>
          <w:rFonts w:ascii="Arial" w:hAnsi="Arial" w:cs="Arial"/>
          <w:color w:val="C00000"/>
          <w:lang w:val="en-US"/>
        </w:rPr>
        <w:t>CSA</w:t>
      </w:r>
      <w:r w:rsidR="00765C1A">
        <w:t>"</w:t>
      </w:r>
      <w:r w:rsidR="007B18B8">
        <w:t xml:space="preserve"> </w:t>
      </w:r>
      <w:r w:rsidR="007B18B8" w:rsidRPr="00C631DC">
        <w:t>–</w:t>
      </w:r>
      <w:r w:rsidR="007B18B8">
        <w:t xml:space="preserve"> это</w:t>
      </w:r>
      <w:r w:rsidR="00481805">
        <w:t xml:space="preserve"> количество</w:t>
      </w:r>
      <w:r w:rsidR="007B18B8">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lang w:val="en-US"/>
        </w:rPr>
        <w:t xml:space="preserve"> </w:t>
      </w:r>
      <w:r w:rsidR="007B18B8">
        <w:t>приближение</w:t>
      </w:r>
      <w:r w:rsidR="007B18B8" w:rsidRPr="007B18B8">
        <w:rPr>
          <w:lang w:val="en-US"/>
        </w:rPr>
        <w:t xml:space="preserve"> </w:t>
      </w:r>
      <w:r w:rsidR="007B18B8">
        <w:t>выбирается</w:t>
      </w:r>
      <w:r w:rsidR="007B18B8" w:rsidRPr="007B18B8">
        <w:rPr>
          <w:lang w:val="en-US"/>
        </w:rPr>
        <w:t xml:space="preserve"> </w:t>
      </w:r>
      <w:r w:rsidR="007B18B8">
        <w:t>в</w:t>
      </w:r>
      <w:r w:rsidR="007B18B8" w:rsidRPr="007B18B8">
        <w:rPr>
          <w:lang w:val="en-US"/>
        </w:rPr>
        <w:t xml:space="preserve"> </w:t>
      </w:r>
      <w:r w:rsidR="00765C1A">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sidR="00765C1A">
        <w:rPr>
          <w:lang w:val="en-US"/>
        </w:rPr>
        <w:t>"</w:t>
      </w:r>
      <w:r w:rsidR="007B18B8" w:rsidRPr="007B18B8">
        <w:rPr>
          <w:lang w:val="en-US"/>
        </w:rPr>
        <w:t xml:space="preserve">, </w:t>
      </w:r>
      <w:r w:rsidR="007B18B8">
        <w:t>окно</w:t>
      </w:r>
      <w:r w:rsidR="007B18B8" w:rsidRPr="007B18B8">
        <w:rPr>
          <w:lang w:val="en-US"/>
        </w:rPr>
        <w:t xml:space="preserve"> </w:t>
      </w:r>
      <w:r w:rsidR="00765C1A">
        <w:rPr>
          <w:lang w:val="en-US"/>
        </w:rPr>
        <w:t>"</w:t>
      </w:r>
      <w:hyperlink w:anchor="_Set_imperfections_model" w:history="1">
        <w:r w:rsidR="007B18B8" w:rsidRPr="00E173A8">
          <w:rPr>
            <w:rStyle w:val="Hyperlink"/>
            <w:rFonts w:ascii="Arial" w:hAnsi="Arial" w:cs="Arial"/>
            <w:lang w:val="en-US"/>
          </w:rPr>
          <w:t>Set imperfections model</w:t>
        </w:r>
      </w:hyperlink>
      <w:r w:rsidR="00765C1A">
        <w:rPr>
          <w:lang w:val="en-US"/>
        </w:rPr>
        <w:t>"</w:t>
      </w:r>
      <w:r w:rsidR="007B18B8" w:rsidRPr="007B18B8">
        <w:rPr>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8" w:name="_Toc121347670"/>
      <w:r>
        <w:rPr>
          <w:rFonts w:ascii="Times New Roman" w:hAnsi="Times New Roman" w:cs="Times New Roman"/>
          <w:color w:val="0070C0"/>
        </w:rPr>
        <w:t>Настройки окна</w:t>
      </w:r>
      <w:bookmarkEnd w:id="138"/>
    </w:p>
    <w:p w14:paraId="0BDE3D1E" w14:textId="79F3BE11" w:rsidR="00C54B03" w:rsidRDefault="00020B6C" w:rsidP="00276BA6">
      <w:pPr>
        <w:pStyle w:val="a"/>
        <w:spacing w:beforeLines="100" w:before="240" w:afterLines="150" w:after="360" w:line="276" w:lineRule="auto"/>
        <w:ind w:firstLine="0"/>
      </w:pPr>
      <w:r>
        <w:t>Расположение блоков внутри каждой секции также можно настроить.</w:t>
      </w:r>
      <w:r w:rsidR="00E34231" w:rsidRPr="00E34231">
        <w:t xml:space="preserve"> </w:t>
      </w:r>
      <w:r w:rsidR="00E34231">
        <w:t>Для</w:t>
      </w:r>
      <w:r w:rsidR="00E34231" w:rsidRPr="00E34231">
        <w:t xml:space="preserve"> </w:t>
      </w:r>
      <w:r w:rsidR="00E34231">
        <w:t>этого в любой свободной области окна</w:t>
      </w:r>
      <w:r w:rsidR="00F35A90">
        <w:t xml:space="preserve"> нужно вызвать правой кнопкой мыши контекстное меню</w:t>
      </w:r>
      <w:r w:rsidR="003C528F">
        <w:t xml:space="preserve"> и выбрать </w:t>
      </w:r>
      <w:r w:rsidR="003C528F">
        <w:lastRenderedPageBreak/>
        <w:t xml:space="preserve">единственный пункт </w:t>
      </w:r>
      <w:r w:rsidR="00765C1A">
        <w:t>"</w:t>
      </w:r>
      <w:r w:rsidR="00E34231" w:rsidRPr="00133A92">
        <w:rPr>
          <w:rFonts w:ascii="Arial" w:hAnsi="Arial" w:cs="Arial"/>
          <w:color w:val="C00000"/>
          <w:lang w:val="en-US"/>
        </w:rPr>
        <w:t>Settings</w:t>
      </w:r>
      <w:r w:rsidR="00765C1A">
        <w:t>"</w:t>
      </w:r>
      <w:r w:rsidR="00E34231">
        <w:t xml:space="preserve">. </w:t>
      </w:r>
      <w:r w:rsidR="003C528F">
        <w:t xml:space="preserve">В открывшемся окне указать количество строк в секциях </w:t>
      </w:r>
      <w:r w:rsidR="00765C1A">
        <w:t>"</w:t>
      </w:r>
      <w:r w:rsidR="00E34231" w:rsidRPr="00133A92">
        <w:rPr>
          <w:rFonts w:ascii="Arial" w:hAnsi="Arial" w:cs="Arial"/>
          <w:color w:val="C00000"/>
          <w:lang w:val="en-US"/>
        </w:rPr>
        <w:t>Measured</w:t>
      </w:r>
      <w:r w:rsidR="00765C1A">
        <w:t>"</w:t>
      </w:r>
      <w:r w:rsidR="00E34231">
        <w:t xml:space="preserve"> и </w:t>
      </w:r>
      <w:r w:rsidR="00765C1A">
        <w:t>"</w:t>
      </w:r>
      <w:r w:rsidR="003C528F" w:rsidRPr="00133A92">
        <w:rPr>
          <w:rFonts w:ascii="Arial" w:hAnsi="Arial" w:cs="Arial"/>
          <w:color w:val="C00000"/>
          <w:lang w:val="en-US"/>
        </w:rPr>
        <w:t>Independent</w:t>
      </w:r>
      <w:r w:rsidR="00765C1A">
        <w:t>"</w:t>
      </w:r>
      <w:r w:rsidR="000626C9">
        <w:t>.</w:t>
      </w:r>
    </w:p>
    <w:p w14:paraId="67DB62F1" w14:textId="35C4B2AD"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rPr>
        <w:t xml:space="preserve">Настройки окна </w:t>
      </w:r>
      <w:r w:rsidR="00765C1A">
        <w:rPr>
          <w:color w:val="00518E"/>
        </w:rPr>
        <w:t>"</w:t>
      </w:r>
      <w:r w:rsidR="00885825" w:rsidRPr="00133A92">
        <w:rPr>
          <w:rFonts w:ascii="Arial" w:hAnsi="Arial" w:cs="Arial"/>
          <w:color w:val="C00000"/>
          <w:lang w:val="en-US"/>
        </w:rPr>
        <w:t>Calculation settings</w:t>
      </w:r>
      <w:r w:rsidR="00765C1A">
        <w:rPr>
          <w:color w:val="00518E"/>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9" w:name="_Зеркальная_кривая_с"/>
      <w:bookmarkStart w:id="140" w:name="_Toc121347671"/>
      <w:bookmarkEnd w:id="139"/>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40"/>
    </w:p>
    <w:p w14:paraId="666F967C" w14:textId="29676C4D" w:rsidR="00B76DE1" w:rsidRDefault="000F1798" w:rsidP="00B76DE1">
      <w:pPr>
        <w:pStyle w:val="a"/>
        <w:spacing w:beforeLines="100" w:before="240" w:afterLines="150" w:after="360" w:line="276" w:lineRule="auto"/>
        <w:ind w:firstLine="0"/>
      </w:pPr>
      <w:r>
        <w:t xml:space="preserve">Теперь о том, какие именно параметры следует задавать для каждой кривой. </w:t>
      </w:r>
      <w:r w:rsidR="00B76DE1">
        <w:t>В случае отражения или прохождение излу</w:t>
      </w:r>
      <w:r w:rsidR="00657CAF">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rPr>
        <w:t>Параметры вычисления</w:t>
      </w:r>
      <w:r w:rsidR="000F1798">
        <w:rPr>
          <w:color w:val="00518E"/>
        </w:rPr>
        <w:t xml:space="preserve"> экспериментальной кривой отражения</w:t>
      </w:r>
    </w:p>
    <w:p w14:paraId="5A14A8F4" w14:textId="75920C15" w:rsidR="00F65326" w:rsidRDefault="00765C1A" w:rsidP="00F65326">
      <w:pPr>
        <w:pStyle w:val="a"/>
        <w:spacing w:beforeLines="100" w:before="240" w:afterLines="150" w:after="360" w:line="276" w:lineRule="auto"/>
        <w:ind w:firstLine="0"/>
      </w:pPr>
      <w:r>
        <w:t>"</w:t>
      </w:r>
      <w:r w:rsidR="00B2490A" w:rsidRPr="00133A92">
        <w:rPr>
          <w:rFonts w:ascii="Arial" w:hAnsi="Arial" w:cs="Arial"/>
          <w:color w:val="C00000"/>
          <w:lang w:val="en-US"/>
        </w:rPr>
        <w:t>Fit</w:t>
      </w:r>
      <w:r>
        <w:t>"</w:t>
      </w:r>
      <w:r w:rsidR="00B2490A">
        <w:t xml:space="preserve"> – определяет, участвует ли кривая в автоматической подгонке. </w:t>
      </w:r>
      <w:r w:rsidR="00133A92">
        <w:t xml:space="preserve">Неучастие в автоматической подгонке не означает неучастие в </w:t>
      </w:r>
      <w:r w:rsidR="00FC1589">
        <w:t xml:space="preserve">разовых </w:t>
      </w:r>
      <w:r w:rsidR="007F0D35">
        <w:t>вычислени</w:t>
      </w:r>
      <w:r w:rsidR="00D63F8C">
        <w:t>ях</w:t>
      </w:r>
      <w:r w:rsidR="00133A92">
        <w:t xml:space="preserve">! </w:t>
      </w:r>
      <w:r w:rsidR="00212879">
        <w:t xml:space="preserve">Даже если галочка снята, то при ручных изменениях параметров </w:t>
      </w:r>
      <w:r w:rsidR="00212879" w:rsidRPr="005B2AC5">
        <w:t xml:space="preserve">структуры и </w:t>
      </w:r>
      <w:r w:rsidR="005B2AC5" w:rsidRPr="005B2AC5">
        <w:t>при</w:t>
      </w:r>
      <w:r w:rsidR="003F26BD" w:rsidRPr="005B2AC5">
        <w:t xml:space="preserve"> </w:t>
      </w:r>
      <w:r w:rsidR="00212879" w:rsidRPr="005B2AC5">
        <w:t>перевычислениях</w:t>
      </w:r>
      <w:r w:rsidR="00212879">
        <w:t xml:space="preserve"> расчётная кривая обновляется.</w:t>
      </w:r>
    </w:p>
    <w:p w14:paraId="65A28057" w14:textId="58483C64" w:rsidR="005E0A65" w:rsidRPr="00CD26B0" w:rsidRDefault="00765C1A" w:rsidP="005E0A65">
      <w:pPr>
        <w:pStyle w:val="a"/>
        <w:spacing w:beforeLines="100" w:before="240" w:afterLines="150" w:after="360" w:line="276" w:lineRule="auto"/>
        <w:ind w:firstLine="0"/>
      </w:pPr>
      <w:r>
        <w:t>"</w:t>
      </w:r>
      <w:r w:rsidR="005E0A65" w:rsidRPr="00B1201B">
        <w:rPr>
          <w:rFonts w:ascii="Arial" w:hAnsi="Arial" w:cs="Arial"/>
          <w:color w:val="C00000"/>
          <w:lang w:val="en-US"/>
        </w:rPr>
        <w:t>Weight</w:t>
      </w:r>
      <w:r>
        <w:t>"</w:t>
      </w:r>
      <w:r w:rsidR="005E0A65" w:rsidRPr="00476F22">
        <w:t xml:space="preserve"> </w:t>
      </w:r>
      <w:r w:rsidR="005E0A65">
        <w:t xml:space="preserve">– </w:t>
      </w:r>
      <w:r w:rsidR="00476F22">
        <w:t xml:space="preserve">коэффициент, на который умножается значение невязки для этой конкретной кривой. </w:t>
      </w:r>
      <w:r w:rsidR="00815851">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t xml:space="preserve">кривая стала </w:t>
      </w:r>
      <w:r w:rsidR="005B2AC5" w:rsidRPr="005B2AC5">
        <w:t>приоритетнее</w:t>
      </w:r>
      <w:r w:rsidR="00815851" w:rsidRPr="005B2AC5">
        <w:t xml:space="preserve"> подгоняться, даже в</w:t>
      </w:r>
      <w:r w:rsidR="00815851">
        <w:t xml:space="preserve"> ущерб другим кривым. </w:t>
      </w:r>
      <w:r w:rsidR="00815851" w:rsidRPr="005B2AC5">
        <w:t>Текущие значения невязки можно увидеть в командной строке при ручном перевычислении (</w:t>
      </w:r>
      <w:r>
        <w:t>"</w:t>
      </w:r>
      <w:r w:rsidR="00815851" w:rsidRPr="00E4403D">
        <w:rPr>
          <w:u w:val="single"/>
          <w:lang w:val="en-US"/>
        </w:rPr>
        <w:t>Ctrl</w:t>
      </w:r>
      <w:r w:rsidR="00815851" w:rsidRPr="00E4403D">
        <w:rPr>
          <w:u w:val="single"/>
        </w:rPr>
        <w:t>+</w:t>
      </w:r>
      <w:r w:rsidR="00815851" w:rsidRPr="00E4403D">
        <w:rPr>
          <w:u w:val="single"/>
          <w:lang w:val="en-US"/>
        </w:rPr>
        <w:t>Shift</w:t>
      </w:r>
      <w:r w:rsidR="00815851" w:rsidRPr="00E4403D">
        <w:rPr>
          <w:u w:val="single"/>
        </w:rPr>
        <w:t>+</w:t>
      </w:r>
      <w:r w:rsidR="00815851" w:rsidRPr="00E4403D">
        <w:rPr>
          <w:u w:val="single"/>
          <w:lang w:val="en-US"/>
        </w:rPr>
        <w:t>C</w:t>
      </w:r>
      <w:r>
        <w:rPr>
          <w:u w:val="single"/>
        </w:rPr>
        <w:t>"</w:t>
      </w:r>
      <w:r w:rsidR="00815851">
        <w:t>)</w:t>
      </w:r>
      <w:r w:rsidR="009C573E">
        <w:t>.</w:t>
      </w:r>
    </w:p>
    <w:p w14:paraId="2622726F" w14:textId="7FA95545" w:rsidR="00883B42" w:rsidRDefault="00765C1A" w:rsidP="005014F1">
      <w:pPr>
        <w:pStyle w:val="a"/>
        <w:spacing w:beforeLines="100" w:before="240" w:afterLines="150" w:after="360" w:line="276" w:lineRule="auto"/>
        <w:ind w:firstLine="0"/>
      </w:pPr>
      <w:r>
        <w:t>"</w:t>
      </w:r>
      <w:r w:rsidR="005014F1" w:rsidRPr="007C099A">
        <w:rPr>
          <w:rFonts w:ascii="Arial" w:hAnsi="Arial" w:cs="Arial"/>
          <w:color w:val="C00000"/>
          <w:lang w:val="en-US"/>
        </w:rPr>
        <w:t>Divide</w:t>
      </w:r>
      <w:r w:rsidR="005014F1" w:rsidRPr="007C099A">
        <w:rPr>
          <w:rFonts w:ascii="Arial" w:hAnsi="Arial" w:cs="Arial"/>
          <w:color w:val="C00000"/>
        </w:rPr>
        <w:t xml:space="preserve"> </w:t>
      </w:r>
      <w:r w:rsidR="005014F1" w:rsidRPr="007C099A">
        <w:rPr>
          <w:rFonts w:ascii="Arial" w:hAnsi="Arial" w:cs="Arial"/>
          <w:color w:val="C00000"/>
          <w:lang w:val="en-US"/>
        </w:rPr>
        <w:t>by</w:t>
      </w:r>
      <w:r w:rsidR="005014F1" w:rsidRPr="007C099A">
        <w:rPr>
          <w:rFonts w:ascii="Arial" w:hAnsi="Arial" w:cs="Arial"/>
          <w:color w:val="C00000"/>
        </w:rPr>
        <w:t xml:space="preserve"> </w:t>
      </w:r>
      <w:r w:rsidR="005014F1" w:rsidRPr="007C099A">
        <w:rPr>
          <w:rFonts w:ascii="Arial" w:hAnsi="Arial" w:cs="Arial"/>
          <w:color w:val="C00000"/>
          <w:lang w:val="en-US"/>
        </w:rPr>
        <w:t>N</w:t>
      </w:r>
      <w:r>
        <w:t>"</w:t>
      </w:r>
      <w:r w:rsidR="005014F1" w:rsidRPr="00476F22">
        <w:t xml:space="preserve"> </w:t>
      </w:r>
      <w:r w:rsidR="005014F1">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8AC2250" w:rsidR="009B2924" w:rsidRPr="007A6845" w:rsidRDefault="00765C1A" w:rsidP="00F65326">
      <w:pPr>
        <w:pStyle w:val="a"/>
        <w:spacing w:beforeLines="100" w:before="240" w:afterLines="150" w:after="360" w:line="276" w:lineRule="auto"/>
        <w:ind w:firstLine="0"/>
      </w:pPr>
      <w:r>
        <w:t>"</w:t>
      </w:r>
      <w:r w:rsidR="00926FB5" w:rsidRPr="00CF1989">
        <w:rPr>
          <w:rFonts w:ascii="Arial" w:hAnsi="Arial" w:cs="Arial"/>
          <w:color w:val="C00000"/>
          <w:lang w:val="en-US"/>
        </w:rPr>
        <w:t>Mesh</w:t>
      </w:r>
      <w:r w:rsidR="00926FB5" w:rsidRPr="00CF1989">
        <w:rPr>
          <w:rFonts w:ascii="Arial" w:hAnsi="Arial" w:cs="Arial"/>
          <w:color w:val="C00000"/>
        </w:rPr>
        <w:t xml:space="preserve"> </w:t>
      </w:r>
      <w:r w:rsidR="00926FB5" w:rsidRPr="00CF1989">
        <w:rPr>
          <w:rFonts w:ascii="Arial" w:hAnsi="Arial" w:cs="Arial"/>
          <w:color w:val="C00000"/>
          <w:lang w:val="en-US"/>
        </w:rPr>
        <w:t>density</w:t>
      </w:r>
      <w:r w:rsidR="00926FB5" w:rsidRPr="00CF1989">
        <w:rPr>
          <w:rFonts w:ascii="Arial" w:hAnsi="Arial" w:cs="Arial"/>
          <w:color w:val="C00000"/>
        </w:rPr>
        <w:t xml:space="preserve"> </w:t>
      </w:r>
      <w:r w:rsidR="00926FB5" w:rsidRPr="00CF1989">
        <w:rPr>
          <w:rFonts w:ascii="Arial" w:hAnsi="Arial" w:cs="Arial"/>
          <w:color w:val="C00000"/>
          <w:lang w:val="en-US"/>
        </w:rPr>
        <w:t>factor</w:t>
      </w:r>
      <w:r>
        <w:t>"</w:t>
      </w:r>
      <w:r w:rsidR="00926FB5" w:rsidRPr="00476F22">
        <w:t xml:space="preserve"> </w:t>
      </w:r>
      <w:r w:rsidR="00926FB5">
        <w:t xml:space="preserve">– </w:t>
      </w:r>
      <w:r w:rsidR="00D561A6">
        <w:t>опция, позволяющая уменьшить муаровый эффект на расчётной кривой</w:t>
      </w:r>
      <w:r w:rsidR="00926FB5">
        <w:t>.</w:t>
      </w:r>
      <w:r w:rsidR="00D561A6">
        <w:t xml:space="preserve"> Он может возникнуть</w:t>
      </w:r>
      <w:r w:rsidR="005B2AC5">
        <w:t>,</w:t>
      </w:r>
      <w:r w:rsidR="00D561A6">
        <w:t xml:space="preserve"> </w:t>
      </w:r>
      <w:r w:rsidR="00D0303B">
        <w:t xml:space="preserve">если частота интерференционных осцилляций будет </w:t>
      </w:r>
      <w:r w:rsidR="00FD6E93">
        <w:t>значительно</w:t>
      </w:r>
      <w:r w:rsidR="00D0303B">
        <w:t xml:space="preserve"> выше, чем плотность точек на экспериментальной сетке, но не кратна ей. Тогда на расчётной кривой наблюдаются </w:t>
      </w:r>
      <w:r>
        <w:t>"</w:t>
      </w:r>
      <w:r w:rsidR="00D0303B">
        <w:t>медленные</w:t>
      </w:r>
      <w:r>
        <w:t>"</w:t>
      </w:r>
      <w:r w:rsidR="00D0303B">
        <w:t xml:space="preserve"> осцилляции, значительно искажающие </w:t>
      </w:r>
      <w:r w:rsidR="00D0303B" w:rsidRPr="002C0BB8">
        <w:t xml:space="preserve">реальный </w:t>
      </w:r>
      <w:r w:rsidR="0019598F" w:rsidRPr="002C0BB8">
        <w:t>вид</w:t>
      </w:r>
      <w:r w:rsidR="00D0303B" w:rsidRPr="002C0BB8">
        <w:t xml:space="preserve"> кр</w:t>
      </w:r>
      <w:r w:rsidR="00D0303B">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t>,</w:t>
      </w:r>
      <w:r w:rsidR="00D0303B">
        <w:t xml:space="preserve"> и только после этого </w:t>
      </w:r>
      <w:r w:rsidR="00D0303B">
        <w:lastRenderedPageBreak/>
        <w:t xml:space="preserve">результат проецируется на исходную сетку. Параметр </w:t>
      </w:r>
      <w:r>
        <w:t>"</w:t>
      </w:r>
      <w:r w:rsidR="00902D48" w:rsidRPr="00FD6E93">
        <w:rPr>
          <w:rFonts w:ascii="Arial" w:hAnsi="Arial" w:cs="Arial"/>
          <w:color w:val="C00000"/>
          <w:lang w:val="en-US"/>
        </w:rPr>
        <w:t>Shift</w:t>
      </w:r>
      <w:r>
        <w:t>"</w:t>
      </w:r>
      <w:r w:rsidR="00D0303B">
        <w:t xml:space="preserve">, изменяемый от 0 до 1, позволяет ставить дополнительные точки между исходными точками сетки не эквидистантно, а со сдвигом на </w:t>
      </w:r>
      <w:r w:rsidR="003B4EF6">
        <w:t>соответствующую долю шага.</w:t>
      </w:r>
      <w:r w:rsidR="008C67C4" w:rsidRPr="008C67C4">
        <w:t xml:space="preserve"> </w:t>
      </w:r>
      <w:r w:rsidR="007A6845">
        <w:t xml:space="preserve">На рисунке ниже схематически показана расстановка точек уплотнённой сетки при </w:t>
      </w:r>
      <w:r>
        <w:t>"</w:t>
      </w:r>
      <w:r w:rsidR="007A6845" w:rsidRPr="00FD6E93">
        <w:rPr>
          <w:rFonts w:ascii="Arial" w:hAnsi="Arial" w:cs="Arial"/>
          <w:color w:val="C00000"/>
          <w:lang w:val="en-US"/>
        </w:rPr>
        <w:t>Mesh</w:t>
      </w:r>
      <w:r w:rsidR="007A6845" w:rsidRPr="00FD6E93">
        <w:rPr>
          <w:rFonts w:ascii="Arial" w:hAnsi="Arial" w:cs="Arial"/>
          <w:color w:val="C00000"/>
        </w:rPr>
        <w:t xml:space="preserve"> </w:t>
      </w:r>
      <w:r w:rsidR="007A6845" w:rsidRPr="00FD6E93">
        <w:rPr>
          <w:rFonts w:ascii="Arial" w:hAnsi="Arial" w:cs="Arial"/>
          <w:color w:val="C00000"/>
          <w:lang w:val="en-US"/>
        </w:rPr>
        <w:t>density</w:t>
      </w:r>
      <w:r w:rsidR="007A6845" w:rsidRPr="00FD6E93">
        <w:rPr>
          <w:rFonts w:ascii="Arial" w:hAnsi="Arial" w:cs="Arial"/>
          <w:color w:val="C00000"/>
        </w:rPr>
        <w:t xml:space="preserve"> </w:t>
      </w:r>
      <w:r w:rsidR="007A6845" w:rsidRPr="00FD6E93">
        <w:rPr>
          <w:rFonts w:ascii="Arial" w:hAnsi="Arial" w:cs="Arial"/>
          <w:color w:val="C00000"/>
          <w:lang w:val="en-US"/>
        </w:rPr>
        <w:t>factor</w:t>
      </w:r>
      <w:r>
        <w:rPr>
          <w:rFonts w:ascii="Arial" w:hAnsi="Arial" w:cs="Arial"/>
        </w:rPr>
        <w:t>"</w:t>
      </w:r>
      <w:r w:rsidR="007A6845" w:rsidRPr="007A6845">
        <w:rPr>
          <w:rFonts w:ascii="Arial" w:hAnsi="Arial" w:cs="Arial"/>
        </w:rPr>
        <w:t xml:space="preserve"> </w:t>
      </w:r>
      <w:r w:rsidR="007A6845" w:rsidRPr="00EF70B2">
        <w:t>= 3</w:t>
      </w:r>
      <w:r w:rsidR="007A6845" w:rsidRPr="007A6845">
        <w:rPr>
          <w:rFonts w:ascii="Arial" w:hAnsi="Arial" w:cs="Arial"/>
        </w:rPr>
        <w:t xml:space="preserve"> </w:t>
      </w:r>
      <w:r w:rsidR="007A6845">
        <w:rPr>
          <w:rFonts w:ascii="Arial" w:hAnsi="Arial" w:cs="Arial"/>
        </w:rPr>
        <w:t xml:space="preserve">и </w:t>
      </w:r>
      <w:r>
        <w:rPr>
          <w:rFonts w:ascii="Arial" w:hAnsi="Arial" w:cs="Arial"/>
        </w:rPr>
        <w:t>"</w:t>
      </w:r>
      <w:r w:rsidR="007A6845" w:rsidRPr="00FD6E93">
        <w:rPr>
          <w:rFonts w:ascii="Arial" w:hAnsi="Arial" w:cs="Arial"/>
          <w:color w:val="C00000"/>
          <w:lang w:val="en-US"/>
        </w:rPr>
        <w:t>Shift</w:t>
      </w:r>
      <w:r>
        <w:rPr>
          <w:rFonts w:ascii="Arial" w:hAnsi="Arial" w:cs="Arial"/>
        </w:rPr>
        <w:t>"</w:t>
      </w:r>
      <w:r w:rsidR="007A6845">
        <w:rPr>
          <w:rFonts w:ascii="Arial" w:hAnsi="Arial" w:cs="Arial"/>
        </w:rPr>
        <w:t xml:space="preserve"> </w:t>
      </w:r>
      <w:r w:rsidR="007A6845" w:rsidRPr="00EF70B2">
        <w:t>&gt;0</w:t>
      </w:r>
      <w:r w:rsidR="0019598F">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rPr>
      </w:pPr>
      <w:r w:rsidRPr="009B2924">
        <w:rPr>
          <w:noProof/>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rPr>
        <w:t>Способ расстановки дополнительных точек в уплотнённой сетке</w:t>
      </w:r>
    </w:p>
    <w:p w14:paraId="551EE561" w14:textId="03DBA5D3" w:rsidR="00F65326" w:rsidRPr="00A36F6C" w:rsidRDefault="00765C1A" w:rsidP="00A36F6C">
      <w:pPr>
        <w:pStyle w:val="a"/>
        <w:spacing w:beforeLines="100" w:before="240" w:afterLines="150" w:after="360" w:line="276" w:lineRule="auto"/>
        <w:ind w:firstLine="0"/>
      </w:pPr>
      <w:r>
        <w:t>"</w:t>
      </w:r>
      <w:r w:rsidR="00A36F6C" w:rsidRPr="005D46FB">
        <w:rPr>
          <w:rFonts w:ascii="Arial" w:hAnsi="Arial" w:cs="Arial"/>
          <w:color w:val="C00000"/>
          <w:lang w:val="en-US"/>
        </w:rPr>
        <w:t>Adjust</w:t>
      </w:r>
      <w:r w:rsidR="00A36F6C" w:rsidRPr="005D46FB">
        <w:rPr>
          <w:rFonts w:ascii="Arial" w:hAnsi="Arial" w:cs="Arial"/>
          <w:color w:val="C00000"/>
        </w:rPr>
        <w:t xml:space="preserve"> </w:t>
      </w:r>
      <w:r w:rsidR="00A36F6C" w:rsidRPr="005D46FB">
        <w:rPr>
          <w:rFonts w:ascii="Arial" w:hAnsi="Arial" w:cs="Arial"/>
          <w:color w:val="C00000"/>
          <w:lang w:val="en-US"/>
        </w:rPr>
        <w:t>scale</w:t>
      </w:r>
      <w:r w:rsidR="00A36F6C" w:rsidRPr="005D46FB">
        <w:rPr>
          <w:rFonts w:ascii="Arial" w:hAnsi="Arial" w:cs="Arial"/>
          <w:color w:val="C00000"/>
        </w:rPr>
        <w:t xml:space="preserve"> </w:t>
      </w:r>
      <w:r w:rsidR="00A36F6C" w:rsidRPr="005D46FB">
        <w:rPr>
          <w:rFonts w:ascii="Arial" w:hAnsi="Arial" w:cs="Arial"/>
          <w:color w:val="C00000"/>
          <w:lang w:val="en-US"/>
        </w:rPr>
        <w:t>factor</w:t>
      </w:r>
      <w:r>
        <w:t>"</w:t>
      </w:r>
      <w:r w:rsidR="00A36F6C" w:rsidRPr="00A36F6C">
        <w:t xml:space="preserve"> – </w:t>
      </w:r>
      <w:r w:rsidR="00A36F6C">
        <w:t>включает</w:t>
      </w:r>
      <w:r w:rsidR="00A36F6C" w:rsidRPr="00A36F6C">
        <w:t xml:space="preserve"> </w:t>
      </w:r>
      <w:r w:rsidR="00A36F6C">
        <w:t>в</w:t>
      </w:r>
      <w:r w:rsidR="00A36F6C" w:rsidRPr="00A36F6C">
        <w:t xml:space="preserve"> </w:t>
      </w:r>
      <w:r w:rsidR="00A36F6C">
        <w:t>список</w:t>
      </w:r>
      <w:r w:rsidR="00A36F6C" w:rsidRPr="00A36F6C">
        <w:t xml:space="preserve"> </w:t>
      </w:r>
      <w:r w:rsidR="00A36F6C">
        <w:t xml:space="preserve">подгоночных параметров множитель </w:t>
      </w:r>
      <w:r>
        <w:t>"</w:t>
      </w:r>
      <w:hyperlink w:anchor="_Value" w:history="1">
        <w:r w:rsidR="00933D4A" w:rsidRPr="00933D4A">
          <w:rPr>
            <w:rStyle w:val="Hyperlink"/>
            <w:rFonts w:ascii="Arial" w:hAnsi="Arial" w:cs="Arial"/>
            <w:lang w:val="en-US"/>
          </w:rPr>
          <w:t>Factor</w:t>
        </w:r>
      </w:hyperlink>
      <w:r>
        <w:t>"</w:t>
      </w:r>
      <w:r w:rsidR="00933D4A" w:rsidRPr="00A36F6C">
        <w:t xml:space="preserve"> </w:t>
      </w:r>
      <w:r w:rsidR="00A36F6C">
        <w:t>при загруженной кривой. Пределы варьирования устанавливаются в окне импорта</w:t>
      </w:r>
      <w:r w:rsidR="00A36F6C" w:rsidRPr="00A36F6C">
        <w:t>/</w:t>
      </w:r>
      <w:r w:rsidR="00A36F6C">
        <w:t>инструментальных настроек для каждой кривой. Может использоваться в случаях отсутствия абсолютной калибровки измеренных данных.</w:t>
      </w:r>
    </w:p>
    <w:p w14:paraId="1D529E92" w14:textId="56EB39B2" w:rsidR="00A36F6C" w:rsidRPr="00D82A0C" w:rsidRDefault="00765C1A" w:rsidP="00A36F6C">
      <w:pPr>
        <w:pStyle w:val="a"/>
        <w:spacing w:beforeLines="100" w:before="240" w:afterLines="150" w:after="360" w:line="276" w:lineRule="auto"/>
        <w:ind w:firstLine="0"/>
      </w:pPr>
      <w:r>
        <w:t>"</w:t>
      </w:r>
      <w:r w:rsidR="005350B5" w:rsidRPr="002D58FD">
        <w:rPr>
          <w:rFonts w:ascii="Arial" w:hAnsi="Arial" w:cs="Arial"/>
          <w:color w:val="C00000"/>
          <w:lang w:val="en-US"/>
        </w:rPr>
        <w:t>Maximize</w:t>
      </w:r>
      <w:r w:rsidR="005350B5" w:rsidRPr="002D58FD">
        <w:rPr>
          <w:rFonts w:ascii="Arial" w:hAnsi="Arial" w:cs="Arial"/>
          <w:color w:val="C00000"/>
        </w:rPr>
        <w:t xml:space="preserve"> </w:t>
      </w:r>
      <w:r w:rsidR="005350B5" w:rsidRPr="002D58FD">
        <w:rPr>
          <w:rFonts w:ascii="Arial" w:hAnsi="Arial" w:cs="Arial"/>
          <w:color w:val="C00000"/>
          <w:lang w:val="en-US"/>
        </w:rPr>
        <w:t>integral</w:t>
      </w:r>
      <w:r>
        <w:t>"</w:t>
      </w:r>
      <w:r w:rsidR="00A36F6C" w:rsidRPr="00A36F6C">
        <w:t xml:space="preserve"> –</w:t>
      </w:r>
      <w:r w:rsidR="00D82A0C" w:rsidRPr="00D82A0C">
        <w:t xml:space="preserve"> </w:t>
      </w:r>
      <w:r w:rsidR="00D82A0C">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u w:val="single"/>
        </w:rPr>
        <w:t>заданной функцией</w:t>
      </w:r>
      <w:r w:rsidR="00D82A0C">
        <w:t xml:space="preserve"> от расчётной кривой</w:t>
      </w:r>
      <w:r w:rsidR="00A36F6C">
        <w:t>.</w:t>
      </w:r>
      <w:r w:rsidR="00D82A0C">
        <w:t xml:space="preserve"> </w:t>
      </w:r>
      <w:r w:rsidR="00B906E2">
        <w:t xml:space="preserve">Это опция </w:t>
      </w:r>
      <w:r w:rsidR="00D82A0C">
        <w:t>только для зеркального отражения</w:t>
      </w:r>
      <w:r w:rsidR="00D82A0C" w:rsidRPr="00B906E2">
        <w:t>/</w:t>
      </w:r>
      <w:r w:rsidR="00D82A0C">
        <w:t>прохождения.</w:t>
      </w:r>
      <w:r w:rsidR="00B906E2">
        <w:t xml:space="preserve"> Используется для нахождения структуры, имеющей максимальную энергоэффективность</w:t>
      </w:r>
      <w:r w:rsidR="007C48DB">
        <w:t xml:space="preserve"> (в т.ч. для многозеркальной схемы)</w:t>
      </w:r>
      <w:r w:rsidR="00B906E2">
        <w:t xml:space="preserve"> для заданного спектра источника.</w:t>
      </w:r>
    </w:p>
    <w:p w14:paraId="059A02D6" w14:textId="74C69D02" w:rsidR="00DA0D59" w:rsidRPr="00B30475" w:rsidRDefault="00765C1A" w:rsidP="00DA0D59">
      <w:pPr>
        <w:pStyle w:val="a"/>
        <w:spacing w:beforeLines="100" w:before="240" w:afterLines="150" w:after="360" w:line="276" w:lineRule="auto"/>
        <w:ind w:firstLine="0"/>
      </w:pPr>
      <w:r>
        <w:t>"</w:t>
      </w:r>
      <w:r w:rsidR="00E46FC4" w:rsidRPr="002D58FD">
        <w:rPr>
          <w:rFonts w:ascii="Arial" w:hAnsi="Arial" w:cs="Arial"/>
          <w:color w:val="C00000"/>
          <w:lang w:val="en-US"/>
        </w:rPr>
        <w:t>Function</w:t>
      </w:r>
      <w:r>
        <w:t>"</w:t>
      </w:r>
      <w:r w:rsidR="00E46FC4" w:rsidRPr="00E46FC4">
        <w:t xml:space="preserve"> </w:t>
      </w:r>
      <w:r w:rsidR="00E46FC4">
        <w:t xml:space="preserve">и </w:t>
      </w:r>
      <w:r>
        <w:t>"</w:t>
      </w:r>
      <w:r w:rsidR="00E46FC4" w:rsidRPr="002D58FD">
        <w:rPr>
          <w:rFonts w:ascii="Arial" w:hAnsi="Arial" w:cs="Arial"/>
          <w:color w:val="C00000"/>
          <w:lang w:val="en-US"/>
        </w:rPr>
        <w:t>Power</w:t>
      </w:r>
      <w:r>
        <w:t>"</w:t>
      </w:r>
      <w:r w:rsidR="00E46FC4" w:rsidRPr="00A36F6C">
        <w:t xml:space="preserve"> – </w:t>
      </w:r>
      <w:r w:rsidR="002B0F77">
        <w:t xml:space="preserve">задают вид пользовательской функции невязки, которая в общем виде устроена так: </w:t>
      </w:r>
      <w:r w:rsidR="00B5026D" w:rsidRPr="009F1F9D">
        <w:rPr>
          <w:position w:val="-28"/>
        </w:rPr>
        <w:object w:dxaOrig="5300" w:dyaOrig="580" w14:anchorId="043831E5">
          <v:shape id="_x0000_i1028" type="#_x0000_t75" style="width:264.85pt;height:29.45pt" o:ole="">
            <v:imagedata r:id="rId304" o:title=""/>
          </v:shape>
          <o:OLEObject Type="Embed" ProgID="Equation.3" ShapeID="_x0000_i1028" DrawAspect="Content" ObjectID="_1732130994" r:id="rId305"/>
        </w:object>
      </w:r>
      <w:r w:rsidR="00DA0D59">
        <w:t xml:space="preserve">. Соответственно, функция задаётся в виде математического выражения от аргумента </w:t>
      </w:r>
      <w:r w:rsidR="00DA0D59">
        <w:rPr>
          <w:lang w:val="en-US"/>
        </w:rPr>
        <w:t>R</w:t>
      </w:r>
      <w:r w:rsidR="00DA0D59" w:rsidRPr="00DA0D59">
        <w:t xml:space="preserve"> (</w:t>
      </w:r>
      <w:r w:rsidR="00DA0D59">
        <w:t>хотя речь идёт не только об отражении, но и прохождении</w:t>
      </w:r>
      <w:r w:rsidR="005B2AC5">
        <w:t>,</w:t>
      </w:r>
      <w:r w:rsidR="00DA0D59">
        <w:t xml:space="preserve"> и рассеянии</w:t>
      </w:r>
      <w:r w:rsidR="00DA0D59" w:rsidRPr="00DA0D59">
        <w:t>)</w:t>
      </w:r>
      <w:r w:rsidR="00DA0D59">
        <w:t xml:space="preserve">. Для интерпретации формулы используется </w:t>
      </w:r>
      <w:r w:rsidR="00DA0D59" w:rsidRPr="00B30475">
        <w:t>библиотека ExprTk (</w:t>
      </w:r>
      <w:hyperlink r:id="rId306" w:history="1">
        <w:r w:rsidR="00DA0D59" w:rsidRPr="00B30475">
          <w:rPr>
            <w:rStyle w:val="Hyperlink"/>
          </w:rPr>
          <w:t>https://www.partow.net/programming/exprtk/</w:t>
        </w:r>
      </w:hyperlink>
      <w:r w:rsidR="00DA0D59" w:rsidRPr="00B30475">
        <w:t xml:space="preserve">). </w:t>
      </w:r>
      <w:r w:rsidR="00DA0D59">
        <w:t>В частности</w:t>
      </w:r>
      <w:r w:rsidR="00DA0D59" w:rsidRPr="00B30475">
        <w:t>, могут быть использованы</w:t>
      </w:r>
      <w:r w:rsidR="005B2AC5">
        <w:t>:</w:t>
      </w:r>
    </w:p>
    <w:p w14:paraId="006B7D46" w14:textId="77777777" w:rsidR="00DA0D59" w:rsidRPr="00B30475" w:rsidRDefault="00DA0D59">
      <w:pPr>
        <w:numPr>
          <w:ilvl w:val="0"/>
          <w:numId w:val="3"/>
        </w:numPr>
        <w:spacing w:before="100" w:beforeAutospacing="1" w:after="240"/>
        <w:rPr>
          <w:rFonts w:ascii="Arial" w:hAnsi="Arial" w:cs="Arial"/>
          <w:color w:val="000000"/>
        </w:rPr>
      </w:pPr>
      <w:r w:rsidRPr="00B30475">
        <w:rPr>
          <w:color w:val="000000"/>
        </w:rPr>
        <w:t>Математические операторы</w:t>
      </w:r>
      <w:r w:rsidRPr="00B30475">
        <w:rPr>
          <w:rFonts w:ascii="Arial" w:hAnsi="Arial" w:cs="Arial"/>
          <w:color w:val="000000"/>
        </w:rPr>
        <w:t> </w:t>
      </w:r>
      <w:r w:rsidRPr="00B30475">
        <w:rPr>
          <w:rStyle w:val="Emphasis"/>
          <w:rFonts w:ascii="Courier New" w:hAnsi="Courier New" w:cs="Courier New"/>
          <w:color w:val="000000"/>
        </w:rPr>
        <w:t>(+, -, *, /, %, ^)</w:t>
      </w:r>
    </w:p>
    <w:p w14:paraId="36B19C61" w14:textId="77777777" w:rsidR="00DA0D59" w:rsidRPr="00B30475" w:rsidRDefault="00DA0D59">
      <w:pPr>
        <w:numPr>
          <w:ilvl w:val="0"/>
          <w:numId w:val="3"/>
        </w:numPr>
        <w:spacing w:before="100" w:beforeAutospacing="1" w:after="240"/>
        <w:rPr>
          <w:rFonts w:ascii="Arial" w:hAnsi="Arial" w:cs="Arial"/>
          <w:color w:val="000000"/>
          <w:lang w:val="en-US"/>
        </w:rPr>
      </w:pP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min, max, avg, sum, abs, ceil, floor, round, </w:t>
      </w:r>
      <w:proofErr w:type="spellStart"/>
      <w:r w:rsidRPr="00B30475">
        <w:rPr>
          <w:rStyle w:val="Emphasis"/>
          <w:rFonts w:ascii="Courier New" w:hAnsi="Courier New" w:cs="Courier New"/>
          <w:color w:val="000000"/>
          <w:lang w:val="en-US"/>
        </w:rPr>
        <w:t>roundn</w:t>
      </w:r>
      <w:proofErr w:type="spellEnd"/>
      <w:r w:rsidRPr="00B30475">
        <w:rPr>
          <w:rStyle w:val="Emphasis"/>
          <w:rFonts w:ascii="Courier New" w:hAnsi="Courier New" w:cs="Courier New"/>
          <w:color w:val="000000"/>
          <w:lang w:val="en-US"/>
        </w:rPr>
        <w:t xml:space="preserve">, exp, log, log10, </w:t>
      </w:r>
      <w:proofErr w:type="spellStart"/>
      <w:r w:rsidRPr="00B30475">
        <w:rPr>
          <w:rStyle w:val="Emphasis"/>
          <w:rFonts w:ascii="Courier New" w:hAnsi="Courier New" w:cs="Courier New"/>
          <w:color w:val="000000"/>
          <w:lang w:val="en-US"/>
        </w:rPr>
        <w:t>logn</w:t>
      </w:r>
      <w:proofErr w:type="spellEnd"/>
      <w:r w:rsidRPr="00B30475">
        <w:rPr>
          <w:rStyle w:val="Emphasis"/>
          <w:rFonts w:ascii="Courier New" w:hAnsi="Courier New" w:cs="Courier New"/>
          <w:color w:val="000000"/>
          <w:lang w:val="en-US"/>
        </w:rPr>
        <w:t xml:space="preserve">, pow, root, sqrt, clamp, </w:t>
      </w:r>
      <w:proofErr w:type="spellStart"/>
      <w:r w:rsidRPr="00B30475">
        <w:rPr>
          <w:rStyle w:val="Emphasis"/>
          <w:rFonts w:ascii="Courier New" w:hAnsi="Courier New" w:cs="Courier New"/>
          <w:color w:val="000000"/>
          <w:lang w:val="en-US"/>
        </w:rPr>
        <w:t>inrange</w:t>
      </w:r>
      <w:proofErr w:type="spellEnd"/>
      <w:r w:rsidRPr="00B30475">
        <w:rPr>
          <w:rStyle w:val="Emphasis"/>
          <w:rFonts w:ascii="Courier New" w:hAnsi="Courier New" w:cs="Courier New"/>
          <w:color w:val="000000"/>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lang w:val="en-US"/>
        </w:rPr>
      </w:pPr>
      <w:r w:rsidRPr="00B30475">
        <w:rPr>
          <w:color w:val="000000"/>
        </w:rPr>
        <w:lastRenderedPageBreak/>
        <w:t>Тригонометрические</w:t>
      </w:r>
      <w:r w:rsidRPr="00B30475">
        <w:rPr>
          <w:color w:val="000000"/>
          <w:lang w:val="en-US"/>
        </w:rPr>
        <w:t xml:space="preserve"> </w:t>
      </w: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sin, cos, tan, </w:t>
      </w:r>
      <w:proofErr w:type="spellStart"/>
      <w:r w:rsidRPr="00B30475">
        <w:rPr>
          <w:rStyle w:val="Emphasis"/>
          <w:rFonts w:ascii="Courier New" w:hAnsi="Courier New" w:cs="Courier New"/>
          <w:color w:val="000000"/>
          <w:lang w:val="en-US"/>
        </w:rPr>
        <w:t>acos</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sin</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tan</w:t>
      </w:r>
      <w:proofErr w:type="spellEnd"/>
      <w:r w:rsidRPr="00B30475">
        <w:rPr>
          <w:rStyle w:val="Emphasis"/>
          <w:rFonts w:ascii="Courier New" w:hAnsi="Courier New" w:cs="Courier New"/>
          <w:color w:val="000000"/>
          <w:lang w:val="en-US"/>
        </w:rPr>
        <w:t xml:space="preserve">, atan2, </w:t>
      </w:r>
      <w:proofErr w:type="spellStart"/>
      <w:r w:rsidRPr="00B30475">
        <w:rPr>
          <w:rStyle w:val="Emphasis"/>
          <w:rFonts w:ascii="Courier New" w:hAnsi="Courier New" w:cs="Courier New"/>
          <w:color w:val="000000"/>
          <w:lang w:val="en-US"/>
        </w:rPr>
        <w:t>cosh</w:t>
      </w:r>
      <w:proofErr w:type="spellEnd"/>
      <w:r w:rsidRPr="00B30475">
        <w:rPr>
          <w:rStyle w:val="Emphasis"/>
          <w:rFonts w:ascii="Courier New" w:hAnsi="Courier New" w:cs="Courier New"/>
          <w:color w:val="000000"/>
          <w:lang w:val="en-US"/>
        </w:rPr>
        <w:t xml:space="preserve">, cot, csc, sec, </w:t>
      </w:r>
      <w:proofErr w:type="spellStart"/>
      <w:r w:rsidRPr="00B30475">
        <w:rPr>
          <w:rStyle w:val="Emphasis"/>
          <w:rFonts w:ascii="Courier New" w:hAnsi="Courier New" w:cs="Courier New"/>
          <w:color w:val="000000"/>
          <w:lang w:val="en-US"/>
        </w:rPr>
        <w:t>sinh</w:t>
      </w:r>
      <w:proofErr w:type="spellEnd"/>
      <w:r w:rsidRPr="00B30475">
        <w:rPr>
          <w:rStyle w:val="Emphasis"/>
          <w:rFonts w:ascii="Courier New" w:hAnsi="Courier New" w:cs="Courier New"/>
          <w:color w:val="000000"/>
          <w:lang w:val="en-US"/>
        </w:rPr>
        <w:t xml:space="preserve">, tanh, d2r, r2d, d2g, g2d, </w:t>
      </w:r>
      <w:proofErr w:type="spellStart"/>
      <w:r w:rsidRPr="00B30475">
        <w:rPr>
          <w:rStyle w:val="Emphasis"/>
          <w:rFonts w:ascii="Courier New" w:hAnsi="Courier New" w:cs="Courier New"/>
          <w:color w:val="000000"/>
          <w:lang w:val="en-US"/>
        </w:rPr>
        <w:t>hyp</w:t>
      </w:r>
      <w:proofErr w:type="spellEnd"/>
      <w:r w:rsidRPr="00B30475">
        <w:rPr>
          <w:rStyle w:val="Emphasis"/>
          <w:rFonts w:ascii="Courier New" w:hAnsi="Courier New" w:cs="Courier New"/>
          <w:color w:val="000000"/>
          <w:lang w:val="en-US"/>
        </w:rPr>
        <w:t>)</w:t>
      </w:r>
    </w:p>
    <w:p w14:paraId="79125DE2" w14:textId="5A13C0A4" w:rsidR="00C17951" w:rsidRPr="004D63E1" w:rsidRDefault="00765C1A" w:rsidP="00C17951">
      <w:pPr>
        <w:pStyle w:val="a"/>
        <w:spacing w:beforeLines="100" w:before="240" w:afterLines="150" w:after="360" w:line="276" w:lineRule="auto"/>
        <w:ind w:firstLine="0"/>
      </w:pPr>
      <w:r>
        <w:t>"</w:t>
      </w:r>
      <w:r w:rsidR="00C17951" w:rsidRPr="00933D4A">
        <w:rPr>
          <w:rFonts w:ascii="Arial" w:hAnsi="Arial" w:cs="Arial"/>
          <w:color w:val="C00000"/>
          <w:lang w:val="en-US"/>
        </w:rPr>
        <w:t>Use</w:t>
      </w:r>
      <w:r w:rsidR="00C17951" w:rsidRPr="00933D4A">
        <w:rPr>
          <w:rFonts w:ascii="Arial" w:hAnsi="Arial" w:cs="Arial"/>
          <w:color w:val="C00000"/>
        </w:rPr>
        <w:t xml:space="preserve"> </w:t>
      </w:r>
      <w:r w:rsidR="00C17951" w:rsidRPr="00933D4A">
        <w:rPr>
          <w:rFonts w:ascii="Arial" w:hAnsi="Arial" w:cs="Arial"/>
          <w:color w:val="C00000"/>
          <w:lang w:val="en-US"/>
        </w:rPr>
        <w:t>χ</w:t>
      </w:r>
      <w:r w:rsidR="00C17951" w:rsidRPr="00933D4A">
        <w:rPr>
          <w:rFonts w:ascii="Arial" w:hAnsi="Arial" w:cs="Arial"/>
          <w:color w:val="C00000"/>
          <w:vertAlign w:val="superscript"/>
        </w:rPr>
        <w:t>2</w:t>
      </w:r>
      <w:r>
        <w:t>"</w:t>
      </w:r>
      <w:r w:rsidR="00C17951" w:rsidRPr="004D63E1">
        <w:t xml:space="preserve"> – </w:t>
      </w:r>
      <w:r w:rsidR="00C17951">
        <w:t>переключает</w:t>
      </w:r>
      <w:r w:rsidR="00C17951" w:rsidRPr="004D63E1">
        <w:t xml:space="preserve"> </w:t>
      </w:r>
      <w:r w:rsidR="00C17951">
        <w:t>между</w:t>
      </w:r>
      <w:r w:rsidR="00C17951" w:rsidRPr="004D63E1">
        <w:t xml:space="preserve"> </w:t>
      </w:r>
      <w:r w:rsidR="00C17951">
        <w:t>невязкой</w:t>
      </w:r>
      <w:r w:rsidR="00C17951" w:rsidRPr="004D63E1">
        <w:t xml:space="preserve">, </w:t>
      </w:r>
      <w:r w:rsidR="00C17951">
        <w:t>описанной</w:t>
      </w:r>
      <w:r w:rsidR="00C17951" w:rsidRPr="004D63E1">
        <w:t xml:space="preserve"> </w:t>
      </w:r>
      <w:r w:rsidR="00C17951">
        <w:t>в</w:t>
      </w:r>
      <w:r w:rsidR="00C17951" w:rsidRPr="004D63E1">
        <w:t xml:space="preserve"> </w:t>
      </w:r>
      <w:r w:rsidR="00C17951">
        <w:t>предыдущем</w:t>
      </w:r>
      <w:r w:rsidR="00C17951" w:rsidRPr="004D63E1">
        <w:t xml:space="preserve"> </w:t>
      </w:r>
      <w:r w:rsidR="00C17951">
        <w:t>абзаце</w:t>
      </w:r>
      <w:r w:rsidR="0013504F">
        <w:t>,</w:t>
      </w:r>
      <w:r w:rsidR="009F024C" w:rsidRPr="00A540E3">
        <w:t xml:space="preserve"> </w:t>
      </w:r>
      <w:r w:rsidR="00C17951">
        <w:t>и</w:t>
      </w:r>
      <w:r w:rsidR="00C17951" w:rsidRPr="004D63E1">
        <w:t xml:space="preserve"> </w:t>
      </w:r>
      <w:r w:rsidR="00C17951">
        <w:t>невязкой</w:t>
      </w:r>
      <w:r w:rsidR="00C17951" w:rsidRPr="004D63E1">
        <w:t xml:space="preserve"> </w:t>
      </w:r>
      <w:r w:rsidR="00C17951">
        <w:t>вида</w:t>
      </w:r>
      <w:r w:rsidR="00C17951" w:rsidRPr="004D63E1">
        <w:t xml:space="preserve"> </w:t>
      </w:r>
      <w:r w:rsidR="00524A03" w:rsidRPr="00B8794E">
        <w:rPr>
          <w:position w:val="-32"/>
        </w:rPr>
        <w:object w:dxaOrig="6820" w:dyaOrig="800" w14:anchorId="7ADEDA35">
          <v:shape id="_x0000_i1029" type="#_x0000_t75" style="width:341.85pt;height:41.3pt" o:ole="">
            <v:imagedata r:id="rId307" o:title=""/>
          </v:shape>
          <o:OLEObject Type="Embed" ProgID="Equation.3" ShapeID="_x0000_i1029" DrawAspect="Content" ObjectID="_1732130995" r:id="rId308"/>
        </w:object>
      </w:r>
      <w:r w:rsidR="00B8794E" w:rsidRPr="004D63E1">
        <w:t xml:space="preserve">, </w:t>
      </w:r>
      <w:r w:rsidR="00B8794E">
        <w:t>где</w:t>
      </w:r>
      <w:r w:rsidR="00B8794E" w:rsidRPr="004D63E1">
        <w:t xml:space="preserve"> </w:t>
      </w:r>
      <w:r w:rsidR="00B8794E">
        <w:rPr>
          <w:lang w:val="en-US"/>
        </w:rPr>
        <w:t>N</w:t>
      </w:r>
      <w:r w:rsidR="00B8794E" w:rsidRPr="004D63E1">
        <w:t xml:space="preserve"> – </w:t>
      </w:r>
      <w:r w:rsidR="00B8794E">
        <w:t>число</w:t>
      </w:r>
      <w:r w:rsidR="00B8794E" w:rsidRPr="004D63E1">
        <w:t xml:space="preserve"> </w:t>
      </w:r>
      <w:r w:rsidR="00B8794E">
        <w:t>точек</w:t>
      </w:r>
      <w:r w:rsidR="00B8794E" w:rsidRPr="004D63E1">
        <w:t xml:space="preserve">, </w:t>
      </w:r>
      <w:r w:rsidR="00B8794E">
        <w:rPr>
          <w:lang w:val="en-US"/>
        </w:rPr>
        <w:t>p</w:t>
      </w:r>
      <w:r w:rsidR="00B8794E" w:rsidRPr="004D63E1">
        <w:t xml:space="preserve"> – </w:t>
      </w:r>
      <w:r w:rsidR="00B8794E">
        <w:t>число</w:t>
      </w:r>
      <w:r w:rsidR="00B8794E" w:rsidRPr="004D63E1">
        <w:t xml:space="preserve"> </w:t>
      </w:r>
      <w:r w:rsidR="00B8794E">
        <w:t>подгоночных</w:t>
      </w:r>
      <w:r w:rsidR="00B8794E" w:rsidRPr="004D63E1">
        <w:t xml:space="preserve"> </w:t>
      </w:r>
      <w:r w:rsidR="00B8794E">
        <w:t>параметров</w:t>
      </w:r>
      <w:r w:rsidR="004D63E1" w:rsidRPr="004D63E1">
        <w:t xml:space="preserve">, </w:t>
      </w:r>
      <w:r w:rsidR="004D63E1">
        <w:rPr>
          <w:lang w:val="en-US"/>
        </w:rPr>
        <w:t>a</w:t>
      </w:r>
      <w:r w:rsidR="004D63E1" w:rsidRPr="004D63E1">
        <w:t xml:space="preserve"> </w:t>
      </w:r>
      <w:r w:rsidR="004D63E1" w:rsidRPr="004D63E1">
        <w:rPr>
          <w:i/>
          <w:lang w:val="en-US"/>
        </w:rPr>
        <w:t>beam</w:t>
      </w:r>
      <w:r w:rsidR="004D63E1" w:rsidRPr="004D63E1">
        <w:rPr>
          <w:i/>
        </w:rPr>
        <w:t>_</w:t>
      </w:r>
      <w:r w:rsidR="00C46C10">
        <w:rPr>
          <w:i/>
          <w:lang w:val="en-US"/>
        </w:rPr>
        <w:t>counts</w:t>
      </w:r>
      <w:r w:rsidR="004D63E1" w:rsidRPr="004D63E1">
        <w:rPr>
          <w:i/>
        </w:rPr>
        <w:t>_</w:t>
      </w:r>
      <w:r w:rsidR="004D63E1" w:rsidRPr="004D63E1">
        <w:rPr>
          <w:i/>
          <w:lang w:val="en-US"/>
        </w:rPr>
        <w:t>per</w:t>
      </w:r>
      <w:r w:rsidR="004D63E1" w:rsidRPr="004D63E1">
        <w:rPr>
          <w:i/>
        </w:rPr>
        <w:t>_</w:t>
      </w:r>
      <w:r w:rsidR="004D63E1" w:rsidRPr="004D63E1">
        <w:rPr>
          <w:i/>
          <w:lang w:val="en-US"/>
        </w:rPr>
        <w:t>s</w:t>
      </w:r>
      <w:r w:rsidR="004D63E1" w:rsidRPr="004D63E1">
        <w:t xml:space="preserve"> – </w:t>
      </w:r>
      <w:r w:rsidR="004D63E1">
        <w:t>интенсивность зондирующего</w:t>
      </w:r>
      <w:r w:rsidR="004D63E1" w:rsidRPr="004D63E1">
        <w:t xml:space="preserve"> </w:t>
      </w:r>
      <w:r w:rsidR="004D63E1">
        <w:t>пучка</w:t>
      </w:r>
      <w:r w:rsidR="00C46C10">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41" w:name="_Независимая_зеркальная_кривая"/>
      <w:bookmarkStart w:id="142" w:name="_Toc121347672"/>
      <w:bookmarkEnd w:id="141"/>
      <w:r>
        <w:rPr>
          <w:rFonts w:ascii="Times New Roman" w:hAnsi="Times New Roman" w:cs="Times New Roman"/>
          <w:color w:val="0070C0"/>
        </w:rPr>
        <w:t>Независимая зеркальная кривая</w:t>
      </w:r>
      <w:bookmarkEnd w:id="142"/>
    </w:p>
    <w:p w14:paraId="1C49161A" w14:textId="179D8296" w:rsidR="00C41A91" w:rsidRPr="003B1AFE" w:rsidRDefault="00C5609C" w:rsidP="00F65326">
      <w:pPr>
        <w:pStyle w:val="a"/>
        <w:spacing w:beforeLines="100" w:before="240" w:afterLines="150" w:after="360" w:line="276" w:lineRule="auto"/>
        <w:ind w:firstLine="0"/>
      </w:pPr>
      <w:r>
        <w:t xml:space="preserve">Для </w:t>
      </w:r>
      <w:r w:rsidR="00765C1A">
        <w:t>"</w:t>
      </w:r>
      <w:r>
        <w:t>независимого</w:t>
      </w:r>
      <w:r w:rsidR="00765C1A">
        <w:t>"</w:t>
      </w:r>
      <w:r>
        <w:t xml:space="preserve"> </w:t>
      </w:r>
      <w:r w:rsidRPr="0013504F">
        <w:t xml:space="preserve">зеркального скана настройки </w:t>
      </w:r>
      <w:r w:rsidR="0013504F" w:rsidRPr="0013504F">
        <w:t xml:space="preserve">другие. </w:t>
      </w:r>
      <w:r w:rsidRPr="0013504F">
        <w:t>Здесь</w:t>
      </w:r>
      <w:r>
        <w:t xml:space="preserve"> можно выбрать тип рассчитываемой величины: отражение</w:t>
      </w:r>
      <w:r w:rsidRPr="00C5609C">
        <w:t xml:space="preserve"> </w:t>
      </w:r>
      <w:r>
        <w:rPr>
          <w:lang w:val="en-US"/>
        </w:rPr>
        <w:t>R</w:t>
      </w:r>
      <w:r>
        <w:t>, прохождение</w:t>
      </w:r>
      <w:r w:rsidRPr="00C5609C">
        <w:t xml:space="preserve"> </w:t>
      </w:r>
      <w:r>
        <w:rPr>
          <w:lang w:val="en-US"/>
        </w:rPr>
        <w:t>T</w:t>
      </w:r>
      <w:r>
        <w:t xml:space="preserve"> и поглощение</w:t>
      </w:r>
      <w:r w:rsidRPr="00C5609C">
        <w:t xml:space="preserve"> </w:t>
      </w:r>
      <w:r>
        <w:rPr>
          <w:lang w:val="en-US"/>
        </w:rPr>
        <w:t>A</w:t>
      </w:r>
      <w:r>
        <w:t xml:space="preserve">, которое считается как </w:t>
      </w:r>
      <w:r>
        <w:rPr>
          <w:lang w:val="en-US"/>
        </w:rPr>
        <w:t>A</w:t>
      </w:r>
      <w:r w:rsidRPr="00C5609C">
        <w:t xml:space="preserve"> = </w:t>
      </w:r>
      <w:r>
        <w:t>1-</w:t>
      </w:r>
      <w:r>
        <w:rPr>
          <w:lang w:val="en-US"/>
        </w:rPr>
        <w:t>R</w:t>
      </w:r>
      <w:r>
        <w:t>-</w:t>
      </w:r>
      <w:r>
        <w:rPr>
          <w:lang w:val="en-US"/>
        </w:rPr>
        <w:t>T</w:t>
      </w:r>
      <w:r w:rsidR="003F5AEA">
        <w:t>.</w:t>
      </w:r>
      <w:r w:rsidR="004A769D" w:rsidRPr="004A769D">
        <w:t xml:space="preserve"> </w:t>
      </w:r>
      <w:r w:rsidR="00A13086">
        <w:t xml:space="preserve">Также можно увидеть полевые функции: распределение интенсивности поля в структуре </w:t>
      </w:r>
      <w:r w:rsidR="00A13086">
        <w:rPr>
          <w:lang w:val="en-US"/>
        </w:rPr>
        <w:t>F</w:t>
      </w:r>
      <w:r w:rsidR="00A13086">
        <w:t xml:space="preserve"> и распределение</w:t>
      </w:r>
      <w:r w:rsidR="00A13086" w:rsidRPr="00A13086">
        <w:t xml:space="preserve"> </w:t>
      </w:r>
      <w:r w:rsidR="00A13086">
        <w:t>поглощения в ст</w:t>
      </w:r>
      <w:r w:rsidR="00A13086" w:rsidRPr="0013504F">
        <w:t xml:space="preserve">руктуре </w:t>
      </w:r>
      <w:r w:rsidR="00A13086" w:rsidRPr="0013504F">
        <w:rPr>
          <w:lang w:val="en-US"/>
        </w:rPr>
        <w:t>J</w:t>
      </w:r>
      <w:r w:rsidR="00A13086" w:rsidRPr="0013504F">
        <w:t xml:space="preserve">, которое является просто произведением интенсивности </w:t>
      </w:r>
      <w:r w:rsidR="0013504F" w:rsidRPr="0013504F">
        <w:t>и</w:t>
      </w:r>
      <w:r w:rsidR="00A13086" w:rsidRPr="0013504F">
        <w:t xml:space="preserve"> мним</w:t>
      </w:r>
      <w:r w:rsidR="0013504F" w:rsidRPr="0013504F">
        <w:t>ой</w:t>
      </w:r>
      <w:r w:rsidR="00A13086" w:rsidRPr="0013504F">
        <w:t xml:space="preserve"> част</w:t>
      </w:r>
      <w:r w:rsidR="0013504F" w:rsidRPr="0013504F">
        <w:t>и</w:t>
      </w:r>
      <w:r w:rsidR="00A13086" w:rsidRPr="0013504F">
        <w:t xml:space="preserve"> диэлектрической</w:t>
      </w:r>
      <w:r w:rsidR="00A13086">
        <w:t xml:space="preserve"> проницаемости </w:t>
      </w:r>
      <w:r w:rsidR="00A13086">
        <w:rPr>
          <w:lang w:val="en-US"/>
        </w:rPr>
        <w:t>J</w:t>
      </w:r>
      <w:r w:rsidR="00A13086" w:rsidRPr="00A13086">
        <w:t>=</w:t>
      </w:r>
      <w:r w:rsidR="00A13086">
        <w:rPr>
          <w:lang w:val="en-US"/>
        </w:rPr>
        <w:t>F</w:t>
      </w:r>
      <w:r w:rsidR="00A13086" w:rsidRPr="00A13086">
        <w:t>*</w:t>
      </w:r>
      <w:r w:rsidR="00A13086">
        <w:rPr>
          <w:lang w:val="en-US"/>
        </w:rPr>
        <w:t>Im</w:t>
      </w:r>
      <w:r w:rsidR="00A13086" w:rsidRPr="00A13086">
        <w:t>(</w:t>
      </w:r>
      <w:r w:rsidR="00A13086">
        <w:t>ε</w:t>
      </w:r>
      <w:r w:rsidR="00A13086" w:rsidRPr="00A13086">
        <w:t>)</w:t>
      </w:r>
      <w:r w:rsidR="003B1AFE">
        <w:t>.</w:t>
      </w:r>
    </w:p>
    <w:p w14:paraId="3AE1A250" w14:textId="048281C8"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rPr>
        <w:t>На</w:t>
      </w:r>
      <w:r w:rsidR="00C5609C">
        <w:rPr>
          <w:color w:val="00518E"/>
        </w:rPr>
        <w:t xml:space="preserve">стройки </w:t>
      </w:r>
      <w:r w:rsidR="00765C1A">
        <w:rPr>
          <w:color w:val="00518E"/>
        </w:rPr>
        <w:t>"</w:t>
      </w:r>
      <w:r w:rsidR="00C5609C">
        <w:rPr>
          <w:color w:val="00518E"/>
        </w:rPr>
        <w:t>независимого</w:t>
      </w:r>
      <w:r w:rsidR="00765C1A">
        <w:rPr>
          <w:color w:val="00518E"/>
        </w:rPr>
        <w:t>"</w:t>
      </w:r>
      <w:r w:rsidR="00C5609C">
        <w:rPr>
          <w:color w:val="00518E"/>
        </w:rPr>
        <w:t xml:space="preserve"> зеркального скана</w:t>
      </w:r>
    </w:p>
    <w:p w14:paraId="7D1C99BF" w14:textId="77777777" w:rsidR="00F65326" w:rsidRPr="00D80C67" w:rsidRDefault="00D80C67" w:rsidP="00242211">
      <w:pPr>
        <w:pStyle w:val="a"/>
        <w:spacing w:beforeLines="100" w:before="240" w:afterLines="150" w:after="360" w:line="276" w:lineRule="auto"/>
        <w:ind w:firstLine="0"/>
      </w:pPr>
      <w:r>
        <w:t>При выборе полевой функции</w:t>
      </w:r>
      <w:r w:rsidR="00535BB4">
        <w:t xml:space="preserve"> </w:t>
      </w:r>
      <w:r w:rsidR="00164994">
        <w:t>открываются дополнительные опции.</w:t>
      </w:r>
    </w:p>
    <w:p w14:paraId="4D43278D" w14:textId="73559D6F" w:rsidR="00F65326" w:rsidRPr="008D164B"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Z</w:t>
      </w:r>
      <w:r w:rsidR="008D164B" w:rsidRPr="00071CD0">
        <w:rPr>
          <w:rFonts w:ascii="Arial" w:hAnsi="Arial" w:cs="Arial"/>
          <w:color w:val="C00000"/>
        </w:rPr>
        <w:t>-</w:t>
      </w:r>
      <w:r w:rsidR="008D164B" w:rsidRPr="00071CD0">
        <w:rPr>
          <w:rFonts w:ascii="Arial" w:hAnsi="Arial" w:cs="Arial"/>
          <w:color w:val="C00000"/>
          <w:lang w:val="en-US"/>
        </w:rPr>
        <w:t>spacing</w:t>
      </w:r>
      <w:r>
        <w:t>"</w:t>
      </w:r>
      <w:r w:rsidR="00164994" w:rsidRPr="00A36F6C">
        <w:t xml:space="preserve"> –</w:t>
      </w:r>
      <w:r w:rsidR="00164994" w:rsidRPr="00D82A0C">
        <w:t xml:space="preserve"> </w:t>
      </w:r>
      <w:r w:rsidR="008D164B">
        <w:t>шаг по глубине структуры, между точками, в которых рассчитывается поле.</w:t>
      </w:r>
    </w:p>
    <w:p w14:paraId="24512D1B" w14:textId="3D8014EA" w:rsidR="00F65326"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into</w:t>
      </w:r>
      <w:r w:rsidR="008D164B" w:rsidRPr="00071CD0">
        <w:rPr>
          <w:rFonts w:ascii="Arial" w:hAnsi="Arial" w:cs="Arial"/>
          <w:color w:val="C00000"/>
        </w:rPr>
        <w:t xml:space="preserve"> </w:t>
      </w:r>
      <w:r w:rsidR="008D164B" w:rsidRPr="00071CD0">
        <w:rPr>
          <w:rFonts w:ascii="Arial" w:hAnsi="Arial" w:cs="Arial"/>
          <w:color w:val="C00000"/>
          <w:lang w:val="en-US"/>
        </w:rPr>
        <w:t>ambient</w:t>
      </w:r>
      <w:r>
        <w:t>"</w:t>
      </w:r>
      <w:r w:rsidR="008D164B" w:rsidRPr="00011736">
        <w:t xml:space="preserve"> – </w:t>
      </w:r>
      <w:r w:rsidR="00011736">
        <w:t>рассчитать</w:t>
      </w:r>
      <w:r w:rsidR="00011736" w:rsidRPr="00011736">
        <w:t xml:space="preserve"> </w:t>
      </w:r>
      <w:r w:rsidR="00011736">
        <w:t>поле</w:t>
      </w:r>
      <w:r w:rsidR="00011736" w:rsidRPr="00011736">
        <w:t xml:space="preserve"> </w:t>
      </w:r>
      <w:r w:rsidR="00011736">
        <w:t>над</w:t>
      </w:r>
      <w:r w:rsidR="00011736" w:rsidRPr="00011736">
        <w:t xml:space="preserve"> </w:t>
      </w:r>
      <w:r w:rsidR="00011736">
        <w:t>структурой вплоть до заданной высоты.</w:t>
      </w:r>
    </w:p>
    <w:p w14:paraId="593C3954" w14:textId="5E8AD6A5" w:rsidR="008D164B"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from</w:t>
      </w:r>
      <w:r w:rsidR="008D164B" w:rsidRPr="00071CD0">
        <w:rPr>
          <w:rFonts w:ascii="Arial" w:hAnsi="Arial" w:cs="Arial"/>
          <w:color w:val="C00000"/>
        </w:rPr>
        <w:t xml:space="preserve"> </w:t>
      </w:r>
      <w:r w:rsidR="008D164B" w:rsidRPr="00071CD0">
        <w:rPr>
          <w:rFonts w:ascii="Arial" w:hAnsi="Arial" w:cs="Arial"/>
          <w:color w:val="C00000"/>
          <w:lang w:val="en-US"/>
        </w:rPr>
        <w:t>surface</w:t>
      </w:r>
      <w:r>
        <w:t>"</w:t>
      </w:r>
      <w:r w:rsidR="008D164B" w:rsidRPr="00011736">
        <w:t xml:space="preserve"> – </w:t>
      </w:r>
      <w:r w:rsidR="00011736">
        <w:t>до</w:t>
      </w:r>
      <w:r w:rsidR="00011736" w:rsidRPr="00011736">
        <w:t xml:space="preserve"> </w:t>
      </w:r>
      <w:r w:rsidR="00011736">
        <w:t>какой</w:t>
      </w:r>
      <w:r w:rsidR="00011736" w:rsidRPr="00011736">
        <w:t xml:space="preserve"> </w:t>
      </w:r>
      <w:r w:rsidR="00011736">
        <w:t>глубины</w:t>
      </w:r>
      <w:r w:rsidR="00011736" w:rsidRPr="00011736">
        <w:t xml:space="preserve"> </w:t>
      </w:r>
      <w:r w:rsidR="00011736">
        <w:t>от поверхности рассчитывать поле.</w:t>
      </w:r>
    </w:p>
    <w:p w14:paraId="76702128" w14:textId="75717FF9" w:rsidR="008D164B"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into</w:t>
      </w:r>
      <w:r w:rsidR="008D164B" w:rsidRPr="00071CD0">
        <w:rPr>
          <w:rFonts w:ascii="Arial" w:hAnsi="Arial" w:cs="Arial"/>
          <w:color w:val="C00000"/>
        </w:rPr>
        <w:t xml:space="preserve"> </w:t>
      </w:r>
      <w:r w:rsidR="008D164B" w:rsidRPr="00071CD0">
        <w:rPr>
          <w:rFonts w:ascii="Arial" w:hAnsi="Arial" w:cs="Arial"/>
          <w:color w:val="C00000"/>
          <w:lang w:val="en-US"/>
        </w:rPr>
        <w:t>substrate</w:t>
      </w:r>
      <w:r>
        <w:t>"</w:t>
      </w:r>
      <w:r w:rsidR="008D164B" w:rsidRPr="00011736">
        <w:t xml:space="preserve"> – </w:t>
      </w:r>
      <w:r w:rsidR="00011736">
        <w:t>рассчитат</w:t>
      </w:r>
      <w:r w:rsidR="00011736" w:rsidRPr="0013504F">
        <w:t xml:space="preserve">ь поле по всей глубине слоистой структуры </w:t>
      </w:r>
      <w:r w:rsidR="00A949F0" w:rsidRPr="0013504F">
        <w:t>плюс</w:t>
      </w:r>
      <w:r w:rsidR="00011736" w:rsidRPr="0013504F">
        <w:t xml:space="preserve"> ещё</w:t>
      </w:r>
      <w:r w:rsidR="00323DDE" w:rsidRPr="0013504F">
        <w:t xml:space="preserve"> </w:t>
      </w:r>
      <w:r w:rsidR="00011736" w:rsidRPr="0013504F">
        <w:t>на указанную</w:t>
      </w:r>
      <w:r w:rsidR="00011736">
        <w:t xml:space="preserve"> глубину в подложку.</w:t>
      </w:r>
    </w:p>
    <w:p w14:paraId="46B4ECF9" w14:textId="363E2B5E" w:rsidR="008D164B" w:rsidRPr="00F2252B" w:rsidRDefault="00765C1A" w:rsidP="00242211">
      <w:pPr>
        <w:pStyle w:val="a"/>
        <w:spacing w:beforeLines="100" w:before="240" w:afterLines="150" w:after="360" w:line="276" w:lineRule="auto"/>
        <w:ind w:firstLine="0"/>
      </w:pPr>
      <w:r>
        <w:t>"</w:t>
      </w:r>
      <w:r w:rsidR="00BB5BC5" w:rsidRPr="00071CD0">
        <w:rPr>
          <w:rFonts w:ascii="Arial" w:hAnsi="Arial" w:cs="Arial"/>
          <w:color w:val="C00000"/>
          <w:lang w:val="en-US"/>
        </w:rPr>
        <w:t>Show</w:t>
      </w:r>
      <w:r w:rsidR="00BB5BC5" w:rsidRPr="00071CD0">
        <w:rPr>
          <w:rFonts w:ascii="Arial" w:hAnsi="Arial" w:cs="Arial"/>
          <w:color w:val="C00000"/>
        </w:rPr>
        <w:t xml:space="preserve"> </w:t>
      </w:r>
      <w:r w:rsidR="00BB5BC5" w:rsidRPr="00071CD0">
        <w:rPr>
          <w:rFonts w:ascii="Arial" w:hAnsi="Arial" w:cs="Arial"/>
          <w:color w:val="C00000"/>
          <w:lang w:val="en-US"/>
        </w:rPr>
        <w:t>surface</w:t>
      </w:r>
      <w:r>
        <w:t>"</w:t>
      </w:r>
      <w:r w:rsidR="00BB5BC5" w:rsidRPr="00BB5BC5">
        <w:t xml:space="preserve"> – </w:t>
      </w:r>
      <w:r w:rsidR="00F2252B">
        <w:t>показать линией на двумерном графике положение поверхности.</w:t>
      </w:r>
    </w:p>
    <w:p w14:paraId="25F3E699" w14:textId="0249D103" w:rsidR="00BB5BC5" w:rsidRDefault="00765C1A" w:rsidP="00242211">
      <w:pPr>
        <w:pStyle w:val="a"/>
        <w:spacing w:beforeLines="100" w:before="240" w:afterLines="150" w:after="360" w:line="276" w:lineRule="auto"/>
        <w:ind w:firstLine="0"/>
      </w:pPr>
      <w:r>
        <w:t>"</w:t>
      </w:r>
      <w:r w:rsidR="00BB5BC5" w:rsidRPr="00071CD0">
        <w:rPr>
          <w:rFonts w:ascii="Arial" w:hAnsi="Arial" w:cs="Arial"/>
          <w:color w:val="C00000"/>
          <w:lang w:val="en-US"/>
        </w:rPr>
        <w:t>Show</w:t>
      </w:r>
      <w:r w:rsidR="00BB5BC5" w:rsidRPr="00071CD0">
        <w:rPr>
          <w:rFonts w:ascii="Arial" w:hAnsi="Arial" w:cs="Arial"/>
          <w:color w:val="C00000"/>
        </w:rPr>
        <w:t xml:space="preserve"> </w:t>
      </w:r>
      <w:r w:rsidR="00BB5BC5" w:rsidRPr="00071CD0">
        <w:rPr>
          <w:rFonts w:ascii="Arial" w:hAnsi="Arial" w:cs="Arial"/>
          <w:color w:val="C00000"/>
          <w:lang w:val="en-US"/>
        </w:rPr>
        <w:t>substrate</w:t>
      </w:r>
      <w:r>
        <w:t>"</w:t>
      </w:r>
      <w:r w:rsidR="00BB5BC5" w:rsidRPr="00BB5BC5">
        <w:t xml:space="preserve"> – </w:t>
      </w:r>
      <w:r w:rsidR="00F2252B">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43" w:name="_Рассеяние"/>
      <w:bookmarkStart w:id="144" w:name="_Toc121347673"/>
      <w:bookmarkEnd w:id="143"/>
      <w:r>
        <w:rPr>
          <w:rFonts w:ascii="Times New Roman" w:hAnsi="Times New Roman" w:cs="Times New Roman"/>
          <w:color w:val="0070C0"/>
        </w:rPr>
        <w:lastRenderedPageBreak/>
        <w:t>Рассеяние</w:t>
      </w:r>
      <w:bookmarkEnd w:id="144"/>
    </w:p>
    <w:p w14:paraId="56431192" w14:textId="13E1A1C5" w:rsidR="00031C9B" w:rsidRPr="004D63E1" w:rsidRDefault="00DA18A4" w:rsidP="00031C9B">
      <w:pPr>
        <w:pStyle w:val="a"/>
        <w:spacing w:beforeLines="100" w:before="240" w:afterLines="150" w:after="360" w:line="276" w:lineRule="auto"/>
        <w:ind w:firstLine="0"/>
      </w:pPr>
      <w:r>
        <w:t xml:space="preserve">Часть </w:t>
      </w:r>
      <w:r w:rsidRPr="003D4EED">
        <w:t xml:space="preserve">параметров </w:t>
      </w:r>
      <w:r w:rsidR="0019598F" w:rsidRPr="003D4EED">
        <w:t>точно такие же,</w:t>
      </w:r>
      <w:r w:rsidRPr="003D4EED">
        <w:t xml:space="preserve"> </w:t>
      </w:r>
      <w:r w:rsidR="0019598F" w:rsidRPr="003D4EED">
        <w:t>как</w:t>
      </w:r>
      <w:r w:rsidRPr="003D4EED">
        <w:t xml:space="preserve"> и для </w:t>
      </w:r>
      <w:hyperlink w:anchor="_Зеркальная_кривая_с" w:history="1">
        <w:r w:rsidRPr="003D4EED">
          <w:rPr>
            <w:rStyle w:val="Hyperlink"/>
          </w:rPr>
          <w:t>зеркальной кривой</w:t>
        </w:r>
      </w:hyperlink>
      <w:r w:rsidRPr="003D4EED">
        <w:t xml:space="preserve">. </w:t>
      </w:r>
      <w:r w:rsidR="00031C9B" w:rsidRPr="003D4EED">
        <w:t>Для рассеяния есть дополнительные парамет</w:t>
      </w:r>
      <w:r w:rsidR="00031C9B">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Параметры вычисления экспериментальной кривой рассеяния</w:t>
      </w:r>
    </w:p>
    <w:p w14:paraId="0CD6C651" w14:textId="1D568D46" w:rsidR="00031C9B" w:rsidRPr="00E07649" w:rsidRDefault="00765C1A" w:rsidP="00031C9B">
      <w:pPr>
        <w:pStyle w:val="a"/>
        <w:spacing w:beforeLines="100" w:before="240" w:afterLines="150" w:after="360" w:line="276" w:lineRule="auto"/>
        <w:ind w:firstLine="0"/>
      </w:pPr>
      <w:r>
        <w:t>"</w:t>
      </w:r>
      <w:r w:rsidR="00031C9B" w:rsidRPr="00933D4A">
        <w:rPr>
          <w:rFonts w:ascii="Arial" w:hAnsi="Arial" w:cs="Arial"/>
          <w:color w:val="C00000"/>
          <w:lang w:val="en-US"/>
        </w:rPr>
        <w:t>Instrumental</w:t>
      </w:r>
      <w:r w:rsidR="00031C9B" w:rsidRPr="00933D4A">
        <w:rPr>
          <w:rFonts w:ascii="Arial" w:hAnsi="Arial" w:cs="Arial"/>
          <w:color w:val="C00000"/>
        </w:rPr>
        <w:t xml:space="preserve"> </w:t>
      </w:r>
      <w:r w:rsidR="00031C9B" w:rsidRPr="00933D4A">
        <w:rPr>
          <w:rFonts w:ascii="Arial" w:hAnsi="Arial" w:cs="Arial"/>
          <w:color w:val="C00000"/>
          <w:lang w:val="en-US"/>
        </w:rPr>
        <w:t>smoothing</w:t>
      </w:r>
      <w:r>
        <w:t>"</w:t>
      </w:r>
      <w:r w:rsidR="00031C9B" w:rsidRPr="00A36F6C">
        <w:t xml:space="preserve"> –</w:t>
      </w:r>
      <w:r w:rsidR="00031C9B" w:rsidRPr="00D82A0C">
        <w:t xml:space="preserve"> </w:t>
      </w:r>
      <w:r w:rsidR="00031C9B">
        <w:t>включает учёт конечной угловой и спектральной ширины пучка и конечного разрешения детектора.</w:t>
      </w:r>
    </w:p>
    <w:p w14:paraId="2682CF9E" w14:textId="08E31743" w:rsidR="00031C9B" w:rsidRPr="008C259C" w:rsidRDefault="00765C1A" w:rsidP="00031C9B">
      <w:pPr>
        <w:pStyle w:val="a"/>
        <w:spacing w:beforeLines="100" w:before="240" w:afterLines="150" w:after="360" w:line="276" w:lineRule="auto"/>
        <w:ind w:firstLine="0"/>
      </w:pPr>
      <w:r>
        <w:t>"</w:t>
      </w:r>
      <w:r w:rsidR="00031C9B" w:rsidRPr="004349A6">
        <w:rPr>
          <w:rFonts w:ascii="Arial" w:hAnsi="Arial" w:cs="Arial"/>
          <w:color w:val="C00000"/>
          <w:lang w:val="en-US"/>
        </w:rPr>
        <w:t>Integrate</w:t>
      </w:r>
      <w:r w:rsidR="00031C9B" w:rsidRPr="004349A6">
        <w:rPr>
          <w:rFonts w:ascii="Arial" w:hAnsi="Arial" w:cs="Arial"/>
          <w:color w:val="C00000"/>
        </w:rPr>
        <w:t xml:space="preserve"> </w:t>
      </w:r>
      <w:r w:rsidR="00031C9B" w:rsidRPr="004349A6">
        <w:rPr>
          <w:rFonts w:ascii="Arial" w:hAnsi="Arial" w:cs="Arial"/>
          <w:color w:val="C00000"/>
          <w:lang w:val="en-US"/>
        </w:rPr>
        <w:t>PSD</w:t>
      </w:r>
      <w:r w:rsidR="00031C9B" w:rsidRPr="004349A6">
        <w:rPr>
          <w:rFonts w:ascii="Arial" w:hAnsi="Arial" w:cs="Arial"/>
          <w:color w:val="C00000"/>
        </w:rPr>
        <w:t xml:space="preserve"> </w:t>
      </w:r>
      <w:r w:rsidR="00031C9B" w:rsidRPr="004349A6">
        <w:rPr>
          <w:rFonts w:ascii="Arial" w:hAnsi="Arial" w:cs="Arial"/>
          <w:color w:val="C00000"/>
          <w:lang w:val="en-US"/>
        </w:rPr>
        <w:t>in</w:t>
      </w:r>
      <w:r w:rsidR="00031C9B" w:rsidRPr="004349A6">
        <w:rPr>
          <w:rFonts w:ascii="Arial" w:hAnsi="Arial" w:cs="Arial"/>
          <w:color w:val="C00000"/>
        </w:rPr>
        <w:t xml:space="preserve"> </w:t>
      </w:r>
      <w:r w:rsidR="00031C9B" w:rsidRPr="004349A6">
        <w:rPr>
          <w:rFonts w:ascii="Arial" w:hAnsi="Arial" w:cs="Arial"/>
          <w:color w:val="C00000"/>
          <w:lang w:val="en-US"/>
        </w:rPr>
        <w:t>detector</w:t>
      </w:r>
      <w:r>
        <w:t>"</w:t>
      </w:r>
      <w:r w:rsidR="00031C9B" w:rsidRPr="00A36F6C">
        <w:t xml:space="preserve"> –</w:t>
      </w:r>
      <w:r w:rsidR="00031C9B" w:rsidRPr="00D82A0C">
        <w:t xml:space="preserve"> </w:t>
      </w:r>
      <w:r w:rsidR="00031C9B">
        <w:t xml:space="preserve">приближение, позволяющее в части случаев избежать явно нефизичной величины рассеяния в зеркальном направлении в ситуации, когда </w:t>
      </w:r>
      <w:r w:rsidR="00031C9B">
        <w:rPr>
          <w:lang w:val="en-US"/>
        </w:rPr>
        <w:t>PSD</w:t>
      </w:r>
      <w:r w:rsidR="00031C9B">
        <w:t xml:space="preserve"> имеет очень острый пик на нулевой пр</w:t>
      </w:r>
      <w:r w:rsidR="00031C9B" w:rsidRPr="0013504F">
        <w:t xml:space="preserve">остранственной частоте. Умножение значения </w:t>
      </w:r>
      <w:r w:rsidR="00031C9B" w:rsidRPr="0013504F">
        <w:rPr>
          <w:lang w:val="en-US"/>
        </w:rPr>
        <w:t>PSD</w:t>
      </w:r>
      <w:r w:rsidR="00031C9B" w:rsidRPr="0013504F">
        <w:t xml:space="preserve"> на угловой размер детектора заменяется на интеграл</w:t>
      </w:r>
      <w:r w:rsidR="00031C9B">
        <w:t xml:space="preserve"> </w:t>
      </w:r>
      <w:r w:rsidR="00031C9B">
        <w:rPr>
          <w:lang w:val="en-US"/>
        </w:rPr>
        <w:t>PSD</w:t>
      </w:r>
      <w:r w:rsidR="00031C9B">
        <w:t xml:space="preserve"> по пространственным частотам, приводящим к рассеянию в пределах детектора.</w:t>
      </w:r>
    </w:p>
    <w:p w14:paraId="0363B11A" w14:textId="1FB90519" w:rsidR="00031C9B" w:rsidRDefault="00765C1A" w:rsidP="00031C9B">
      <w:pPr>
        <w:pStyle w:val="a"/>
        <w:spacing w:beforeLines="100" w:before="240" w:afterLines="150" w:after="360" w:line="276" w:lineRule="auto"/>
        <w:ind w:firstLine="0"/>
      </w:pPr>
      <w:r>
        <w:t>"</w:t>
      </w:r>
      <w:r w:rsidR="00031C9B" w:rsidRPr="00C15029">
        <w:rPr>
          <w:rFonts w:ascii="Arial" w:hAnsi="Arial" w:cs="Arial"/>
          <w:color w:val="C00000"/>
          <w:lang w:val="en-US"/>
        </w:rPr>
        <w:t>Add</w:t>
      </w:r>
      <w:r w:rsidR="00031C9B" w:rsidRPr="00C15029">
        <w:rPr>
          <w:rFonts w:ascii="Arial" w:hAnsi="Arial" w:cs="Arial"/>
          <w:color w:val="C00000"/>
        </w:rPr>
        <w:t xml:space="preserve"> </w:t>
      </w:r>
      <w:r w:rsidR="00031C9B" w:rsidRPr="00C15029">
        <w:rPr>
          <w:rFonts w:ascii="Arial" w:hAnsi="Arial" w:cs="Arial"/>
          <w:color w:val="C00000"/>
          <w:lang w:val="en-US"/>
        </w:rPr>
        <w:t>specular</w:t>
      </w:r>
      <w:r w:rsidR="00031C9B" w:rsidRPr="00C15029">
        <w:rPr>
          <w:rFonts w:ascii="Arial" w:hAnsi="Arial" w:cs="Arial"/>
          <w:color w:val="C00000"/>
        </w:rPr>
        <w:t xml:space="preserve"> </w:t>
      </w:r>
      <w:r w:rsidR="00031C9B" w:rsidRPr="00C15029">
        <w:rPr>
          <w:rFonts w:ascii="Arial" w:hAnsi="Arial" w:cs="Arial"/>
          <w:color w:val="C00000"/>
          <w:lang w:val="en-US"/>
        </w:rPr>
        <w:t>peak</w:t>
      </w:r>
      <w:r>
        <w:t>"</w:t>
      </w:r>
      <w:r w:rsidR="00031C9B" w:rsidRPr="00A36F6C">
        <w:t xml:space="preserve"> –</w:t>
      </w:r>
      <w:r w:rsidR="00031C9B" w:rsidRPr="00D82A0C">
        <w:t xml:space="preserve"> </w:t>
      </w:r>
      <w:r w:rsidR="00031C9B">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5" w:name="_General_settings"/>
      <w:bookmarkStart w:id="146" w:name="_Toc121347674"/>
      <w:bookmarkEnd w:id="145"/>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6"/>
    </w:p>
    <w:p w14:paraId="3B28221C" w14:textId="1EB282F7" w:rsidR="003D67E6" w:rsidRDefault="00A57C0E" w:rsidP="00242211">
      <w:pPr>
        <w:pStyle w:val="a"/>
        <w:spacing w:beforeLines="100" w:before="240" w:afterLines="150" w:after="360" w:line="276" w:lineRule="auto"/>
        <w:ind w:firstLine="0"/>
      </w:pPr>
      <w:r>
        <w:t xml:space="preserve">В окне </w:t>
      </w:r>
      <w:r w:rsidR="00765C1A">
        <w:t>"</w:t>
      </w:r>
      <w:r w:rsidRPr="00864082">
        <w:rPr>
          <w:rFonts w:ascii="Arial" w:hAnsi="Arial" w:cs="Arial"/>
          <w:color w:val="C00000"/>
          <w:lang w:val="en-US"/>
        </w:rPr>
        <w:t>General</w:t>
      </w:r>
      <w:r w:rsidRPr="00864082">
        <w:rPr>
          <w:rFonts w:ascii="Arial" w:hAnsi="Arial" w:cs="Arial"/>
          <w:color w:val="C00000"/>
        </w:rPr>
        <w:t xml:space="preserve"> </w:t>
      </w:r>
      <w:r w:rsidRPr="0013504F">
        <w:rPr>
          <w:rFonts w:ascii="Arial" w:hAnsi="Arial" w:cs="Arial"/>
          <w:color w:val="C00000"/>
          <w:lang w:val="en-US"/>
        </w:rPr>
        <w:t>settings</w:t>
      </w:r>
      <w:r w:rsidR="00765C1A">
        <w:t>"</w:t>
      </w:r>
      <w:r w:rsidRPr="0013504F">
        <w:t xml:space="preserve"> собраны настройки, общие не только для открытого</w:t>
      </w:r>
      <w:r>
        <w:t xml:space="preserve"> проекта, но для </w:t>
      </w:r>
      <w:r>
        <w:rPr>
          <w:lang w:val="en-US"/>
        </w:rPr>
        <w:t>Multifitting</w:t>
      </w:r>
      <w:r w:rsidRPr="00A57C0E">
        <w:t xml:space="preserve"> </w:t>
      </w:r>
      <w:r>
        <w:t>в целом.</w:t>
      </w:r>
      <w:r w:rsidR="002E04FC">
        <w:t xml:space="preserve"> Они применяются немедленно, а при закрытии одного проекта и открытии другого не изменяются.</w:t>
      </w:r>
      <w:r w:rsidR="00B07BDF">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7" w:name="_Input/Output"/>
      <w:bookmarkStart w:id="148" w:name="_Toc121347675"/>
      <w:bookmarkEnd w:id="147"/>
      <w:r>
        <w:rPr>
          <w:rFonts w:ascii="Times New Roman" w:hAnsi="Times New Roman" w:cs="Times New Roman"/>
          <w:color w:val="0070C0"/>
          <w:lang w:val="en-US"/>
        </w:rPr>
        <w:lastRenderedPageBreak/>
        <w:t>Input/Output</w:t>
      </w:r>
      <w:bookmarkEnd w:id="148"/>
    </w:p>
    <w:p w14:paraId="0C83E849" w14:textId="433BE43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rPr>
        <w:t xml:space="preserve"> </w:t>
      </w:r>
      <w:r>
        <w:rPr>
          <w:color w:val="00518E"/>
        </w:rPr>
        <w:t xml:space="preserve">Вкладка </w:t>
      </w:r>
      <w:r w:rsidR="00765C1A">
        <w:rPr>
          <w:color w:val="00518E"/>
        </w:rPr>
        <w:t>"</w:t>
      </w:r>
      <w:r w:rsidRPr="00864082">
        <w:rPr>
          <w:rFonts w:ascii="Arial" w:hAnsi="Arial" w:cs="Arial"/>
          <w:color w:val="C00000"/>
          <w:lang w:val="en-US"/>
        </w:rPr>
        <w:t>Input/Output</w:t>
      </w:r>
      <w:r w:rsidR="00765C1A">
        <w:rPr>
          <w:color w:val="00518E"/>
        </w:rPr>
        <w:t>"</w:t>
      </w:r>
    </w:p>
    <w:p w14:paraId="681F4438" w14:textId="5348B6DB" w:rsidR="001A71C4" w:rsidRPr="00AB7E55" w:rsidRDefault="009152BC" w:rsidP="00AB7E55">
      <w:pPr>
        <w:spacing w:beforeLines="100" w:before="240" w:afterLines="150" w:after="360" w:line="276" w:lineRule="auto"/>
        <w:jc w:val="both"/>
      </w:pPr>
      <w:r w:rsidRPr="00AB7E55">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2EC23E2C" w:rsidR="00AB7E55" w:rsidRDefault="00AD1948" w:rsidP="00AB7E55">
      <w:pPr>
        <w:spacing w:beforeLines="100" w:before="240" w:afterLines="150" w:after="360" w:line="276" w:lineRule="auto"/>
        <w:jc w:val="both"/>
      </w:pPr>
      <w:r w:rsidRPr="00AB7E55">
        <w:t xml:space="preserve">В первом блоке указывается, какие результаты вычислений будут выводиться в файл при каждом ручном перевычислении, т.е. при нажатии </w:t>
      </w:r>
      <w:r w:rsidR="00765C1A">
        <w:t>"</w:t>
      </w:r>
      <w:r w:rsidRPr="00864082">
        <w:rPr>
          <w:u w:val="single"/>
          <w:lang w:val="en-US"/>
        </w:rPr>
        <w:t>Ctrl</w:t>
      </w:r>
      <w:r w:rsidRPr="00864082">
        <w:rPr>
          <w:u w:val="single"/>
        </w:rPr>
        <w:t>+</w:t>
      </w:r>
      <w:r w:rsidRPr="00864082">
        <w:rPr>
          <w:u w:val="single"/>
          <w:lang w:val="en-US"/>
        </w:rPr>
        <w:t>Shift</w:t>
      </w:r>
      <w:r w:rsidRPr="00864082">
        <w:rPr>
          <w:u w:val="single"/>
        </w:rPr>
        <w:t>+</w:t>
      </w:r>
      <w:r w:rsidRPr="00864082">
        <w:rPr>
          <w:u w:val="single"/>
          <w:lang w:val="en-US"/>
        </w:rPr>
        <w:t>C</w:t>
      </w:r>
      <w:r w:rsidR="00765C1A">
        <w:t>"</w:t>
      </w:r>
      <w:r w:rsidR="00242211" w:rsidRPr="00AB7E55">
        <w:t xml:space="preserve">: одномерные кривые, двумерные кривые и </w:t>
      </w:r>
      <w:r w:rsidR="00242211" w:rsidRPr="00AB7E55">
        <w:rPr>
          <w:lang w:val="en-US"/>
        </w:rPr>
        <w:t>PSD</w:t>
      </w:r>
      <w:r w:rsidR="00242211" w:rsidRPr="00AB7E55">
        <w:t>, найденная непосредственно из интенсивности. Последнее работает только для одномерных кривых рассеяния</w:t>
      </w:r>
      <w:r w:rsidR="006416B2" w:rsidRPr="00A540E3">
        <w:t xml:space="preserve"> </w:t>
      </w:r>
      <w:r w:rsidR="00242211" w:rsidRPr="00AB7E55">
        <w:t xml:space="preserve">и в предположении, что </w:t>
      </w:r>
      <w:r w:rsidR="00242211" w:rsidRPr="00AB7E55">
        <w:rPr>
          <w:lang w:val="en-US"/>
        </w:rPr>
        <w:t>PSD</w:t>
      </w:r>
      <w:r w:rsidR="00242211" w:rsidRPr="00AB7E55">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rPr>
      </w:pPr>
      <w:r>
        <w:t xml:space="preserve">Во втором блоке выбираются единицы </w:t>
      </w:r>
      <w:r w:rsidR="00DC3A6E">
        <w:t xml:space="preserve">аргумента и значения </w:t>
      </w:r>
      <w:r>
        <w:rPr>
          <w:lang w:val="en-US"/>
        </w:rPr>
        <w:t>PSD</w:t>
      </w:r>
      <w:r w:rsidR="00DC3A6E">
        <w:t xml:space="preserve">, которые используются при экспорте или как единицы по умолчанию при импорте внешней </w:t>
      </w:r>
      <w:r w:rsidR="00DC3A6E">
        <w:rPr>
          <w:lang w:val="en-US"/>
        </w:rPr>
        <w:t>PSD</w:t>
      </w:r>
      <w:r w:rsidR="00725C75">
        <w:t xml:space="preserve"> из файла</w:t>
      </w:r>
      <w:r w:rsidR="00DC3A6E">
        <w:t xml:space="preserve"> в структурн</w:t>
      </w:r>
      <w:r w:rsidR="00725C75">
        <w:t>ой</w:t>
      </w:r>
      <w:r w:rsidR="00DC3A6E">
        <w:t xml:space="preserve"> таблиц</w:t>
      </w:r>
      <w:r w:rsidR="00725C75">
        <w:t>е</w:t>
      </w:r>
      <w:r w:rsidR="00DC3A6E">
        <w:t>.</w:t>
      </w:r>
    </w:p>
    <w:p w14:paraId="3C9E516A" w14:textId="3669B276" w:rsidR="00AE682B" w:rsidRPr="00A5786B" w:rsidRDefault="00B5026D" w:rsidP="00AE682B">
      <w:pPr>
        <w:spacing w:beforeLines="100" w:before="240" w:afterLines="150" w:after="360" w:line="276" w:lineRule="auto"/>
        <w:jc w:val="both"/>
      </w:pPr>
      <w:r>
        <w:t>В третьем блоке настраива</w:t>
      </w:r>
      <w:r w:rsidR="00AE682B">
        <w:t>ется рабочая</w:t>
      </w:r>
      <w:r>
        <w:t xml:space="preserve"> директори</w:t>
      </w:r>
      <w:r w:rsidR="00AE682B">
        <w:t>я</w:t>
      </w:r>
      <w:r>
        <w:t xml:space="preserve"> для ввода и вывода. </w:t>
      </w:r>
      <w:r w:rsidR="00AE682B">
        <w:t>При быстром сохранении</w:t>
      </w:r>
      <w:r w:rsidR="00AE682B" w:rsidRPr="00B97E1C">
        <w:t xml:space="preserve"> </w:t>
      </w:r>
      <w:r w:rsidR="00AE682B">
        <w:t>(</w:t>
      </w:r>
      <w:r w:rsidR="00765C1A">
        <w:t>"</w:t>
      </w:r>
      <w:r w:rsidR="00AE682B" w:rsidRPr="00864082">
        <w:rPr>
          <w:u w:val="single"/>
          <w:lang w:val="en-US"/>
        </w:rPr>
        <w:t>Ctrl</w:t>
      </w:r>
      <w:r w:rsidR="00AE682B" w:rsidRPr="00864082">
        <w:rPr>
          <w:u w:val="single"/>
        </w:rPr>
        <w:t>+</w:t>
      </w:r>
      <w:r w:rsidR="00AE682B" w:rsidRPr="00864082">
        <w:rPr>
          <w:u w:val="single"/>
          <w:lang w:val="en-US"/>
        </w:rPr>
        <w:t>S</w:t>
      </w:r>
      <w:r w:rsidR="00765C1A">
        <w:t>"</w:t>
      </w:r>
      <w:r w:rsidR="00AE682B">
        <w:t>)</w:t>
      </w:r>
      <w:r w:rsidR="00AE682B" w:rsidRPr="00B97E1C">
        <w:t xml:space="preserve"> </w:t>
      </w:r>
      <w:r w:rsidR="00AE682B">
        <w:t xml:space="preserve">нового проекта, т.е. проекта, который не был ранее загружен, файл </w:t>
      </w:r>
      <w:r w:rsidR="00AE682B">
        <w:rPr>
          <w:lang w:val="en-US"/>
        </w:rPr>
        <w:t>c</w:t>
      </w:r>
      <w:r w:rsidR="00AE682B" w:rsidRPr="005A6C1D">
        <w:t xml:space="preserve"> </w:t>
      </w:r>
      <w:r w:rsidR="00AE682B">
        <w:t xml:space="preserve">названием вида </w:t>
      </w:r>
      <w:r w:rsidR="00765C1A">
        <w:t>"</w:t>
      </w:r>
      <w:r w:rsidR="00AE682B" w:rsidRPr="00864082">
        <w:rPr>
          <w:rFonts w:ascii="Courier New" w:hAnsi="Courier New" w:cs="Courier New"/>
          <w:color w:val="C00000"/>
          <w:lang w:val="en-US"/>
        </w:rPr>
        <w:t>save</w:t>
      </w:r>
      <w:r w:rsidR="00AE682B" w:rsidRPr="00864082">
        <w:rPr>
          <w:rFonts w:ascii="Courier New" w:hAnsi="Courier New" w:cs="Courier New"/>
          <w:color w:val="C00000"/>
        </w:rPr>
        <w:t>_</w:t>
      </w:r>
      <w:r w:rsidR="00AE682B" w:rsidRPr="00864082">
        <w:rPr>
          <w:rFonts w:ascii="Courier New" w:hAnsi="Courier New" w:cs="Courier New"/>
          <w:color w:val="C00000"/>
          <w:lang w:val="en-US"/>
        </w:rPr>
        <w:t>v</w:t>
      </w:r>
      <w:r w:rsidR="00AE682B" w:rsidRPr="00864082">
        <w:rPr>
          <w:rFonts w:ascii="Courier New" w:hAnsi="Courier New" w:cs="Courier New"/>
          <w:color w:val="C00000"/>
        </w:rPr>
        <w:t>.</w:t>
      </w:r>
      <w:r w:rsidR="00AE682B" w:rsidRPr="00864082">
        <w:rPr>
          <w:rFonts w:ascii="Courier New" w:hAnsi="Courier New" w:cs="Courier New"/>
          <w:color w:val="C00000"/>
          <w:lang w:val="en-US"/>
        </w:rPr>
        <w:t>X</w:t>
      </w:r>
      <w:r w:rsidR="00AE682B" w:rsidRPr="00864082">
        <w:rPr>
          <w:rFonts w:ascii="Courier New" w:hAnsi="Courier New" w:cs="Courier New"/>
          <w:color w:val="C00000"/>
        </w:rPr>
        <w:t>.</w:t>
      </w:r>
      <w:r w:rsidR="00AE682B" w:rsidRPr="00864082">
        <w:rPr>
          <w:rFonts w:ascii="Courier New" w:hAnsi="Courier New" w:cs="Courier New"/>
          <w:color w:val="C00000"/>
          <w:lang w:val="en-US"/>
        </w:rPr>
        <w:t>Y</w:t>
      </w:r>
      <w:r w:rsidR="00AE682B" w:rsidRPr="00864082">
        <w:rPr>
          <w:rFonts w:ascii="Courier New" w:hAnsi="Courier New" w:cs="Courier New"/>
          <w:color w:val="C00000"/>
        </w:rPr>
        <w:t>.</w:t>
      </w:r>
      <w:r w:rsidR="00AE682B" w:rsidRPr="00864082">
        <w:rPr>
          <w:rFonts w:ascii="Courier New" w:hAnsi="Courier New" w:cs="Courier New"/>
          <w:color w:val="C00000"/>
          <w:lang w:val="en-US"/>
        </w:rPr>
        <w:t>Z</w:t>
      </w:r>
      <w:r w:rsidR="00AE682B" w:rsidRPr="00864082">
        <w:rPr>
          <w:rFonts w:ascii="Courier New" w:hAnsi="Courier New" w:cs="Courier New"/>
          <w:color w:val="C00000"/>
        </w:rPr>
        <w:t>.</w:t>
      </w:r>
      <w:r w:rsidR="00AE682B" w:rsidRPr="00864082">
        <w:rPr>
          <w:rFonts w:ascii="Courier New" w:hAnsi="Courier New" w:cs="Courier New"/>
          <w:color w:val="C00000"/>
          <w:lang w:val="en-US"/>
        </w:rPr>
        <w:t>fit</w:t>
      </w:r>
      <w:r w:rsidR="00765C1A">
        <w:t>"</w:t>
      </w:r>
      <w:r w:rsidR="00AE682B">
        <w:t xml:space="preserve">, где </w:t>
      </w:r>
      <w:r w:rsidR="00AE682B">
        <w:rPr>
          <w:lang w:val="en-US"/>
        </w:rPr>
        <w:t>X</w:t>
      </w:r>
      <w:r w:rsidR="00AE682B">
        <w:t>.</w:t>
      </w:r>
      <w:r w:rsidR="00AE682B">
        <w:rPr>
          <w:lang w:val="en-US"/>
        </w:rPr>
        <w:t>Y</w:t>
      </w:r>
      <w:r w:rsidR="00AE682B">
        <w:t>.</w:t>
      </w:r>
      <w:r w:rsidR="00AE682B">
        <w:rPr>
          <w:lang w:val="en-US"/>
        </w:rPr>
        <w:t>Z</w:t>
      </w:r>
      <w:r w:rsidR="00AE682B">
        <w:t xml:space="preserve"> – номер версии </w:t>
      </w:r>
      <w:r w:rsidR="00AE682B">
        <w:rPr>
          <w:lang w:val="en-US"/>
        </w:rPr>
        <w:t>Multifitting</w:t>
      </w:r>
      <w:r w:rsidR="00AE682B">
        <w:t>, сохраняется в эту директорию. Вывод программы в текстовые файлы сохраняется туда же.</w:t>
      </w:r>
      <w:r w:rsidR="00254DD7">
        <w:t xml:space="preserve"> </w:t>
      </w:r>
      <w:r w:rsidR="00A5786B">
        <w:t xml:space="preserve">Также рабочая директория является стартовой в диалоговом окне при нажатии </w:t>
      </w:r>
      <w:r w:rsidR="00765C1A">
        <w:t>"</w:t>
      </w:r>
      <w:r w:rsidR="00A5786B" w:rsidRPr="00864082">
        <w:rPr>
          <w:u w:val="single"/>
          <w:lang w:val="en-US"/>
        </w:rPr>
        <w:t>Ctrl</w:t>
      </w:r>
      <w:r w:rsidR="00A5786B" w:rsidRPr="00864082">
        <w:rPr>
          <w:u w:val="single"/>
        </w:rPr>
        <w:t>+</w:t>
      </w:r>
      <w:r w:rsidR="00A5786B" w:rsidRPr="00864082">
        <w:rPr>
          <w:u w:val="single"/>
          <w:lang w:val="en-US"/>
        </w:rPr>
        <w:t>Shift</w:t>
      </w:r>
      <w:r w:rsidR="00A5786B" w:rsidRPr="00864082">
        <w:rPr>
          <w:u w:val="single"/>
        </w:rPr>
        <w:t>+</w:t>
      </w:r>
      <w:r w:rsidR="00A5786B" w:rsidRPr="00864082">
        <w:rPr>
          <w:u w:val="single"/>
          <w:lang w:val="en-US"/>
        </w:rPr>
        <w:t>O</w:t>
      </w:r>
      <w:r w:rsidR="00765C1A">
        <w:t>"</w:t>
      </w:r>
      <w:r w:rsidR="00A5786B">
        <w:t>.</w:t>
      </w:r>
    </w:p>
    <w:p w14:paraId="20A619B0" w14:textId="0E2F0BE9" w:rsidR="00B5026D" w:rsidRPr="00AE682B" w:rsidRDefault="00765C1A" w:rsidP="00B97E1C">
      <w:pPr>
        <w:spacing w:beforeLines="100" w:before="240" w:afterLines="150" w:after="360" w:line="276" w:lineRule="auto"/>
        <w:jc w:val="both"/>
      </w:pPr>
      <w:r>
        <w:lastRenderedPageBreak/>
        <w:t>"</w:t>
      </w:r>
      <w:r w:rsidR="00B5026D" w:rsidRPr="00394B46">
        <w:rPr>
          <w:rFonts w:ascii="Arial" w:hAnsi="Arial" w:cs="Arial"/>
          <w:color w:val="C00000"/>
          <w:lang w:val="en-US"/>
        </w:rPr>
        <w:t>Save</w:t>
      </w:r>
      <w:r w:rsidR="00B5026D" w:rsidRPr="00394B46">
        <w:rPr>
          <w:rFonts w:ascii="Arial" w:hAnsi="Arial" w:cs="Arial"/>
          <w:color w:val="C00000"/>
        </w:rPr>
        <w:t>/</w:t>
      </w:r>
      <w:r w:rsidR="00B5026D" w:rsidRPr="00394B46">
        <w:rPr>
          <w:rFonts w:ascii="Arial" w:hAnsi="Arial" w:cs="Arial"/>
          <w:color w:val="C00000"/>
          <w:lang w:val="en-US"/>
        </w:rPr>
        <w:t>output</w:t>
      </w:r>
      <w:r w:rsidR="00B5026D" w:rsidRPr="00394B46">
        <w:rPr>
          <w:rFonts w:ascii="Arial" w:hAnsi="Arial" w:cs="Arial"/>
          <w:color w:val="C00000"/>
        </w:rPr>
        <w:t xml:space="preserve"> </w:t>
      </w:r>
      <w:r w:rsidR="00B5026D" w:rsidRPr="00394B46">
        <w:rPr>
          <w:rFonts w:ascii="Arial" w:hAnsi="Arial" w:cs="Arial"/>
          <w:color w:val="C00000"/>
          <w:lang w:val="en-US"/>
        </w:rPr>
        <w:t>to</w:t>
      </w:r>
      <w:r w:rsidR="00B5026D" w:rsidRPr="00394B46">
        <w:rPr>
          <w:rFonts w:ascii="Arial" w:hAnsi="Arial" w:cs="Arial"/>
          <w:color w:val="C00000"/>
        </w:rPr>
        <w:t xml:space="preserve"> </w:t>
      </w:r>
      <w:r w:rsidR="00B5026D" w:rsidRPr="00394B46">
        <w:rPr>
          <w:rFonts w:ascii="Arial" w:hAnsi="Arial" w:cs="Arial"/>
          <w:color w:val="C00000"/>
          <w:lang w:val="en-US"/>
        </w:rPr>
        <w:t>Multifitting</w:t>
      </w:r>
      <w:r w:rsidR="00B5026D" w:rsidRPr="00394B46">
        <w:rPr>
          <w:rFonts w:ascii="Arial" w:hAnsi="Arial" w:cs="Arial"/>
          <w:color w:val="C00000"/>
        </w:rPr>
        <w:t xml:space="preserve"> </w:t>
      </w:r>
      <w:r w:rsidR="00B5026D" w:rsidRPr="00394B46">
        <w:rPr>
          <w:rFonts w:ascii="Arial" w:hAnsi="Arial" w:cs="Arial"/>
          <w:color w:val="C00000"/>
          <w:lang w:val="en-US"/>
        </w:rPr>
        <w:t>directory</w:t>
      </w:r>
      <w:r>
        <w:t>"</w:t>
      </w:r>
      <w:r w:rsidR="00B5026D" w:rsidRPr="000C26A0">
        <w:t xml:space="preserve"> </w:t>
      </w:r>
      <w:r w:rsidR="000C26A0">
        <w:t>устанавливает</w:t>
      </w:r>
      <w:r w:rsidR="000C26A0" w:rsidRPr="000C26A0">
        <w:t xml:space="preserve"> </w:t>
      </w:r>
      <w:r w:rsidR="000C26A0">
        <w:t xml:space="preserve">в качестве </w:t>
      </w:r>
      <w:r w:rsidR="00AE682B">
        <w:t xml:space="preserve">рабочей </w:t>
      </w:r>
      <w:r w:rsidR="000C26A0">
        <w:t>директории</w:t>
      </w:r>
      <w:r w:rsidR="000C26A0" w:rsidRPr="000C26A0">
        <w:t xml:space="preserve"> </w:t>
      </w:r>
      <w:r w:rsidR="000C26A0">
        <w:t xml:space="preserve">расположение исполняемого файла </w:t>
      </w:r>
      <w:r w:rsidR="000C26A0">
        <w:rPr>
          <w:lang w:val="en-US"/>
        </w:rPr>
        <w:t>Multifitting</w:t>
      </w:r>
      <w:r w:rsidR="003817BA" w:rsidRPr="000C26A0">
        <w:t>.</w:t>
      </w:r>
      <w:r w:rsidR="00B97E1C">
        <w:t xml:space="preserve"> </w:t>
      </w:r>
    </w:p>
    <w:p w14:paraId="1F344809" w14:textId="5FED2F58" w:rsidR="00AE682B" w:rsidRDefault="00765C1A" w:rsidP="00AE682B">
      <w:pPr>
        <w:spacing w:beforeLines="100" w:before="240" w:afterLines="150" w:after="360" w:line="276" w:lineRule="auto"/>
        <w:jc w:val="both"/>
      </w:pPr>
      <w:r>
        <w:t>"</w:t>
      </w:r>
      <w:r w:rsidR="00AE682B" w:rsidRPr="00394B46">
        <w:rPr>
          <w:rFonts w:ascii="Arial" w:hAnsi="Arial" w:cs="Arial"/>
          <w:color w:val="C00000"/>
          <w:lang w:val="en-US"/>
        </w:rPr>
        <w:t>Save</w:t>
      </w:r>
      <w:r w:rsidR="00AE682B" w:rsidRPr="00394B46">
        <w:rPr>
          <w:rFonts w:ascii="Arial" w:hAnsi="Arial" w:cs="Arial"/>
          <w:color w:val="C00000"/>
        </w:rPr>
        <w:t>/</w:t>
      </w:r>
      <w:r w:rsidR="00AE682B" w:rsidRPr="00394B46">
        <w:rPr>
          <w:rFonts w:ascii="Arial" w:hAnsi="Arial" w:cs="Arial"/>
          <w:color w:val="C00000"/>
          <w:lang w:val="en-US"/>
        </w:rPr>
        <w:t>output</w:t>
      </w:r>
      <w:r w:rsidR="00AE682B" w:rsidRPr="00394B46">
        <w:rPr>
          <w:rFonts w:ascii="Arial" w:hAnsi="Arial" w:cs="Arial"/>
          <w:color w:val="C00000"/>
        </w:rPr>
        <w:t xml:space="preserve"> </w:t>
      </w:r>
      <w:r w:rsidR="00AE682B" w:rsidRPr="00394B46">
        <w:rPr>
          <w:rFonts w:ascii="Arial" w:hAnsi="Arial" w:cs="Arial"/>
          <w:color w:val="C00000"/>
          <w:lang w:val="en-US"/>
        </w:rPr>
        <w:t>to</w:t>
      </w:r>
      <w:r w:rsidR="00AE682B" w:rsidRPr="00394B46">
        <w:rPr>
          <w:rFonts w:ascii="Arial" w:hAnsi="Arial" w:cs="Arial"/>
          <w:color w:val="C00000"/>
        </w:rPr>
        <w:t xml:space="preserve"> </w:t>
      </w:r>
      <w:r w:rsidR="00AE682B" w:rsidRPr="00394B46">
        <w:rPr>
          <w:rFonts w:ascii="Arial" w:hAnsi="Arial" w:cs="Arial"/>
          <w:color w:val="C00000"/>
          <w:lang w:val="en-US"/>
        </w:rPr>
        <w:t>chosen</w:t>
      </w:r>
      <w:r w:rsidR="00AE682B" w:rsidRPr="00394B46">
        <w:rPr>
          <w:rFonts w:ascii="Arial" w:hAnsi="Arial" w:cs="Arial"/>
          <w:color w:val="C00000"/>
        </w:rPr>
        <w:t xml:space="preserve"> </w:t>
      </w:r>
      <w:r w:rsidR="00AE682B" w:rsidRPr="00394B46">
        <w:rPr>
          <w:rFonts w:ascii="Arial" w:hAnsi="Arial" w:cs="Arial"/>
          <w:color w:val="C00000"/>
          <w:lang w:val="en-US"/>
        </w:rPr>
        <w:t>directory</w:t>
      </w:r>
      <w:r>
        <w:t>"</w:t>
      </w:r>
      <w:r w:rsidR="00AE682B" w:rsidRPr="000C26A0">
        <w:t xml:space="preserve"> </w:t>
      </w:r>
      <w:r w:rsidR="0082137C">
        <w:t>позволяет</w:t>
      </w:r>
      <w:r w:rsidR="00AE682B" w:rsidRPr="000577DE">
        <w:t xml:space="preserve"> выбрать </w:t>
      </w:r>
      <w:r w:rsidR="00C677AB" w:rsidRPr="000577DE">
        <w:t>любую</w:t>
      </w:r>
      <w:r w:rsidR="00AE682B" w:rsidRPr="000577DE">
        <w:t xml:space="preserve"> директорию в качестве рабочей, </w:t>
      </w:r>
      <w:r w:rsidR="003E0D4A" w:rsidRPr="000577DE">
        <w:t>введя</w:t>
      </w:r>
      <w:r w:rsidR="00AE682B" w:rsidRPr="000577DE">
        <w:t xml:space="preserve"> адрес</w:t>
      </w:r>
      <w:r w:rsidR="00AE682B">
        <w:t xml:space="preserve"> вручную или выбрав кнопкой </w:t>
      </w:r>
      <w:r>
        <w:t>"</w:t>
      </w:r>
      <w:r w:rsidR="00AE682B" w:rsidRPr="00394B46">
        <w:rPr>
          <w:rFonts w:ascii="Arial" w:hAnsi="Arial" w:cs="Arial"/>
          <w:color w:val="C00000"/>
          <w:lang w:val="en-US"/>
        </w:rPr>
        <w:t>Set</w:t>
      </w:r>
      <w:r w:rsidR="00AE682B" w:rsidRPr="00394B46">
        <w:rPr>
          <w:rFonts w:ascii="Arial" w:hAnsi="Arial" w:cs="Arial"/>
          <w:color w:val="C00000"/>
        </w:rPr>
        <w:t xml:space="preserve"> </w:t>
      </w:r>
      <w:r w:rsidR="00AE682B" w:rsidRPr="00394B46">
        <w:rPr>
          <w:rFonts w:ascii="Arial" w:hAnsi="Arial" w:cs="Arial"/>
          <w:color w:val="C00000"/>
          <w:lang w:val="en-US"/>
        </w:rPr>
        <w:t>up</w:t>
      </w:r>
      <w:r>
        <w:t>"</w:t>
      </w:r>
      <w:r w:rsidR="00AE682B">
        <w:t>.</w:t>
      </w:r>
    </w:p>
    <w:p w14:paraId="33BC459B" w14:textId="4F234006" w:rsidR="00EC0E67" w:rsidRDefault="00765C1A" w:rsidP="00EC0E67">
      <w:pPr>
        <w:spacing w:beforeLines="100" w:before="240" w:afterLines="150" w:after="360" w:line="276" w:lineRule="auto"/>
        <w:jc w:val="both"/>
      </w:pPr>
      <w:r>
        <w:t>"</w:t>
      </w:r>
      <w:r w:rsidR="00EC0E67" w:rsidRPr="00394B46">
        <w:rPr>
          <w:rFonts w:ascii="Arial" w:hAnsi="Arial" w:cs="Arial"/>
          <w:color w:val="C00000"/>
          <w:lang w:val="en-US"/>
        </w:rPr>
        <w:t>Save</w:t>
      </w:r>
      <w:r w:rsidR="00EC0E67" w:rsidRPr="00394B46">
        <w:rPr>
          <w:rFonts w:ascii="Arial" w:hAnsi="Arial" w:cs="Arial"/>
          <w:color w:val="C00000"/>
        </w:rPr>
        <w:t>/</w:t>
      </w:r>
      <w:r w:rsidR="00EC0E67" w:rsidRPr="00394B46">
        <w:rPr>
          <w:rFonts w:ascii="Arial" w:hAnsi="Arial" w:cs="Arial"/>
          <w:color w:val="C00000"/>
          <w:lang w:val="en-US"/>
        </w:rPr>
        <w:t>output</w:t>
      </w:r>
      <w:r w:rsidR="00EC0E67" w:rsidRPr="00394B46">
        <w:rPr>
          <w:rFonts w:ascii="Arial" w:hAnsi="Arial" w:cs="Arial"/>
          <w:color w:val="C00000"/>
        </w:rPr>
        <w:t xml:space="preserve"> </w:t>
      </w:r>
      <w:r w:rsidR="00EC0E67" w:rsidRPr="00394B46">
        <w:rPr>
          <w:rFonts w:ascii="Arial" w:hAnsi="Arial" w:cs="Arial"/>
          <w:color w:val="C00000"/>
          <w:lang w:val="en-US"/>
        </w:rPr>
        <w:t>to</w:t>
      </w:r>
      <w:r w:rsidR="00EC0E67" w:rsidRPr="00394B46">
        <w:rPr>
          <w:rFonts w:ascii="Arial" w:hAnsi="Arial" w:cs="Arial"/>
          <w:color w:val="C00000"/>
        </w:rPr>
        <w:t xml:space="preserve"> </w:t>
      </w:r>
      <w:r w:rsidR="00EC0E67" w:rsidRPr="00394B46">
        <w:rPr>
          <w:rFonts w:ascii="Arial" w:hAnsi="Arial" w:cs="Arial"/>
          <w:color w:val="C00000"/>
          <w:lang w:val="en-US"/>
        </w:rPr>
        <w:t>last</w:t>
      </w:r>
      <w:r w:rsidR="009F474B">
        <w:rPr>
          <w:rFonts w:ascii="Arial" w:hAnsi="Arial" w:cs="Arial"/>
          <w:color w:val="C00000"/>
        </w:rPr>
        <w:t xml:space="preserve"> </w:t>
      </w:r>
      <w:r w:rsidR="00EC0E67" w:rsidRPr="00394B46">
        <w:rPr>
          <w:rFonts w:ascii="Arial" w:hAnsi="Arial" w:cs="Arial"/>
          <w:color w:val="C00000"/>
        </w:rPr>
        <w:t>.</w:t>
      </w:r>
      <w:r w:rsidR="00EC0E67" w:rsidRPr="00394B46">
        <w:rPr>
          <w:rFonts w:ascii="Arial" w:hAnsi="Arial" w:cs="Arial"/>
          <w:color w:val="C00000"/>
          <w:lang w:val="en-US"/>
        </w:rPr>
        <w:t>fit</w:t>
      </w:r>
      <w:r w:rsidR="00EC0E67" w:rsidRPr="00394B46">
        <w:rPr>
          <w:rFonts w:ascii="Arial" w:hAnsi="Arial" w:cs="Arial"/>
          <w:color w:val="C00000"/>
        </w:rPr>
        <w:t xml:space="preserve"> </w:t>
      </w:r>
      <w:r w:rsidR="00F70C92" w:rsidRPr="00394B46">
        <w:rPr>
          <w:rFonts w:ascii="Arial" w:hAnsi="Arial" w:cs="Arial"/>
          <w:color w:val="C00000"/>
          <w:lang w:val="en-US"/>
        </w:rPr>
        <w:t>file</w:t>
      </w:r>
      <w:r w:rsidR="00F70C92" w:rsidRPr="00394B46">
        <w:rPr>
          <w:rFonts w:ascii="Arial" w:hAnsi="Arial" w:cs="Arial"/>
          <w:color w:val="C00000"/>
        </w:rPr>
        <w:t xml:space="preserve"> </w:t>
      </w:r>
      <w:r w:rsidR="00EC0E67" w:rsidRPr="00394B46">
        <w:rPr>
          <w:rFonts w:ascii="Arial" w:hAnsi="Arial" w:cs="Arial"/>
          <w:color w:val="C00000"/>
          <w:lang w:val="en-US"/>
        </w:rPr>
        <w:t>directory</w:t>
      </w:r>
      <w:r>
        <w:t>"</w:t>
      </w:r>
      <w:r w:rsidR="00EC0E67" w:rsidRPr="000C26A0">
        <w:t xml:space="preserve"> </w:t>
      </w:r>
      <w:r w:rsidR="00F70C92">
        <w:t xml:space="preserve">сохранение </w:t>
      </w:r>
      <w:r w:rsidR="00F70C92" w:rsidRPr="009B7EB4">
        <w:t xml:space="preserve">идёт в директорию, </w:t>
      </w:r>
      <w:r w:rsidR="0018154A" w:rsidRPr="009B7EB4">
        <w:t xml:space="preserve">из </w:t>
      </w:r>
      <w:r w:rsidR="00F70C92" w:rsidRPr="009B7EB4">
        <w:t xml:space="preserve">которой </w:t>
      </w:r>
      <w:r w:rsidR="00EE4EBA" w:rsidRPr="009B7EB4">
        <w:t>последний</w:t>
      </w:r>
      <w:r w:rsidR="0018154A" w:rsidRPr="009B7EB4">
        <w:t xml:space="preserve"> раз был загружен</w:t>
      </w:r>
      <w:r w:rsidR="00EE4EBA" w:rsidRPr="009B7EB4">
        <w:t xml:space="preserve"> </w:t>
      </w:r>
      <w:r w:rsidR="00F70C92" w:rsidRPr="009B7EB4">
        <w:t>файл проекта.</w:t>
      </w:r>
    </w:p>
    <w:p w14:paraId="58C717F6" w14:textId="3695E036" w:rsidR="00F70C92" w:rsidRPr="00254DD7" w:rsidRDefault="00765C1A" w:rsidP="00254DD7">
      <w:pPr>
        <w:spacing w:beforeLines="100" w:before="240" w:afterLines="150" w:after="360" w:line="276" w:lineRule="auto"/>
        <w:jc w:val="both"/>
      </w:pPr>
      <w:r>
        <w:t>"</w:t>
      </w:r>
      <w:r w:rsidR="00F70C92" w:rsidRPr="00394B46">
        <w:rPr>
          <w:rFonts w:ascii="Arial" w:hAnsi="Arial" w:cs="Arial"/>
          <w:color w:val="C00000"/>
          <w:lang w:val="en-US"/>
        </w:rPr>
        <w:t>Always</w:t>
      </w:r>
      <w:r w:rsidR="00F70C92" w:rsidRPr="00394B46">
        <w:rPr>
          <w:rFonts w:ascii="Arial" w:hAnsi="Arial" w:cs="Arial"/>
          <w:color w:val="C00000"/>
        </w:rPr>
        <w:t xml:space="preserve"> </w:t>
      </w:r>
      <w:r w:rsidR="00F70C92" w:rsidRPr="00394B46">
        <w:rPr>
          <w:rFonts w:ascii="Arial" w:hAnsi="Arial" w:cs="Arial"/>
          <w:color w:val="C00000"/>
          <w:lang w:val="en-US"/>
        </w:rPr>
        <w:t>open</w:t>
      </w:r>
      <w:r w:rsidR="00F70C92" w:rsidRPr="00394B46">
        <w:rPr>
          <w:rFonts w:ascii="Arial" w:hAnsi="Arial" w:cs="Arial"/>
          <w:color w:val="C00000"/>
        </w:rPr>
        <w:t xml:space="preserve"> </w:t>
      </w:r>
      <w:r w:rsidR="00F70C92" w:rsidRPr="00394B46">
        <w:rPr>
          <w:rFonts w:ascii="Arial" w:hAnsi="Arial" w:cs="Arial"/>
          <w:color w:val="C00000"/>
          <w:lang w:val="en-US"/>
        </w:rPr>
        <w:t>last</w:t>
      </w:r>
      <w:r w:rsidR="00F70C92" w:rsidRPr="00394B46">
        <w:rPr>
          <w:rFonts w:ascii="Arial" w:hAnsi="Arial" w:cs="Arial"/>
          <w:color w:val="C00000"/>
        </w:rPr>
        <w:t xml:space="preserve"> </w:t>
      </w:r>
      <w:r w:rsidR="00F70C92" w:rsidRPr="00394B46">
        <w:rPr>
          <w:rFonts w:ascii="Arial" w:hAnsi="Arial" w:cs="Arial"/>
          <w:color w:val="C00000"/>
          <w:lang w:val="en-US"/>
        </w:rPr>
        <w:t>file</w:t>
      </w:r>
      <w:r>
        <w:t>"</w:t>
      </w:r>
      <w:r w:rsidR="00F70C92" w:rsidRPr="00774B98">
        <w:t xml:space="preserve"> –</w:t>
      </w:r>
      <w:r w:rsidR="00774B98" w:rsidRPr="00774B98">
        <w:t xml:space="preserve"> </w:t>
      </w:r>
      <w:r w:rsidR="00774B98">
        <w:t>опция</w:t>
      </w:r>
      <w:r w:rsidR="00774B98" w:rsidRPr="00774B98">
        <w:t xml:space="preserve">, </w:t>
      </w:r>
      <w:r w:rsidR="00774B98">
        <w:t>позволяющая</w:t>
      </w:r>
      <w:r w:rsidR="00774B98" w:rsidRPr="00774B98">
        <w:t xml:space="preserve"> </w:t>
      </w:r>
      <w:r w:rsidR="00774B98">
        <w:t>сразу же после запуска</w:t>
      </w:r>
      <w:r w:rsidR="00254DD7">
        <w:t xml:space="preserve"> </w:t>
      </w:r>
      <w:r w:rsidR="00254DD7">
        <w:rPr>
          <w:lang w:val="en-US"/>
        </w:rPr>
        <w:t>Multifitting</w:t>
      </w:r>
      <w:r w:rsidR="00774B98">
        <w:t xml:space="preserve"> </w:t>
      </w:r>
      <w:r w:rsidR="00254DD7">
        <w:t>быстрым открытием</w:t>
      </w:r>
      <w:r w:rsidR="00254DD7" w:rsidRPr="00B97E1C">
        <w:t xml:space="preserve"> </w:t>
      </w:r>
      <w:r w:rsidR="00254DD7">
        <w:t>(</w:t>
      </w:r>
      <w:r>
        <w:t>"</w:t>
      </w:r>
      <w:r w:rsidR="00254DD7" w:rsidRPr="00394B46">
        <w:rPr>
          <w:u w:val="single"/>
          <w:lang w:val="en-US"/>
        </w:rPr>
        <w:t>Ctrl</w:t>
      </w:r>
      <w:r w:rsidR="00254DD7" w:rsidRPr="00394B46">
        <w:rPr>
          <w:u w:val="single"/>
        </w:rPr>
        <w:t>+</w:t>
      </w:r>
      <w:r w:rsidR="00254DD7" w:rsidRPr="00394B46">
        <w:rPr>
          <w:u w:val="single"/>
          <w:lang w:val="en-US"/>
        </w:rPr>
        <w:t>O</w:t>
      </w:r>
      <w:r>
        <w:t>"</w:t>
      </w:r>
      <w:r w:rsidR="00254DD7">
        <w:t>)</w:t>
      </w:r>
      <w:r w:rsidR="00254DD7" w:rsidRPr="00254DD7">
        <w:t xml:space="preserve"> </w:t>
      </w:r>
      <w:r w:rsidR="00254DD7">
        <w:t xml:space="preserve">загружать последний загруженный файл независимо от выбранной рабочей директории. Если опция </w:t>
      </w:r>
      <w:r w:rsidR="00254DD7" w:rsidRPr="002768BD">
        <w:t xml:space="preserve">отключена, то </w:t>
      </w:r>
      <w:r w:rsidR="009F474B" w:rsidRPr="002768BD">
        <w:t xml:space="preserve">при </w:t>
      </w:r>
      <w:r w:rsidR="00254DD7" w:rsidRPr="002768BD">
        <w:t>нажати</w:t>
      </w:r>
      <w:r w:rsidR="009F474B" w:rsidRPr="002768BD">
        <w:t>и</w:t>
      </w:r>
      <w:r w:rsidR="00254DD7" w:rsidRPr="002768BD">
        <w:t xml:space="preserve"> </w:t>
      </w:r>
      <w:r>
        <w:t>"</w:t>
      </w:r>
      <w:r w:rsidR="00254DD7" w:rsidRPr="002768BD">
        <w:rPr>
          <w:u w:val="single"/>
          <w:lang w:val="en-US"/>
        </w:rPr>
        <w:t>Ctrl</w:t>
      </w:r>
      <w:r w:rsidR="00254DD7" w:rsidRPr="002768BD">
        <w:rPr>
          <w:u w:val="single"/>
        </w:rPr>
        <w:t>+</w:t>
      </w:r>
      <w:r w:rsidR="00254DD7" w:rsidRPr="002768BD">
        <w:rPr>
          <w:u w:val="single"/>
          <w:lang w:val="en-US"/>
        </w:rPr>
        <w:t>O</w:t>
      </w:r>
      <w:r>
        <w:t>"</w:t>
      </w:r>
      <w:r w:rsidR="00254DD7" w:rsidRPr="002768BD">
        <w:t xml:space="preserve"> сразу после запуска </w:t>
      </w:r>
      <w:r w:rsidR="009F474B" w:rsidRPr="002768BD">
        <w:rPr>
          <w:lang w:val="en-US"/>
        </w:rPr>
        <w:t>Multifitting</w:t>
      </w:r>
      <w:r w:rsidR="009F474B" w:rsidRPr="002768BD">
        <w:t xml:space="preserve"> </w:t>
      </w:r>
      <w:r w:rsidR="00254DD7" w:rsidRPr="002768BD">
        <w:t xml:space="preserve">попытается открыть файл </w:t>
      </w:r>
      <w:r>
        <w:t>"</w:t>
      </w:r>
      <w:r w:rsidR="00254DD7" w:rsidRPr="002768BD">
        <w:rPr>
          <w:rFonts w:ascii="Courier New" w:hAnsi="Courier New" w:cs="Courier New"/>
          <w:color w:val="C00000"/>
          <w:lang w:val="en-US"/>
        </w:rPr>
        <w:t>save</w:t>
      </w:r>
      <w:r w:rsidR="00254DD7" w:rsidRPr="002768BD">
        <w:rPr>
          <w:rFonts w:ascii="Courier New" w:hAnsi="Courier New" w:cs="Courier New"/>
          <w:color w:val="C00000"/>
        </w:rPr>
        <w:t>_</w:t>
      </w:r>
      <w:r w:rsidR="00254DD7" w:rsidRPr="002768BD">
        <w:rPr>
          <w:rFonts w:ascii="Courier New" w:hAnsi="Courier New" w:cs="Courier New"/>
          <w:color w:val="C00000"/>
          <w:lang w:val="en-US"/>
        </w:rPr>
        <w:t>v</w:t>
      </w:r>
      <w:r w:rsidR="00254DD7" w:rsidRPr="002768BD">
        <w:rPr>
          <w:rFonts w:ascii="Courier New" w:hAnsi="Courier New" w:cs="Courier New"/>
          <w:color w:val="C00000"/>
        </w:rPr>
        <w:t>.</w:t>
      </w:r>
      <w:r w:rsidR="00254DD7" w:rsidRPr="002768BD">
        <w:rPr>
          <w:rFonts w:ascii="Courier New" w:hAnsi="Courier New" w:cs="Courier New"/>
          <w:color w:val="C00000"/>
          <w:lang w:val="en-US"/>
        </w:rPr>
        <w:t>X</w:t>
      </w:r>
      <w:r w:rsidR="00254DD7" w:rsidRPr="002768BD">
        <w:rPr>
          <w:rFonts w:ascii="Courier New" w:hAnsi="Courier New" w:cs="Courier New"/>
          <w:color w:val="C00000"/>
        </w:rPr>
        <w:t>.</w:t>
      </w:r>
      <w:r w:rsidR="00254DD7" w:rsidRPr="002768BD">
        <w:rPr>
          <w:rFonts w:ascii="Courier New" w:hAnsi="Courier New" w:cs="Courier New"/>
          <w:color w:val="C00000"/>
          <w:lang w:val="en-US"/>
        </w:rPr>
        <w:t>Y</w:t>
      </w:r>
      <w:r w:rsidR="00254DD7" w:rsidRPr="002768BD">
        <w:rPr>
          <w:rFonts w:ascii="Courier New" w:hAnsi="Courier New" w:cs="Courier New"/>
          <w:color w:val="C00000"/>
        </w:rPr>
        <w:t>.</w:t>
      </w:r>
      <w:r w:rsidR="00254DD7" w:rsidRPr="002768BD">
        <w:rPr>
          <w:rFonts w:ascii="Courier New" w:hAnsi="Courier New" w:cs="Courier New"/>
          <w:color w:val="C00000"/>
          <w:lang w:val="en-US"/>
        </w:rPr>
        <w:t>Z</w:t>
      </w:r>
      <w:r w:rsidR="00254DD7" w:rsidRPr="002768BD">
        <w:rPr>
          <w:rFonts w:ascii="Courier New" w:hAnsi="Courier New" w:cs="Courier New"/>
          <w:color w:val="C00000"/>
        </w:rPr>
        <w:t>.</w:t>
      </w:r>
      <w:r w:rsidR="00254DD7" w:rsidRPr="002768BD">
        <w:rPr>
          <w:rFonts w:ascii="Courier New" w:hAnsi="Courier New" w:cs="Courier New"/>
          <w:color w:val="C00000"/>
          <w:lang w:val="en-US"/>
        </w:rPr>
        <w:t>fit</w:t>
      </w:r>
      <w:r>
        <w:t>"</w:t>
      </w:r>
      <w:r w:rsidR="00254DD7" w:rsidRPr="002768BD">
        <w:t xml:space="preserve"> из рабочей директории. Если </w:t>
      </w:r>
      <w:r w:rsidR="000D4090" w:rsidRPr="002768BD">
        <w:t>такого файла не существует</w:t>
      </w:r>
      <w:r w:rsidR="00254DD7" w:rsidRPr="002768BD">
        <w:t xml:space="preserve">, </w:t>
      </w:r>
      <w:r w:rsidR="00254DD7" w:rsidRPr="002768BD">
        <w:rPr>
          <w:lang w:val="en-US"/>
        </w:rPr>
        <w:t>Multifitting</w:t>
      </w:r>
      <w:r w:rsidR="00254DD7">
        <w:t xml:space="preserve"> предупредит об этом</w:t>
      </w:r>
      <w:r w:rsidR="009F474B">
        <w:t>,</w:t>
      </w:r>
      <w:r w:rsidR="00C82F62" w:rsidRPr="00A540E3">
        <w:t xml:space="preserve"> </w:t>
      </w:r>
      <w:r w:rsidR="00254DD7">
        <w:t>и ничего не про</w:t>
      </w:r>
      <w:r w:rsidR="007D5E7D">
        <w:t>и</w:t>
      </w:r>
      <w:r w:rsidR="00254DD7">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9" w:name="_Toc121347676"/>
      <w:r>
        <w:rPr>
          <w:rFonts w:ascii="Times New Roman" w:hAnsi="Times New Roman" w:cs="Times New Roman"/>
          <w:color w:val="0070C0"/>
          <w:lang w:val="en-US"/>
        </w:rPr>
        <w:t>Calculation</w:t>
      </w:r>
      <w:bookmarkEnd w:id="149"/>
    </w:p>
    <w:p w14:paraId="38C44F35" w14:textId="2CC3E740"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lang w:val="en-US"/>
        </w:rPr>
      </w:pPr>
      <w:r w:rsidRPr="008205AD">
        <w:rPr>
          <w:noProof/>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rPr>
        <w:t xml:space="preserve">Вкладка </w:t>
      </w:r>
      <w:r w:rsidR="00765C1A">
        <w:rPr>
          <w:color w:val="00518E"/>
        </w:rPr>
        <w:t>"</w:t>
      </w:r>
      <w:r w:rsidRPr="00070862">
        <w:rPr>
          <w:rFonts w:ascii="Arial" w:hAnsi="Arial" w:cs="Arial"/>
          <w:color w:val="C00000"/>
          <w:lang w:val="en-US"/>
        </w:rPr>
        <w:t>Calculation</w:t>
      </w:r>
      <w:r w:rsidR="00765C1A">
        <w:rPr>
          <w:color w:val="00518E"/>
        </w:rPr>
        <w:t>"</w:t>
      </w:r>
    </w:p>
    <w:p w14:paraId="178035DB" w14:textId="77777777" w:rsidR="00A23303" w:rsidRDefault="00A23303" w:rsidP="00A23303">
      <w:pPr>
        <w:spacing w:beforeLines="100" w:before="240" w:afterLines="150" w:after="360" w:line="276" w:lineRule="auto"/>
        <w:jc w:val="both"/>
      </w:pPr>
      <w:r w:rsidRPr="006460E2">
        <w:t>Здесь находятся настройки глобальных параметров вычисления.</w:t>
      </w:r>
    </w:p>
    <w:p w14:paraId="7407DBC6" w14:textId="65368899" w:rsidR="00CD26B0" w:rsidRPr="008205AD" w:rsidRDefault="00CD26B0" w:rsidP="00C66DA2">
      <w:pPr>
        <w:spacing w:beforeLines="100" w:before="240" w:afterLines="150" w:after="360" w:line="276" w:lineRule="auto"/>
        <w:jc w:val="both"/>
      </w:pPr>
      <w:r w:rsidRPr="006460E2">
        <w:lastRenderedPageBreak/>
        <w:t xml:space="preserve">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00765C1A">
        <w:t>"</w:t>
      </w:r>
      <w:r w:rsidRPr="00BA013F">
        <w:rPr>
          <w:rFonts w:ascii="Arial" w:hAnsi="Arial" w:cs="Arial"/>
          <w:color w:val="C00000"/>
          <w:lang w:val="en-US"/>
        </w:rPr>
        <w:t>Threads</w:t>
      </w:r>
      <w:r w:rsidRPr="00BA013F">
        <w:rPr>
          <w:rFonts w:ascii="Arial" w:hAnsi="Arial" w:cs="Arial"/>
          <w:color w:val="C00000"/>
        </w:rPr>
        <w:t xml:space="preserve"> </w:t>
      </w:r>
      <w:r w:rsidRPr="00BA013F">
        <w:rPr>
          <w:rFonts w:ascii="Arial" w:hAnsi="Arial" w:cs="Arial"/>
          <w:color w:val="C00000"/>
          <w:lang w:val="en-US"/>
        </w:rPr>
        <w:t>to</w:t>
      </w:r>
      <w:r w:rsidRPr="00BA013F">
        <w:rPr>
          <w:rFonts w:ascii="Arial" w:hAnsi="Arial" w:cs="Arial"/>
          <w:color w:val="C00000"/>
        </w:rPr>
        <w:t xml:space="preserve"> </w:t>
      </w:r>
      <w:r w:rsidRPr="00BA013F">
        <w:rPr>
          <w:rFonts w:ascii="Arial" w:hAnsi="Arial" w:cs="Arial"/>
          <w:color w:val="C00000"/>
          <w:lang w:val="en-US"/>
        </w:rPr>
        <w:t>calculate</w:t>
      </w:r>
      <w:r w:rsidRPr="00BA013F">
        <w:rPr>
          <w:rFonts w:ascii="Arial" w:hAnsi="Arial" w:cs="Arial"/>
          <w:color w:val="C00000"/>
        </w:rPr>
        <w:t xml:space="preserve"> </w:t>
      </w:r>
      <w:r w:rsidRPr="00BA013F">
        <w:rPr>
          <w:rFonts w:ascii="Arial" w:hAnsi="Arial" w:cs="Arial"/>
          <w:color w:val="C00000"/>
          <w:lang w:val="en-US"/>
        </w:rPr>
        <w:t>reflectivity</w:t>
      </w:r>
      <w:r w:rsidR="00765C1A">
        <w:t>"</w:t>
      </w:r>
      <w:r w:rsidRPr="006460E2">
        <w:t>, именно это влияет на скорость расчёта кривых.</w:t>
      </w:r>
      <w:r>
        <w:t xml:space="preserve"> </w:t>
      </w:r>
    </w:p>
    <w:p w14:paraId="6C8741A6" w14:textId="3A8692BD" w:rsidR="00CD26B0" w:rsidRPr="006460E2" w:rsidRDefault="00765C1A" w:rsidP="00C66DA2">
      <w:pPr>
        <w:spacing w:beforeLines="100" w:before="240" w:afterLines="150" w:after="360" w:line="276" w:lineRule="auto"/>
        <w:jc w:val="both"/>
      </w:pPr>
      <w:r>
        <w:t>"</w:t>
      </w:r>
      <w:r w:rsidR="00CD26B0" w:rsidRPr="00BA013F">
        <w:rPr>
          <w:rFonts w:ascii="Arial" w:hAnsi="Arial" w:cs="Arial"/>
          <w:color w:val="C00000"/>
          <w:lang w:val="en-US"/>
        </w:rPr>
        <w:t>Threads</w:t>
      </w:r>
      <w:r w:rsidR="00CD26B0" w:rsidRPr="00BA013F">
        <w:rPr>
          <w:rFonts w:ascii="Arial" w:hAnsi="Arial" w:cs="Arial"/>
          <w:color w:val="C00000"/>
        </w:rPr>
        <w:t xml:space="preserve"> </w:t>
      </w:r>
      <w:r w:rsidR="00CD26B0" w:rsidRPr="00BA013F">
        <w:rPr>
          <w:rFonts w:ascii="Arial" w:hAnsi="Arial" w:cs="Arial"/>
          <w:color w:val="C00000"/>
          <w:lang w:val="en-US"/>
        </w:rPr>
        <w:t>to</w:t>
      </w:r>
      <w:r w:rsidR="00CD26B0" w:rsidRPr="00BA013F">
        <w:rPr>
          <w:rFonts w:ascii="Arial" w:hAnsi="Arial" w:cs="Arial"/>
          <w:color w:val="C00000"/>
        </w:rPr>
        <w:t xml:space="preserve"> </w:t>
      </w:r>
      <w:r w:rsidR="00CD26B0" w:rsidRPr="00BA013F">
        <w:rPr>
          <w:rFonts w:ascii="Arial" w:hAnsi="Arial" w:cs="Arial"/>
          <w:color w:val="C00000"/>
          <w:lang w:val="en-US"/>
        </w:rPr>
        <w:t>read</w:t>
      </w:r>
      <w:r w:rsidR="00CD26B0" w:rsidRPr="00BA013F">
        <w:rPr>
          <w:rFonts w:ascii="Arial" w:hAnsi="Arial" w:cs="Arial"/>
          <w:color w:val="C00000"/>
        </w:rPr>
        <w:t xml:space="preserve"> </w:t>
      </w:r>
      <w:r w:rsidR="00CD26B0" w:rsidRPr="00BA013F">
        <w:rPr>
          <w:rFonts w:ascii="Arial" w:hAnsi="Arial" w:cs="Arial"/>
          <w:color w:val="C00000"/>
          <w:lang w:val="en-US"/>
        </w:rPr>
        <w:t>optical</w:t>
      </w:r>
      <w:r w:rsidR="00CD26B0" w:rsidRPr="00BA013F">
        <w:rPr>
          <w:rFonts w:ascii="Arial" w:hAnsi="Arial" w:cs="Arial"/>
          <w:color w:val="C00000"/>
        </w:rPr>
        <w:t xml:space="preserve"> </w:t>
      </w:r>
      <w:r w:rsidR="00CD26B0" w:rsidRPr="00BA013F">
        <w:rPr>
          <w:rFonts w:ascii="Arial" w:hAnsi="Arial" w:cs="Arial"/>
          <w:color w:val="C00000"/>
          <w:lang w:val="en-US"/>
        </w:rPr>
        <w:t>constants</w:t>
      </w:r>
      <w:r>
        <w:t>"</w:t>
      </w:r>
      <w:r w:rsidR="00CD26B0" w:rsidRPr="008205AD">
        <w:t xml:space="preserve"> влияет на скорость загрузки в оперативную память базы оптических констант в момент запуска </w:t>
      </w:r>
      <w:r w:rsidR="00CD26B0" w:rsidRPr="008205AD">
        <w:rPr>
          <w:lang w:val="en-US"/>
        </w:rPr>
        <w:t>Multifitting</w:t>
      </w:r>
      <w:r w:rsidR="00CD26B0" w:rsidRPr="008205AD">
        <w:t xml:space="preserve"> или при ручной перезагрузке базы из меню главного окна (</w:t>
      </w:r>
      <w:r>
        <w:t>"</w:t>
      </w:r>
      <w:r w:rsidR="00CD26B0" w:rsidRPr="00BA013F">
        <w:rPr>
          <w:rFonts w:ascii="Arial" w:hAnsi="Arial" w:cs="Arial"/>
          <w:color w:val="C00000"/>
          <w:lang w:val="en-US"/>
        </w:rPr>
        <w:t>Optical</w:t>
      </w:r>
      <w:r w:rsidR="00CD26B0" w:rsidRPr="00BA013F">
        <w:rPr>
          <w:rFonts w:ascii="Arial" w:hAnsi="Arial" w:cs="Arial"/>
          <w:color w:val="C00000"/>
        </w:rPr>
        <w:t xml:space="preserve"> </w:t>
      </w:r>
      <w:r w:rsidR="00CD26B0" w:rsidRPr="00BA013F">
        <w:rPr>
          <w:rFonts w:ascii="Arial" w:hAnsi="Arial" w:cs="Arial"/>
          <w:color w:val="C00000"/>
          <w:lang w:val="en-US"/>
        </w:rPr>
        <w:t>constants</w:t>
      </w:r>
      <w:r>
        <w:t>"</w:t>
      </w:r>
      <w:r w:rsidR="00CD26B0" w:rsidRPr="008205AD">
        <w:t xml:space="preserve"> → </w:t>
      </w:r>
      <w:r>
        <w:t>"</w:t>
      </w:r>
      <w:hyperlink w:anchor="_Optical_constants" w:history="1">
        <w:r w:rsidR="00CD26B0" w:rsidRPr="00BA013F">
          <w:rPr>
            <w:rStyle w:val="Hyperlink"/>
            <w:rFonts w:ascii="Arial" w:hAnsi="Arial" w:cs="Arial"/>
            <w:lang w:val="en-US"/>
          </w:rPr>
          <w:t>Reload</w:t>
        </w:r>
        <w:r w:rsidR="00CD26B0" w:rsidRPr="00BA013F">
          <w:rPr>
            <w:rStyle w:val="Hyperlink"/>
            <w:rFonts w:ascii="Arial" w:hAnsi="Arial" w:cs="Arial"/>
          </w:rPr>
          <w:t xml:space="preserve"> </w:t>
        </w:r>
        <w:r w:rsidR="00CD26B0" w:rsidRPr="00BA013F">
          <w:rPr>
            <w:rStyle w:val="Hyperlink"/>
            <w:rFonts w:ascii="Arial" w:hAnsi="Arial" w:cs="Arial"/>
            <w:lang w:val="en-US"/>
          </w:rPr>
          <w:t>optical</w:t>
        </w:r>
        <w:r w:rsidR="00CD26B0" w:rsidRPr="00BA013F">
          <w:rPr>
            <w:rStyle w:val="Hyperlink"/>
            <w:rFonts w:ascii="Arial" w:hAnsi="Arial" w:cs="Arial"/>
          </w:rPr>
          <w:t xml:space="preserve"> </w:t>
        </w:r>
        <w:r w:rsidR="00CD26B0" w:rsidRPr="00BA013F">
          <w:rPr>
            <w:rStyle w:val="Hyperlink"/>
            <w:rFonts w:ascii="Arial" w:hAnsi="Arial" w:cs="Arial"/>
            <w:lang w:val="en-US"/>
          </w:rPr>
          <w:t>constants</w:t>
        </w:r>
      </w:hyperlink>
      <w:r>
        <w:t>"</w:t>
      </w:r>
      <w:r w:rsidR="00CD26B0" w:rsidRPr="008205AD">
        <w:t>)</w:t>
      </w:r>
      <w:r w:rsidR="00102144">
        <w:t>.</w:t>
      </w:r>
    </w:p>
    <w:p w14:paraId="6B88E88E" w14:textId="0A794DB5" w:rsidR="001A71C4" w:rsidRPr="008205AD" w:rsidRDefault="00FA36AF" w:rsidP="00C66DA2">
      <w:pPr>
        <w:spacing w:beforeLines="100" w:before="240" w:afterLines="150" w:after="360" w:line="276" w:lineRule="auto"/>
        <w:jc w:val="both"/>
      </w:pPr>
      <w:r w:rsidRPr="008205AD">
        <w:t>Второй блок касается</w:t>
      </w:r>
      <w:r w:rsidR="00B83353" w:rsidRPr="008205AD">
        <w:t xml:space="preserve"> реакции </w:t>
      </w:r>
      <w:r w:rsidR="00B83353" w:rsidRPr="008205AD">
        <w:rPr>
          <w:lang w:val="en-US"/>
        </w:rPr>
        <w:t>Multifitting</w:t>
      </w:r>
      <w:r w:rsidR="00B83353" w:rsidRPr="008205AD">
        <w:t xml:space="preserve"> на изменение параметров. </w:t>
      </w:r>
    </w:p>
    <w:p w14:paraId="2465675C" w14:textId="03353639" w:rsidR="001A71C4" w:rsidRPr="008205AD" w:rsidRDefault="00765C1A" w:rsidP="00C66DA2">
      <w:pPr>
        <w:spacing w:beforeLines="100" w:before="240" w:afterLines="150" w:after="360" w:line="276" w:lineRule="auto"/>
        <w:jc w:val="both"/>
      </w:pPr>
      <w:r>
        <w:t>"</w:t>
      </w:r>
      <w:r w:rsidR="00B83353" w:rsidRPr="002C6387">
        <w:rPr>
          <w:rFonts w:ascii="Arial" w:hAnsi="Arial" w:cs="Arial"/>
          <w:color w:val="C00000"/>
          <w:lang w:val="en-US"/>
        </w:rPr>
        <w:t>Recalculate</w:t>
      </w:r>
      <w:r w:rsidR="00B83353" w:rsidRPr="002C6387">
        <w:rPr>
          <w:rFonts w:ascii="Arial" w:hAnsi="Arial" w:cs="Arial"/>
          <w:color w:val="C00000"/>
        </w:rPr>
        <w:t xml:space="preserve"> </w:t>
      </w:r>
      <w:r w:rsidR="00B83353" w:rsidRPr="002C6387">
        <w:rPr>
          <w:rFonts w:ascii="Arial" w:hAnsi="Arial" w:cs="Arial"/>
          <w:color w:val="C00000"/>
          <w:lang w:val="en-US"/>
        </w:rPr>
        <w:t>on</w:t>
      </w:r>
      <w:r w:rsidR="00B83353" w:rsidRPr="002C6387">
        <w:rPr>
          <w:rFonts w:ascii="Arial" w:hAnsi="Arial" w:cs="Arial"/>
          <w:color w:val="C00000"/>
        </w:rPr>
        <w:t xml:space="preserve"> </w:t>
      </w:r>
      <w:r w:rsidR="00B83353" w:rsidRPr="002C6387">
        <w:rPr>
          <w:rFonts w:ascii="Arial" w:hAnsi="Arial" w:cs="Arial"/>
          <w:color w:val="C00000"/>
          <w:lang w:val="en-US"/>
        </w:rPr>
        <w:t>any</w:t>
      </w:r>
      <w:r w:rsidR="00B83353" w:rsidRPr="002C6387">
        <w:rPr>
          <w:rFonts w:ascii="Arial" w:hAnsi="Arial" w:cs="Arial"/>
          <w:color w:val="C00000"/>
        </w:rPr>
        <w:t xml:space="preserve"> </w:t>
      </w:r>
      <w:r w:rsidR="00B83353" w:rsidRPr="002C6387">
        <w:rPr>
          <w:rFonts w:ascii="Arial" w:hAnsi="Arial" w:cs="Arial"/>
          <w:color w:val="C00000"/>
          <w:lang w:val="en-US"/>
        </w:rPr>
        <w:t>change</w:t>
      </w:r>
      <w:r>
        <w:t>"</w:t>
      </w:r>
      <w:r w:rsidR="00B83353" w:rsidRPr="008205AD">
        <w:t xml:space="preserve"> – если включено, то при изменении любого параметра (кроме окна </w:t>
      </w:r>
      <w:r>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t>"</w:t>
      </w:r>
      <w:r w:rsidR="00B83353" w:rsidRPr="008205AD">
        <w:t>) кривые сразу же пересчитываются.</w:t>
      </w:r>
    </w:p>
    <w:p w14:paraId="2E74567C" w14:textId="7F8AF5A2" w:rsidR="001A71C4" w:rsidRPr="00810CF7" w:rsidRDefault="00765C1A" w:rsidP="00C66DA2">
      <w:pPr>
        <w:spacing w:beforeLines="100" w:before="240" w:afterLines="150" w:after="360" w:line="276" w:lineRule="auto"/>
        <w:jc w:val="both"/>
      </w:pPr>
      <w:r>
        <w:rPr>
          <w:lang w:val="en-US"/>
        </w:rPr>
        <w:t>"</w:t>
      </w:r>
      <w:r w:rsidR="00B83353" w:rsidRPr="002C6387">
        <w:rPr>
          <w:rFonts w:ascii="Arial" w:hAnsi="Arial" w:cs="Arial"/>
          <w:color w:val="C00000"/>
          <w:lang w:val="en-US"/>
        </w:rPr>
        <w:t>Recalculate on change in Structure table</w:t>
      </w:r>
      <w:r>
        <w:rPr>
          <w:lang w:val="en-US"/>
        </w:rPr>
        <w:t>"</w:t>
      </w:r>
      <w:r w:rsidR="00B83353" w:rsidRPr="008205AD">
        <w:rPr>
          <w:lang w:val="en-US"/>
        </w:rPr>
        <w:t xml:space="preserve"> – </w:t>
      </w:r>
      <w:r w:rsidR="00B83353" w:rsidRPr="008205AD">
        <w:t>дублирует</w:t>
      </w:r>
      <w:r w:rsidR="00B83353" w:rsidRPr="008205AD">
        <w:rPr>
          <w:lang w:val="en-US"/>
        </w:rPr>
        <w:t xml:space="preserve"> </w:t>
      </w:r>
      <w:r w:rsidR="00B83353" w:rsidRPr="008205AD">
        <w:t>модификатор</w:t>
      </w:r>
      <w:r w:rsidR="00B83353" w:rsidRPr="008205AD">
        <w:rPr>
          <w:lang w:val="en-US"/>
        </w:rPr>
        <w:t xml:space="preserve"> </w:t>
      </w:r>
      <w:r>
        <w:rPr>
          <w:lang w:val="en-US"/>
        </w:rPr>
        <w:t>"</w:t>
      </w:r>
      <w:r w:rsidR="00B83353" w:rsidRPr="00990FFC">
        <w:rPr>
          <w:rFonts w:ascii="Arial" w:hAnsi="Arial" w:cs="Arial"/>
          <w:color w:val="C00000"/>
          <w:lang w:val="en-US"/>
        </w:rPr>
        <w:t>Recalculate</w:t>
      </w:r>
      <w:r>
        <w:rPr>
          <w:lang w:val="en-US"/>
        </w:rPr>
        <w:t>"</w:t>
      </w:r>
      <w:r w:rsidR="00E877AB" w:rsidRPr="008205AD">
        <w:rPr>
          <w:lang w:val="en-US"/>
        </w:rPr>
        <w:t xml:space="preserve"> </w:t>
      </w:r>
      <w:r w:rsidR="00E877AB" w:rsidRPr="008205AD">
        <w:t>в</w:t>
      </w:r>
      <w:r w:rsidR="00E877AB" w:rsidRPr="008205AD">
        <w:rPr>
          <w:lang w:val="en-US"/>
        </w:rPr>
        <w:t xml:space="preserve"> </w:t>
      </w:r>
      <w:r w:rsidR="00E877AB" w:rsidRPr="008205AD">
        <w:t>окне</w:t>
      </w:r>
      <w:r w:rsidR="00E877AB" w:rsidRPr="008205AD">
        <w:rPr>
          <w:lang w:val="en-US"/>
        </w:rPr>
        <w:t xml:space="preserve"> </w:t>
      </w:r>
      <w:r>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Pr>
          <w:lang w:val="en-US"/>
        </w:rPr>
        <w:t>"</w:t>
      </w:r>
      <w:r w:rsidR="00977712" w:rsidRPr="008205AD">
        <w:rPr>
          <w:lang w:val="en-US"/>
        </w:rPr>
        <w:t xml:space="preserve">. </w:t>
      </w:r>
      <w:r w:rsidR="00977712" w:rsidRPr="008205AD">
        <w:t>Кривые пересчитываются при изменении любого параметра в таблице.</w:t>
      </w:r>
    </w:p>
    <w:p w14:paraId="40269150" w14:textId="0846FA02" w:rsidR="00CD26B0" w:rsidRPr="00810CF7" w:rsidRDefault="00810CF7" w:rsidP="00C66DA2">
      <w:pPr>
        <w:spacing w:beforeLines="100" w:before="240" w:afterLines="150" w:after="360" w:line="276" w:lineRule="auto"/>
        <w:jc w:val="both"/>
      </w:pPr>
      <w:r>
        <w:t>Последняя</w:t>
      </w:r>
      <w:r w:rsidRPr="00810CF7">
        <w:t xml:space="preserve"> </w:t>
      </w:r>
      <w:r>
        <w:t>опция</w:t>
      </w:r>
      <w:r w:rsidRPr="00810CF7">
        <w:t xml:space="preserve"> </w:t>
      </w:r>
      <w:r w:rsidR="00765C1A">
        <w:t>"</w:t>
      </w:r>
      <w:r w:rsidRPr="00227E72">
        <w:rPr>
          <w:rFonts w:ascii="Arial" w:hAnsi="Arial" w:cs="Arial"/>
          <w:color w:val="C00000"/>
          <w:lang w:val="en-US"/>
        </w:rPr>
        <w:t>Ignore</w:t>
      </w:r>
      <w:r w:rsidRPr="00227E72">
        <w:rPr>
          <w:rFonts w:ascii="Arial" w:hAnsi="Arial" w:cs="Arial"/>
          <w:color w:val="C00000"/>
        </w:rPr>
        <w:t xml:space="preserve"> 1</w:t>
      </w:r>
      <w:r w:rsidRPr="00227E72">
        <w:rPr>
          <w:rFonts w:ascii="Arial" w:hAnsi="Arial" w:cs="Arial"/>
          <w:color w:val="C00000"/>
          <w:lang w:val="en-US"/>
        </w:rPr>
        <w:t>D</w:t>
      </w:r>
      <w:r w:rsidRPr="00227E72">
        <w:rPr>
          <w:rFonts w:ascii="Arial" w:hAnsi="Arial" w:cs="Arial"/>
          <w:color w:val="C00000"/>
        </w:rPr>
        <w:t xml:space="preserve"> </w:t>
      </w:r>
      <w:r w:rsidRPr="00227E72">
        <w:rPr>
          <w:rFonts w:ascii="Arial" w:hAnsi="Arial" w:cs="Arial"/>
          <w:color w:val="C00000"/>
          <w:lang w:val="en-US"/>
        </w:rPr>
        <w:t>scattering</w:t>
      </w:r>
      <w:r w:rsidRPr="00227E72">
        <w:rPr>
          <w:rFonts w:ascii="Arial" w:hAnsi="Arial" w:cs="Arial"/>
          <w:color w:val="C00000"/>
        </w:rPr>
        <w:t xml:space="preserve"> </w:t>
      </w:r>
      <w:r w:rsidRPr="00227E72">
        <w:rPr>
          <w:rFonts w:ascii="Arial" w:hAnsi="Arial" w:cs="Arial"/>
          <w:color w:val="C00000"/>
          <w:lang w:val="en-US"/>
        </w:rPr>
        <w:t>on</w:t>
      </w:r>
      <w:r w:rsidRPr="00227E72">
        <w:rPr>
          <w:rFonts w:ascii="Arial" w:hAnsi="Arial" w:cs="Arial"/>
          <w:color w:val="C00000"/>
        </w:rPr>
        <w:t xml:space="preserve"> </w:t>
      </w:r>
      <w:r w:rsidRPr="00227E72">
        <w:rPr>
          <w:rFonts w:ascii="Arial" w:hAnsi="Arial" w:cs="Arial"/>
          <w:color w:val="C00000"/>
          <w:lang w:val="en-US"/>
        </w:rPr>
        <w:t>particles</w:t>
      </w:r>
      <w:r w:rsidR="00765C1A">
        <w:t>"</w:t>
      </w:r>
      <w:r w:rsidRPr="00810CF7">
        <w:t xml:space="preserve"> </w:t>
      </w:r>
      <w:r>
        <w:t>позволяет</w:t>
      </w:r>
      <w:r w:rsidRPr="00810CF7">
        <w:t xml:space="preserve"> </w:t>
      </w:r>
      <w:r>
        <w:t>не</w:t>
      </w:r>
      <w:r w:rsidRPr="00810CF7">
        <w:t xml:space="preserve"> </w:t>
      </w:r>
      <w:r>
        <w:t>учитывать рассеяние на частицах в одномерных кривых</w:t>
      </w:r>
      <w:r w:rsidR="002768BD">
        <w:t>,</w:t>
      </w:r>
      <w:r w:rsidR="00016596">
        <w:t xml:space="preserve"> даже если частицы пр</w:t>
      </w:r>
      <w:r w:rsidR="00CD26B0">
        <w:t>исутствуют и влияют на двумерное рассеяние</w:t>
      </w:r>
      <w:r w:rsidR="00016596">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50" w:name="_Interface"/>
      <w:bookmarkStart w:id="151" w:name="_Toc121347677"/>
      <w:bookmarkEnd w:id="150"/>
      <w:r>
        <w:rPr>
          <w:rFonts w:ascii="Times New Roman" w:hAnsi="Times New Roman" w:cs="Times New Roman"/>
          <w:color w:val="0070C0"/>
          <w:lang w:val="en-US"/>
        </w:rPr>
        <w:lastRenderedPageBreak/>
        <w:t>Interface</w:t>
      </w:r>
      <w:bookmarkEnd w:id="151"/>
    </w:p>
    <w:p w14:paraId="5E21313B" w14:textId="467C24B2"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rPr>
        <w:t xml:space="preserve">Вкладка </w:t>
      </w:r>
      <w:r w:rsidR="00765C1A">
        <w:rPr>
          <w:color w:val="00518E"/>
        </w:rPr>
        <w:t>"</w:t>
      </w:r>
      <w:r w:rsidR="00715809" w:rsidRPr="004B333C">
        <w:rPr>
          <w:rFonts w:ascii="Arial" w:hAnsi="Arial" w:cs="Arial"/>
          <w:color w:val="C00000"/>
          <w:lang w:val="en-US"/>
        </w:rPr>
        <w:t>Interface</w:t>
      </w:r>
      <w:r w:rsidR="00765C1A">
        <w:rPr>
          <w:color w:val="00518E"/>
        </w:rPr>
        <w:t>"</w:t>
      </w:r>
    </w:p>
    <w:p w14:paraId="04FD7F21" w14:textId="77777777" w:rsidR="004B333C" w:rsidRDefault="004B333C" w:rsidP="00C66DA2">
      <w:pPr>
        <w:spacing w:beforeLines="100" w:before="240" w:afterLines="150" w:after="360" w:line="276" w:lineRule="auto"/>
        <w:jc w:val="both"/>
      </w:pPr>
      <w:r w:rsidRPr="006460E2">
        <w:t xml:space="preserve">Здесь находятся </w:t>
      </w:r>
      <w:r>
        <w:t xml:space="preserve">некоторые </w:t>
      </w:r>
      <w:r w:rsidRPr="006460E2">
        <w:t xml:space="preserve">настройки </w:t>
      </w:r>
      <w:r>
        <w:t>внешнего вида и поведения окон</w:t>
      </w:r>
      <w:r w:rsidRPr="006460E2">
        <w:t>.</w:t>
      </w:r>
    </w:p>
    <w:p w14:paraId="0C02C4F2" w14:textId="2A3664A2" w:rsidR="004B333C" w:rsidRDefault="004B333C" w:rsidP="00C66DA2">
      <w:pPr>
        <w:spacing w:before="100" w:after="150" w:line="276" w:lineRule="auto"/>
        <w:jc w:val="both"/>
      </w:pPr>
      <w:r w:rsidRPr="006460E2">
        <w:t xml:space="preserve">В первом </w:t>
      </w:r>
      <w:r w:rsidRPr="002768BD">
        <w:t xml:space="preserve">блоке указывается </w:t>
      </w:r>
      <w:r w:rsidR="002768BD" w:rsidRPr="002768BD">
        <w:t xml:space="preserve">названия </w:t>
      </w:r>
      <w:r w:rsidRPr="002768BD">
        <w:t>по умолчанию</w:t>
      </w:r>
      <w:r>
        <w:t>, которые присваиваются</w:t>
      </w:r>
      <w:r w:rsidRPr="006070CE">
        <w:t xml:space="preserve"> </w:t>
      </w:r>
      <w: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pPr>
      <w:r w:rsidRPr="008205AD">
        <w:t xml:space="preserve">Второй блок касается </w:t>
      </w:r>
      <w:r w:rsidR="009062B1">
        <w:t>графиков</w:t>
      </w:r>
      <w:r w:rsidRPr="008205AD">
        <w:t>.</w:t>
      </w:r>
      <w:r w:rsidR="00056529" w:rsidRPr="00056529">
        <w:t xml:space="preserve"> Здесь находятся некоторые настройки внешнего вида и поведения окон.</w:t>
      </w:r>
    </w:p>
    <w:p w14:paraId="242D2193" w14:textId="33601497" w:rsidR="00D676DF" w:rsidRDefault="00765C1A" w:rsidP="00C66DA2">
      <w:pPr>
        <w:spacing w:beforeLines="100" w:before="240" w:afterLines="150" w:after="360" w:line="276" w:lineRule="auto"/>
        <w:jc w:val="both"/>
      </w:pPr>
      <w:r>
        <w:t>"</w:t>
      </w:r>
      <w:r w:rsidR="00DB28DD" w:rsidRPr="00056529">
        <w:rPr>
          <w:rFonts w:ascii="Arial" w:hAnsi="Arial" w:cs="Arial"/>
          <w:color w:val="C00000"/>
          <w:lang w:val="en-US"/>
        </w:rPr>
        <w:t>Replot</w:t>
      </w:r>
      <w:r w:rsidR="00DB28DD" w:rsidRPr="00056529">
        <w:rPr>
          <w:rFonts w:ascii="Arial" w:hAnsi="Arial" w:cs="Arial"/>
          <w:color w:val="C00000"/>
        </w:rPr>
        <w:t xml:space="preserve"> 1</w:t>
      </w:r>
      <w:r w:rsidR="00DB28DD" w:rsidRPr="00056529">
        <w:rPr>
          <w:rFonts w:ascii="Arial" w:hAnsi="Arial" w:cs="Arial"/>
          <w:color w:val="C00000"/>
          <w:lang w:val="en-US"/>
        </w:rPr>
        <w:t>D</w:t>
      </w:r>
      <w:r w:rsidR="00DB28DD" w:rsidRPr="00056529">
        <w:rPr>
          <w:rFonts w:ascii="Arial" w:hAnsi="Arial" w:cs="Arial"/>
          <w:color w:val="C00000"/>
        </w:rPr>
        <w:t xml:space="preserve"> </w:t>
      </w:r>
      <w:r w:rsidR="00DB28DD" w:rsidRPr="00056529">
        <w:rPr>
          <w:rFonts w:ascii="Arial" w:hAnsi="Arial" w:cs="Arial"/>
          <w:color w:val="C00000"/>
          <w:lang w:val="en-US"/>
        </w:rPr>
        <w:t>graphs</w:t>
      </w:r>
      <w:r w:rsidR="00DB28DD" w:rsidRPr="00056529">
        <w:rPr>
          <w:rFonts w:ascii="Arial" w:hAnsi="Arial" w:cs="Arial"/>
          <w:color w:val="C00000"/>
        </w:rPr>
        <w:t xml:space="preserve"> </w:t>
      </w:r>
      <w:r w:rsidR="00DB28DD" w:rsidRPr="00056529">
        <w:rPr>
          <w:rFonts w:ascii="Arial" w:hAnsi="Arial" w:cs="Arial"/>
          <w:color w:val="C00000"/>
          <w:lang w:val="en-US"/>
        </w:rPr>
        <w:t>while</w:t>
      </w:r>
      <w:r w:rsidR="00DB28DD" w:rsidRPr="00056529">
        <w:rPr>
          <w:rFonts w:ascii="Arial" w:hAnsi="Arial" w:cs="Arial"/>
          <w:color w:val="C00000"/>
        </w:rPr>
        <w:t xml:space="preserve"> </w:t>
      </w:r>
      <w:r w:rsidR="00DB28DD" w:rsidRPr="00056529">
        <w:rPr>
          <w:rFonts w:ascii="Arial" w:hAnsi="Arial" w:cs="Arial"/>
          <w:color w:val="C00000"/>
          <w:lang w:val="en-US"/>
        </w:rPr>
        <w:t>fitting</w:t>
      </w:r>
      <w:r>
        <w:t>"</w:t>
      </w:r>
      <w:r w:rsidR="00CB5D46" w:rsidRPr="008205AD">
        <w:t xml:space="preserve"> – если </w:t>
      </w:r>
      <w:r w:rsidR="00CB5D46" w:rsidRPr="002768BD">
        <w:t xml:space="preserve">включено, то </w:t>
      </w:r>
      <w:r w:rsidR="00DB28DD" w:rsidRPr="002768BD">
        <w:t>в процессе автоматической</w:t>
      </w:r>
      <w:r w:rsidR="00DB28DD" w:rsidRPr="00DB28DD">
        <w:t xml:space="preserve"> </w:t>
      </w:r>
      <w:r w:rsidR="00DB28DD">
        <w:t>подгонки</w:t>
      </w:r>
      <w:r w:rsidR="00141BD3">
        <w:t xml:space="preserve"> расчётные кривые в окне </w:t>
      </w:r>
      <w:r>
        <w:t>"</w:t>
      </w:r>
      <w:hyperlink w:anchor="_1D_graphs" w:history="1">
        <w:r w:rsidR="00141BD3" w:rsidRPr="00E34C3B">
          <w:rPr>
            <w:rStyle w:val="Hyperlink"/>
            <w:rFonts w:ascii="Arial" w:hAnsi="Arial" w:cs="Arial"/>
          </w:rPr>
          <w:t>1</w:t>
        </w:r>
        <w:r w:rsidR="00141BD3" w:rsidRPr="00E34C3B">
          <w:rPr>
            <w:rStyle w:val="Hyperlink"/>
            <w:rFonts w:ascii="Arial" w:hAnsi="Arial" w:cs="Arial"/>
            <w:lang w:val="en-US"/>
          </w:rPr>
          <w:t>D</w:t>
        </w:r>
        <w:r w:rsidR="00141BD3" w:rsidRPr="00E34C3B">
          <w:rPr>
            <w:rStyle w:val="Hyperlink"/>
            <w:rFonts w:ascii="Arial" w:hAnsi="Arial" w:cs="Arial"/>
          </w:rPr>
          <w:t xml:space="preserve"> </w:t>
        </w:r>
        <w:r w:rsidR="00141BD3" w:rsidRPr="00E34C3B">
          <w:rPr>
            <w:rStyle w:val="Hyperlink"/>
            <w:rFonts w:ascii="Arial" w:hAnsi="Arial" w:cs="Arial"/>
            <w:lang w:val="en-US"/>
          </w:rPr>
          <w:t>graphs</w:t>
        </w:r>
      </w:hyperlink>
      <w:r>
        <w:t>"</w:t>
      </w:r>
      <w:r w:rsidR="00141BD3">
        <w:t xml:space="preserve">, для которых выставлен параметр </w:t>
      </w:r>
      <w:r>
        <w:t>"</w:t>
      </w:r>
      <w:r w:rsidR="00141BD3" w:rsidRPr="00E34C3B">
        <w:rPr>
          <w:rFonts w:ascii="Arial" w:hAnsi="Arial" w:cs="Arial"/>
          <w:color w:val="C00000"/>
          <w:lang w:val="en-US"/>
        </w:rPr>
        <w:t>Fit</w:t>
      </w:r>
      <w:r>
        <w:t>"</w:t>
      </w:r>
      <w:r w:rsidR="00141BD3">
        <w:t>, будут автоматически обновляться, иллюстрируя путь, который проходит алгоритм.</w:t>
      </w:r>
    </w:p>
    <w:p w14:paraId="726DD552" w14:textId="2EAFDE26" w:rsidR="001A71C4" w:rsidRPr="007748A4" w:rsidRDefault="00765C1A" w:rsidP="00C66DA2">
      <w:pPr>
        <w:spacing w:beforeLines="100" w:before="240" w:afterLines="150" w:after="360" w:line="276" w:lineRule="auto"/>
        <w:jc w:val="both"/>
      </w:pPr>
      <w:r>
        <w:t>"</w:t>
      </w:r>
      <w:r w:rsidR="00BA5D64" w:rsidRPr="00056529">
        <w:rPr>
          <w:rFonts w:ascii="Arial" w:hAnsi="Arial" w:cs="Arial"/>
          <w:color w:val="C00000"/>
          <w:lang w:val="en-US"/>
        </w:rPr>
        <w:t>Profile</w:t>
      </w:r>
      <w:r w:rsidR="00816306" w:rsidRPr="00056529">
        <w:rPr>
          <w:rFonts w:ascii="Arial" w:hAnsi="Arial" w:cs="Arial"/>
          <w:color w:val="C00000"/>
        </w:rPr>
        <w:t xml:space="preserve"> </w:t>
      </w:r>
      <w:r w:rsidR="00816306" w:rsidRPr="00056529">
        <w:rPr>
          <w:rFonts w:ascii="Arial" w:hAnsi="Arial" w:cs="Arial"/>
          <w:color w:val="C00000"/>
          <w:lang w:val="en-US"/>
        </w:rPr>
        <w:t>line</w:t>
      </w:r>
      <w:r w:rsidR="00816306" w:rsidRPr="00056529">
        <w:rPr>
          <w:rFonts w:ascii="Arial" w:hAnsi="Arial" w:cs="Arial"/>
          <w:color w:val="C00000"/>
        </w:rPr>
        <w:t xml:space="preserve"> </w:t>
      </w:r>
      <w:r w:rsidR="00816306" w:rsidRPr="00056529">
        <w:rPr>
          <w:rFonts w:ascii="Arial" w:hAnsi="Arial" w:cs="Arial"/>
          <w:color w:val="C00000"/>
          <w:lang w:val="en-US"/>
        </w:rPr>
        <w:t>thickness</w:t>
      </w:r>
      <w:r>
        <w:t>"</w:t>
      </w:r>
      <w:r w:rsidR="00BA5D64" w:rsidRPr="008205AD">
        <w:t xml:space="preserve"> </w:t>
      </w:r>
      <w:r w:rsidR="009A4746">
        <w:t xml:space="preserve">задаёт толщины всех линий профиля структуры в окне </w:t>
      </w:r>
      <w:r>
        <w:t>"</w:t>
      </w:r>
      <w:hyperlink w:anchor="_Profile_plot" w:history="1">
        <w:r w:rsidR="009A4746" w:rsidRPr="00E34C3B">
          <w:rPr>
            <w:rStyle w:val="Hyperlink"/>
            <w:rFonts w:ascii="Arial" w:hAnsi="Arial" w:cs="Arial"/>
            <w:lang w:val="en-US"/>
          </w:rPr>
          <w:t>Profile</w:t>
        </w:r>
        <w:r w:rsidR="009A4746" w:rsidRPr="00E34C3B">
          <w:rPr>
            <w:rStyle w:val="Hyperlink"/>
            <w:rFonts w:ascii="Arial" w:hAnsi="Arial" w:cs="Arial"/>
          </w:rPr>
          <w:t xml:space="preserve"> </w:t>
        </w:r>
        <w:r w:rsidR="009A4746" w:rsidRPr="00E34C3B">
          <w:rPr>
            <w:rStyle w:val="Hyperlink"/>
            <w:rFonts w:ascii="Arial" w:hAnsi="Arial" w:cs="Arial"/>
            <w:lang w:val="en-US"/>
          </w:rPr>
          <w:t>plot</w:t>
        </w:r>
      </w:hyperlink>
      <w:r>
        <w:t>"</w:t>
      </w:r>
      <w:r w:rsidR="00BA5D64">
        <w:t>.</w:t>
      </w:r>
      <w:r w:rsidR="00DF502E">
        <w:t xml:space="preserve"> </w:t>
      </w:r>
      <w:r w:rsidR="0097585B">
        <w:t>Этот параметр вынесен в глобальные настройки для удобства его быстрого изменения, когда нужно получить чёткую, хор</w:t>
      </w:r>
      <w:r w:rsidR="002768BD">
        <w:t>ошо различимую картинку профиля</w:t>
      </w:r>
      <w:r w:rsidR="00D20A10" w:rsidRPr="00A540E3">
        <w:t xml:space="preserve"> </w:t>
      </w:r>
      <w:r w:rsidR="0097585B">
        <w:t>и сделать скриншот.</w:t>
      </w:r>
    </w:p>
    <w:p w14:paraId="7A9DB195" w14:textId="4E3B09C2" w:rsidR="001A71C4" w:rsidRPr="00E271D8" w:rsidRDefault="00A63C9F" w:rsidP="00C66DA2">
      <w:pPr>
        <w:spacing w:beforeLines="100" w:before="240" w:afterLines="150" w:after="360" w:line="276" w:lineRule="auto"/>
        <w:jc w:val="both"/>
      </w:pPr>
      <w:r>
        <w:t>П</w:t>
      </w:r>
      <w:r w:rsidR="00923753">
        <w:t>ункты</w:t>
      </w:r>
      <w:r w:rsidRPr="00820A18">
        <w:t xml:space="preserve"> </w:t>
      </w:r>
      <w:r>
        <w:t>в</w:t>
      </w:r>
      <w:r w:rsidRPr="00820A18">
        <w:t xml:space="preserve"> </w:t>
      </w:r>
      <w:r>
        <w:t>блоке</w:t>
      </w:r>
      <w:r w:rsidRPr="00820A18">
        <w:t xml:space="preserve"> </w:t>
      </w:r>
      <w:bookmarkStart w:id="152" w:name="_Hlk119267991"/>
      <w:r w:rsidR="00765C1A">
        <w:t>"</w:t>
      </w:r>
      <w:r>
        <w:rPr>
          <w:rFonts w:ascii="Arial" w:hAnsi="Arial" w:cs="Arial"/>
          <w:color w:val="C00000"/>
          <w:lang w:val="en-US"/>
        </w:rPr>
        <w:t>Other</w:t>
      </w:r>
      <w:r w:rsidR="00765C1A">
        <w:t>"</w:t>
      </w:r>
      <w:bookmarkEnd w:id="152"/>
      <w:r w:rsidR="00923753" w:rsidRPr="00820A18">
        <w:t>:</w:t>
      </w:r>
    </w:p>
    <w:p w14:paraId="0EB298A5" w14:textId="39AF1A05" w:rsidR="005039E8" w:rsidRDefault="00765C1A" w:rsidP="00923753">
      <w:pPr>
        <w:spacing w:beforeLines="100" w:before="240" w:afterLines="150" w:after="360" w:line="276" w:lineRule="auto"/>
        <w:jc w:val="both"/>
      </w:pPr>
      <w:r>
        <w:lastRenderedPageBreak/>
        <w:t>"</w:t>
      </w:r>
      <w:r w:rsidR="00923753" w:rsidRPr="00E34C3B">
        <w:rPr>
          <w:rFonts w:ascii="Arial" w:hAnsi="Arial" w:cs="Arial"/>
          <w:color w:val="C00000"/>
          <w:lang w:val="en-US"/>
        </w:rPr>
        <w:t>Make</w:t>
      </w:r>
      <w:r w:rsidR="00923753" w:rsidRPr="00E34C3B">
        <w:rPr>
          <w:rFonts w:ascii="Arial" w:hAnsi="Arial" w:cs="Arial"/>
          <w:color w:val="C00000"/>
        </w:rPr>
        <w:t xml:space="preserve"> </w:t>
      </w:r>
      <w:r w:rsidR="00923753" w:rsidRPr="00E34C3B">
        <w:rPr>
          <w:rFonts w:ascii="Arial" w:hAnsi="Arial" w:cs="Arial"/>
          <w:color w:val="C00000"/>
          <w:lang w:val="en-US"/>
        </w:rPr>
        <w:t>all</w:t>
      </w:r>
      <w:r w:rsidR="00923753" w:rsidRPr="00E34C3B">
        <w:rPr>
          <w:rFonts w:ascii="Arial" w:hAnsi="Arial" w:cs="Arial"/>
          <w:color w:val="C00000"/>
        </w:rPr>
        <w:t xml:space="preserve"> </w:t>
      </w:r>
      <w:r w:rsidR="00923753" w:rsidRPr="00E34C3B">
        <w:rPr>
          <w:rFonts w:ascii="Arial" w:hAnsi="Arial" w:cs="Arial"/>
          <w:color w:val="C00000"/>
          <w:lang w:val="en-US"/>
        </w:rPr>
        <w:t>windows</w:t>
      </w:r>
      <w:r w:rsidR="00923753" w:rsidRPr="00E34C3B">
        <w:rPr>
          <w:rFonts w:ascii="Arial" w:hAnsi="Arial" w:cs="Arial"/>
          <w:color w:val="C00000"/>
        </w:rPr>
        <w:t xml:space="preserve"> </w:t>
      </w:r>
      <w:r w:rsidR="005039E8" w:rsidRPr="00E34C3B">
        <w:rPr>
          <w:rFonts w:ascii="Arial" w:hAnsi="Arial" w:cs="Arial"/>
          <w:color w:val="C00000"/>
          <w:lang w:val="en-US"/>
        </w:rPr>
        <w:t>resizable</w:t>
      </w:r>
      <w:r>
        <w:t>"</w:t>
      </w:r>
      <w:r w:rsidR="00923753" w:rsidRPr="005039E8">
        <w:t xml:space="preserve"> – </w:t>
      </w:r>
      <w:r w:rsidR="005039E8">
        <w:t>делает размер всех окон нефиксированным и даёт возможность сделать размер окна меньше размера содержимого. Нужн</w:t>
      </w:r>
      <w:r w:rsidR="00A143F8">
        <w:t>о</w:t>
      </w:r>
      <w:r w:rsidR="005039E8">
        <w:t xml:space="preserve"> для экономии экранного места.</w:t>
      </w:r>
    </w:p>
    <w:p w14:paraId="74969AA0" w14:textId="6991282D" w:rsidR="001A71C4" w:rsidRPr="00763EC3" w:rsidRDefault="00765C1A" w:rsidP="00923753">
      <w:pPr>
        <w:spacing w:beforeLines="100" w:before="240" w:afterLines="150" w:after="360" w:line="276" w:lineRule="auto"/>
        <w:jc w:val="both"/>
      </w:pPr>
      <w:r>
        <w:t>"</w:t>
      </w:r>
      <w:r w:rsidR="00763EC3" w:rsidRPr="00E34C3B">
        <w:rPr>
          <w:rFonts w:ascii="Arial" w:hAnsi="Arial" w:cs="Arial"/>
          <w:color w:val="C00000"/>
          <w:lang w:val="en-US"/>
        </w:rPr>
        <w:t>Structural</w:t>
      </w:r>
      <w:r w:rsidR="00763EC3" w:rsidRPr="00E34C3B">
        <w:rPr>
          <w:rFonts w:ascii="Arial" w:hAnsi="Arial" w:cs="Arial"/>
          <w:color w:val="C00000"/>
        </w:rPr>
        <w:t xml:space="preserve"> </w:t>
      </w:r>
      <w:r w:rsidR="00763EC3" w:rsidRPr="00E34C3B">
        <w:rPr>
          <w:rFonts w:ascii="Arial" w:hAnsi="Arial" w:cs="Arial"/>
          <w:color w:val="C00000"/>
          <w:lang w:val="en-US"/>
        </w:rPr>
        <w:t>tabs</w:t>
      </w:r>
      <w:r w:rsidR="00763EC3" w:rsidRPr="00E34C3B">
        <w:rPr>
          <w:rFonts w:ascii="Arial" w:hAnsi="Arial" w:cs="Arial"/>
          <w:color w:val="C00000"/>
        </w:rPr>
        <w:t xml:space="preserve"> </w:t>
      </w:r>
      <w:r w:rsidR="00763EC3" w:rsidRPr="00E34C3B">
        <w:rPr>
          <w:rFonts w:ascii="Arial" w:hAnsi="Arial" w:cs="Arial"/>
          <w:color w:val="C00000"/>
          <w:lang w:val="en-US"/>
        </w:rPr>
        <w:t>synchronization</w:t>
      </w:r>
      <w:r>
        <w:t>"</w:t>
      </w:r>
      <w:r w:rsidR="00923753" w:rsidRPr="00763EC3">
        <w:t xml:space="preserve"> – </w:t>
      </w:r>
      <w:r w:rsidR="00763EC3">
        <w:t>если</w:t>
      </w:r>
      <w:r w:rsidR="00763EC3" w:rsidRPr="00763EC3">
        <w:t xml:space="preserve"> </w:t>
      </w:r>
      <w:r w:rsidR="00763EC3">
        <w:t>в</w:t>
      </w:r>
      <w:r w:rsidR="00763EC3" w:rsidRPr="00763EC3">
        <w:t xml:space="preserve"> </w:t>
      </w:r>
      <w:r w:rsidR="00763EC3">
        <w:t>вашем</w:t>
      </w:r>
      <w:r w:rsidR="00763EC3" w:rsidRPr="00763EC3">
        <w:t xml:space="preserve"> </w:t>
      </w:r>
      <w:r w:rsidR="00763EC3">
        <w:t>проекте</w:t>
      </w:r>
      <w:r w:rsidR="00763EC3" w:rsidRPr="00763EC3">
        <w:t xml:space="preserve"> </w:t>
      </w:r>
      <w:r w:rsidR="00763EC3">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t>,</w:t>
      </w:r>
      <w:r w:rsidR="00763EC3">
        <w:t xml:space="preserve"> какая структура в каком окне</w:t>
      </w:r>
      <w:r w:rsidR="00BB02AE" w:rsidRPr="00BB02AE">
        <w:t xml:space="preserve"> </w:t>
      </w:r>
      <w:r w:rsidR="00BB02AE">
        <w:t>открыта</w:t>
      </w:r>
      <w:r w:rsidR="00763EC3">
        <w:t>.</w:t>
      </w:r>
    </w:p>
    <w:p w14:paraId="50B6DE2A" w14:textId="7ED8FF93" w:rsidR="001A71C4" w:rsidRPr="00BA158A" w:rsidRDefault="00765C1A" w:rsidP="00923753">
      <w:pPr>
        <w:spacing w:beforeLines="100" w:before="240" w:afterLines="150" w:after="360" w:line="276" w:lineRule="auto"/>
        <w:jc w:val="both"/>
      </w:pPr>
      <w:r>
        <w:t>"</w:t>
      </w:r>
      <w:r w:rsidR="0056189C" w:rsidRPr="00E34C3B">
        <w:rPr>
          <w:rFonts w:ascii="Arial" w:hAnsi="Arial" w:cs="Arial"/>
          <w:color w:val="C00000"/>
          <w:lang w:val="en-US"/>
        </w:rPr>
        <w:t>Show</w:t>
      </w:r>
      <w:r w:rsidR="0056189C" w:rsidRPr="00E34C3B">
        <w:rPr>
          <w:rFonts w:ascii="Arial" w:hAnsi="Arial" w:cs="Arial"/>
          <w:color w:val="C00000"/>
        </w:rPr>
        <w:t xml:space="preserve"> </w:t>
      </w:r>
      <w:r w:rsidR="0056189C" w:rsidRPr="00E34C3B">
        <w:rPr>
          <w:rFonts w:ascii="Arial" w:hAnsi="Arial" w:cs="Arial"/>
          <w:color w:val="C00000"/>
          <w:lang w:val="en-US"/>
        </w:rPr>
        <w:t>single</w:t>
      </w:r>
      <w:r w:rsidR="0056189C" w:rsidRPr="00E34C3B">
        <w:rPr>
          <w:rFonts w:ascii="Arial" w:hAnsi="Arial" w:cs="Arial"/>
          <w:color w:val="C00000"/>
        </w:rPr>
        <w:t xml:space="preserve"> </w:t>
      </w:r>
      <w:r w:rsidR="0056189C" w:rsidRPr="00E34C3B">
        <w:rPr>
          <w:rFonts w:ascii="Arial" w:hAnsi="Arial" w:cs="Arial"/>
          <w:color w:val="C00000"/>
          <w:lang w:val="en-US"/>
        </w:rPr>
        <w:t>calculation</w:t>
      </w:r>
      <w:r w:rsidR="0056189C" w:rsidRPr="00E34C3B">
        <w:rPr>
          <w:rFonts w:ascii="Arial" w:hAnsi="Arial" w:cs="Arial"/>
          <w:color w:val="C00000"/>
        </w:rPr>
        <w:t xml:space="preserve"> </w:t>
      </w:r>
      <w:r w:rsidR="0056189C" w:rsidRPr="00E34C3B">
        <w:rPr>
          <w:rFonts w:ascii="Arial" w:hAnsi="Arial" w:cs="Arial"/>
          <w:color w:val="C00000"/>
          <w:lang w:val="en-US"/>
        </w:rPr>
        <w:t>time</w:t>
      </w:r>
      <w:r>
        <w:t>"</w:t>
      </w:r>
      <w:r w:rsidR="00923753" w:rsidRPr="007B0F28">
        <w:t xml:space="preserve"> – </w:t>
      </w:r>
      <w:r w:rsidR="007B0F28">
        <w:t>показывает</w:t>
      </w:r>
      <w:r w:rsidR="007B0F28" w:rsidRPr="007B0F28">
        <w:t xml:space="preserve"> </w:t>
      </w:r>
      <w:r w:rsidR="007B0F28">
        <w:t>в</w:t>
      </w:r>
      <w:r w:rsidR="007B0F28" w:rsidRPr="007B0F28">
        <w:t xml:space="preserve"> </w:t>
      </w:r>
      <w:r w:rsidR="007B0F28">
        <w:t xml:space="preserve">командной строке время </w:t>
      </w:r>
      <w:r w:rsidR="00857325">
        <w:t>расчёта</w:t>
      </w:r>
      <w:r w:rsidR="007B0F28">
        <w:t xml:space="preserve"> кривых при ручном перевычислении (</w:t>
      </w:r>
      <w:r>
        <w:t>"</w:t>
      </w:r>
      <w:r w:rsidR="007B0F28" w:rsidRPr="00E34C3B">
        <w:rPr>
          <w:u w:val="single"/>
          <w:lang w:val="en-US"/>
        </w:rPr>
        <w:t>Ctrl</w:t>
      </w:r>
      <w:r w:rsidR="007B0F28" w:rsidRPr="00E34C3B">
        <w:rPr>
          <w:u w:val="single"/>
        </w:rPr>
        <w:t>+</w:t>
      </w:r>
      <w:r w:rsidR="007B0F28" w:rsidRPr="00E34C3B">
        <w:rPr>
          <w:u w:val="single"/>
          <w:lang w:val="en-US"/>
        </w:rPr>
        <w:t>Shift</w:t>
      </w:r>
      <w:r w:rsidR="007B0F28" w:rsidRPr="00E34C3B">
        <w:rPr>
          <w:u w:val="single"/>
        </w:rPr>
        <w:t>+</w:t>
      </w:r>
      <w:r w:rsidR="007B0F28" w:rsidRPr="00E34C3B">
        <w:rPr>
          <w:u w:val="single"/>
          <w:lang w:val="en-US"/>
        </w:rPr>
        <w:t>C</w:t>
      </w:r>
      <w:r>
        <w:t>"</w:t>
      </w:r>
      <w:r w:rsidR="007B0F28">
        <w:t>)</w:t>
      </w:r>
      <w:r w:rsidR="00BA158A">
        <w:t>.</w:t>
      </w:r>
    </w:p>
    <w:p w14:paraId="1275DCC8" w14:textId="1191348D" w:rsidR="00B07BDF" w:rsidRPr="00744547" w:rsidRDefault="00765C1A" w:rsidP="00DB5EF6">
      <w:pPr>
        <w:spacing w:beforeLines="100" w:before="240" w:afterLines="150" w:after="360" w:line="276" w:lineRule="auto"/>
        <w:jc w:val="both"/>
      </w:pPr>
      <w:r>
        <w:t>"</w:t>
      </w:r>
      <w:r w:rsidR="000E4481" w:rsidRPr="00E34C3B">
        <w:rPr>
          <w:rFonts w:ascii="Arial" w:hAnsi="Arial" w:cs="Arial"/>
          <w:color w:val="C00000"/>
          <w:lang w:val="en-US"/>
        </w:rPr>
        <w:t>Show</w:t>
      </w:r>
      <w:r w:rsidR="000E4481" w:rsidRPr="00E34C3B">
        <w:rPr>
          <w:rFonts w:ascii="Arial" w:hAnsi="Arial" w:cs="Arial"/>
          <w:color w:val="C00000"/>
        </w:rPr>
        <w:t xml:space="preserve"> </w:t>
      </w:r>
      <w:r w:rsidR="000E4481" w:rsidRPr="00E34C3B">
        <w:rPr>
          <w:rFonts w:ascii="Arial" w:hAnsi="Arial" w:cs="Arial"/>
          <w:color w:val="C00000"/>
          <w:lang w:val="en-US"/>
        </w:rPr>
        <w:t>individual</w:t>
      </w:r>
      <w:r w:rsidR="000E4481" w:rsidRPr="00E34C3B">
        <w:rPr>
          <w:rFonts w:ascii="Arial" w:hAnsi="Arial" w:cs="Arial"/>
          <w:color w:val="C00000"/>
        </w:rPr>
        <w:t xml:space="preserve"> </w:t>
      </w:r>
      <w:r w:rsidR="000E4481" w:rsidRPr="00E34C3B">
        <w:rPr>
          <w:rFonts w:ascii="Arial" w:hAnsi="Arial" w:cs="Arial"/>
          <w:color w:val="C00000"/>
          <w:lang w:val="en-US"/>
        </w:rPr>
        <w:t>residuals</w:t>
      </w:r>
      <w:r>
        <w:t>"</w:t>
      </w:r>
      <w:r w:rsidR="00923753" w:rsidRPr="00744547">
        <w:t xml:space="preserve"> – </w:t>
      </w:r>
      <w:r w:rsidR="00744547">
        <w:t>показывает</w:t>
      </w:r>
      <w:r w:rsidR="00744547" w:rsidRPr="00744547">
        <w:t xml:space="preserve"> </w:t>
      </w:r>
      <w:r w:rsidR="00744547">
        <w:t>в</w:t>
      </w:r>
      <w:r w:rsidR="00744547" w:rsidRPr="00744547">
        <w:t xml:space="preserve"> </w:t>
      </w:r>
      <w:r w:rsidR="00744547">
        <w:t>командной строке невязки по каждой кривой и суммарную невязку</w:t>
      </w:r>
      <w:r w:rsidR="00744547" w:rsidRPr="00744547">
        <w:t xml:space="preserve"> </w:t>
      </w:r>
      <w:r w:rsidR="00744547">
        <w:t>при ручном перевычислении (</w:t>
      </w:r>
      <w:r>
        <w:t>"</w:t>
      </w:r>
      <w:r w:rsidR="00744547" w:rsidRPr="00E34C3B">
        <w:rPr>
          <w:u w:val="single"/>
          <w:lang w:val="en-US"/>
        </w:rPr>
        <w:t>Ctrl</w:t>
      </w:r>
      <w:r w:rsidR="00744547" w:rsidRPr="00E34C3B">
        <w:rPr>
          <w:u w:val="single"/>
        </w:rPr>
        <w:t>+</w:t>
      </w:r>
      <w:r w:rsidR="00744547" w:rsidRPr="00E34C3B">
        <w:rPr>
          <w:u w:val="single"/>
          <w:lang w:val="en-US"/>
        </w:rPr>
        <w:t>Shift</w:t>
      </w:r>
      <w:r w:rsidR="00744547" w:rsidRPr="00E34C3B">
        <w:rPr>
          <w:u w:val="single"/>
        </w:rPr>
        <w:t>+</w:t>
      </w:r>
      <w:r w:rsidR="00744547" w:rsidRPr="00E34C3B">
        <w:rPr>
          <w:u w:val="single"/>
          <w:lang w:val="en-US"/>
        </w:rPr>
        <w:t>C</w:t>
      </w:r>
      <w:r>
        <w:t>"</w:t>
      </w:r>
      <w:r w:rsidR="00744547">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3" w:name="_Fitting_settings"/>
      <w:bookmarkStart w:id="154" w:name="_Toc121347678"/>
      <w:bookmarkEnd w:id="153"/>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4"/>
    </w:p>
    <w:p w14:paraId="7E707FD7" w14:textId="44BA2EEF"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rPr>
        <w:t xml:space="preserve">Окно </w:t>
      </w:r>
      <w:r w:rsidR="00765C1A">
        <w:rPr>
          <w:color w:val="00518E"/>
        </w:rPr>
        <w:t>"</w:t>
      </w:r>
      <w:r w:rsidRPr="003D2CBB">
        <w:rPr>
          <w:rFonts w:ascii="Arial" w:hAnsi="Arial" w:cs="Arial"/>
          <w:color w:val="C00000"/>
          <w:lang w:val="en-US"/>
        </w:rPr>
        <w:t>Fitting</w:t>
      </w:r>
      <w:r w:rsidRPr="003D2CBB">
        <w:rPr>
          <w:rFonts w:ascii="Arial" w:hAnsi="Arial" w:cs="Arial"/>
          <w:color w:val="C00000"/>
        </w:rPr>
        <w:t xml:space="preserve"> </w:t>
      </w:r>
      <w:r w:rsidRPr="003D2CBB">
        <w:rPr>
          <w:rFonts w:ascii="Arial" w:hAnsi="Arial" w:cs="Arial"/>
          <w:color w:val="C00000"/>
          <w:lang w:val="en-US"/>
        </w:rPr>
        <w:t>settings</w:t>
      </w:r>
      <w:r w:rsidR="00765C1A">
        <w:rPr>
          <w:color w:val="00518E"/>
        </w:rPr>
        <w:t>"</w:t>
      </w:r>
    </w:p>
    <w:p w14:paraId="78D316B2" w14:textId="71FA8281" w:rsidR="003A4F66" w:rsidRDefault="002204DE" w:rsidP="002E4EFC">
      <w:pPr>
        <w:pStyle w:val="a"/>
        <w:spacing w:beforeLines="100" w:before="240" w:afterLines="150" w:after="360" w:line="276" w:lineRule="auto"/>
        <w:ind w:firstLine="0"/>
      </w:pPr>
      <w:r>
        <w:t xml:space="preserve">Выбор алгоритма автоматической подгонки и изменение его параметров делается в окне </w:t>
      </w:r>
      <w:r w:rsidR="00765C1A">
        <w:t>"</w:t>
      </w:r>
      <w:r w:rsidRPr="008E7973">
        <w:rPr>
          <w:rFonts w:ascii="Arial" w:hAnsi="Arial" w:cs="Arial"/>
          <w:color w:val="C00000"/>
          <w:lang w:val="en-US"/>
        </w:rPr>
        <w:t>Fitting</w:t>
      </w:r>
      <w:r w:rsidRPr="008E7973">
        <w:rPr>
          <w:rFonts w:ascii="Arial" w:hAnsi="Arial" w:cs="Arial"/>
          <w:color w:val="C00000"/>
        </w:rPr>
        <w:t xml:space="preserve"> </w:t>
      </w:r>
      <w:r w:rsidRPr="008E7973">
        <w:rPr>
          <w:rFonts w:ascii="Arial" w:hAnsi="Arial" w:cs="Arial"/>
          <w:color w:val="C00000"/>
          <w:lang w:val="en-US"/>
        </w:rPr>
        <w:t>settings</w:t>
      </w:r>
      <w:r w:rsidR="00765C1A">
        <w:t>"</w:t>
      </w:r>
      <w:r w:rsidR="00E44647" w:rsidRPr="008E7973">
        <w:t>.</w:t>
      </w:r>
    </w:p>
    <w:p w14:paraId="52B53A3B" w14:textId="461BEC8A" w:rsidR="00EF19F2" w:rsidRPr="00F47574" w:rsidRDefault="00E44647" w:rsidP="002E4EFC">
      <w:pPr>
        <w:pStyle w:val="a"/>
        <w:spacing w:beforeLines="100" w:before="240" w:afterLines="150" w:after="360" w:line="276" w:lineRule="auto"/>
        <w:ind w:firstLine="0"/>
      </w:pPr>
      <w:r>
        <w:t>Алгоритм выбирается из выпадающего списка. Две основные группы алгоритмов выделены по библ</w:t>
      </w:r>
      <w:r w:rsidRPr="004B3DE6">
        <w:t xml:space="preserve">иотекам, из которых они взяты. Из библиотеки </w:t>
      </w:r>
      <w:r w:rsidRPr="004B3DE6">
        <w:rPr>
          <w:lang w:val="en-US"/>
        </w:rPr>
        <w:t>GSL</w:t>
      </w:r>
      <w:r w:rsidRPr="004B3DE6">
        <w:t xml:space="preserve"> (</w:t>
      </w:r>
      <w:r w:rsidRPr="004B3DE6">
        <w:rPr>
          <w:lang w:val="en-US"/>
        </w:rPr>
        <w:t>GNU</w:t>
      </w:r>
      <w:r w:rsidRPr="004B3DE6">
        <w:t xml:space="preserve"> </w:t>
      </w:r>
      <w:r w:rsidRPr="004B3DE6">
        <w:rPr>
          <w:lang w:val="en-US"/>
        </w:rPr>
        <w:t>Scientific</w:t>
      </w:r>
      <w:r w:rsidRPr="004B3DE6">
        <w:t xml:space="preserve"> </w:t>
      </w:r>
      <w:r w:rsidR="00DF0284" w:rsidRPr="004B3DE6">
        <w:rPr>
          <w:lang w:val="en-US"/>
        </w:rPr>
        <w:t>L</w:t>
      </w:r>
      <w:r w:rsidRPr="004B3DE6">
        <w:rPr>
          <w:lang w:val="en-US"/>
        </w:rPr>
        <w:t>ibrary</w:t>
      </w:r>
      <w:r w:rsidRPr="004B3DE6">
        <w:t>)</w:t>
      </w:r>
      <w:r w:rsidR="00DF0284" w:rsidRPr="004B3DE6">
        <w:t xml:space="preserve"> задействованы градиентные алгоритмы</w:t>
      </w:r>
      <w:r w:rsidR="00D87ED9" w:rsidRPr="004B3DE6">
        <w:t xml:space="preserve"> </w:t>
      </w:r>
      <w:bookmarkStart w:id="155" w:name="_Hlk119268095"/>
      <w:r w:rsidR="00D87ED9" w:rsidRPr="004B3DE6">
        <w:t>(</w:t>
      </w:r>
      <w:hyperlink r:id="rId315" w:anchor="nonlinear-least-squares-fitting" w:history="1">
        <w:r w:rsidR="00D87ED9" w:rsidRPr="004B3DE6">
          <w:rPr>
            <w:rStyle w:val="Hyperlink"/>
          </w:rPr>
          <w:t>https://www.gnu.org/software/gsl/doc/html/nls.html#nonlinear-least-squares-fitting</w:t>
        </w:r>
      </w:hyperlink>
      <w:r w:rsidR="00D87ED9" w:rsidRPr="004B3DE6">
        <w:t>)</w:t>
      </w:r>
      <w:bookmarkEnd w:id="155"/>
      <w:r w:rsidR="00DF0284" w:rsidRPr="004B3DE6">
        <w:t xml:space="preserve">, из </w:t>
      </w:r>
      <w:r w:rsidR="009E13A5" w:rsidRPr="004B3DE6">
        <w:t xml:space="preserve">библиотеки </w:t>
      </w:r>
      <w:r w:rsidR="009E13A5" w:rsidRPr="004B3DE6">
        <w:rPr>
          <w:lang w:val="en-US"/>
        </w:rPr>
        <w:t>SwarmOps</w:t>
      </w:r>
      <w:r w:rsidR="009E13A5" w:rsidRPr="004B3DE6">
        <w:t xml:space="preserve"> – преимущественно стохастические</w:t>
      </w:r>
      <w:r w:rsidR="00F47574" w:rsidRPr="004B3DE6">
        <w:t xml:space="preserve"> </w:t>
      </w:r>
      <w:bookmarkStart w:id="156" w:name="_Hlk119268114"/>
      <w:r w:rsidR="00F47574" w:rsidRPr="004B3DE6">
        <w:t>(</w:t>
      </w:r>
      <w:hyperlink r:id="rId316" w:history="1">
        <w:r w:rsidR="00F47574" w:rsidRPr="004B3DE6">
          <w:rPr>
            <w:rStyle w:val="Hyperlink"/>
          </w:rPr>
          <w:t>https://github.com/Hvass-Labs/swarmops-other/blob/master/SwarmOpsC1_1.pdf</w:t>
        </w:r>
      </w:hyperlink>
      <w:r w:rsidR="00F47574" w:rsidRPr="004B3DE6">
        <w:t>)</w:t>
      </w:r>
      <w:bookmarkEnd w:id="156"/>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rPr>
        <w:t>Список алгоритмов</w:t>
      </w:r>
    </w:p>
    <w:p w14:paraId="17D30512" w14:textId="77777777" w:rsidR="00980F01" w:rsidRDefault="00980F01" w:rsidP="002E4EFC">
      <w:pPr>
        <w:pStyle w:val="a"/>
        <w:spacing w:beforeLines="100" w:before="240" w:afterLines="150" w:after="360" w:line="276" w:lineRule="auto"/>
        <w:ind w:firstLine="0"/>
      </w:pPr>
      <w:r>
        <w:t>Осн</w:t>
      </w:r>
      <w:r w:rsidR="00FB44BB">
        <w:t>овных</w:t>
      </w:r>
      <w:r>
        <w:t xml:space="preserve"> параметр</w:t>
      </w:r>
      <w:r w:rsidR="00FB44BB">
        <w:t>ов</w:t>
      </w:r>
      <w:r>
        <w:t xml:space="preserve"> </w:t>
      </w:r>
      <w:r w:rsidR="00FB44BB">
        <w:t xml:space="preserve">подгонки немного, и они находятся на виду. Для </w:t>
      </w:r>
      <w:r w:rsidR="009D38DA">
        <w:t xml:space="preserve">алгоритмов из </w:t>
      </w:r>
      <w:r w:rsidR="009D38DA">
        <w:rPr>
          <w:lang w:val="en-US"/>
        </w:rPr>
        <w:t>GSL</w:t>
      </w:r>
      <w:r w:rsidR="009D38DA">
        <w:t xml:space="preserve"> это:</w:t>
      </w:r>
    </w:p>
    <w:p w14:paraId="773FB70C" w14:textId="3EFADBC9" w:rsidR="002E4EFC" w:rsidRDefault="00765C1A" w:rsidP="002E4EFC">
      <w:pPr>
        <w:pStyle w:val="a"/>
        <w:spacing w:beforeLines="100" w:before="240" w:afterLines="150" w:after="360" w:line="276" w:lineRule="auto"/>
        <w:ind w:firstLine="0"/>
      </w:pPr>
      <w:r>
        <w:t>"</w:t>
      </w:r>
      <w:r w:rsidR="009D38DA" w:rsidRPr="00D319B6">
        <w:rPr>
          <w:rFonts w:ascii="Arial" w:hAnsi="Arial" w:cs="Arial"/>
          <w:color w:val="C00000"/>
          <w:lang w:val="en-US"/>
        </w:rPr>
        <w:t>Randomized</w:t>
      </w:r>
      <w:r w:rsidR="009D38DA" w:rsidRPr="00D319B6">
        <w:rPr>
          <w:rFonts w:ascii="Arial" w:hAnsi="Arial" w:cs="Arial"/>
          <w:color w:val="C00000"/>
        </w:rPr>
        <w:t xml:space="preserve"> </w:t>
      </w:r>
      <w:r w:rsidR="009D38DA" w:rsidRPr="00D319B6">
        <w:rPr>
          <w:rFonts w:ascii="Arial" w:hAnsi="Arial" w:cs="Arial"/>
          <w:color w:val="C00000"/>
          <w:lang w:val="en-US"/>
        </w:rPr>
        <w:t>start</w:t>
      </w:r>
      <w:r>
        <w:t>"</w:t>
      </w:r>
      <w:r w:rsidR="009D38DA" w:rsidRPr="00641D60">
        <w:t xml:space="preserve"> – </w:t>
      </w:r>
      <w:r w:rsidR="00641D60">
        <w:t>запускает поочерёдно серию подгонок со случайными начальными значениями подгоняемых параметров. Число таких стартов определяется</w:t>
      </w:r>
      <w:r w:rsidR="009C4697">
        <w:t xml:space="preserve"> параметром </w:t>
      </w:r>
      <w:r>
        <w:t>"</w:t>
      </w:r>
      <w:r w:rsidR="009C4697" w:rsidRPr="00D319B6">
        <w:rPr>
          <w:rFonts w:ascii="Arial" w:hAnsi="Arial" w:cs="Arial"/>
          <w:color w:val="C00000"/>
          <w:lang w:val="en-US"/>
        </w:rPr>
        <w:t>Number</w:t>
      </w:r>
      <w:r w:rsidR="009C4697" w:rsidRPr="00D319B6">
        <w:rPr>
          <w:rFonts w:ascii="Arial" w:hAnsi="Arial" w:cs="Arial"/>
          <w:color w:val="C00000"/>
        </w:rPr>
        <w:t xml:space="preserve"> </w:t>
      </w:r>
      <w:r w:rsidR="009C4697" w:rsidRPr="00D319B6">
        <w:rPr>
          <w:rFonts w:ascii="Arial" w:hAnsi="Arial" w:cs="Arial"/>
          <w:color w:val="C00000"/>
          <w:lang w:val="en-US"/>
        </w:rPr>
        <w:t>of</w:t>
      </w:r>
      <w:r w:rsidR="009C4697" w:rsidRPr="00D319B6">
        <w:rPr>
          <w:rFonts w:ascii="Arial" w:hAnsi="Arial" w:cs="Arial"/>
          <w:color w:val="C00000"/>
        </w:rPr>
        <w:t xml:space="preserve"> </w:t>
      </w:r>
      <w:r w:rsidR="009C4697" w:rsidRPr="00D319B6">
        <w:rPr>
          <w:rFonts w:ascii="Arial" w:hAnsi="Arial" w:cs="Arial"/>
          <w:color w:val="C00000"/>
          <w:lang w:val="en-US"/>
        </w:rPr>
        <w:t>runs</w:t>
      </w:r>
      <w:r>
        <w:t>"</w:t>
      </w:r>
      <w:r w:rsidR="009C4697">
        <w:t xml:space="preserve">, а результаты записываются в файл </w:t>
      </w:r>
      <w:r>
        <w:t>"</w:t>
      </w:r>
      <w:r w:rsidR="009C4697" w:rsidRPr="00D319B6">
        <w:rPr>
          <w:rFonts w:ascii="Courier New" w:hAnsi="Courier New" w:cs="Courier New"/>
          <w:color w:val="C00000"/>
          <w:lang w:val="en-US"/>
        </w:rPr>
        <w:t>fits</w:t>
      </w:r>
      <w:r w:rsidR="009C4697" w:rsidRPr="00D319B6">
        <w:rPr>
          <w:rFonts w:ascii="Courier New" w:hAnsi="Courier New" w:cs="Courier New"/>
          <w:color w:val="C00000"/>
        </w:rPr>
        <w:t>.</w:t>
      </w:r>
      <w:r w:rsidR="009C4697" w:rsidRPr="00D319B6">
        <w:rPr>
          <w:rFonts w:ascii="Courier New" w:hAnsi="Courier New" w:cs="Courier New"/>
          <w:color w:val="C00000"/>
          <w:lang w:val="en-US"/>
        </w:rPr>
        <w:t>txt</w:t>
      </w:r>
      <w:r>
        <w:t>"</w:t>
      </w:r>
      <w:r w:rsidR="009C4697">
        <w:t xml:space="preserve">. </w:t>
      </w:r>
      <w:r w:rsidR="009F0FBD">
        <w:t xml:space="preserve">Такой подход используется, чтобы охватить </w:t>
      </w:r>
      <w:r w:rsidR="00B462E9">
        <w:t>б</w:t>
      </w:r>
      <w:r w:rsidR="00B462E9" w:rsidRPr="000D5AF2">
        <w:t>о́</w:t>
      </w:r>
      <w:r w:rsidR="00B462E9">
        <w:t>льшую часть параметрического пространства и с большей вероятностью найти достаточной глубокий минимум невязки.</w:t>
      </w:r>
    </w:p>
    <w:p w14:paraId="625E4337" w14:textId="637314CB" w:rsidR="00C90DD0" w:rsidRDefault="00765C1A" w:rsidP="00BF5ACB">
      <w:pPr>
        <w:pStyle w:val="a"/>
        <w:spacing w:beforeLines="100" w:before="240" w:afterLines="150" w:after="360" w:line="276" w:lineRule="auto"/>
        <w:ind w:firstLine="0"/>
      </w:pPr>
      <w:r>
        <w:t>"</w:t>
      </w:r>
      <w:r w:rsidR="00AC7347">
        <w:rPr>
          <w:rFonts w:ascii="Arial" w:hAnsi="Arial" w:cs="Arial"/>
          <w:color w:val="C00000"/>
          <w:lang w:val="en-US"/>
        </w:rPr>
        <w:t>N</w:t>
      </w:r>
      <w:r w:rsidR="00C90DD0" w:rsidRPr="00D319B6">
        <w:rPr>
          <w:rFonts w:ascii="Arial" w:hAnsi="Arial" w:cs="Arial"/>
          <w:color w:val="C00000"/>
          <w:lang w:val="en-US"/>
        </w:rPr>
        <w:t>umber</w:t>
      </w:r>
      <w:r w:rsidR="00C90DD0" w:rsidRPr="00D319B6">
        <w:rPr>
          <w:rFonts w:ascii="Arial" w:hAnsi="Arial" w:cs="Arial"/>
          <w:color w:val="C00000"/>
        </w:rPr>
        <w:t xml:space="preserve"> </w:t>
      </w:r>
      <w:r w:rsidR="00C90DD0" w:rsidRPr="00D319B6">
        <w:rPr>
          <w:rFonts w:ascii="Arial" w:hAnsi="Arial" w:cs="Arial"/>
          <w:color w:val="C00000"/>
          <w:lang w:val="en-US"/>
        </w:rPr>
        <w:t>of</w:t>
      </w:r>
      <w:r w:rsidR="00C90DD0" w:rsidRPr="00D319B6">
        <w:rPr>
          <w:rFonts w:ascii="Arial" w:hAnsi="Arial" w:cs="Arial"/>
          <w:color w:val="C00000"/>
        </w:rPr>
        <w:t xml:space="preserve"> </w:t>
      </w:r>
      <w:r w:rsidR="00C90DD0" w:rsidRPr="00D319B6">
        <w:rPr>
          <w:rFonts w:ascii="Arial" w:hAnsi="Arial" w:cs="Arial"/>
          <w:color w:val="C00000"/>
          <w:lang w:val="en-US"/>
        </w:rPr>
        <w:t>iterations</w:t>
      </w:r>
      <w:r>
        <w:t>"</w:t>
      </w:r>
      <w:r w:rsidR="00BF5ACB" w:rsidRPr="00AE38A3">
        <w:t xml:space="preserve"> – </w:t>
      </w:r>
      <w:r w:rsidR="00AE38A3">
        <w:t>количество</w:t>
      </w:r>
      <w:r w:rsidR="00AE38A3" w:rsidRPr="00AE38A3">
        <w:t xml:space="preserve"> </w:t>
      </w:r>
      <w:r w:rsidR="00AE38A3">
        <w:t>итераций</w:t>
      </w:r>
      <w:r w:rsidR="00AE38A3" w:rsidRPr="00AE38A3">
        <w:t xml:space="preserve"> </w:t>
      </w:r>
      <w:r w:rsidR="00AE38A3">
        <w:t>в каждой индивидуальной процедуре</w:t>
      </w:r>
      <w:r w:rsidR="00D82AF0">
        <w:t xml:space="preserve"> подгон</w:t>
      </w:r>
      <w:r w:rsidR="00DC4E0F">
        <w:t>ки, после которых алгоритм принудительно останавливается.</w:t>
      </w:r>
    </w:p>
    <w:p w14:paraId="5545788F" w14:textId="6173C068" w:rsidR="00DC4E0F" w:rsidRDefault="00765C1A" w:rsidP="00DC4E0F">
      <w:pPr>
        <w:pStyle w:val="a"/>
        <w:spacing w:beforeLines="100" w:before="240" w:afterLines="150" w:after="360" w:line="276" w:lineRule="auto"/>
        <w:ind w:firstLine="0"/>
      </w:pPr>
      <w:r>
        <w:t>"</w:t>
      </w:r>
      <w:r w:rsidR="00EF2DEE" w:rsidRPr="00D319B6">
        <w:rPr>
          <w:rFonts w:ascii="Arial" w:hAnsi="Arial" w:cs="Arial"/>
          <w:color w:val="C00000"/>
          <w:lang w:val="en-US"/>
        </w:rPr>
        <w:t>General</w:t>
      </w:r>
      <w:r w:rsidR="00EF2DEE" w:rsidRPr="00D319B6">
        <w:rPr>
          <w:rFonts w:ascii="Arial" w:hAnsi="Arial" w:cs="Arial"/>
          <w:color w:val="C00000"/>
        </w:rPr>
        <w:t xml:space="preserve"> </w:t>
      </w:r>
      <w:r w:rsidR="00EF2DEE" w:rsidRPr="00D319B6">
        <w:rPr>
          <w:rFonts w:ascii="Arial" w:hAnsi="Arial" w:cs="Arial"/>
          <w:color w:val="C00000"/>
          <w:lang w:val="en-US"/>
        </w:rPr>
        <w:t>tolerance</w:t>
      </w:r>
      <w:r>
        <w:t>"</w:t>
      </w:r>
      <w:r w:rsidR="00DC4E0F" w:rsidRPr="00AE38A3">
        <w:t xml:space="preserve"> – </w:t>
      </w:r>
      <w:r w:rsidR="00EF2DEE">
        <w:t xml:space="preserve">задаёт одновременно минимальный градиент, </w:t>
      </w:r>
      <w:r w:rsidR="007F6985">
        <w:t>минимальное значение невязки и</w:t>
      </w:r>
      <w:r w:rsidR="007F6985" w:rsidRPr="007F6985">
        <w:t xml:space="preserve"> </w:t>
      </w:r>
      <w:r w:rsidR="007F6985">
        <w:t>минимальный шаг параметров</w:t>
      </w:r>
      <w:r w:rsidR="005D4D74">
        <w:t>,</w:t>
      </w:r>
      <w:r w:rsidR="007F6985">
        <w:t xml:space="preserve"> </w:t>
      </w:r>
      <w:r w:rsidR="00EF2DEE">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t xml:space="preserve">Для алгоритмов из </w:t>
      </w:r>
      <w:r w:rsidR="00BE0DC5">
        <w:rPr>
          <w:lang w:val="en-US"/>
        </w:rPr>
        <w:t>SwarmOps</w:t>
      </w:r>
      <w:r w:rsidR="00BE0DC5">
        <w:t xml:space="preserve"> </w:t>
      </w:r>
      <w:r>
        <w:t>часть параметров отличается, а именно</w:t>
      </w:r>
      <w:r w:rsidR="00BE0DC5">
        <w:t>:</w:t>
      </w:r>
    </w:p>
    <w:p w14:paraId="54995F8B" w14:textId="686637F8"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rPr>
      </w:pPr>
      <w:r w:rsidRPr="006E239B">
        <w:rPr>
          <w:color w:val="00518E"/>
        </w:rPr>
        <w:t xml:space="preserve">Окно </w:t>
      </w:r>
      <w:r w:rsidR="00765C1A">
        <w:rPr>
          <w:color w:val="00518E"/>
        </w:rPr>
        <w:t>"</w:t>
      </w:r>
      <w:r w:rsidRPr="006B0328">
        <w:rPr>
          <w:rFonts w:ascii="Arial" w:hAnsi="Arial" w:cs="Arial"/>
          <w:color w:val="C00000"/>
          <w:lang w:val="en-US"/>
        </w:rPr>
        <w:t>Fitting</w:t>
      </w:r>
      <w:r w:rsidRPr="006B0328">
        <w:rPr>
          <w:rFonts w:ascii="Arial" w:hAnsi="Arial" w:cs="Arial"/>
          <w:color w:val="C00000"/>
        </w:rPr>
        <w:t xml:space="preserve"> </w:t>
      </w:r>
      <w:r w:rsidRPr="006B0328">
        <w:rPr>
          <w:rFonts w:ascii="Arial" w:hAnsi="Arial" w:cs="Arial"/>
          <w:color w:val="C00000"/>
          <w:lang w:val="en-US"/>
        </w:rPr>
        <w:t>settings</w:t>
      </w:r>
      <w:r w:rsidR="00765C1A">
        <w:rPr>
          <w:color w:val="00518E"/>
        </w:rPr>
        <w:t>"</w:t>
      </w:r>
    </w:p>
    <w:p w14:paraId="1AF33010" w14:textId="668F0499" w:rsidR="00E44647" w:rsidRPr="00A75B33" w:rsidRDefault="00765C1A" w:rsidP="00CC5CD6">
      <w:pPr>
        <w:pStyle w:val="a"/>
        <w:spacing w:beforeLines="100" w:before="240" w:afterLines="150" w:after="360" w:line="276" w:lineRule="auto"/>
        <w:ind w:firstLine="0"/>
      </w:pPr>
      <w:r>
        <w:t>"</w:t>
      </w:r>
      <w:r w:rsidR="00CC5CD6" w:rsidRPr="00D319B6">
        <w:rPr>
          <w:rFonts w:ascii="Arial" w:hAnsi="Arial" w:cs="Arial"/>
          <w:color w:val="C00000"/>
          <w:lang w:val="en-US"/>
        </w:rPr>
        <w:t>Initialize</w:t>
      </w:r>
      <w:r w:rsidR="00CC5CD6" w:rsidRPr="00D319B6">
        <w:rPr>
          <w:rFonts w:ascii="Arial" w:hAnsi="Arial" w:cs="Arial"/>
          <w:color w:val="C00000"/>
        </w:rPr>
        <w:t xml:space="preserve"> </w:t>
      </w:r>
      <w:r w:rsidR="00CC5CD6" w:rsidRPr="00D319B6">
        <w:rPr>
          <w:rFonts w:ascii="Arial" w:hAnsi="Arial" w:cs="Arial"/>
          <w:color w:val="C00000"/>
          <w:lang w:val="en-US"/>
        </w:rPr>
        <w:t>by</w:t>
      </w:r>
      <w:r w:rsidR="00CC5CD6" w:rsidRPr="00D319B6">
        <w:rPr>
          <w:rFonts w:ascii="Arial" w:hAnsi="Arial" w:cs="Arial"/>
          <w:color w:val="C00000"/>
        </w:rPr>
        <w:t xml:space="preserve"> </w:t>
      </w:r>
      <w:r w:rsidR="00CC5CD6" w:rsidRPr="00D319B6">
        <w:rPr>
          <w:rFonts w:ascii="Arial" w:hAnsi="Arial" w:cs="Arial"/>
          <w:color w:val="C00000"/>
          <w:lang w:val="en-US"/>
        </w:rPr>
        <w:t>current</w:t>
      </w:r>
      <w:r w:rsidR="00CC5CD6" w:rsidRPr="00D319B6">
        <w:rPr>
          <w:rFonts w:ascii="Arial" w:hAnsi="Arial" w:cs="Arial"/>
          <w:color w:val="C00000"/>
        </w:rPr>
        <w:t xml:space="preserve"> </w:t>
      </w:r>
      <w:r w:rsidR="00CC5CD6" w:rsidRPr="00D319B6">
        <w:rPr>
          <w:rFonts w:ascii="Arial" w:hAnsi="Arial" w:cs="Arial"/>
          <w:color w:val="C00000"/>
          <w:lang w:val="en-US"/>
        </w:rPr>
        <w:t>state</w:t>
      </w:r>
      <w:r>
        <w:t>"</w:t>
      </w:r>
      <w:r w:rsidR="00CC5CD6" w:rsidRPr="00A75B33">
        <w:t xml:space="preserve"> </w:t>
      </w:r>
      <w:r w:rsidR="00297ECF" w:rsidRPr="00A75B33">
        <w:t>–</w:t>
      </w:r>
      <w:r w:rsidR="00CC5CD6" w:rsidRPr="00A75B33">
        <w:t xml:space="preserve"> </w:t>
      </w:r>
      <w:r w:rsidR="00A75B33">
        <w:t>первое</w:t>
      </w:r>
      <w:r w:rsidR="00A75B33" w:rsidRPr="00A75B33">
        <w:t xml:space="preserve"> </w:t>
      </w:r>
      <w:r w:rsidR="00A75B33">
        <w:t>вычисление</w:t>
      </w:r>
      <w:r w:rsidR="00A75B33" w:rsidRPr="00A75B33">
        <w:t xml:space="preserve"> </w:t>
      </w:r>
      <w:r w:rsidR="00A75B33">
        <w:t>невязки</w:t>
      </w:r>
      <w:r w:rsidR="00A75B33" w:rsidRPr="00A75B33">
        <w:t xml:space="preserve"> </w:t>
      </w:r>
      <w:r w:rsidR="00A75B33">
        <w:t>будет</w:t>
      </w:r>
      <w:r w:rsidR="00A75B33" w:rsidRPr="00A75B33">
        <w:t xml:space="preserve"> </w:t>
      </w:r>
      <w:r w:rsidR="00A75B33">
        <w:t xml:space="preserve">сделано для структуры в её состоянии перед запуском, чтобы гарантированно включить изначальное состояние </w:t>
      </w:r>
      <w:r w:rsidR="003623BE">
        <w:t>в сравнение со всеми другими наборами параметров, возникающими в процессе</w:t>
      </w:r>
      <w:r w:rsidR="00921184" w:rsidRPr="00921184">
        <w:t xml:space="preserve"> </w:t>
      </w:r>
      <w:r w:rsidR="00921184">
        <w:t>подгонки</w:t>
      </w:r>
      <w:r w:rsidR="003623BE">
        <w:t>.</w:t>
      </w:r>
    </w:p>
    <w:p w14:paraId="7E87A41C" w14:textId="624B68B8" w:rsidR="00A611E4" w:rsidRDefault="00765C1A" w:rsidP="00A611E4">
      <w:pPr>
        <w:pStyle w:val="a"/>
        <w:spacing w:beforeLines="100" w:before="240" w:afterLines="150" w:after="360" w:line="276" w:lineRule="auto"/>
        <w:ind w:firstLine="0"/>
      </w:pPr>
      <w:r>
        <w:t>"</w:t>
      </w:r>
      <w:r w:rsidR="00A611E4" w:rsidRPr="00D319B6">
        <w:rPr>
          <w:rFonts w:ascii="Arial" w:hAnsi="Arial" w:cs="Arial"/>
          <w:color w:val="C00000"/>
          <w:lang w:val="en-US"/>
        </w:rPr>
        <w:t>Max</w:t>
      </w:r>
      <w:r w:rsidR="00A611E4" w:rsidRPr="00D319B6">
        <w:rPr>
          <w:rFonts w:ascii="Arial" w:hAnsi="Arial" w:cs="Arial"/>
          <w:color w:val="C00000"/>
        </w:rPr>
        <w:t xml:space="preserve"> </w:t>
      </w:r>
      <w:r w:rsidR="00A611E4" w:rsidRPr="00D319B6">
        <w:rPr>
          <w:rFonts w:ascii="Arial" w:hAnsi="Arial" w:cs="Arial"/>
          <w:color w:val="C00000"/>
          <w:lang w:val="en-US"/>
        </w:rPr>
        <w:t>number</w:t>
      </w:r>
      <w:r w:rsidR="00A611E4" w:rsidRPr="00D319B6">
        <w:rPr>
          <w:rFonts w:ascii="Arial" w:hAnsi="Arial" w:cs="Arial"/>
          <w:color w:val="C00000"/>
        </w:rPr>
        <w:t xml:space="preserve"> </w:t>
      </w:r>
      <w:r w:rsidR="00A611E4" w:rsidRPr="00D319B6">
        <w:rPr>
          <w:rFonts w:ascii="Arial" w:hAnsi="Arial" w:cs="Arial"/>
          <w:color w:val="C00000"/>
          <w:lang w:val="en-US"/>
        </w:rPr>
        <w:t>of</w:t>
      </w:r>
      <w:r w:rsidR="00A611E4" w:rsidRPr="00D319B6">
        <w:rPr>
          <w:rFonts w:ascii="Arial" w:hAnsi="Arial" w:cs="Arial"/>
          <w:color w:val="C00000"/>
        </w:rPr>
        <w:t xml:space="preserve"> </w:t>
      </w:r>
      <w:r w:rsidR="00A611E4" w:rsidRPr="00D319B6">
        <w:rPr>
          <w:rFonts w:ascii="Arial" w:hAnsi="Arial" w:cs="Arial"/>
          <w:color w:val="C00000"/>
          <w:lang w:val="en-US"/>
        </w:rPr>
        <w:t>evaluations</w:t>
      </w:r>
      <w:r>
        <w:t>"</w:t>
      </w:r>
      <w:r w:rsidR="0048434F" w:rsidRPr="00A611E4">
        <w:t xml:space="preserve"> – </w:t>
      </w:r>
      <w:r w:rsidR="00A611E4">
        <w:t>количество</w:t>
      </w:r>
      <w:r w:rsidR="00A611E4" w:rsidRPr="00A611E4">
        <w:t xml:space="preserve"> </w:t>
      </w:r>
      <w:r w:rsidR="00A611E4">
        <w:t>вычислений</w:t>
      </w:r>
      <w:r w:rsidR="00A611E4" w:rsidRPr="00A611E4">
        <w:t xml:space="preserve"> </w:t>
      </w:r>
      <w:r w:rsidR="00A611E4">
        <w:t xml:space="preserve">невязки, после которого алгоритм принудительно останавливается. </w:t>
      </w:r>
    </w:p>
    <w:p w14:paraId="34AFBF42" w14:textId="6C61B225" w:rsidR="00A611E4" w:rsidRDefault="00765C1A" w:rsidP="00A611E4">
      <w:pPr>
        <w:pStyle w:val="a"/>
        <w:spacing w:beforeLines="100" w:before="240" w:afterLines="150" w:after="360" w:line="276" w:lineRule="auto"/>
        <w:ind w:firstLine="0"/>
      </w:pPr>
      <w:r>
        <w:t>"</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evals</w:t>
      </w:r>
      <w:r w:rsidR="00E415F6" w:rsidRPr="00D319B6">
        <w:rPr>
          <w:rFonts w:ascii="Arial" w:hAnsi="Arial" w:cs="Arial"/>
          <w:color w:val="C00000"/>
        </w:rPr>
        <w:t xml:space="preserve"> </w:t>
      </w:r>
      <w:r w:rsidR="00E415F6" w:rsidRPr="00D319B6">
        <w:rPr>
          <w:rFonts w:ascii="Cambria Math" w:hAnsi="Cambria Math" w:cs="Cambria Math"/>
          <w:color w:val="C00000"/>
        </w:rPr>
        <w:t>∝</w:t>
      </w:r>
      <w:r w:rsidR="00E415F6" w:rsidRPr="00D319B6">
        <w:rPr>
          <w:rFonts w:ascii="Arial" w:hAnsi="Arial" w:cs="Arial"/>
          <w:color w:val="C00000"/>
        </w:rPr>
        <w:t xml:space="preserve"> </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params</w:t>
      </w:r>
      <w:r>
        <w:t>"</w:t>
      </w:r>
      <w:r w:rsidR="00A611E4" w:rsidRPr="00DD1E87">
        <w:t xml:space="preserve"> – </w:t>
      </w:r>
      <w:r w:rsidR="00B80D9F">
        <w:t xml:space="preserve">задаётся коэффициент пропорциональности, который умножается на количество подгоняемых </w:t>
      </w:r>
      <w:r w:rsidR="00B80D9F" w:rsidRPr="002768BD">
        <w:t xml:space="preserve">параметров для </w:t>
      </w:r>
      <w:r w:rsidR="00DD1E87" w:rsidRPr="002768BD">
        <w:t>задани</w:t>
      </w:r>
      <w:r w:rsidR="002768BD" w:rsidRPr="002768BD">
        <w:t>я</w:t>
      </w:r>
      <w:r w:rsidR="00DD1E87" w:rsidRPr="002768BD">
        <w:t xml:space="preserve"> максимального</w:t>
      </w:r>
      <w:r w:rsidR="00DD1E87">
        <w:t xml:space="preserve"> количества вычислений</w:t>
      </w:r>
      <w:r w:rsidR="00DD1E87" w:rsidRPr="00A611E4">
        <w:t xml:space="preserve"> </w:t>
      </w:r>
      <w:r w:rsidR="00DD1E87">
        <w:t xml:space="preserve">невязки. </w:t>
      </w:r>
      <w:r w:rsidR="00A611E4">
        <w:t xml:space="preserve">Даже в рамках одного алгоритма </w:t>
      </w:r>
      <w:r w:rsidR="00E55B38">
        <w:t>количество вычислений</w:t>
      </w:r>
      <w:r w:rsidR="00A611E4">
        <w:t xml:space="preserve">, после которого начинается сходимость, может зависеть от числа параметров, поэтому можно использовать </w:t>
      </w:r>
      <w:r w:rsidR="00E415F6">
        <w:t xml:space="preserve">этот </w:t>
      </w:r>
      <w:r w:rsidR="00A611E4">
        <w:t xml:space="preserve">альтернативный вариант </w:t>
      </w:r>
      <w:r w:rsidR="00DD1E87">
        <w:t>задания</w:t>
      </w:r>
      <w:r w:rsidR="00A611E4">
        <w:t xml:space="preserve"> ограничения</w:t>
      </w:r>
      <w:r w:rsidR="00DD1E87">
        <w:t>.</w:t>
      </w:r>
    </w:p>
    <w:p w14:paraId="55490ED5" w14:textId="34035329" w:rsidR="00DA5BDE" w:rsidRPr="00F27FA8" w:rsidRDefault="00DA5BDE" w:rsidP="00DA5BDE">
      <w:pPr>
        <w:pStyle w:val="a"/>
        <w:spacing w:beforeLines="100" w:before="240" w:afterLines="150" w:after="360" w:line="276" w:lineRule="auto"/>
        <w:ind w:firstLine="0"/>
      </w:pPr>
      <w:r>
        <w:t>Кнопка</w:t>
      </w:r>
      <w:r w:rsidRPr="00F27FA8">
        <w:t xml:space="preserve"> </w:t>
      </w:r>
      <w:r w:rsidR="00765C1A">
        <w:t>"</w:t>
      </w:r>
      <w:r w:rsidRPr="00D319B6">
        <w:rPr>
          <w:rFonts w:ascii="Arial" w:hAnsi="Arial" w:cs="Arial"/>
          <w:color w:val="C00000"/>
          <w:lang w:val="en-US"/>
        </w:rPr>
        <w:t>Abort</w:t>
      </w:r>
      <w:r w:rsidRPr="00D319B6">
        <w:rPr>
          <w:rFonts w:ascii="Arial" w:hAnsi="Arial" w:cs="Arial"/>
          <w:color w:val="C00000"/>
        </w:rPr>
        <w:t xml:space="preserve"> </w:t>
      </w:r>
      <w:r w:rsidRPr="00D319B6">
        <w:rPr>
          <w:rFonts w:ascii="Arial" w:hAnsi="Arial" w:cs="Arial"/>
          <w:color w:val="C00000"/>
          <w:lang w:val="en-US"/>
        </w:rPr>
        <w:t>calculations</w:t>
      </w:r>
      <w:r w:rsidR="00765C1A">
        <w:t>"</w:t>
      </w:r>
      <w:r w:rsidRPr="00F27FA8">
        <w:t xml:space="preserve"> </w:t>
      </w:r>
      <w:r w:rsidR="00F27FA8" w:rsidRPr="00F27FA8">
        <w:t>(</w:t>
      </w:r>
      <w:r w:rsidR="00F27FA8">
        <w:t>или</w:t>
      </w:r>
      <w:r w:rsidR="00F27FA8" w:rsidRPr="00F27FA8">
        <w:t xml:space="preserve"> </w:t>
      </w:r>
      <w:r w:rsidR="00765C1A">
        <w:t>"</w:t>
      </w:r>
      <w:r w:rsidR="00F27FA8" w:rsidRPr="00D319B6">
        <w:rPr>
          <w:u w:val="single"/>
          <w:lang w:val="en-US"/>
        </w:rPr>
        <w:t>Alt</w:t>
      </w:r>
      <w:r w:rsidR="00F27FA8" w:rsidRPr="00D319B6">
        <w:rPr>
          <w:u w:val="single"/>
        </w:rPr>
        <w:t>+</w:t>
      </w:r>
      <w:r w:rsidR="00F27FA8" w:rsidRPr="002B4040">
        <w:rPr>
          <w:b/>
          <w:bCs/>
          <w:u w:val="single"/>
        </w:rPr>
        <w:t>.</w:t>
      </w:r>
      <w:r w:rsidR="00765C1A">
        <w:t>"</w:t>
      </w:r>
      <w:r w:rsidR="00F27FA8" w:rsidRPr="00F27FA8">
        <w:t xml:space="preserve">) </w:t>
      </w:r>
      <w:r w:rsidR="00F27FA8">
        <w:t>прерывает</w:t>
      </w:r>
      <w:r w:rsidR="00F27FA8" w:rsidRPr="00F27FA8">
        <w:t xml:space="preserve"> </w:t>
      </w:r>
      <w:r w:rsidR="00F27FA8">
        <w:t>текущую процедуру фитинга.</w:t>
      </w:r>
    </w:p>
    <w:p w14:paraId="6ECAE2A2" w14:textId="7B0DEA4F" w:rsidR="00E44647" w:rsidRPr="00A611E4" w:rsidRDefault="00EF2671" w:rsidP="002E4EFC">
      <w:pPr>
        <w:pStyle w:val="a"/>
        <w:spacing w:beforeLines="100" w:before="240" w:afterLines="150" w:after="360" w:line="276" w:lineRule="auto"/>
        <w:ind w:firstLine="0"/>
      </w:pPr>
      <w:r>
        <w:t xml:space="preserve">Помимо </w:t>
      </w:r>
      <w:r w:rsidR="00F834F8">
        <w:t xml:space="preserve">описанных </w:t>
      </w:r>
      <w:r>
        <w:t>основны</w:t>
      </w:r>
      <w:r w:rsidR="00F834F8">
        <w:t xml:space="preserve">х параметров есть и дополнительные. Их можно видеть и менять, открыв нижний блок нажатием спойлера </w:t>
      </w:r>
      <w:r w:rsidR="00765C1A">
        <w:t>"</w:t>
      </w:r>
      <w:r w:rsidR="00F834F8" w:rsidRPr="002B4040">
        <w:rPr>
          <w:rFonts w:ascii="Arial" w:hAnsi="Arial" w:cs="Arial"/>
          <w:color w:val="C00000"/>
          <w:lang w:val="en-US"/>
        </w:rPr>
        <w:t>Additional</w:t>
      </w:r>
      <w:r w:rsidR="00F834F8" w:rsidRPr="002B4040">
        <w:rPr>
          <w:rFonts w:ascii="Arial" w:hAnsi="Arial" w:cs="Arial"/>
          <w:color w:val="C00000"/>
        </w:rPr>
        <w:t xml:space="preserve"> </w:t>
      </w:r>
      <w:r w:rsidR="00F834F8" w:rsidRPr="002B4040">
        <w:rPr>
          <w:rFonts w:ascii="Arial" w:hAnsi="Arial" w:cs="Arial"/>
          <w:color w:val="C00000"/>
          <w:lang w:val="en-US"/>
        </w:rPr>
        <w:t>parameters</w:t>
      </w:r>
      <w:r w:rsidR="00765C1A">
        <w:t>"</w:t>
      </w:r>
      <w:r w:rsidR="00F834F8" w:rsidRPr="00F834F8">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rPr>
      </w:pPr>
      <w:r w:rsidRPr="00EF2671">
        <w:rPr>
          <w:noProof/>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pPr>
      <w: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Toc12134767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7"/>
    </w:p>
    <w:p w14:paraId="1154A1AF" w14:textId="1D5FDF64" w:rsidR="0032367A" w:rsidRDefault="002C7E3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rPr>
        <w:t xml:space="preserve">Окно </w:t>
      </w:r>
      <w:r w:rsidR="00765C1A">
        <w:rPr>
          <w:color w:val="00518E"/>
        </w:rPr>
        <w:t>"</w:t>
      </w:r>
      <w:r w:rsidR="00636683" w:rsidRPr="00092035">
        <w:rPr>
          <w:rFonts w:ascii="Arial" w:hAnsi="Arial" w:cs="Arial"/>
          <w:color w:val="C00000"/>
          <w:lang w:val="en-US"/>
        </w:rPr>
        <w:t>Fits selector</w:t>
      </w:r>
      <w:r w:rsidR="00765C1A">
        <w:rPr>
          <w:color w:val="00518E"/>
        </w:rPr>
        <w:t>"</w:t>
      </w:r>
    </w:p>
    <w:p w14:paraId="25B0CB38" w14:textId="4ACF66FB" w:rsidR="002B4040" w:rsidRDefault="002B4040"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58"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58"/>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59"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59"/>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t xml:space="preserve">Особое место занимает инструмент для сохранения снимков состояния структуры – окно </w:t>
      </w:r>
      <w:r w:rsidR="00765C1A">
        <w:t>"</w:t>
      </w:r>
      <w:r w:rsidRPr="002B4040">
        <w:rPr>
          <w:rFonts w:ascii="Arial" w:hAnsi="Arial" w:cs="Arial"/>
          <w:color w:val="C00000"/>
          <w:lang w:val="en-US"/>
        </w:rPr>
        <w:t>Fits</w:t>
      </w:r>
      <w:r w:rsidRPr="002B4040">
        <w:rPr>
          <w:rFonts w:ascii="Arial" w:hAnsi="Arial" w:cs="Arial"/>
          <w:color w:val="C00000"/>
        </w:rPr>
        <w:t xml:space="preserve"> </w:t>
      </w:r>
      <w:r w:rsidRPr="002B4040">
        <w:rPr>
          <w:rFonts w:ascii="Arial" w:hAnsi="Arial" w:cs="Arial"/>
          <w:color w:val="C00000"/>
          <w:lang w:val="en-US"/>
        </w:rPr>
        <w:t>selector</w:t>
      </w:r>
      <w:r w:rsidR="00765C1A">
        <w:t>"</w:t>
      </w:r>
      <w: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5D87D5D6" w:rsidR="00E456C9" w:rsidRDefault="00E456C9" w:rsidP="00E456C9">
      <w:pPr>
        <w:pStyle w:val="a"/>
        <w:spacing w:beforeLines="100" w:before="240" w:afterLines="150" w:after="360" w:line="276" w:lineRule="auto"/>
        <w:ind w:firstLine="0"/>
      </w:pPr>
      <w: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00765C1A">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fit</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C37979">
        <w:rPr>
          <w:rFonts w:ascii="Arial" w:hAnsi="Arial" w:cs="Arial"/>
          <w:color w:val="C00000"/>
        </w:rPr>
        <w:t xml:space="preserve">&gt; || </w:t>
      </w:r>
      <w:r w:rsidRPr="00C37979">
        <w:rPr>
          <w:rFonts w:ascii="Arial" w:hAnsi="Arial" w:cs="Arial"/>
          <w:color w:val="C00000"/>
          <w:lang w:val="en-US"/>
        </w:rPr>
        <w:t>initial</w:t>
      </w:r>
      <w:r w:rsidRPr="00C37979">
        <w:rPr>
          <w:rFonts w:ascii="Arial" w:hAnsi="Arial" w:cs="Arial"/>
          <w:color w:val="C00000"/>
        </w:rPr>
        <w:t>/</w:t>
      </w:r>
      <w:r w:rsidRPr="00C37979">
        <w:rPr>
          <w:rFonts w:ascii="Arial" w:hAnsi="Arial" w:cs="Arial"/>
          <w:color w:val="C00000"/>
          <w:lang w:val="en-US"/>
        </w:rPr>
        <w:t>final</w:t>
      </w:r>
      <w:r w:rsidR="00765C1A">
        <w:t>"</w:t>
      </w:r>
      <w:r>
        <w:t xml:space="preserve">. Сохранить состояние вручную можно нажатием кнопки </w:t>
      </w:r>
      <w:r w:rsidR="00765C1A">
        <w:t>"</w:t>
      </w:r>
      <w:r w:rsidRPr="00C37979">
        <w:rPr>
          <w:rFonts w:ascii="Arial" w:hAnsi="Arial" w:cs="Arial"/>
          <w:color w:val="C00000"/>
          <w:lang w:val="en-US"/>
        </w:rPr>
        <w:t>Save</w:t>
      </w:r>
      <w:r w:rsidR="00765C1A">
        <w:t>"</w:t>
      </w:r>
      <w:r>
        <w:t>, тогда его имя генерируется</w:t>
      </w:r>
      <w:r w:rsidRPr="00FC3324">
        <w:t xml:space="preserve"> </w:t>
      </w:r>
      <w:r>
        <w:t xml:space="preserve">в виде </w:t>
      </w:r>
      <w:r w:rsidR="00765C1A">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state</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FC3324">
        <w:rPr>
          <w:rFonts w:ascii="Arial" w:hAnsi="Arial" w:cs="Arial"/>
        </w:rPr>
        <w:t>&gt;</w:t>
      </w:r>
      <w:r w:rsidR="00765C1A">
        <w:t>"</w:t>
      </w:r>
      <w:r>
        <w:t>.</w:t>
      </w:r>
      <w:r w:rsidR="00C610B1" w:rsidRPr="00C610B1">
        <w:t xml:space="preserve"> </w:t>
      </w:r>
      <w: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765C1A">
        <w:t>"</w:t>
      </w:r>
      <w:r w:rsidRPr="00C37979">
        <w:rPr>
          <w:u w:val="single"/>
          <w:lang w:val="en-US"/>
        </w:rPr>
        <w:t>F</w:t>
      </w:r>
      <w:r w:rsidRPr="00C37979">
        <w:rPr>
          <w:u w:val="single"/>
        </w:rPr>
        <w:t>2</w:t>
      </w:r>
      <w:r w:rsidR="00765C1A">
        <w:t>"</w:t>
      </w:r>
      <w:r w:rsidRPr="00E456C9">
        <w:t xml:space="preserve"> </w:t>
      </w:r>
      <w: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rPr>
        <w:t>Переименование записи</w:t>
      </w:r>
    </w:p>
    <w:p w14:paraId="60BC2DBA" w14:textId="6B613525" w:rsidR="00E456C9" w:rsidRDefault="00E456C9" w:rsidP="00E456C9">
      <w:pPr>
        <w:pStyle w:val="a"/>
        <w:spacing w:beforeLines="100" w:before="240" w:afterLines="150" w:after="360" w:line="276" w:lineRule="auto"/>
        <w:ind w:firstLine="0"/>
      </w:pPr>
      <w:r w:rsidRPr="00610623">
        <w:rPr>
          <w:noProof/>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v:textbox>
                <w10:wrap type="topAndBottom"/>
              </v:shape>
            </w:pict>
          </mc:Fallback>
        </mc:AlternateContent>
      </w:r>
      <w:r>
        <w:t xml:space="preserve">Кнопка </w:t>
      </w:r>
      <w:r w:rsidR="00765C1A">
        <w:t>"</w:t>
      </w:r>
      <w:r w:rsidRPr="00AF5623">
        <w:rPr>
          <w:rFonts w:ascii="Arial" w:hAnsi="Arial" w:cs="Arial"/>
          <w:color w:val="C00000"/>
          <w:lang w:val="en-US"/>
        </w:rPr>
        <w:t>Clear</w:t>
      </w:r>
      <w:r w:rsidR="00765C1A">
        <w:t>"</w:t>
      </w:r>
      <w:r w:rsidRPr="00FC3324">
        <w:t xml:space="preserve"> </w:t>
      </w:r>
      <w:r>
        <w:t xml:space="preserve">уничтожает все записи. Чтобы удалить одну запись, </w:t>
      </w:r>
      <w:r w:rsidRPr="002768BD">
        <w:t>нужно выделить её</w:t>
      </w:r>
      <w:r w:rsidR="00967ED8" w:rsidRPr="002768BD">
        <w:t xml:space="preserve"> </w:t>
      </w:r>
      <w:r w:rsidRPr="002768BD">
        <w:t>мыш</w:t>
      </w:r>
      <w:r w:rsidR="002768BD" w:rsidRPr="002768BD">
        <w:t>ью</w:t>
      </w:r>
      <w:r>
        <w:t xml:space="preserve"> (или пробежать стрелками на клавиатуре) и нажать клавишу </w:t>
      </w:r>
      <w:r w:rsidR="00765C1A">
        <w:t>"</w:t>
      </w:r>
      <w:r w:rsidRPr="000B632B">
        <w:rPr>
          <w:u w:val="single"/>
          <w:lang w:val="en-US"/>
        </w:rPr>
        <w:t>Delete</w:t>
      </w:r>
      <w:r w:rsidR="00765C1A">
        <w:t>"</w:t>
      </w:r>
      <w: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4CBEACBB" w:rsidR="00E456C9" w:rsidRDefault="00DD6D5A"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v:textbox>
                <w10:wrap type="topAndBottom"/>
              </v:shape>
            </w:pict>
          </mc:Fallback>
        </mc:AlternateContent>
      </w:r>
      <w:r w:rsidR="00E456C9">
        <w:t>Чтобы загрузить сохранённое состояние, нужно дважды кликнуть по нему.</w:t>
      </w:r>
      <w:r>
        <w:t xml:space="preserve"> Если при этом окно </w:t>
      </w:r>
      <w:r w:rsidR="00765C1A">
        <w:t>"</w:t>
      </w:r>
      <w:hyperlink w:anchor="_Structure_table" w:history="1">
        <w:r w:rsidRPr="000B632B">
          <w:rPr>
            <w:rStyle w:val="Hyperlink"/>
            <w:rFonts w:ascii="Arial" w:hAnsi="Arial" w:cs="Arial"/>
            <w:lang w:val="en-US"/>
          </w:rPr>
          <w:t>Structure</w:t>
        </w:r>
        <w:r w:rsidRPr="000B632B">
          <w:rPr>
            <w:rStyle w:val="Hyperlink"/>
            <w:rFonts w:ascii="Arial" w:hAnsi="Arial" w:cs="Arial"/>
          </w:rPr>
          <w:t xml:space="preserve"> </w:t>
        </w:r>
        <w:r w:rsidRPr="000B632B">
          <w:rPr>
            <w:rStyle w:val="Hyperlink"/>
            <w:rFonts w:ascii="Arial" w:hAnsi="Arial" w:cs="Arial"/>
            <w:lang w:val="en-US"/>
          </w:rPr>
          <w:t>table</w:t>
        </w:r>
      </w:hyperlink>
      <w:r w:rsidR="00765C1A">
        <w:t>"</w:t>
      </w:r>
      <w:r>
        <w:t xml:space="preserve">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pPr>
    </w:p>
    <w:p w14:paraId="1F5E36F8" w14:textId="637669C2" w:rsidR="00A42D9D" w:rsidRPr="00A57320" w:rsidRDefault="00A42D9D" w:rsidP="000D7464">
      <w:pPr>
        <w:pStyle w:val="Heading1"/>
        <w:pageBreakBefore/>
        <w:numPr>
          <w:ilvl w:val="0"/>
          <w:numId w:val="5"/>
        </w:numPr>
      </w:pPr>
      <w:bookmarkStart w:id="160" w:name="_Задание_слоистой_структуры"/>
      <w:bookmarkStart w:id="161" w:name="_Toc121347680"/>
      <w:bookmarkEnd w:id="160"/>
      <w:r>
        <w:lastRenderedPageBreak/>
        <w:t>Задание</w:t>
      </w:r>
      <w:r w:rsidRPr="00B96E23">
        <w:t xml:space="preserve"> </w:t>
      </w:r>
      <w:r>
        <w:t>слоистой</w:t>
      </w:r>
      <w:r w:rsidRPr="00B96E23">
        <w:t xml:space="preserve"> </w:t>
      </w:r>
      <w:r>
        <w:t>структуры</w:t>
      </w:r>
      <w:bookmarkEnd w:id="161"/>
    </w:p>
    <w:p w14:paraId="2EAF930A" w14:textId="11F36C0F" w:rsidR="00872810" w:rsidRPr="00B30475" w:rsidRDefault="00872810" w:rsidP="00872810">
      <w:pPr>
        <w:pStyle w:val="a"/>
        <w:spacing w:beforeLines="100" w:before="240" w:afterLines="150" w:after="360" w:line="276" w:lineRule="auto"/>
        <w:ind w:firstLine="0"/>
      </w:pPr>
      <w:r w:rsidRPr="001D298B">
        <w:t>При запуске Multifitting новая структура по умолчанию состоит из двух полупространств</w:t>
      </w:r>
      <w:r>
        <w:t>: внешней среды (вакуум) и подложки. Поэтому первое, что следует сделать – это добавить в структуру слои</w:t>
      </w:r>
      <w:r w:rsidR="00BF1C24">
        <w:t xml:space="preserve"> и задать их параметры</w:t>
      </w:r>
      <w:r w:rsidRPr="00B30475">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2134768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62"/>
    </w:p>
    <w:p w14:paraId="29DCDDCE" w14:textId="63C338A1" w:rsidR="00C237D8" w:rsidRDefault="00872810" w:rsidP="00872810">
      <w:pPr>
        <w:pStyle w:val="a"/>
        <w:spacing w:beforeLines="100" w:before="240" w:afterLines="150" w:after="360" w:line="276" w:lineRule="auto"/>
        <w:ind w:firstLine="0"/>
      </w:pPr>
      <w:r w:rsidRPr="00872810">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765C1A">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layer</w:t>
      </w:r>
      <w:r w:rsidR="00765C1A">
        <w:t>"</w:t>
      </w:r>
      <w:r w:rsidRPr="00872810">
        <w:t xml:space="preserve"> </w:t>
      </w:r>
      <w:r>
        <w:t xml:space="preserve">на </w:t>
      </w:r>
      <w:hyperlink w:anchor="_Панель_инструментов" w:history="1">
        <w:r w:rsidRPr="001D298B">
          <w:rPr>
            <w:rStyle w:val="Hyperlink"/>
          </w:rPr>
          <w:t>панели инструментов</w:t>
        </w:r>
      </w:hyperlink>
      <w:r>
        <w:t>. Слой будет создан под текущим выделенным элементом структуры, но в любом случае между средой и подложкой</w:t>
      </w:r>
      <w:r w:rsidRPr="00B30475">
        <w:t>.</w:t>
      </w:r>
      <w:r w:rsidR="00BF1C24">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rPr>
        <w:t>Слой в структуре</w:t>
      </w:r>
    </w:p>
    <w:p w14:paraId="4321E5AE" w14:textId="3123939C" w:rsidR="00872810" w:rsidRDefault="00D60314" w:rsidP="00872810">
      <w:pPr>
        <w:pStyle w:val="a"/>
        <w:spacing w:beforeLines="100" w:before="240" w:afterLines="150" w:after="360" w:line="276" w:lineRule="auto"/>
        <w:ind w:firstLine="0"/>
      </w:pPr>
      <w:r w:rsidRPr="00867D2C">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или вниз</w:t>
      </w:r>
      <w: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по структуре. </w:t>
      </w:r>
      <w:r w:rsidR="00BF1C24">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t xml:space="preserve"> </w:t>
      </w:r>
      <w:r w:rsidR="00765C1A">
        <w:t>"</w:t>
      </w:r>
      <w:r w:rsidR="00BF1C24">
        <w:rPr>
          <w:rFonts w:ascii="Arial" w:hAnsi="Arial" w:cs="Arial"/>
          <w:color w:val="C00000"/>
          <w:lang w:val="en-US"/>
        </w:rPr>
        <w:t>Edit</w:t>
      </w:r>
      <w:r w:rsidR="00765C1A">
        <w:t>"</w:t>
      </w:r>
      <w:r w:rsidR="00BF1C24" w:rsidRPr="00A93087">
        <w:t xml:space="preserve"> </w:t>
      </w:r>
      <w:r w:rsidR="00BF1C24">
        <w:t xml:space="preserve">для выделенного элемента откроет </w:t>
      </w:r>
      <w:hyperlink w:anchor="_Layer" w:history="1">
        <w:r w:rsidR="00BF1C24" w:rsidRPr="00085532">
          <w:rPr>
            <w:rStyle w:val="Hyperlink"/>
          </w:rPr>
          <w:t>окно редактирования базовых свойств</w:t>
        </w:r>
      </w:hyperlink>
      <w:r w:rsidR="00BF1C24">
        <w:t>.</w:t>
      </w:r>
      <w:r w:rsidR="00085532">
        <w:t xml:space="preserve"> </w:t>
      </w:r>
      <w:r w:rsidR="006F662D">
        <w:t xml:space="preserve">Здесь можно задать толщину, </w:t>
      </w:r>
      <w:r w:rsidR="008B156B">
        <w:t>материал и интерфейс.</w:t>
      </w:r>
    </w:p>
    <w:p w14:paraId="7B46A4A2" w14:textId="5E550502"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rPr>
        <w:t xml:space="preserve">Окно </w:t>
      </w:r>
      <w:r w:rsidR="00765C1A">
        <w:t>"</w:t>
      </w:r>
      <w:r w:rsidR="005A5B14" w:rsidRPr="0040768A">
        <w:rPr>
          <w:rFonts w:ascii="Arial" w:hAnsi="Arial" w:cs="Arial"/>
          <w:color w:val="C00000"/>
          <w:lang w:val="en-US"/>
        </w:rPr>
        <w:t>Layer</w:t>
      </w:r>
      <w:r w:rsidR="00765C1A">
        <w:t>"</w:t>
      </w:r>
    </w:p>
    <w:p w14:paraId="6510F426" w14:textId="74566FA0" w:rsidR="005A5B14" w:rsidRDefault="00A5795A" w:rsidP="00A5795A">
      <w:pPr>
        <w:pStyle w:val="a"/>
        <w:spacing w:beforeLines="100" w:before="240" w:afterLines="150" w:after="360" w:line="276" w:lineRule="auto"/>
        <w:ind w:firstLine="0"/>
      </w:pPr>
      <w:r>
        <w:t xml:space="preserve">Все эти параметры могут быть изменены из </w:t>
      </w:r>
      <w:hyperlink w:anchor="_Окно_свойств_элемента" w:history="1">
        <w:r w:rsidRPr="00A5795A">
          <w:rPr>
            <w:rStyle w:val="Hyperlink"/>
          </w:rPr>
          <w:t>главной таблицы</w:t>
        </w:r>
      </w:hyperlink>
      <w:r>
        <w:t>, кроме использования материала в</w:t>
      </w:r>
      <w:r w:rsidR="0043382A" w:rsidRPr="00867D2C">
        <w:t xml:space="preserve"> </w:t>
      </w:r>
      <w:r w:rsidR="0043382A" w:rsidRPr="00CF5326">
        <w:t>виде композиции химических элементов</w:t>
      </w:r>
      <w:r w:rsidR="00D2563D" w:rsidRPr="00CF5326">
        <w:t xml:space="preserve"> </w:t>
      </w:r>
      <w:r w:rsidRPr="00CF5326">
        <w:t>или</w:t>
      </w:r>
      <w:r>
        <w:t xml:space="preserve"> как табулированного файла в базе данных</w:t>
      </w:r>
      <w:r w:rsidR="0043382A" w:rsidRPr="00867D2C">
        <w:t>.</w:t>
      </w:r>
      <w:r w:rsidR="00867D2C" w:rsidRPr="00867D2C">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63" w:name="_Toc121347682"/>
      <w:r>
        <w:rPr>
          <w:rFonts w:ascii="Times New Roman" w:hAnsi="Times New Roman" w:cs="Times New Roman"/>
          <w:color w:val="0070C0"/>
        </w:rPr>
        <w:t>Материал</w:t>
      </w:r>
      <w:bookmarkEnd w:id="163"/>
    </w:p>
    <w:p w14:paraId="3C884963" w14:textId="62487887" w:rsidR="00D3491C" w:rsidRDefault="0017413E" w:rsidP="00D3491C">
      <w:pPr>
        <w:pStyle w:val="a"/>
        <w:spacing w:beforeLines="100" w:before="240" w:afterLines="150" w:after="360" w:line="276" w:lineRule="auto"/>
        <w:ind w:firstLine="0"/>
      </w:pPr>
      <w:r>
        <w:t>Материал может быть задан для внешней среды, подложки и сло</w:t>
      </w:r>
      <w:r w:rsidR="00CF5326">
        <w:t>ёв</w:t>
      </w:r>
      <w:r>
        <w:t xml:space="preserve">. Выбор модели материала – из базы готовых </w:t>
      </w:r>
      <w:r w:rsidRPr="00460130">
        <w:t>материалов или</w:t>
      </w:r>
      <w:r w:rsidR="00647488" w:rsidRPr="00460130">
        <w:t xml:space="preserve"> </w:t>
      </w:r>
      <w:r w:rsidR="00460130">
        <w:t xml:space="preserve">как </w:t>
      </w:r>
      <w:r w:rsidRPr="00460130">
        <w:t>композици</w:t>
      </w:r>
      <w:r w:rsidR="00460130">
        <w:t>и</w:t>
      </w:r>
      <w:r w:rsidRPr="00460130">
        <w:t xml:space="preserve"> отдельных</w:t>
      </w:r>
      <w:r>
        <w:t xml:space="preserve"> </w:t>
      </w:r>
      <w:r w:rsidRPr="00460130">
        <w:t>химических элементов –</w:t>
      </w:r>
      <w:r>
        <w:t xml:space="preserve"> может быть сделан только в вышеприведённом окне. </w:t>
      </w:r>
      <w:hyperlink w:anchor="_Material" w:history="1">
        <w:r w:rsidRPr="0017413E">
          <w:rPr>
            <w:rStyle w:val="Hyperlink"/>
          </w:rPr>
          <w:t>Здесь</w:t>
        </w:r>
      </w:hyperlink>
      <w:r>
        <w:t xml:space="preserve"> подробно </w:t>
      </w:r>
      <w:r w:rsidRPr="005F7719">
        <w:t>описан процесс</w:t>
      </w:r>
      <w:r w:rsidR="00CF100A" w:rsidRPr="005F7719">
        <w:t xml:space="preserve"> задания материала</w:t>
      </w:r>
      <w:r w:rsidRPr="005F7719">
        <w:t>.</w:t>
      </w:r>
    </w:p>
    <w:p w14:paraId="1CA5A484" w14:textId="6978B766" w:rsidR="00796978" w:rsidRPr="00D90D9D" w:rsidRDefault="00E0149A" w:rsidP="00796978">
      <w:pPr>
        <w:pStyle w:val="a"/>
        <w:spacing w:beforeLines="100" w:before="240" w:afterLines="150" w:after="360" w:line="276" w:lineRule="auto"/>
        <w:ind w:firstLine="0"/>
      </w:pPr>
      <w:r>
        <w:lastRenderedPageBreak/>
        <w:t xml:space="preserve">Если модель материала и </w:t>
      </w:r>
      <w:r w:rsidRPr="00964EAD">
        <w:t>количество химических элементов в составе</w:t>
      </w:r>
      <w:r>
        <w:t xml:space="preserve"> заданы, то дальнейшая работа может вестись в </w:t>
      </w:r>
      <w:hyperlink w:anchor="_Окно_свойств_элемента" w:history="1">
        <w:r w:rsidRPr="00E0149A">
          <w:rPr>
            <w:rStyle w:val="Hyperlink"/>
          </w:rPr>
          <w:t>структурной таблице</w:t>
        </w:r>
      </w:hyperlink>
      <w:r w:rsidR="00D90D9D" w:rsidRPr="00D90D9D">
        <w:t xml:space="preserve">: </w:t>
      </w:r>
      <w:r w:rsidR="00D90D9D">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rPr>
      </w:pPr>
      <w:r w:rsidRPr="00796978">
        <w:rPr>
          <w:noProof/>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4" w:name="_Toc121347683"/>
      <w:r>
        <w:rPr>
          <w:rFonts w:ascii="Times New Roman" w:hAnsi="Times New Roman" w:cs="Times New Roman"/>
          <w:color w:val="0070C0"/>
        </w:rPr>
        <w:t>Толщина</w:t>
      </w:r>
      <w:bookmarkEnd w:id="164"/>
    </w:p>
    <w:p w14:paraId="2E73685C" w14:textId="76B0FCCC" w:rsidR="004B6673" w:rsidRPr="00D90D9D" w:rsidRDefault="004B6673" w:rsidP="00B475D6">
      <w:pPr>
        <w:pStyle w:val="a"/>
        <w:spacing w:beforeLines="100" w:before="240" w:afterLines="150" w:after="360" w:line="276" w:lineRule="auto"/>
        <w:ind w:firstLine="0"/>
      </w:pPr>
      <w:r>
        <w:t xml:space="preserve">Толщина может быть задана в окне слоя или в </w:t>
      </w:r>
      <w:r w:rsidR="00A223F7" w:rsidRPr="00A223F7">
        <w:t>та</w:t>
      </w:r>
      <w:r w:rsidR="00A223F7">
        <w:t xml:space="preserve">блице, где </w:t>
      </w:r>
      <w:r w:rsidR="00B5016C">
        <w:t>параметр</w:t>
      </w:r>
      <w:r w:rsidR="00A223F7">
        <w:t xml:space="preserve"> обозначается буквой </w:t>
      </w:r>
      <w:r w:rsidR="00765C1A">
        <w:t>"</w:t>
      </w:r>
      <w:r w:rsidR="00A223F7" w:rsidRPr="00A223F7">
        <w:rPr>
          <w:rFonts w:ascii="Arial" w:hAnsi="Arial" w:cs="Arial"/>
          <w:color w:val="C00000"/>
          <w:lang w:val="en-US"/>
        </w:rPr>
        <w:t>z</w:t>
      </w:r>
      <w:r w:rsidR="00765C1A">
        <w:t>"</w:t>
      </w:r>
      <w:r w:rsidR="00B475D6">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rPr>
        <w:t>Толщина слоя</w:t>
      </w:r>
      <w:r w:rsidR="00B475D6">
        <w:rPr>
          <w:color w:val="00518E"/>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5" w:name="_Toc121347684"/>
      <w:r>
        <w:rPr>
          <w:rFonts w:ascii="Times New Roman" w:hAnsi="Times New Roman" w:cs="Times New Roman"/>
          <w:color w:val="0070C0"/>
        </w:rPr>
        <w:t>Д</w:t>
      </w:r>
      <w:r w:rsidR="00B81FDE">
        <w:rPr>
          <w:rFonts w:ascii="Times New Roman" w:hAnsi="Times New Roman" w:cs="Times New Roman"/>
          <w:color w:val="0070C0"/>
        </w:rPr>
        <w:t>иффузность</w:t>
      </w:r>
      <w:bookmarkEnd w:id="165"/>
    </w:p>
    <w:p w14:paraId="45EB711E" w14:textId="430A58B3" w:rsidR="00796978" w:rsidRPr="00520237" w:rsidRDefault="00A5242E" w:rsidP="00563345">
      <w:pPr>
        <w:pStyle w:val="a"/>
        <w:spacing w:beforeLines="100" w:before="240" w:afterLines="150" w:after="360" w:line="276" w:lineRule="auto"/>
        <w:ind w:firstLine="0"/>
      </w:pPr>
      <w:r w:rsidRPr="00A5242E">
        <w:t>Д</w:t>
      </w:r>
      <w:r w:rsidR="00BC7C3A" w:rsidRPr="00A5242E">
        <w:t>иффузн</w:t>
      </w:r>
      <w:r w:rsidRPr="00A5242E">
        <w:t xml:space="preserve">ый интерфейс </w:t>
      </w:r>
      <w:r w:rsidR="00520237" w:rsidRPr="00A5242E">
        <w:t>может</w:t>
      </w:r>
      <w:r w:rsidR="00520237">
        <w:t xml:space="preserve"> быть задан для слоя и подложки</w:t>
      </w:r>
      <w:r w:rsidR="00B7417E">
        <w:t xml:space="preserve">. Сделать это можно </w:t>
      </w:r>
      <w:r w:rsidR="00C12C89">
        <w:t xml:space="preserve">двумя способами: </w:t>
      </w:r>
      <w:r w:rsidR="00B7417E">
        <w:t xml:space="preserve">из </w:t>
      </w:r>
      <w:hyperlink w:anchor="_Diffuseness" w:history="1">
        <w:r w:rsidR="00B7417E" w:rsidRPr="00B7417E">
          <w:rPr>
            <w:rStyle w:val="Hyperlink"/>
          </w:rPr>
          <w:t>окна свойств слоя</w:t>
        </w:r>
      </w:hyperlink>
      <w:r w:rsidR="00B7417E">
        <w:t xml:space="preserve"> или из таблицы.</w:t>
      </w:r>
      <w:r w:rsidR="00C12C89">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pPr>
      <w:r>
        <w:t>Чтобы работать с диффузным интерфейсом в таблице</w:t>
      </w:r>
      <w:r w:rsidR="006F7428">
        <w:t>,</w:t>
      </w:r>
      <w:r>
        <w:t xml:space="preserve"> нужно </w:t>
      </w:r>
      <w:r w:rsidR="006F7428">
        <w:t xml:space="preserve">сначала </w:t>
      </w:r>
      <w:r>
        <w:t xml:space="preserve">открыть </w:t>
      </w:r>
      <w:hyperlink w:anchor="_Set_imperfections_model" w:history="1">
        <w:r w:rsidRPr="00B32E23">
          <w:rPr>
            <w:rStyle w:val="Hyperlink"/>
          </w:rPr>
          <w:t>окно настройки модели</w:t>
        </w:r>
      </w:hyperlink>
      <w:r>
        <w:t xml:space="preserve"> структуры</w:t>
      </w:r>
      <w:r w:rsidR="00FC126F" w:rsidRPr="00FC126F">
        <w:t xml:space="preserve"> </w:t>
      </w:r>
      <w:r w:rsidR="00FC126F">
        <w:t xml:space="preserve">и уже там включить </w:t>
      </w:r>
      <w:hyperlink w:anchor="_Transitional_layer" w:history="1">
        <w:r w:rsidR="00FC126F" w:rsidRPr="007962D4">
          <w:rPr>
            <w:rStyle w:val="Hyperlink"/>
          </w:rPr>
          <w:t>соответствующий блок</w:t>
        </w:r>
      </w:hyperlink>
      <w:r w:rsidR="00FC126F">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lastRenderedPageBreak/>
        <w:t xml:space="preserve">Добавление в таблицу не означает автоматического добавления </w:t>
      </w:r>
      <w:r w:rsidR="002D4186">
        <w:t>профиля</w:t>
      </w:r>
      <w:r>
        <w:t xml:space="preserve"> в вычислительную модель. Заголовки параметров позволяют быстро включать и </w:t>
      </w:r>
      <w:r w:rsidRPr="00FC126F">
        <w:t>выключать</w:t>
      </w:r>
      <w:r w:rsidR="00AD7937" w:rsidRPr="00FC126F">
        <w:t xml:space="preserve"> функции</w:t>
      </w:r>
      <w:r w:rsidRPr="00FC126F">
        <w:t xml:space="preserve"> </w:t>
      </w:r>
      <w:r w:rsidR="00AD7937" w:rsidRPr="00FC126F">
        <w:t>профил</w:t>
      </w:r>
      <w:r w:rsidR="00FC126F" w:rsidRPr="00FC126F">
        <w:t>я</w:t>
      </w:r>
      <w:r w:rsidR="00AD7937" w:rsidRPr="00FC126F">
        <w:t>,</w:t>
      </w:r>
      <w:r w:rsidR="00AD7937">
        <w:t xml:space="preserve"> влияя на вид переходной области</w:t>
      </w:r>
      <w:r>
        <w:t>.</w:t>
      </w:r>
    </w:p>
    <w:p w14:paraId="28CAA2A3" w14:textId="2037C008" w:rsidR="009F7B75" w:rsidRPr="009F7B75" w:rsidRDefault="009F7B75" w:rsidP="00C12C89">
      <w:pPr>
        <w:pStyle w:val="a"/>
        <w:spacing w:beforeLines="100" w:before="240" w:afterLines="150" w:after="360" w:line="276" w:lineRule="auto"/>
        <w:ind w:firstLine="0"/>
        <w:rPr>
          <w:noProof/>
        </w:rPr>
      </w:pPr>
      <w:r w:rsidRPr="009F7B75">
        <w:rPr>
          <w:noProof/>
        </w:rPr>
        <w:t>Суммарный</w:t>
      </w:r>
      <w:r>
        <w:rPr>
          <w:noProof/>
        </w:rPr>
        <w:t xml:space="preserve"> профиль конструируется как нормированная линейная комбинация</w:t>
      </w:r>
      <w:r w:rsidR="00523D36">
        <w:rPr>
          <w:noProof/>
        </w:rPr>
        <w:t xml:space="preserve"> </w:t>
      </w:r>
      <w:r w:rsidR="00523D36">
        <w:rPr>
          <w:noProof/>
        </w:rPr>
        <w:fldChar w:fldCharType="begin" w:fldLock="1"/>
      </w:r>
      <w:r w:rsidR="00523D36">
        <w:rPr>
          <w:noProof/>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rPr>
        <w:fldChar w:fldCharType="separate"/>
      </w:r>
      <w:r w:rsidR="00523D36" w:rsidRPr="00523D36">
        <w:rPr>
          <w:noProof/>
        </w:rPr>
        <w:t>[3]</w:t>
      </w:r>
      <w:r w:rsidR="00523D36">
        <w:rPr>
          <w:noProof/>
        </w:rPr>
        <w:fldChar w:fldCharType="end"/>
      </w:r>
      <w:r>
        <w:rPr>
          <w:noProof/>
        </w:rPr>
        <w:t>:</w:t>
      </w:r>
    </w:p>
    <w:p w14:paraId="76194782" w14:textId="541AE9CB" w:rsidR="00AD1290" w:rsidRPr="009F7B75" w:rsidRDefault="00C83570" w:rsidP="009F7B75">
      <w:pPr>
        <w:pStyle w:val="a"/>
        <w:spacing w:beforeLines="50" w:before="120" w:afterLines="100" w:after="240" w:line="276" w:lineRule="auto"/>
        <w:ind w:firstLine="0"/>
        <w:jc w:val="center"/>
        <w:rPr>
          <w:noProof/>
        </w:rPr>
      </w:pPr>
      <w:r w:rsidRPr="009F7B75">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32130996" r:id="rId329"/>
        </w:object>
      </w:r>
    </w:p>
    <w:p w14:paraId="3FC901AF" w14:textId="4E954C16" w:rsidR="009F68B0" w:rsidRPr="00AD7937" w:rsidRDefault="009F68B0" w:rsidP="00C12C89">
      <w:pPr>
        <w:pStyle w:val="a"/>
        <w:spacing w:beforeLines="100" w:before="240" w:afterLines="150" w:after="360" w:line="276" w:lineRule="auto"/>
        <w:ind w:firstLine="0"/>
      </w:pPr>
      <w:r w:rsidRPr="009F68B0">
        <w:rPr>
          <w:noProof/>
        </w:rPr>
        <w:t>Параметр с кратким</w:t>
      </w:r>
      <w:r>
        <w:t xml:space="preserve"> названием</w:t>
      </w:r>
      <w:r w:rsidRPr="009F68B0">
        <w:t xml:space="preserve"> </w:t>
      </w:r>
      <w:r w:rsidR="00765C1A">
        <w:t>"</w:t>
      </w:r>
      <w:r w:rsidRPr="00AD7937">
        <w:rPr>
          <w:rFonts w:ascii="Arial" w:hAnsi="Arial" w:cs="Arial"/>
          <w:color w:val="C00000"/>
          <w:lang w:val="en-US"/>
        </w:rPr>
        <w:t>s</w:t>
      </w:r>
      <w:r w:rsidR="00765C1A">
        <w:t>"</w:t>
      </w:r>
      <w:r>
        <w:t xml:space="preserve"> отвечает за </w:t>
      </w:r>
      <w:r w:rsidR="00D76D2D">
        <w:t xml:space="preserve">единую </w:t>
      </w:r>
      <w:r>
        <w:t>среднеквадратичную толщину</w:t>
      </w:r>
      <w:r w:rsidR="00E97932">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rPr>
      </w:pPr>
      <w:r w:rsidRPr="00AD7937">
        <w:rPr>
          <w:noProof/>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rPr>
        <w:t>Диффузный интерфейс</w:t>
      </w:r>
      <w:r w:rsidR="00C12C89">
        <w:rPr>
          <w:color w:val="00518E"/>
        </w:rPr>
        <w:t xml:space="preserve"> в таблице</w:t>
      </w:r>
    </w:p>
    <w:p w14:paraId="174C915F" w14:textId="78C8386C" w:rsidR="0017413E" w:rsidRDefault="00AD7937" w:rsidP="00D3491C">
      <w:pPr>
        <w:pStyle w:val="a"/>
        <w:spacing w:beforeLines="100" w:before="240" w:afterLines="150" w:after="360" w:line="276" w:lineRule="auto"/>
        <w:ind w:firstLine="0"/>
      </w:pPr>
      <w:r>
        <w:t>Толщину каждой компоненты также можно задавать индивидуально</w:t>
      </w:r>
      <w:r w:rsidR="00D76D2D">
        <w:t xml:space="preserve"> в нижней строке</w:t>
      </w:r>
      <w:r>
        <w:t xml:space="preserve">, но для этого </w:t>
      </w:r>
      <w:hyperlink w:anchor="ДЛЯ_ССЫЛКИ_переходные_слои" w:history="1">
        <w:r w:rsidRPr="001C3452">
          <w:rPr>
            <w:rStyle w:val="Hyperlink"/>
          </w:rPr>
          <w:t>нужно кликнуть</w:t>
        </w:r>
      </w:hyperlink>
      <w:r>
        <w:t xml:space="preserve"> по заголовку </w:t>
      </w:r>
      <w:r w:rsidR="00275205">
        <w:t xml:space="preserve">среднеквадратичной толщины </w:t>
      </w:r>
      <w:r w:rsidR="00765C1A">
        <w:t>"</w:t>
      </w:r>
      <w:r w:rsidRPr="00AD7937">
        <w:rPr>
          <w:rFonts w:ascii="Arial" w:hAnsi="Arial" w:cs="Arial"/>
          <w:color w:val="C00000"/>
          <w:lang w:val="en-US"/>
        </w:rPr>
        <w:t>s</w:t>
      </w:r>
      <w:r w:rsidR="00765C1A">
        <w:t>"</w:t>
      </w:r>
      <w:r w:rsidR="00AB34EC">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Toc12134768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6"/>
    </w:p>
    <w:p w14:paraId="2063D4F6" w14:textId="3893E18E" w:rsidR="00215EE5" w:rsidRPr="009F2C0F" w:rsidRDefault="00E46615" w:rsidP="00215EE5">
      <w:pPr>
        <w:pStyle w:val="a"/>
        <w:spacing w:beforeLines="100" w:before="240" w:afterLines="150" w:after="360" w:line="276" w:lineRule="auto"/>
        <w:ind w:firstLine="0"/>
      </w:pPr>
      <w:r>
        <w:t>Н</w:t>
      </w:r>
      <w:r w:rsidR="008E5BB0" w:rsidRPr="00872810">
        <w:t>ов</w:t>
      </w:r>
      <w:r>
        <w:t>ая</w:t>
      </w:r>
      <w:r w:rsidR="008E5BB0" w:rsidRPr="00872810">
        <w:t xml:space="preserve"> </w:t>
      </w:r>
      <w:r>
        <w:t xml:space="preserve">периодическая многослойка создаётся </w:t>
      </w:r>
      <w:r w:rsidR="008E5BB0" w:rsidRPr="00872810">
        <w:t>кнопкой</w:t>
      </w:r>
      <w: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765C1A">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multilayer</w:t>
      </w:r>
      <w:r>
        <w:rPr>
          <w:rFonts w:ascii="Arial" w:hAnsi="Arial" w:cs="Arial"/>
          <w:color w:val="C00000"/>
        </w:rPr>
        <w:t xml:space="preserve"> </w:t>
      </w:r>
      <w:r w:rsidR="008E5BB0">
        <w:t xml:space="preserve">на </w:t>
      </w:r>
      <w:hyperlink w:anchor="_Панель_инструментов" w:history="1">
        <w:r w:rsidR="008E5BB0" w:rsidRPr="001D298B">
          <w:rPr>
            <w:rStyle w:val="Hyperlink"/>
          </w:rPr>
          <w:t>панели инструментов</w:t>
        </w:r>
      </w:hyperlink>
      <w:r w:rsidR="008E5BB0">
        <w:t xml:space="preserve">. </w:t>
      </w:r>
      <w:r w:rsidR="00915AE6">
        <w:t xml:space="preserve">Точно так же периодика </w:t>
      </w:r>
      <w:r w:rsidR="008E5BB0">
        <w:t>будет создан</w:t>
      </w:r>
      <w:r w:rsidR="00915AE6">
        <w:t>а</w:t>
      </w:r>
      <w:r w:rsidR="008E5BB0">
        <w:t xml:space="preserve"> под текущим выделенным элементом структуры</w:t>
      </w:r>
      <w:r w:rsidR="008E5BB0" w:rsidRPr="00B30475">
        <w:t>.</w:t>
      </w:r>
      <w:r w:rsidR="008E5BB0">
        <w:t xml:space="preserve"> </w:t>
      </w:r>
      <w:r w:rsidR="00A25DA0">
        <w:t>Многослойки</w:t>
      </w:r>
      <w:r w:rsidR="00A25DA0" w:rsidRPr="00867D2C">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ырезать</w:t>
      </w:r>
      <w:r w:rsidR="00D11E75">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A25DA0" w:rsidRPr="00867D2C">
        <w:t xml:space="preserve">по структуре. </w:t>
      </w:r>
      <w:r w:rsidR="00A25DA0">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765C1A">
        <w:t>"</w:t>
      </w:r>
      <w:r w:rsidR="00A25DA0">
        <w:rPr>
          <w:rFonts w:ascii="Arial" w:hAnsi="Arial" w:cs="Arial"/>
          <w:color w:val="C00000"/>
          <w:lang w:val="en-US"/>
        </w:rPr>
        <w:t>Ungroup</w:t>
      </w:r>
      <w:r w:rsidR="00765C1A">
        <w:t>"</w:t>
      </w:r>
      <w:r w:rsidR="00A25DA0">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rPr>
        <w:t>Периодическая многослойка в структуре</w:t>
      </w:r>
    </w:p>
    <w:p w14:paraId="0BBA1018" w14:textId="7F5430C2" w:rsidR="008E5BB0" w:rsidRDefault="008E5BB0" w:rsidP="008E5BB0">
      <w:pPr>
        <w:pStyle w:val="a"/>
        <w:spacing w:beforeLines="100" w:before="240" w:afterLines="150" w:after="360" w:line="276" w:lineRule="auto"/>
        <w:ind w:firstLine="0"/>
      </w:pPr>
      <w:r>
        <w:t xml:space="preserve">Двойной клик по </w:t>
      </w:r>
      <w:r w:rsidR="00915AE6">
        <w:t>многослойке</w:t>
      </w:r>
      <w: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Multilayer" w:history="1">
        <w:r w:rsidRPr="00085532">
          <w:rPr>
            <w:rStyle w:val="Hyperlink"/>
          </w:rPr>
          <w:t>окно редактирования базовых свойств</w:t>
        </w:r>
      </w:hyperlink>
      <w:r>
        <w:t xml:space="preserve">. Здесь можно задать </w:t>
      </w:r>
      <w:r w:rsidR="00193C6D">
        <w:t>число периодов</w:t>
      </w:r>
      <w:r>
        <w:t xml:space="preserve">, </w:t>
      </w:r>
      <w:r w:rsidR="00193C6D">
        <w:t>толщину периода и, если в составе ровно два слоя, толщинный фактор</w:t>
      </w:r>
      <w:r>
        <w:t>.</w:t>
      </w:r>
    </w:p>
    <w:p w14:paraId="06AB23CB" w14:textId="2801466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rPr>
        <w:t xml:space="preserve">Окно </w:t>
      </w:r>
      <w:r w:rsidR="00765C1A">
        <w:t>"</w:t>
      </w:r>
      <w:r w:rsidR="00E46615">
        <w:rPr>
          <w:rFonts w:ascii="Arial" w:hAnsi="Arial" w:cs="Arial"/>
          <w:color w:val="C00000"/>
          <w:lang w:val="en-US"/>
        </w:rPr>
        <w:t>Multilayer</w:t>
      </w:r>
      <w:r w:rsidR="00765C1A">
        <w:t>"</w:t>
      </w:r>
    </w:p>
    <w:p w14:paraId="0031CB61" w14:textId="56EAF1A7" w:rsidR="00211368" w:rsidRDefault="009F2C0F" w:rsidP="008E5BB0">
      <w:pPr>
        <w:pStyle w:val="a"/>
        <w:spacing w:beforeLines="100" w:before="240" w:afterLines="150" w:after="360" w:line="276" w:lineRule="auto"/>
        <w:ind w:firstLine="0"/>
      </w:pPr>
      <w:r>
        <w:t>Опции в нижнем блоке</w:t>
      </w:r>
      <w:r w:rsidR="005E581C">
        <w:t xml:space="preserve"> </w:t>
      </w:r>
      <w:r w:rsidR="00211368">
        <w:t>позволя</w:t>
      </w:r>
      <w:r w:rsidR="00020E77">
        <w:t>ю</w:t>
      </w:r>
      <w:r w:rsidR="00211368">
        <w:t>т</w:t>
      </w:r>
      <w:r w:rsidR="00020E77">
        <w:t xml:space="preserve"> </w:t>
      </w:r>
      <w:r w:rsidR="00211368">
        <w:t>инвертировать порядок слоёв в элементарной ячейке и превращать периодический стек в апериодический.</w:t>
      </w:r>
    </w:p>
    <w:p w14:paraId="58B3A211" w14:textId="51459785" w:rsidR="00566EC3" w:rsidRPr="00AD7937" w:rsidRDefault="00566EC3" w:rsidP="00566EC3">
      <w:pPr>
        <w:pStyle w:val="a"/>
        <w:spacing w:beforeLines="100" w:before="240" w:afterLines="150" w:after="360" w:line="276" w:lineRule="auto"/>
        <w:ind w:firstLine="0"/>
      </w:pPr>
      <w:r>
        <w:t xml:space="preserve">Эти параметры могут быть заданы в окне многослойки или в структурной таблице. </w:t>
      </w:r>
      <w:r w:rsidR="00765C1A">
        <w:t>"</w:t>
      </w:r>
      <w:r w:rsidRPr="00566EC3">
        <w:rPr>
          <w:rFonts w:ascii="Arial" w:hAnsi="Arial" w:cs="Arial"/>
          <w:color w:val="C00000"/>
          <w:lang w:val="en-US"/>
        </w:rPr>
        <w:t>N</w:t>
      </w:r>
      <w:r w:rsidR="00765C1A">
        <w:t>"</w:t>
      </w:r>
      <w:r>
        <w:t xml:space="preserve"> – число периодов, </w:t>
      </w:r>
      <w:r w:rsidR="00765C1A">
        <w:t>"</w:t>
      </w:r>
      <w:r>
        <w:rPr>
          <w:rFonts w:ascii="Arial" w:hAnsi="Arial" w:cs="Arial"/>
          <w:color w:val="C00000"/>
          <w:lang w:val="en-US"/>
        </w:rPr>
        <w:t>d</w:t>
      </w:r>
      <w:r w:rsidR="00765C1A">
        <w:t>"</w:t>
      </w:r>
      <w:r>
        <w:t xml:space="preserve"> – толщина периода, </w:t>
      </w:r>
      <w:r w:rsidR="00765C1A">
        <w:t>"</w:t>
      </w:r>
      <w:r>
        <w:rPr>
          <w:rFonts w:ascii="Arial" w:hAnsi="Arial" w:cs="Arial"/>
          <w:color w:val="C00000"/>
          <w:lang w:val="en-US"/>
        </w:rPr>
        <w:t>γ</w:t>
      </w:r>
      <w:r w:rsidR="00765C1A">
        <w:t>"</w:t>
      </w:r>
      <w:r>
        <w:t xml:space="preserve">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rPr>
      </w:pPr>
      <w:r w:rsidRPr="000A1044">
        <w:rPr>
          <w:noProof/>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pPr>
      <w:r>
        <w:t xml:space="preserve">По умолчанию </w:t>
      </w:r>
      <w:r w:rsidR="00AC070F">
        <w:t xml:space="preserve">период </w:t>
      </w:r>
      <w:r>
        <w:t>многослойк</w:t>
      </w:r>
      <w:r w:rsidR="00AC070F">
        <w:t>и</w:t>
      </w:r>
      <w:r>
        <w:t xml:space="preserve"> состоит из двух слоёв. </w:t>
      </w:r>
      <w:r w:rsidR="00AC070F">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t>или апериодику</w:t>
      </w:r>
      <w:r w:rsidR="00462EAD">
        <w:t xml:space="preserve">, т.е. периодическая структура может </w:t>
      </w:r>
      <w:r w:rsidR="004D6D17">
        <w:t>быть</w:t>
      </w:r>
      <w:r w:rsidR="00462EAD">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7" w:name="_Toc12134768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7"/>
    </w:p>
    <w:p w14:paraId="584C6FC8" w14:textId="2F2B6BCA" w:rsidR="00A71321" w:rsidRPr="00501702" w:rsidRDefault="00A71321" w:rsidP="00A71321">
      <w:pPr>
        <w:pStyle w:val="a"/>
        <w:spacing w:beforeLines="100" w:before="240" w:afterLines="150" w:after="360" w:line="276" w:lineRule="auto"/>
        <w:ind w:firstLine="0"/>
      </w:pPr>
      <w:r>
        <w:t xml:space="preserve">Если </w:t>
      </w:r>
      <w:r w:rsidRPr="00FC126F">
        <w:t xml:space="preserve">в периоде три </w:t>
      </w:r>
      <w:r w:rsidR="00FC126F" w:rsidRPr="00FC126F">
        <w:t xml:space="preserve">слоя </w:t>
      </w:r>
      <w:r w:rsidRPr="00FC126F">
        <w:t>и более, то чтобы</w:t>
      </w:r>
      <w:r>
        <w:t xml:space="preserve"> изменять их толщины без изменения толщины периода</w:t>
      </w:r>
      <w:r w:rsidR="00FC126F">
        <w:t>,</w:t>
      </w:r>
      <w:r w:rsidR="00501702">
        <w:t xml:space="preserve"> </w:t>
      </w:r>
      <w:r>
        <w:t xml:space="preserve">нужно открыть </w:t>
      </w:r>
      <w:hyperlink w:anchor="_Перераспределение_толщин_слоёв" w:history="1">
        <w:r w:rsidRPr="00A71321">
          <w:rPr>
            <w:rStyle w:val="Hyperlink"/>
          </w:rPr>
          <w:t>отдельное окно</w:t>
        </w:r>
      </w:hyperlink>
      <w:r>
        <w:t xml:space="preserve">. Это можно сделать, вызвав контекстное меню на элементе </w:t>
      </w:r>
      <w:r w:rsidR="00765C1A">
        <w:t>"</w:t>
      </w:r>
      <w:r w:rsidRPr="00A71321">
        <w:rPr>
          <w:rFonts w:ascii="Arial" w:hAnsi="Arial" w:cs="Arial"/>
          <w:color w:val="C00000"/>
          <w:lang w:val="en-US"/>
        </w:rPr>
        <w:t>Multilayer</w:t>
      </w:r>
      <w:r w:rsidR="00765C1A">
        <w:t>"</w:t>
      </w:r>
      <w:r w:rsidRPr="00501702">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rPr>
      </w:pPr>
      <w:r w:rsidRPr="00A71321">
        <w:rPr>
          <w:noProof/>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8" w:name="_Toc121347687"/>
      <w:r>
        <w:rPr>
          <w:rFonts w:ascii="Times New Roman" w:hAnsi="Times New Roman" w:cs="Times New Roman"/>
          <w:color w:val="0070C0"/>
        </w:rPr>
        <w:lastRenderedPageBreak/>
        <w:t>Дрейф толщин по глубине</w:t>
      </w:r>
      <w:bookmarkEnd w:id="168"/>
    </w:p>
    <w:p w14:paraId="041EA6FB" w14:textId="54FD3490" w:rsidR="00D660E4" w:rsidRDefault="001C4D58" w:rsidP="00A207F2">
      <w:pPr>
        <w:pStyle w:val="a"/>
        <w:spacing w:beforeLines="100" w:before="240" w:afterLines="150" w:after="360" w:line="276" w:lineRule="auto"/>
        <w:ind w:firstLine="0"/>
      </w:pPr>
      <w:r>
        <w:t xml:space="preserve">В реальности даже в периодических по дизайну структурах параметры слоёв не полностью воспроизводятся. В первую очередь </w:t>
      </w:r>
      <w:r w:rsidR="00C70A5E">
        <w:t xml:space="preserve">становятся </w:t>
      </w:r>
      <w:r>
        <w:t>заметны отклонения толщин отдельных слоёв от средне</w:t>
      </w:r>
      <w:r w:rsidR="00793F63">
        <w:t>го</w:t>
      </w:r>
      <w:r>
        <w:t xml:space="preserve"> по всем периодам </w:t>
      </w:r>
      <w:r w:rsidR="00793F63">
        <w:t>значения</w:t>
      </w:r>
      <w:r w:rsidR="00156FE5">
        <w:t xml:space="preserve">. </w:t>
      </w:r>
      <w:r w:rsidR="00164C03">
        <w:t>В</w:t>
      </w:r>
      <w:r w:rsidR="00156FE5" w:rsidRPr="00793F63">
        <w:t xml:space="preserve"> </w:t>
      </w:r>
      <w:r w:rsidR="00156FE5" w:rsidRPr="00793F63">
        <w:rPr>
          <w:lang w:val="en-US"/>
        </w:rPr>
        <w:t>Multifitting</w:t>
      </w:r>
      <w:r w:rsidR="00164C03">
        <w:t xml:space="preserve"> можно моделировать линейный дрейф</w:t>
      </w:r>
      <w:r w:rsidR="00CA39E5">
        <w:t xml:space="preserve"> по глубине, случайные отклонения и периодическую модуляцию</w:t>
      </w:r>
      <w:r w:rsidR="00E41012">
        <w:t xml:space="preserve"> для толщины слоя и толщины интерфейса</w:t>
      </w:r>
      <w:r w:rsidR="00CA39E5">
        <w:t>.</w:t>
      </w:r>
    </w:p>
    <w:p w14:paraId="0E55F7A3" w14:textId="513DAC9C" w:rsidR="001E7B3E" w:rsidRDefault="00A901F5" w:rsidP="00A207F2">
      <w:pPr>
        <w:pStyle w:val="a"/>
        <w:spacing w:beforeLines="100" w:before="240" w:afterLines="150" w:after="360" w:line="276" w:lineRule="auto"/>
        <w:ind w:firstLine="0"/>
      </w:pPr>
      <w:r>
        <w:t xml:space="preserve">При </w:t>
      </w:r>
      <w:r w:rsidRPr="00A901F5">
        <w:rPr>
          <w:u w:val="single"/>
        </w:rPr>
        <w:t>линейном</w:t>
      </w:r>
      <w:r>
        <w:t xml:space="preserve"> дрейфе толщины слоёв заменяются </w:t>
      </w:r>
      <w:r w:rsidRPr="009B3E48">
        <w:rPr>
          <w:position w:val="-30"/>
        </w:rPr>
        <w:object w:dxaOrig="2620" w:dyaOrig="720" w14:anchorId="5D2F24CC">
          <v:shape id="_x0000_i1031" type="#_x0000_t75" style="width:129.6pt;height:36.3pt" o:ole="">
            <v:imagedata r:id="rId336" o:title=""/>
          </v:shape>
          <o:OLEObject Type="Embed" ProgID="Equation.3" ShapeID="_x0000_i1031" DrawAspect="Content" ObjectID="_1732130997" r:id="rId337"/>
        </w:object>
      </w:r>
    </w:p>
    <w:p w14:paraId="3DA0F605" w14:textId="4613BA68" w:rsidR="00A901F5" w:rsidRDefault="00A901F5" w:rsidP="00A901F5">
      <w:pPr>
        <w:pStyle w:val="a"/>
        <w:spacing w:beforeLines="100" w:before="240" w:afterLines="150" w:after="360" w:line="276" w:lineRule="auto"/>
        <w:ind w:firstLine="0"/>
      </w:pPr>
      <w:r>
        <w:t xml:space="preserve">При </w:t>
      </w:r>
      <w:r>
        <w:rPr>
          <w:u w:val="single"/>
        </w:rPr>
        <w:t>случайных отклонения</w:t>
      </w:r>
      <w:r w:rsidRPr="00A901F5">
        <w:t>:</w:t>
      </w:r>
      <w:r>
        <w:t xml:space="preserve"> </w:t>
      </w:r>
      <w:r w:rsidRPr="00C83570">
        <w:rPr>
          <w:position w:val="-30"/>
        </w:rPr>
        <w:object w:dxaOrig="3300" w:dyaOrig="720" w14:anchorId="4A535B8F">
          <v:shape id="_x0000_i1032" type="#_x0000_t75" style="width:163.4pt;height:36.3pt" o:ole="">
            <v:imagedata r:id="rId338" o:title=""/>
          </v:shape>
          <o:OLEObject Type="Embed" ProgID="Equation.3" ShapeID="_x0000_i1032" DrawAspect="Content" ObjectID="_1732130998" r:id="rId339"/>
        </w:object>
      </w:r>
    </w:p>
    <w:p w14:paraId="4F5125A4" w14:textId="7DE30A89" w:rsidR="00A901F5" w:rsidRDefault="00A901F5" w:rsidP="00A901F5">
      <w:pPr>
        <w:pStyle w:val="a"/>
        <w:spacing w:beforeLines="100" w:before="240" w:afterLines="150" w:after="360" w:line="276" w:lineRule="auto"/>
        <w:ind w:firstLine="0"/>
      </w:pPr>
      <w:r>
        <w:t xml:space="preserve">При </w:t>
      </w:r>
      <w:r>
        <w:rPr>
          <w:u w:val="single"/>
        </w:rPr>
        <w:t>гармонической модуляции</w:t>
      </w:r>
      <w:r w:rsidRPr="00A901F5">
        <w:t>:</w:t>
      </w:r>
      <w:r>
        <w:t xml:space="preserve"> </w:t>
      </w:r>
      <w:r w:rsidRPr="001E7B3E">
        <w:rPr>
          <w:position w:val="-28"/>
        </w:rPr>
        <w:object w:dxaOrig="3240" w:dyaOrig="680" w14:anchorId="6D229348">
          <v:shape id="_x0000_i1033" type="#_x0000_t75" style="width:161.55pt;height:33.8pt" o:ole="">
            <v:imagedata r:id="rId340" o:title=""/>
          </v:shape>
          <o:OLEObject Type="Embed" ProgID="Equation.3" ShapeID="_x0000_i1033" DrawAspect="Content" ObjectID="_1732130999" r:id="rId341"/>
        </w:object>
      </w:r>
    </w:p>
    <w:p w14:paraId="22C93F8B" w14:textId="60DB347E" w:rsidR="00A901F5" w:rsidRPr="00F1710A" w:rsidRDefault="00A901F5" w:rsidP="00A207F2">
      <w:pPr>
        <w:pStyle w:val="a"/>
        <w:spacing w:beforeLines="100" w:before="240" w:afterLines="150" w:after="360" w:line="276" w:lineRule="auto"/>
        <w:ind w:firstLine="0"/>
      </w:pPr>
      <w:r>
        <w:t xml:space="preserve">О параметрах дрейфа также можно прочитать </w:t>
      </w:r>
      <w:hyperlink w:anchor="ДЛЯ_ССЫЛКИ_дрейф_толщин" w:history="1">
        <w:r w:rsidRPr="000D5969">
          <w:rPr>
            <w:rStyle w:val="Hyperlink"/>
          </w:rPr>
          <w:t>здесь</w:t>
        </w:r>
      </w:hyperlink>
      <w: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pPr>
      <w:r w:rsidRPr="00175117">
        <w:rPr>
          <w:b/>
          <w:bCs/>
        </w:rPr>
        <w:t>Первый</w:t>
      </w:r>
      <w:r>
        <w:t xml:space="preserve"> –</w:t>
      </w:r>
      <w:r w:rsidR="006E3A00">
        <w:t xml:space="preserve"> в</w:t>
      </w:r>
      <w:r>
        <w:t xml:space="preserve"> </w:t>
      </w:r>
      <w:hyperlink w:anchor="ДЛЯ_ССЫЛКИ_дрейф_толщин" w:history="1">
        <w:r w:rsidRPr="00CD1E0F">
          <w:rPr>
            <w:rStyle w:val="Hyperlink"/>
          </w:rPr>
          <w:t>окне редактирования слоя</w:t>
        </w:r>
      </w:hyperlink>
      <w:r>
        <w:t>, находящегося в составе периодики</w:t>
      </w:r>
      <w:r w:rsidR="00CD1E0F">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rPr>
        <w:t>Доступ к настройкам дрейфа толщин слоя в составе периодики</w:t>
      </w:r>
    </w:p>
    <w:p w14:paraId="15550287" w14:textId="47F1D61C" w:rsidR="00B42421" w:rsidRDefault="00CD1E0F" w:rsidP="007903A3">
      <w:pPr>
        <w:pStyle w:val="a"/>
        <w:spacing w:beforeLines="100" w:before="240" w:afterLines="150" w:after="360" w:line="276" w:lineRule="auto"/>
        <w:ind w:firstLine="0"/>
        <w:rPr>
          <w:noProof/>
        </w:rPr>
      </w:pPr>
      <w:r w:rsidRPr="00CD1E0F">
        <w:rPr>
          <w:b/>
          <w:bCs/>
        </w:rPr>
        <w:t>Второй</w:t>
      </w:r>
      <w:r>
        <w:t xml:space="preserve"> – в структурной таблице</w:t>
      </w:r>
      <w:r w:rsidR="00B32E23">
        <w:t xml:space="preserve">. Для этого нужно открыть </w:t>
      </w:r>
      <w:r w:rsidR="00765C1A">
        <w:t>"</w:t>
      </w:r>
      <w:hyperlink w:anchor="_Окно_свойств_элемента" w:history="1">
        <w:r w:rsidR="00B32E23" w:rsidRPr="00B32E23">
          <w:rPr>
            <w:rStyle w:val="Hyperlink"/>
            <w:rFonts w:ascii="Arial" w:hAnsi="Arial" w:cs="Arial"/>
            <w:lang w:val="en-US"/>
          </w:rPr>
          <w:t>Structure</w:t>
        </w:r>
        <w:r w:rsidR="00B32E23" w:rsidRPr="00B32E23">
          <w:rPr>
            <w:rStyle w:val="Hyperlink"/>
            <w:rFonts w:ascii="Arial" w:hAnsi="Arial" w:cs="Arial"/>
          </w:rPr>
          <w:t xml:space="preserve"> </w:t>
        </w:r>
        <w:r w:rsidR="00B32E23" w:rsidRPr="00B32E23">
          <w:rPr>
            <w:rStyle w:val="Hyperlink"/>
            <w:rFonts w:ascii="Arial" w:hAnsi="Arial" w:cs="Arial"/>
            <w:lang w:val="en-US"/>
          </w:rPr>
          <w:t>table</w:t>
        </w:r>
      </w:hyperlink>
      <w:r w:rsidR="00765C1A">
        <w:t>"</w:t>
      </w:r>
      <w:r w:rsidR="00B32E23">
        <w:t xml:space="preserve">, а в ней – </w:t>
      </w:r>
      <w:hyperlink w:anchor="_Set_imperfections_model" w:history="1">
        <w:r w:rsidR="00B32E23" w:rsidRPr="00B32E23">
          <w:rPr>
            <w:rStyle w:val="Hyperlink"/>
          </w:rPr>
          <w:t>окно настройки модели</w:t>
        </w:r>
      </w:hyperlink>
      <w:r w:rsidR="00B32E23">
        <w:t xml:space="preserve"> структуры</w:t>
      </w:r>
      <w:r w:rsidR="00915B99">
        <w:t>,</w:t>
      </w:r>
      <w:r w:rsidR="00B32E23">
        <w:t xml:space="preserve"> и уже там включить </w:t>
      </w:r>
      <w:hyperlink w:anchor="_Drifts" w:history="1">
        <w:r w:rsidR="00B32E23" w:rsidRPr="007962D4">
          <w:rPr>
            <w:rStyle w:val="Hyperlink"/>
          </w:rPr>
          <w:t>соответствующий блок</w:t>
        </w:r>
      </w:hyperlink>
      <w:r w:rsidR="00B32E23">
        <w:t xml:space="preserve"> и </w:t>
      </w:r>
      <w:r w:rsidR="00B32E23" w:rsidRPr="00162D4D">
        <w:t>необходимы</w:t>
      </w:r>
      <w:r w:rsidR="00162D4D" w:rsidRPr="00162D4D">
        <w:t>е</w:t>
      </w:r>
      <w:r w:rsidR="00B32E23" w:rsidRPr="00162D4D">
        <w:t xml:space="preserve"> виды дрейфа.</w:t>
      </w:r>
      <w:r w:rsidR="006F7428" w:rsidRPr="00162D4D">
        <w:t xml:space="preserve"> </w:t>
      </w:r>
      <w:r w:rsidR="00B42421" w:rsidRPr="00162D4D">
        <w:t>Добавление в таблицу не означает автоматического добавлен</w:t>
      </w:r>
      <w:r w:rsidR="00B42421">
        <w:t xml:space="preserve">ия дрейфа в </w:t>
      </w:r>
      <w:r w:rsidR="002736A2">
        <w:t>вычислительную</w:t>
      </w:r>
      <w:r w:rsidR="005B7D6D">
        <w:t xml:space="preserve"> </w:t>
      </w:r>
      <w:r w:rsidR="00B42421">
        <w:t>модель.</w:t>
      </w:r>
      <w:r w:rsidR="00AB4384">
        <w:t xml:space="preserve"> Нужно включить дрейф, кликнув по заголовку. </w:t>
      </w:r>
      <w:r w:rsidR="00A41682">
        <w:t>Точно т</w:t>
      </w:r>
      <w:r w:rsidR="00AB4384">
        <w:t>ак</w:t>
      </w:r>
      <w:r w:rsidR="00AD49B9">
        <w:t xml:space="preserve"> </w:t>
      </w:r>
      <w:r w:rsidR="00AB4384">
        <w:t>же</w:t>
      </w:r>
      <w:r w:rsidR="00B42421">
        <w:t xml:space="preserve"> </w:t>
      </w:r>
      <w:r w:rsidR="00AB4384">
        <w:t xml:space="preserve">можно </w:t>
      </w:r>
      <w:r w:rsidR="003225CA">
        <w:t xml:space="preserve">быстро </w:t>
      </w:r>
      <w:r w:rsidR="00AB4384">
        <w:t>выключать</w:t>
      </w:r>
      <w:r w:rsidR="00B42421">
        <w:t xml:space="preserve"> </w:t>
      </w:r>
      <w:r w:rsidR="003225CA">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rPr>
      </w:pPr>
      <w:r w:rsidRPr="00562534">
        <w:rPr>
          <w:noProof/>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rPr>
        <w:t xml:space="preserve">Дрейф </w:t>
      </w:r>
      <w:r w:rsidR="0064404D">
        <w:rPr>
          <w:color w:val="00518E"/>
        </w:rPr>
        <w:t>толщин</w:t>
      </w:r>
      <w:r w:rsidR="0037495A" w:rsidRPr="0037495A">
        <w:rPr>
          <w:color w:val="00518E"/>
        </w:rPr>
        <w:t xml:space="preserve">: </w:t>
      </w:r>
      <w:r w:rsidR="0037495A">
        <w:rPr>
          <w:color w:val="00518E"/>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rPr>
        <w:t xml:space="preserve">Дрейф </w:t>
      </w:r>
      <w:r w:rsidR="001F539D">
        <w:rPr>
          <w:color w:val="00518E"/>
        </w:rPr>
        <w:t>интерфейсов</w:t>
      </w:r>
      <w:r w:rsidR="00706CE2" w:rsidRPr="0037495A">
        <w:rPr>
          <w:color w:val="00518E"/>
        </w:rPr>
        <w:t xml:space="preserve">: </w:t>
      </w:r>
      <w:r w:rsidR="00706CE2">
        <w:rPr>
          <w:color w:val="00518E"/>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9" w:name="_Toc121347688"/>
      <w:r>
        <w:rPr>
          <w:rFonts w:ascii="Times New Roman" w:hAnsi="Times New Roman" w:cs="Times New Roman"/>
          <w:i w:val="0"/>
          <w:color w:val="0070C0"/>
        </w:rPr>
        <w:t>Общая апериодика</w:t>
      </w:r>
      <w:bookmarkEnd w:id="169"/>
    </w:p>
    <w:p w14:paraId="43B4F135" w14:textId="790582EF" w:rsidR="007810F2" w:rsidRDefault="001A4841" w:rsidP="003B7796">
      <w:pPr>
        <w:pStyle w:val="a"/>
        <w:spacing w:beforeLines="100" w:before="240" w:afterLines="150" w:after="360" w:line="276" w:lineRule="auto"/>
        <w:ind w:firstLine="0"/>
      </w:pPr>
      <w:r>
        <w:t>Общая апериодика</w:t>
      </w:r>
      <w:r w:rsidR="008A46E5">
        <w:t xml:space="preserve"> </w:t>
      </w:r>
      <w:r>
        <w:t xml:space="preserve">это, по сути, объединение набора </w:t>
      </w:r>
      <w:r w:rsidR="00474273">
        <w:t>элементов</w:t>
      </w:r>
      <w:r>
        <w:t xml:space="preserve"> в од</w:t>
      </w:r>
      <w:r w:rsidR="00E4783B">
        <w:t>и</w:t>
      </w:r>
      <w:r>
        <w:t>н контейнер, позволяющ</w:t>
      </w:r>
      <w:r w:rsidR="00E4783B">
        <w:t>ий</w:t>
      </w:r>
      <w:r>
        <w:t xml:space="preserve"> некоторые групповые операции.</w:t>
      </w:r>
      <w:r w:rsidR="003B7796" w:rsidRPr="003B7796">
        <w:t xml:space="preserve"> </w:t>
      </w:r>
      <w:r w:rsidR="00474273">
        <w:t xml:space="preserve">Она может содержать не только отдельные слои, но и другие периодические и апериодические стеки. </w:t>
      </w:r>
      <w:r w:rsidR="003B7796">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pPr>
      <w:r w:rsidRPr="007810F2">
        <w:rPr>
          <w:b/>
          <w:bCs/>
        </w:rPr>
        <w:t>Первый</w:t>
      </w:r>
      <w:r>
        <w:t xml:space="preserve"> </w:t>
      </w:r>
      <w:r w:rsidR="00536D51">
        <w:t xml:space="preserve">способ </w:t>
      </w:r>
      <w: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rPr>
          <w:t>соответствующую опцию</w:t>
        </w:r>
      </w:hyperlink>
      <w: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29A6699C" w:rsidR="001A4841" w:rsidRPr="00DF708E" w:rsidRDefault="00924DBD" w:rsidP="00D35064">
      <w:pPr>
        <w:pStyle w:val="a"/>
        <w:spacing w:beforeLines="100" w:before="240" w:afterLines="150" w:after="360" w:line="276" w:lineRule="auto"/>
        <w:ind w:firstLine="0"/>
        <w:rPr>
          <w:color w:val="00518E"/>
        </w:rPr>
      </w:pPr>
      <w: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t xml:space="preserve"> </w:t>
      </w:r>
      <w:r w:rsidR="00765C1A">
        <w:t>"</w:t>
      </w:r>
      <w:r w:rsidR="00FF34D8">
        <w:rPr>
          <w:rFonts w:ascii="Arial" w:hAnsi="Arial" w:cs="Arial"/>
          <w:color w:val="C00000"/>
          <w:lang w:val="en-US"/>
        </w:rPr>
        <w:t>Ungroup</w:t>
      </w:r>
      <w:r w:rsidR="00765C1A">
        <w:t>"</w:t>
      </w:r>
      <w:r w:rsidR="00FF34D8">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rPr>
        <w:t>Общая апериодика в структуре</w:t>
      </w:r>
    </w:p>
    <w:p w14:paraId="00E94322" w14:textId="3A58A133" w:rsidR="001E599D" w:rsidRDefault="006767E3" w:rsidP="001E599D">
      <w:pPr>
        <w:pStyle w:val="a"/>
        <w:spacing w:beforeLines="100" w:before="240" w:afterLines="150" w:after="360" w:line="276" w:lineRule="auto"/>
        <w:ind w:firstLine="0"/>
      </w:pPr>
      <w:r>
        <w:rPr>
          <w:b/>
          <w:bCs/>
        </w:rPr>
        <w:t>Второй</w:t>
      </w:r>
      <w:r w:rsidR="007810F2">
        <w:t xml:space="preserve"> способ – загрузить текстовый файл со списком слоёв. </w:t>
      </w:r>
      <w:r w:rsidR="000A1DA5">
        <w:t>Для</w:t>
      </w:r>
      <w:r w:rsidR="000A1DA5" w:rsidRPr="000A1DA5">
        <w:t xml:space="preserve"> </w:t>
      </w:r>
      <w:r w:rsidR="000A1DA5">
        <w:t>этого</w:t>
      </w:r>
      <w:r w:rsidR="000A1DA5" w:rsidRPr="000A1DA5">
        <w:t xml:space="preserve"> </w:t>
      </w:r>
      <w:r w:rsidR="000A1DA5">
        <w:t>нажать кнопку</w:t>
      </w:r>
      <w:r w:rsidR="00C610B1" w:rsidRPr="00C610B1">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t xml:space="preserve"> </w:t>
      </w:r>
      <w:r w:rsidR="00765C1A">
        <w:t>"</w:t>
      </w:r>
      <w:r w:rsidR="000A1DA5">
        <w:rPr>
          <w:rFonts w:ascii="Arial" w:hAnsi="Arial" w:cs="Arial"/>
          <w:color w:val="C00000"/>
          <w:lang w:val="en-US"/>
        </w:rPr>
        <w:t>Add</w:t>
      </w:r>
      <w:r w:rsidR="000A1DA5" w:rsidRPr="000A1DA5">
        <w:rPr>
          <w:rFonts w:ascii="Arial" w:hAnsi="Arial" w:cs="Arial"/>
          <w:color w:val="C00000"/>
        </w:rPr>
        <w:t xml:space="preserve"> </w:t>
      </w:r>
      <w:r w:rsidR="000A1DA5">
        <w:rPr>
          <w:rFonts w:ascii="Arial" w:hAnsi="Arial" w:cs="Arial"/>
          <w:color w:val="C00000"/>
          <w:lang w:val="en-US"/>
        </w:rPr>
        <w:t>aperiodic</w:t>
      </w:r>
      <w:r w:rsidR="000A1DA5" w:rsidRPr="000A1DA5">
        <w:rPr>
          <w:rFonts w:ascii="Arial" w:hAnsi="Arial" w:cs="Arial"/>
          <w:color w:val="C00000"/>
        </w:rPr>
        <w:t xml:space="preserve"> </w:t>
      </w:r>
      <w:r w:rsidR="000A1DA5">
        <w:rPr>
          <w:rFonts w:ascii="Arial" w:hAnsi="Arial" w:cs="Arial"/>
          <w:color w:val="C00000"/>
          <w:lang w:val="en-US"/>
        </w:rPr>
        <w:t>multilayer</w:t>
      </w:r>
      <w:r w:rsidR="00765C1A">
        <w:t>"</w:t>
      </w:r>
      <w:r w:rsidR="000A1DA5">
        <w:t xml:space="preserve"> на </w:t>
      </w:r>
      <w:hyperlink w:anchor="_Панель_инструментов" w:history="1">
        <w:r w:rsidR="000A1DA5" w:rsidRPr="001D298B">
          <w:rPr>
            <w:rStyle w:val="Hyperlink"/>
          </w:rPr>
          <w:t>панели инструментов</w:t>
        </w:r>
      </w:hyperlink>
      <w:r w:rsidR="000A1DA5">
        <w:t xml:space="preserve"> и следовать </w:t>
      </w:r>
      <w:hyperlink w:anchor="_Импорт_общей_апериодики" w:history="1">
        <w:r w:rsidR="000A1DA5" w:rsidRPr="000A1DA5">
          <w:rPr>
            <w:rStyle w:val="Hyperlink"/>
          </w:rPr>
          <w:t>инструкции по импорту</w:t>
        </w:r>
      </w:hyperlink>
      <w:r w:rsidR="000A1DA5">
        <w:t>.</w:t>
      </w:r>
    </w:p>
    <w:p w14:paraId="536D62E1" w14:textId="57BA2D95" w:rsidR="001E599D" w:rsidRPr="001E599D" w:rsidRDefault="001E599D" w:rsidP="001E599D">
      <w:pPr>
        <w:pStyle w:val="a"/>
        <w:spacing w:beforeLines="100" w:before="240" w:afterLines="150" w:after="360" w:line="276" w:lineRule="auto"/>
        <w:ind w:firstLine="0"/>
        <w:rPr>
          <w:rStyle w:val="ListLabel3"/>
          <w:sz w:val="22"/>
        </w:rPr>
      </w:pPr>
      <w:bookmarkStart w:id="170" w:name="_Hlk118397191"/>
      <w: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General__aperiodic" w:history="1">
        <w:r w:rsidRPr="00085532">
          <w:rPr>
            <w:rStyle w:val="Hyperlink"/>
          </w:rPr>
          <w:t>окно редактирования свойств</w:t>
        </w:r>
      </w:hyperlink>
      <w:bookmarkEnd w:id="170"/>
      <w:r>
        <w:t xml:space="preserve">. </w:t>
      </w:r>
    </w:p>
    <w:p w14:paraId="0FC12B4C" w14:textId="0F65AE70" w:rsidR="001E599D" w:rsidRPr="008B4E42" w:rsidRDefault="001E599D" w:rsidP="003855FD">
      <w:pPr>
        <w:pStyle w:val="a"/>
        <w:numPr>
          <w:ilvl w:val="0"/>
          <w:numId w:val="2"/>
        </w:numPr>
        <w:spacing w:beforeLines="100" w:before="240" w:afterLines="150" w:after="360" w:line="276" w:lineRule="auto"/>
        <w:jc w:val="center"/>
        <w:rPr>
          <w:color w:val="00518E"/>
        </w:rPr>
      </w:pPr>
      <w:r w:rsidRPr="00B0722A">
        <w:rPr>
          <w:noProof/>
          <w:color w:val="00518E"/>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rPr>
        <w:t xml:space="preserve">Окно </w:t>
      </w:r>
      <w:r w:rsidR="00765C1A">
        <w:t>"</w:t>
      </w:r>
      <w:r>
        <w:rPr>
          <w:rFonts w:ascii="Arial" w:hAnsi="Arial" w:cs="Arial"/>
          <w:color w:val="C00000"/>
          <w:lang w:val="en-US"/>
        </w:rPr>
        <w:t>General aperiodic</w:t>
      </w:r>
      <w:r w:rsidR="00765C1A">
        <w:t>"</w:t>
      </w:r>
    </w:p>
    <w:p w14:paraId="0983D717" w14:textId="25F4FA3D" w:rsidR="008B4E42" w:rsidRPr="00165359" w:rsidRDefault="006975B4" w:rsidP="008B4E42">
      <w:pPr>
        <w:pStyle w:val="a"/>
        <w:spacing w:beforeLines="100" w:before="240" w:afterLines="150" w:after="360" w:line="276" w:lineRule="auto"/>
        <w:ind w:firstLine="0"/>
        <w:rPr>
          <w:color w:val="00518E"/>
        </w:rPr>
      </w:pPr>
      <w:r>
        <w:t>Общую апериодику можно превратить</w:t>
      </w:r>
      <w:r w:rsidRPr="006975B4">
        <w:t xml:space="preserve"> </w:t>
      </w:r>
      <w:r>
        <w:t>в регулярную апериодику или в</w:t>
      </w:r>
      <w:r w:rsidR="00C610B1" w:rsidRPr="00C610B1">
        <w:t xml:space="preserve"> </w:t>
      </w:r>
      <w:r>
        <w:t>периодику.</w:t>
      </w:r>
      <w:r w:rsidR="00C37E04">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t xml:space="preserve">При включении </w:t>
      </w:r>
      <w:r w:rsidR="00765C1A">
        <w:t>"</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sidRPr="00165359">
        <w:rPr>
          <w:rFonts w:ascii="Arial" w:hAnsi="Arial" w:cs="Arial"/>
          <w:color w:val="C00000"/>
          <w:lang w:val="en-US"/>
        </w:rPr>
        <w:t>z</w:t>
      </w:r>
      <w:r w:rsidR="00165359" w:rsidRPr="00165359">
        <w:rPr>
          <w:rFonts w:ascii="Arial" w:hAnsi="Arial" w:cs="Arial"/>
          <w:color w:val="C00000"/>
        </w:rPr>
        <w:t>”</w:t>
      </w:r>
      <w:r w:rsidR="00765C1A">
        <w:t>"</w:t>
      </w:r>
      <w:r w:rsidR="00165359">
        <w:t xml:space="preserve"> или </w:t>
      </w:r>
      <w:r w:rsidR="00765C1A">
        <w:t>"</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Pr>
          <w:rFonts w:ascii="Arial" w:hAnsi="Arial" w:cs="Arial"/>
          <w:color w:val="C00000"/>
          <w:lang w:val="en-US"/>
        </w:rPr>
        <w:t>s</w:t>
      </w:r>
      <w:r w:rsidR="00165359" w:rsidRPr="00165359">
        <w:rPr>
          <w:rFonts w:ascii="Arial" w:hAnsi="Arial" w:cs="Arial"/>
          <w:color w:val="C00000"/>
        </w:rPr>
        <w:t>”</w:t>
      </w:r>
      <w:r w:rsidR="00765C1A">
        <w:t>"</w:t>
      </w:r>
      <w:r w:rsidR="00165359" w:rsidRPr="00165359">
        <w:t xml:space="preserve"> </w:t>
      </w:r>
      <w:r w:rsidR="00165359">
        <w:t>толщины нижележащих</w:t>
      </w:r>
      <w:r w:rsidR="00C803CA">
        <w:t xml:space="preserve"> </w:t>
      </w:r>
      <w:r w:rsidR="00165359">
        <w:t>слоёв</w:t>
      </w:r>
      <w:r w:rsidR="00165359" w:rsidRPr="00165359">
        <w:t>/</w:t>
      </w:r>
      <w:r w:rsidR="00165359">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1" w:name="_Регулярная_апериодика"/>
      <w:bookmarkStart w:id="172" w:name="_Toc121347689"/>
      <w:bookmarkEnd w:id="171"/>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72"/>
    </w:p>
    <w:p w14:paraId="63392FCE" w14:textId="3C95346F" w:rsidR="008D4493" w:rsidRDefault="003835DC" w:rsidP="000D19BB">
      <w:pPr>
        <w:pStyle w:val="a"/>
        <w:spacing w:beforeLines="100" w:before="240" w:afterLines="150" w:after="360" w:line="276" w:lineRule="auto"/>
        <w:ind w:firstLine="0"/>
      </w:pPr>
      <w:r>
        <w:t>Регулярная</w:t>
      </w:r>
      <w:r w:rsidR="000D19BB">
        <w:t xml:space="preserve"> апериодика это</w:t>
      </w:r>
      <w:r w:rsidR="00831502">
        <w:t xml:space="preserve"> промежуточный тип структуры</w:t>
      </w:r>
      <w:r w:rsidR="009724D9" w:rsidRPr="009724D9">
        <w:t xml:space="preserve"> </w:t>
      </w:r>
      <w:r w:rsidR="009724D9">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t>,</w:t>
      </w:r>
      <w:r w:rsidR="009724D9">
        <w:t xml:space="preserve"> плотность</w:t>
      </w:r>
      <w:r w:rsidR="008D4493">
        <w:t xml:space="preserve"> и другие свойства</w:t>
      </w:r>
      <w:r w:rsidR="009724D9">
        <w:t>.</w:t>
      </w:r>
      <w:r w:rsidR="000E0AE8">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pPr>
      <w:r>
        <w:t xml:space="preserve">Создать </w:t>
      </w:r>
      <w:r w:rsidR="008D4493">
        <w:t xml:space="preserve">регулярную апериодику можно преобразованием из периодической структуры или </w:t>
      </w:r>
      <w:r w:rsidR="00227B06">
        <w:t xml:space="preserve">из общей апериодики. </w:t>
      </w:r>
      <w:r w:rsidR="00087FFA">
        <w:t xml:space="preserve">Уже после создания можно </w:t>
      </w:r>
      <w:hyperlink w:anchor="_Импорт_регулярной_апериодики" w:history="1">
        <w:r w:rsidR="00087FFA" w:rsidRPr="00087FFA">
          <w:rPr>
            <w:rStyle w:val="Hyperlink"/>
          </w:rPr>
          <w:t>загрузить толщины слоёв из файла</w:t>
        </w:r>
      </w:hyperlink>
      <w:r w:rsidR="00087FFA">
        <w:t>, если есть такая необходимость.</w:t>
      </w:r>
    </w:p>
    <w:p w14:paraId="00F651FB" w14:textId="622A69E4" w:rsidR="0053174B" w:rsidRDefault="0053174B" w:rsidP="000D19BB">
      <w:pPr>
        <w:pStyle w:val="a"/>
        <w:spacing w:beforeLines="100" w:before="240" w:afterLines="150" w:after="360" w:line="276" w:lineRule="auto"/>
        <w:ind w:firstLine="0"/>
      </w:pPr>
      <w: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Regular_aperiodic_1" w:history="1">
        <w:r w:rsidRPr="00085532">
          <w:rPr>
            <w:rStyle w:val="Hyperlink"/>
          </w:rPr>
          <w:t>окно редактирования свойств</w:t>
        </w:r>
      </w:hyperlink>
      <w:r>
        <w:t>.</w:t>
      </w:r>
    </w:p>
    <w:p w14:paraId="618C1E4E" w14:textId="31EBDC8A"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rPr>
        <w:t xml:space="preserve">Окно </w:t>
      </w:r>
      <w:r w:rsidR="00765C1A">
        <w:t>"</w:t>
      </w:r>
      <w:r w:rsidR="0053174B">
        <w:rPr>
          <w:rFonts w:ascii="Arial" w:hAnsi="Arial" w:cs="Arial"/>
          <w:color w:val="C00000"/>
          <w:lang w:val="en-US"/>
        </w:rPr>
        <w:t>Regular aperiodic</w:t>
      </w:r>
      <w:r w:rsidR="00765C1A">
        <w:t>"</w:t>
      </w:r>
    </w:p>
    <w:p w14:paraId="6448D203" w14:textId="0028AC55" w:rsidR="005A3FD4" w:rsidRDefault="005A3FD4" w:rsidP="00D41BFF">
      <w:pPr>
        <w:pStyle w:val="a"/>
        <w:spacing w:beforeLines="100" w:before="240" w:afterLines="150" w:after="360" w:line="276" w:lineRule="auto"/>
        <w:ind w:firstLine="0"/>
      </w:pPr>
      <w:r>
        <w:t>Все описанные ниже действия можно делать как из окна апериодики, так и из основной таблицы.</w:t>
      </w:r>
    </w:p>
    <w:p w14:paraId="2087BB33" w14:textId="28162A53" w:rsidR="00A96BAB" w:rsidRPr="00A96BAB" w:rsidRDefault="00D55A92" w:rsidP="00D41BFF">
      <w:pPr>
        <w:pStyle w:val="a"/>
        <w:spacing w:beforeLines="100" w:before="240" w:afterLines="150" w:after="360" w:line="276" w:lineRule="auto"/>
        <w:ind w:firstLine="0"/>
      </w:pPr>
      <w:r>
        <w:lastRenderedPageBreak/>
        <w:t xml:space="preserve">Кнопка </w:t>
      </w:r>
      <w:r w:rsidR="00765C1A">
        <w:t>"</w:t>
      </w:r>
      <w:r>
        <w:rPr>
          <w:rFonts w:ascii="Arial" w:hAnsi="Arial" w:cs="Arial"/>
          <w:color w:val="C00000"/>
          <w:lang w:val="en-US"/>
        </w:rPr>
        <w:t>Layers</w:t>
      </w:r>
      <w:r w:rsidR="00765C1A">
        <w:t>"</w:t>
      </w:r>
      <w:r>
        <w:t xml:space="preserve"> открывает </w:t>
      </w:r>
      <w:hyperlink w:anchor="_Regular_aperiodic" w:history="1">
        <w:r w:rsidRPr="00514057">
          <w:rPr>
            <w:rStyle w:val="Hyperlink"/>
          </w:rPr>
          <w:t>детальную таблиц</w:t>
        </w:r>
        <w:r w:rsidR="007F1DE4">
          <w:rPr>
            <w:rStyle w:val="Hyperlink"/>
          </w:rPr>
          <w:t>у</w:t>
        </w:r>
        <w:r w:rsidRPr="00514057">
          <w:rPr>
            <w:rStyle w:val="Hyperlink"/>
          </w:rPr>
          <w:t xml:space="preserve"> слоёв</w:t>
        </w:r>
      </w:hyperlink>
      <w:r w:rsidR="007F1DE4">
        <w:t>, в которой можно работать с отдельными слоями</w:t>
      </w:r>
      <w:r w:rsidR="002D026F">
        <w:t>, меня</w:t>
      </w:r>
      <w:r w:rsidR="00E45459">
        <w:t>ть</w:t>
      </w:r>
      <w:r w:rsidR="002D026F">
        <w:t xml:space="preserve"> толщины и интерфейсы, включать и выключать </w:t>
      </w:r>
      <w:r w:rsidR="00880F5A">
        <w:t>фиттинг</w:t>
      </w:r>
      <w:r w:rsidR="002D026F">
        <w:t>.</w:t>
      </w:r>
      <w:r w:rsidR="00D41BFF">
        <w:t xml:space="preserve"> </w:t>
      </w:r>
      <w:r w:rsidR="00A96BAB">
        <w:t xml:space="preserve">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765C1A">
        <w:t>"</w:t>
      </w:r>
      <w:r w:rsidR="00A96BAB" w:rsidRPr="005A5359">
        <w:rPr>
          <w:u w:val="single"/>
          <w:lang w:val="en-US"/>
        </w:rPr>
        <w:t>Shift</w:t>
      </w:r>
      <w:r w:rsidR="00765C1A">
        <w:t>"</w:t>
      </w:r>
      <w:r w:rsidR="00B323EC">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rPr>
      </w:pPr>
      <w:r w:rsidRPr="00FF7624">
        <w:rPr>
          <w:noProof/>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pPr>
      <w:r>
        <w:t>Регулярную апериодику можно превратить</w:t>
      </w:r>
      <w:r w:rsidRPr="006975B4">
        <w:t xml:space="preserve"> </w:t>
      </w:r>
      <w:r>
        <w:t>в общ</w:t>
      </w:r>
      <w:r w:rsidR="005E7165">
        <w:t>у</w:t>
      </w:r>
      <w:r>
        <w:t xml:space="preserve">ю апериодику или в периодику. </w:t>
      </w:r>
      <w:r w:rsidR="006D5AC1">
        <w:t>В первом случае параметры слоёв сохранятся, а во втором значения толщин слоёв будут заменены на средние по структуре.</w:t>
      </w:r>
    </w:p>
    <w:p w14:paraId="0058EFAE" w14:textId="71D0398C" w:rsidR="00D41BFF" w:rsidRDefault="00D41BFF" w:rsidP="00D41BFF">
      <w:pPr>
        <w:pStyle w:val="a"/>
        <w:spacing w:beforeLines="100" w:before="240" w:afterLines="150" w:after="360" w:line="276" w:lineRule="auto"/>
        <w:ind w:firstLine="0"/>
      </w:pPr>
      <w:r>
        <w:t>Также можно включать и отключать подгонку и накладывать связи на толщины и интерфейсы всех слоёв</w:t>
      </w:r>
      <w:r w:rsidR="006D5AC1">
        <w:t xml:space="preserve"> одного типа</w:t>
      </w:r>
      <w:r>
        <w:t xml:space="preserve">. </w:t>
      </w:r>
      <w:r w:rsidR="00765C1A">
        <w:t>"</w:t>
      </w:r>
      <w:r w:rsidR="006D5AC1">
        <w:rPr>
          <w:rFonts w:ascii="Arial" w:hAnsi="Arial" w:cs="Arial"/>
          <w:color w:val="C00000"/>
          <w:lang w:val="en-US"/>
        </w:rPr>
        <w:t>Common</w:t>
      </w:r>
      <w:r w:rsidRPr="00165359">
        <w:rPr>
          <w:rFonts w:ascii="Arial" w:hAnsi="Arial" w:cs="Arial"/>
          <w:color w:val="C00000"/>
        </w:rPr>
        <w:t xml:space="preserve"> “</w:t>
      </w:r>
      <w:r w:rsidRPr="00165359">
        <w:rPr>
          <w:rFonts w:ascii="Arial" w:hAnsi="Arial" w:cs="Arial"/>
          <w:color w:val="C00000"/>
          <w:lang w:val="en-US"/>
        </w:rPr>
        <w:t>z</w:t>
      </w:r>
      <w:r w:rsidRPr="00165359">
        <w:rPr>
          <w:rFonts w:ascii="Arial" w:hAnsi="Arial" w:cs="Arial"/>
          <w:color w:val="C00000"/>
        </w:rPr>
        <w:t>”</w:t>
      </w:r>
      <w:r w:rsidR="00765C1A">
        <w:t>"</w:t>
      </w:r>
      <w:r>
        <w:t xml:space="preserve"> или </w:t>
      </w:r>
      <w:r w:rsidR="00765C1A">
        <w:t>"</w:t>
      </w:r>
      <w:r w:rsidR="006D5AC1">
        <w:rPr>
          <w:rFonts w:ascii="Arial" w:hAnsi="Arial" w:cs="Arial"/>
          <w:color w:val="C00000"/>
          <w:lang w:val="en-US"/>
        </w:rPr>
        <w:t>Common</w:t>
      </w:r>
      <w:r w:rsidR="006D5AC1" w:rsidRPr="00165359">
        <w:rPr>
          <w:rFonts w:ascii="Arial" w:hAnsi="Arial" w:cs="Arial"/>
          <w:color w:val="C00000"/>
        </w:rPr>
        <w:t xml:space="preserve"> </w:t>
      </w:r>
      <w:r w:rsidRPr="00165359">
        <w:rPr>
          <w:rFonts w:ascii="Arial" w:hAnsi="Arial" w:cs="Arial"/>
          <w:color w:val="C00000"/>
        </w:rPr>
        <w:t>“</w:t>
      </w:r>
      <w:r>
        <w:rPr>
          <w:rFonts w:ascii="Arial" w:hAnsi="Arial" w:cs="Arial"/>
          <w:color w:val="C00000"/>
          <w:lang w:val="en-US"/>
        </w:rPr>
        <w:t>s</w:t>
      </w:r>
      <w:r w:rsidRPr="00165359">
        <w:rPr>
          <w:rFonts w:ascii="Arial" w:hAnsi="Arial" w:cs="Arial"/>
          <w:color w:val="C00000"/>
        </w:rPr>
        <w:t>”</w:t>
      </w:r>
      <w:r w:rsidR="00765C1A">
        <w:t>"</w:t>
      </w:r>
      <w:r w:rsidRPr="00165359">
        <w:t xml:space="preserve"> </w:t>
      </w:r>
      <w:r w:rsidR="006646C2">
        <w:t xml:space="preserve">делает </w:t>
      </w:r>
      <w:r>
        <w:t xml:space="preserve">толщины </w:t>
      </w:r>
      <w:r w:rsidR="006646C2">
        <w:t>всех</w:t>
      </w:r>
      <w:r>
        <w:t xml:space="preserve"> слоёв</w:t>
      </w:r>
      <w:r w:rsidRPr="00165359">
        <w:t>/</w:t>
      </w:r>
      <w:r>
        <w:t xml:space="preserve">интерфейсов </w:t>
      </w:r>
      <w:r w:rsidR="006646C2">
        <w:t>данного типа строго одинаковыми</w:t>
      </w:r>
      <w:r>
        <w:t>.</w:t>
      </w:r>
      <w:r w:rsidR="006646C2">
        <w:t xml:space="preserve"> То есть если они включены для всех слоёв в ячейке, то это будет эквивалентно периодической структуре.</w:t>
      </w:r>
    </w:p>
    <w:bookmarkStart w:id="173" w:name="ДЛЯ_ССЫЛКИ_ограничение_апериодики"/>
    <w:p w14:paraId="3430265F" w14:textId="532FC3CC" w:rsidR="00886CD4" w:rsidRDefault="00FA7BF4" w:rsidP="00886CD4">
      <w:pPr>
        <w:pStyle w:val="a"/>
        <w:spacing w:beforeLines="100" w:before="240" w:afterLines="150" w:after="360" w:line="276" w:lineRule="auto"/>
        <w:ind w:firstLine="0"/>
      </w:pPr>
      <w:r w:rsidRPr="004B1598">
        <w:rPr>
          <w:sz w:val="24"/>
          <w:szCs w:val="24"/>
          <w:highlight w:val="magenta"/>
        </w:rPr>
        <w:fldChar w:fldCharType="begin"/>
      </w:r>
      <w:r w:rsidRPr="004B1598">
        <w:rPr>
          <w:highlight w:val="magenta"/>
        </w:rPr>
        <w:instrText>HYPERLINK \l "_Параметры"</w:instrText>
      </w:r>
      <w:r w:rsidRPr="004B1598">
        <w:rPr>
          <w:sz w:val="24"/>
          <w:szCs w:val="24"/>
          <w:highlight w:val="magenta"/>
        </w:rPr>
      </w:r>
      <w:r w:rsidRPr="004B1598">
        <w:rPr>
          <w:sz w:val="24"/>
          <w:szCs w:val="24"/>
          <w:highlight w:val="magenta"/>
        </w:rPr>
        <w:fldChar w:fldCharType="separate"/>
      </w:r>
      <w:r w:rsidR="00BE4A88" w:rsidRPr="004B1598">
        <w:rPr>
          <w:rStyle w:val="Hyperlink"/>
          <w:highlight w:val="magenta"/>
        </w:rPr>
        <w:t>Параметры</w:t>
      </w:r>
      <w:r w:rsidRPr="004B1598">
        <w:rPr>
          <w:rStyle w:val="Hyperlink"/>
          <w:highlight w:val="magenta"/>
        </w:rPr>
        <w:fldChar w:fldCharType="end"/>
      </w:r>
      <w:bookmarkEnd w:id="173"/>
      <w:r w:rsidR="00BE4A88">
        <w:t xml:space="preserve"> в группе </w:t>
      </w:r>
      <w:r w:rsidR="00765C1A">
        <w:t>"</w:t>
      </w:r>
      <w:r w:rsidR="00BE4A88">
        <w:rPr>
          <w:rFonts w:ascii="Arial" w:hAnsi="Arial" w:cs="Arial"/>
          <w:color w:val="C00000"/>
          <w:lang w:val="en-US"/>
        </w:rPr>
        <w:t>Restrict</w:t>
      </w:r>
      <w:r w:rsidR="00BE4A88" w:rsidRPr="00BE4A88">
        <w:rPr>
          <w:rFonts w:ascii="Arial" w:hAnsi="Arial" w:cs="Arial"/>
          <w:color w:val="C00000"/>
        </w:rPr>
        <w:t xml:space="preserve"> </w:t>
      </w:r>
      <w:r w:rsidR="00BE4A88" w:rsidRPr="00165359">
        <w:rPr>
          <w:rFonts w:ascii="Arial" w:hAnsi="Arial" w:cs="Arial"/>
          <w:color w:val="C00000"/>
          <w:lang w:val="en-US"/>
        </w:rPr>
        <w:t>z</w:t>
      </w:r>
      <w:r w:rsidR="00BE4A88" w:rsidRPr="00BE4A88">
        <w:rPr>
          <w:rFonts w:ascii="Arial" w:hAnsi="Arial" w:cs="Arial"/>
          <w:color w:val="C00000"/>
        </w:rPr>
        <w:t>: {±</w:t>
      </w:r>
      <w:r w:rsidR="00BE4A88">
        <w:rPr>
          <w:rFonts w:ascii="Arial" w:hAnsi="Arial" w:cs="Arial"/>
          <w:color w:val="C00000"/>
          <w:lang w:val="en-US"/>
        </w:rPr>
        <w:t>Δ</w:t>
      </w:r>
      <w:r w:rsidR="00BE4A88" w:rsidRPr="00BE4A88">
        <w:rPr>
          <w:rFonts w:ascii="Arial" w:hAnsi="Arial" w:cs="Arial"/>
          <w:color w:val="C00000"/>
        </w:rPr>
        <w:t xml:space="preserve">, </w:t>
      </w:r>
      <w:r w:rsidR="00BE4A88">
        <w:rPr>
          <w:rFonts w:ascii="Arial" w:hAnsi="Arial" w:cs="Arial"/>
          <w:color w:val="C00000"/>
          <w:lang w:val="en-US"/>
        </w:rPr>
        <w:t>p</w:t>
      </w:r>
      <w:r w:rsidR="00BE4A88" w:rsidRPr="00BE4A88">
        <w:rPr>
          <w:rFonts w:ascii="Arial" w:hAnsi="Arial" w:cs="Arial"/>
          <w:color w:val="C00000"/>
        </w:rPr>
        <w:t xml:space="preserve">, </w:t>
      </w:r>
      <w:r w:rsidR="00BE4A88">
        <w:rPr>
          <w:rFonts w:ascii="Arial" w:hAnsi="Arial" w:cs="Arial"/>
          <w:color w:val="C00000"/>
          <w:lang w:val="en-US"/>
        </w:rPr>
        <w:t>Q</w:t>
      </w:r>
      <w:r w:rsidR="00BE4A88" w:rsidRPr="00BE4A88">
        <w:rPr>
          <w:rFonts w:ascii="Arial" w:hAnsi="Arial" w:cs="Arial"/>
          <w:color w:val="C00000"/>
        </w:rPr>
        <w:t>}</w:t>
      </w:r>
      <w:r w:rsidR="00765C1A">
        <w:t>"</w:t>
      </w:r>
      <w:r w:rsidR="00BE4A88" w:rsidRPr="00BE4A88">
        <w:t xml:space="preserve"> </w:t>
      </w:r>
      <w:r w:rsidR="00BE4A88">
        <w:t xml:space="preserve">позволяют настроить </w:t>
      </w:r>
      <w:r w:rsidR="00765C1A">
        <w:t>"</w:t>
      </w:r>
      <w:r w:rsidR="00BE4A88">
        <w:t>мягкое</w:t>
      </w:r>
      <w:r w:rsidR="00765C1A">
        <w:t>"</w:t>
      </w:r>
      <w:r w:rsidR="00BE4A88">
        <w:t xml:space="preserve"> ограничение разброса толщин слоёв при автоматической оптимизации структуры</w:t>
      </w:r>
      <w:r w:rsidR="00886CD4">
        <w:t xml:space="preserve">. Если толщина любого слоя будет отличаться больше, чем на </w:t>
      </w:r>
      <w:r w:rsidR="00886CD4" w:rsidRPr="002B6062">
        <w:t xml:space="preserve">величину </w:t>
      </w:r>
      <w:r w:rsidR="00886CD4" w:rsidRPr="00D915B2">
        <w:rPr>
          <w:color w:val="C00000"/>
          <w:lang w:val="en-US"/>
        </w:rPr>
        <w:t>Δ</w:t>
      </w:r>
      <w:r w:rsidR="00886CD4" w:rsidRPr="002B6062">
        <w:t xml:space="preserve"> от </w:t>
      </w:r>
      <w:r w:rsidR="00886CD4" w:rsidRPr="00D915B2">
        <w:rPr>
          <w:u w:val="single"/>
        </w:rPr>
        <w:t>средней толщины</w:t>
      </w:r>
      <w:r w:rsidR="00886CD4" w:rsidRPr="002B6062">
        <w:t xml:space="preserve"> слоёв данного типа, то к величине минимизируемой функции будет прибавляться </w:t>
      </w:r>
      <w:r w:rsidR="00765C1A">
        <w:t>"</w:t>
      </w:r>
      <w:r w:rsidR="00886CD4" w:rsidRPr="002B6062">
        <w:t>штраф</w:t>
      </w:r>
      <w:r w:rsidR="00765C1A">
        <w:t>"</w:t>
      </w:r>
      <w:r w:rsidR="00886CD4" w:rsidRPr="002B6062">
        <w:t>, а именно следующая величина:</w:t>
      </w:r>
      <w:r w:rsidR="001E7B3E">
        <w:t xml:space="preserve"> </w:t>
      </w:r>
      <w:r w:rsidR="001E7B3E" w:rsidRPr="001E7B3E">
        <w:rPr>
          <w:position w:val="-16"/>
        </w:rPr>
        <w:object w:dxaOrig="1820" w:dyaOrig="480" w14:anchorId="0944AABD">
          <v:shape id="_x0000_i1034" type="#_x0000_t75" style="width:93.9pt;height:24.4pt" o:ole="">
            <v:imagedata r:id="rId152" o:title=""/>
          </v:shape>
          <o:OLEObject Type="Embed" ProgID="Equation.3" ShapeID="_x0000_i1034" DrawAspect="Content" ObjectID="_1732131000" r:id="rId349"/>
        </w:object>
      </w:r>
      <w:r w:rsidR="0020012E" w:rsidRPr="0020012E">
        <w:t>,</w:t>
      </w:r>
      <w:r w:rsidR="00886CD4" w:rsidRPr="002B6062">
        <w:t xml:space="preserve"> где </w:t>
      </w:r>
      <w:r w:rsidR="00886CD4" w:rsidRPr="002B6062">
        <w:rPr>
          <w:lang w:val="en-US"/>
        </w:rPr>
        <w:t>z</w:t>
      </w:r>
      <w:r w:rsidR="00886CD4" w:rsidRPr="002B6062">
        <w:t xml:space="preserve"> – толщина слоя, &lt;</w:t>
      </w:r>
      <w:r w:rsidR="00886CD4" w:rsidRPr="002B6062">
        <w:rPr>
          <w:lang w:val="en-US"/>
        </w:rPr>
        <w:t>z</w:t>
      </w:r>
      <w:r w:rsidR="00886CD4" w:rsidRPr="002B6062">
        <w:t xml:space="preserve">&gt; - средняя толщина слоёв данного типа, </w:t>
      </w:r>
      <w:r w:rsidR="00886CD4" w:rsidRPr="007E7121">
        <w:rPr>
          <w:color w:val="C00000"/>
          <w:lang w:val="en-US"/>
        </w:rPr>
        <w:t>p</w:t>
      </w:r>
      <w:r w:rsidR="00886CD4" w:rsidRPr="002B6062">
        <w:t xml:space="preserve"> – показатель степени, отвечающей за скорость нарастания штрафа с увеличением отклонения, а </w:t>
      </w:r>
      <w:r w:rsidR="00886CD4" w:rsidRPr="007E7121">
        <w:rPr>
          <w:color w:val="C00000"/>
          <w:lang w:val="en-US"/>
        </w:rPr>
        <w:t>Q</w:t>
      </w:r>
      <w:r w:rsidR="00886CD4" w:rsidRPr="002B6062">
        <w:t xml:space="preserve"> – весовой фактор. Таким образом, толщинам </w:t>
      </w:r>
      <w:r w:rsidR="00765C1A">
        <w:t>"</w:t>
      </w:r>
      <w:r w:rsidR="00886CD4" w:rsidRPr="002B6062">
        <w:t>невыгодно</w:t>
      </w:r>
      <w:r w:rsidR="00765C1A">
        <w:t>"</w:t>
      </w:r>
      <w:r w:rsidR="00886CD4" w:rsidRPr="002B6062">
        <w:t xml:space="preserve"> далеко выходить за указанные пределы </w:t>
      </w:r>
      <w:r w:rsidR="00886CD4" w:rsidRPr="007E7121">
        <w:rPr>
          <w:color w:val="C00000"/>
        </w:rPr>
        <w:t>±</w:t>
      </w:r>
      <w:r w:rsidR="00886CD4" w:rsidRPr="007E7121">
        <w:rPr>
          <w:color w:val="C00000"/>
          <w:lang w:val="en-US"/>
        </w:rPr>
        <w:t>Δ</w:t>
      </w:r>
      <w:r w:rsidR="00886CD4">
        <w:t>.</w:t>
      </w:r>
    </w:p>
    <w:p w14:paraId="75B3D04E" w14:textId="7F0CD22D" w:rsidR="00D55A92" w:rsidRPr="00080232" w:rsidRDefault="00080232" w:rsidP="00D55A92">
      <w:pPr>
        <w:pStyle w:val="a"/>
        <w:spacing w:beforeLines="100" w:before="240" w:afterLines="150" w:after="360" w:line="276" w:lineRule="auto"/>
        <w:ind w:firstLine="0"/>
      </w:pPr>
      <w:r>
        <w:t>В главной таблице эти параметры расположены под профилями интерфейса</w:t>
      </w:r>
      <w:r w:rsidR="00E22FD9">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pPr>
      <w:r>
        <w:t>Если какой-то тип слоя имеет одинаковую толщину</w:t>
      </w:r>
      <w:r w:rsidRPr="00E22FD9">
        <w:t>/</w:t>
      </w:r>
      <w:r>
        <w:t>интерфейс по всей структуре, то их можно задать напрямую из главной таблицы.</w:t>
      </w:r>
    </w:p>
    <w:p w14:paraId="65182F2B" w14:textId="7B5BE0F0" w:rsidR="00080232" w:rsidRPr="007F1DE4" w:rsidRDefault="00080232" w:rsidP="00080232">
      <w:pPr>
        <w:pStyle w:val="a"/>
        <w:spacing w:beforeLines="100" w:before="240" w:afterLines="150" w:after="360" w:line="276" w:lineRule="auto"/>
        <w:ind w:firstLine="0"/>
      </w:pPr>
      <w:r>
        <w:t xml:space="preserve">Открыть таблицу слоёв можно через контекстное меню на элементе </w:t>
      </w:r>
      <w:r w:rsidR="00765C1A">
        <w:t>"</w:t>
      </w:r>
      <w:r w:rsidRPr="00080232">
        <w:rPr>
          <w:rFonts w:ascii="Arial" w:hAnsi="Arial" w:cs="Arial"/>
          <w:color w:val="C00000"/>
          <w:lang w:val="en-US"/>
        </w:rPr>
        <w:t>Regular</w:t>
      </w:r>
      <w:r w:rsidRPr="00080232">
        <w:rPr>
          <w:rFonts w:ascii="Arial" w:hAnsi="Arial" w:cs="Arial"/>
          <w:color w:val="C00000"/>
        </w:rPr>
        <w:t xml:space="preserve"> </w:t>
      </w:r>
      <w:r w:rsidRPr="00080232">
        <w:rPr>
          <w:rFonts w:ascii="Arial" w:hAnsi="Arial" w:cs="Arial"/>
          <w:color w:val="C00000"/>
          <w:lang w:val="en-US"/>
        </w:rPr>
        <w:t>aperiodic</w:t>
      </w:r>
      <w:r w:rsidR="00765C1A">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4" w:name="_Toc121347690"/>
      <w:r>
        <w:rPr>
          <w:rFonts w:ascii="Times New Roman" w:hAnsi="Times New Roman" w:cs="Times New Roman"/>
          <w:i w:val="0"/>
          <w:color w:val="0070C0"/>
        </w:rPr>
        <w:t>Шероховатость</w:t>
      </w:r>
      <w:bookmarkEnd w:id="174"/>
    </w:p>
    <w:p w14:paraId="17B630DC" w14:textId="10C1C11D" w:rsidR="00C60C3C" w:rsidRPr="00C60C3C" w:rsidRDefault="004673D2" w:rsidP="00C60C3C">
      <w:pPr>
        <w:pStyle w:val="a"/>
        <w:spacing w:beforeLines="100" w:before="240" w:afterLines="150" w:after="360" w:line="276" w:lineRule="auto"/>
        <w:ind w:firstLine="0"/>
      </w:pPr>
      <w:r>
        <w:t>Шероховатость</w:t>
      </w:r>
      <w:r w:rsidR="00001601">
        <w:t>, в отличие от перемешанного интерфейса,</w:t>
      </w:r>
      <w:r>
        <w:t xml:space="preserve"> задаётся исключительно из главной таблицы. </w:t>
      </w:r>
      <w:r w:rsidR="00133810">
        <w:t xml:space="preserve">Для этого нужно открыть </w:t>
      </w:r>
      <w:r w:rsidR="00765C1A">
        <w:t>"</w:t>
      </w:r>
      <w:hyperlink w:anchor="_Окно_свойств_элемента" w:history="1">
        <w:r w:rsidR="00133810" w:rsidRPr="00B32E23">
          <w:rPr>
            <w:rStyle w:val="Hyperlink"/>
            <w:rFonts w:ascii="Arial" w:hAnsi="Arial" w:cs="Arial"/>
            <w:lang w:val="en-US"/>
          </w:rPr>
          <w:t>Structure</w:t>
        </w:r>
        <w:r w:rsidR="00133810" w:rsidRPr="00B32E23">
          <w:rPr>
            <w:rStyle w:val="Hyperlink"/>
            <w:rFonts w:ascii="Arial" w:hAnsi="Arial" w:cs="Arial"/>
          </w:rPr>
          <w:t xml:space="preserve"> </w:t>
        </w:r>
        <w:r w:rsidR="00133810" w:rsidRPr="00B32E23">
          <w:rPr>
            <w:rStyle w:val="Hyperlink"/>
            <w:rFonts w:ascii="Arial" w:hAnsi="Arial" w:cs="Arial"/>
            <w:lang w:val="en-US"/>
          </w:rPr>
          <w:t>table</w:t>
        </w:r>
      </w:hyperlink>
      <w:r w:rsidR="00765C1A">
        <w:t>"</w:t>
      </w:r>
      <w:r w:rsidR="00133810">
        <w:t xml:space="preserve">, в ней – </w:t>
      </w:r>
      <w:hyperlink w:anchor="_Set_imperfections_model" w:history="1">
        <w:r w:rsidR="00133810" w:rsidRPr="00B32E23">
          <w:rPr>
            <w:rStyle w:val="Hyperlink"/>
          </w:rPr>
          <w:t>окно настройки модели</w:t>
        </w:r>
      </w:hyperlink>
      <w:r w:rsidR="00133810">
        <w:t xml:space="preserve"> структуры</w:t>
      </w:r>
      <w:r w:rsidR="00CF1EE9">
        <w:t xml:space="preserve">, </w:t>
      </w:r>
      <w:r w:rsidR="00133810">
        <w:t xml:space="preserve">и уже там включить </w:t>
      </w:r>
      <w:hyperlink w:anchor="_Roughness" w:history="1">
        <w:r w:rsidR="00133810" w:rsidRPr="007962D4">
          <w:rPr>
            <w:rStyle w:val="Hyperlink"/>
          </w:rPr>
          <w:t>соответствующий блок</w:t>
        </w:r>
      </w:hyperlink>
      <w:r w:rsidR="00133810">
        <w:t xml:space="preserve"> и </w:t>
      </w:r>
      <w:r w:rsidR="002F5D68">
        <w:t>в нём настроить модель шероховатости.</w:t>
      </w:r>
      <w:r w:rsidR="00DC4FC1">
        <w:t xml:space="preserve"> </w:t>
      </w:r>
    </w:p>
    <w:p w14:paraId="437D29A2" w14:textId="2D252CE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rPr>
        <w:t xml:space="preserve">Блок </w:t>
      </w:r>
      <w:r w:rsidR="00765C1A">
        <w:t>"</w:t>
      </w:r>
      <w:r>
        <w:rPr>
          <w:rFonts w:ascii="Arial" w:hAnsi="Arial" w:cs="Arial"/>
          <w:color w:val="C00000"/>
          <w:lang w:val="en-US"/>
        </w:rPr>
        <w:t>Use roughness</w:t>
      </w:r>
      <w:r w:rsidR="00765C1A">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5" w:name="_Toc121347691"/>
      <w:r>
        <w:rPr>
          <w:rFonts w:ascii="Times New Roman" w:hAnsi="Times New Roman" w:cs="Times New Roman"/>
          <w:color w:val="0070C0"/>
        </w:rPr>
        <w:t>Приближение</w:t>
      </w:r>
      <w:bookmarkEnd w:id="175"/>
    </w:p>
    <w:p w14:paraId="24ABBACF" w14:textId="1F25EE15" w:rsidR="002950FF" w:rsidRDefault="00DC4FC1" w:rsidP="00786244">
      <w:pPr>
        <w:pStyle w:val="a"/>
        <w:spacing w:beforeLines="100" w:before="240" w:afterLines="150" w:after="360" w:line="276" w:lineRule="auto"/>
        <w:ind w:firstLine="0"/>
      </w:pPr>
      <w:r>
        <w:t xml:space="preserve">Основная модель для реальных расчётов – </w:t>
      </w:r>
      <w:r w:rsidR="00765C1A">
        <w:t>"</w:t>
      </w:r>
      <w:r w:rsidRPr="00DC4FC1">
        <w:rPr>
          <w:rFonts w:ascii="Arial" w:hAnsi="Arial" w:cs="Arial"/>
          <w:color w:val="C00000"/>
          <w:lang w:val="en-US"/>
        </w:rPr>
        <w:t>PT</w:t>
      </w:r>
      <w:r w:rsidR="00765C1A">
        <w:t>"</w:t>
      </w:r>
      <w:r w:rsidR="00E33267" w:rsidRPr="00CF1EE9">
        <w:t>, она не использует конкретный вид статистик</w:t>
      </w:r>
      <w:r w:rsidR="00CF1EE9" w:rsidRPr="00CF1EE9">
        <w:t>и</w:t>
      </w:r>
      <w:r w:rsidR="00E33267" w:rsidRPr="00CF1EE9">
        <w:t xml:space="preserve"> высот, но сильнее ограничена по</w:t>
      </w:r>
      <w:r w:rsidR="00E33267">
        <w:t xml:space="preserve"> высоте шероховатости.</w:t>
      </w:r>
      <w:r w:rsidR="00AD7EB4">
        <w:t xml:space="preserve"> </w:t>
      </w:r>
      <w:r w:rsidR="00765C1A">
        <w:t>"</w:t>
      </w:r>
      <w:r w:rsidR="00AD7EB4">
        <w:rPr>
          <w:rFonts w:ascii="Arial" w:hAnsi="Arial" w:cs="Arial"/>
          <w:color w:val="C00000"/>
          <w:lang w:val="en-US"/>
        </w:rPr>
        <w:t>DWBA</w:t>
      </w:r>
      <w:r w:rsidR="00765C1A">
        <w:t>"</w:t>
      </w:r>
      <w:r w:rsidR="00AD7EB4">
        <w:t>,</w:t>
      </w:r>
      <w:r w:rsidR="00AD7EB4" w:rsidRPr="00AD7EB4">
        <w:t xml:space="preserve"> </w:t>
      </w:r>
      <w:r w:rsidR="00765C1A">
        <w:t>"</w:t>
      </w:r>
      <w:r w:rsidR="00AD7EB4">
        <w:rPr>
          <w:rFonts w:ascii="Arial" w:hAnsi="Arial" w:cs="Arial"/>
          <w:color w:val="C00000"/>
          <w:lang w:val="en-US"/>
        </w:rPr>
        <w:t>SA</w:t>
      </w:r>
      <w:r w:rsidR="00765C1A">
        <w:t>"</w:t>
      </w:r>
      <w:r w:rsidR="00AD7EB4">
        <w:t>,</w:t>
      </w:r>
      <w:r w:rsidR="00AD7EB4" w:rsidRPr="00AD7EB4">
        <w:t xml:space="preserve"> </w:t>
      </w:r>
      <w:r w:rsidR="00765C1A">
        <w:t>"</w:t>
      </w:r>
      <w:r w:rsidR="00AD7EB4">
        <w:rPr>
          <w:rFonts w:ascii="Arial" w:hAnsi="Arial" w:cs="Arial"/>
          <w:color w:val="C00000"/>
          <w:lang w:val="en-US"/>
        </w:rPr>
        <w:t>CSA</w:t>
      </w:r>
      <w:r w:rsidR="00765C1A">
        <w:t>"</w:t>
      </w:r>
      <w:r w:rsidR="00AD1D7D" w:rsidRPr="002950FF">
        <w:t xml:space="preserve"> </w:t>
      </w:r>
      <w:r w:rsidR="00AD1D7D">
        <w:t>являются референсными, позволяющими проверить корректность метода.</w:t>
      </w:r>
    </w:p>
    <w:p w14:paraId="5C912FDA" w14:textId="3C8BB89E" w:rsidR="00335614" w:rsidRPr="007F1DE4" w:rsidRDefault="00DB70EF" w:rsidP="00335614">
      <w:pPr>
        <w:pStyle w:val="a"/>
        <w:spacing w:beforeLines="100" w:before="240" w:afterLines="150" w:after="360" w:line="276" w:lineRule="auto"/>
        <w:ind w:firstLine="0"/>
      </w:pPr>
      <w:r>
        <w:t>Наличие</w:t>
      </w:r>
      <w:r w:rsidR="00304218">
        <w:t xml:space="preserve"> </w:t>
      </w:r>
      <w:r w:rsidR="00A53530">
        <w:t>межслоев</w:t>
      </w:r>
      <w:r>
        <w:t>ой</w:t>
      </w:r>
      <w:r w:rsidR="00304218">
        <w:t xml:space="preserve"> </w:t>
      </w:r>
      <w:r w:rsidR="002950FF">
        <w:t>корреляци</w:t>
      </w:r>
      <w:r>
        <w:t>и</w:t>
      </w:r>
      <w:r w:rsidR="002950FF">
        <w:t xml:space="preserve"> </w:t>
      </w:r>
      <w:r w:rsidR="00765C1A">
        <w:t>"</w:t>
      </w:r>
      <w:r w:rsidR="002950FF">
        <w:rPr>
          <w:rFonts w:ascii="Arial" w:hAnsi="Arial" w:cs="Arial"/>
          <w:color w:val="C00000"/>
          <w:lang w:val="en-US"/>
        </w:rPr>
        <w:t>Full</w:t>
      </w:r>
      <w:r w:rsidR="00765C1A">
        <w:t>"</w:t>
      </w:r>
      <w:r w:rsidR="002950FF" w:rsidRPr="002950FF">
        <w:t>/</w:t>
      </w:r>
      <w:r w:rsidR="00765C1A">
        <w:t>"</w:t>
      </w:r>
      <w:r w:rsidR="002950FF">
        <w:rPr>
          <w:rFonts w:ascii="Arial" w:hAnsi="Arial" w:cs="Arial"/>
          <w:color w:val="C00000"/>
          <w:lang w:val="en-US"/>
        </w:rPr>
        <w:t>Partial</w:t>
      </w:r>
      <w:r w:rsidR="00765C1A">
        <w:t>"</w:t>
      </w:r>
      <w:r w:rsidR="002950FF" w:rsidRPr="002950FF">
        <w:t>/</w:t>
      </w:r>
      <w:r w:rsidR="00765C1A">
        <w:t>"</w:t>
      </w:r>
      <w:r w:rsidR="002950FF">
        <w:rPr>
          <w:rFonts w:ascii="Arial" w:hAnsi="Arial" w:cs="Arial"/>
          <w:color w:val="C00000"/>
          <w:lang w:val="en-US"/>
        </w:rPr>
        <w:t>Zero</w:t>
      </w:r>
      <w:r w:rsidR="00765C1A">
        <w:t>"</w:t>
      </w:r>
      <w:r w:rsidR="002950FF" w:rsidRPr="002950FF">
        <w:t xml:space="preserve"> </w:t>
      </w:r>
      <w:r w:rsidR="002950FF">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rPr>
        <w:t>Информация о выбранной модели шероховатости в шапке таблицы</w:t>
      </w:r>
    </w:p>
    <w:p w14:paraId="367C7662" w14:textId="5BAB7BEF" w:rsidR="002950FF" w:rsidRDefault="002950FF" w:rsidP="00001601">
      <w:pPr>
        <w:pStyle w:val="a"/>
        <w:spacing w:beforeLines="100" w:before="240" w:afterLines="150" w:after="360" w:line="276" w:lineRule="auto"/>
        <w:ind w:firstLine="0"/>
      </w:pPr>
      <w:r w:rsidRPr="00481C12">
        <w:t>Дальше выбираются две модели: модель</w:t>
      </w:r>
      <w:r>
        <w:t xml:space="preserve"> базовой шероховатости, т.е. шероховатости подложки</w:t>
      </w:r>
      <w:r w:rsidR="000B2248">
        <w:t>,</w:t>
      </w:r>
      <w:r>
        <w:t xml:space="preserve"> и модель наследования. Если </w:t>
      </w:r>
      <w:r w:rsidR="00A53530">
        <w:t xml:space="preserve">межслоевая </w:t>
      </w:r>
      <w:r>
        <w:t>корреляция полная – задаётся только базовая шероховатость, которая полностью воспроизводится до верха структуры.</w:t>
      </w:r>
      <w:r w:rsidR="00914A0F">
        <w:t xml:space="preserve"> </w:t>
      </w:r>
      <w:r w:rsidR="00A53530">
        <w:t xml:space="preserve">Если корреляция </w:t>
      </w:r>
      <w:r w:rsidR="00335614">
        <w:t xml:space="preserve">нулевая – то в зависимости от опции </w:t>
      </w:r>
      <w:r w:rsidR="00765C1A">
        <w:t>"</w:t>
      </w:r>
      <w:r w:rsidR="00335614" w:rsidRPr="00335614">
        <w:rPr>
          <w:rFonts w:ascii="Arial" w:hAnsi="Arial" w:cs="Arial"/>
          <w:color w:val="C00000"/>
          <w:lang w:val="en-US"/>
        </w:rPr>
        <w:t>Common</w:t>
      </w:r>
      <w:r w:rsidR="00335614" w:rsidRPr="00335614">
        <w:rPr>
          <w:rFonts w:ascii="Arial" w:hAnsi="Arial" w:cs="Arial"/>
          <w:color w:val="C00000"/>
        </w:rPr>
        <w:t xml:space="preserve"> </w:t>
      </w:r>
      <w:r w:rsidR="00335614" w:rsidRPr="00335614">
        <w:rPr>
          <w:rFonts w:ascii="Arial" w:hAnsi="Arial" w:cs="Arial"/>
          <w:color w:val="C00000"/>
          <w:lang w:val="en-US"/>
        </w:rPr>
        <w:t>PSD</w:t>
      </w:r>
      <w:r w:rsidR="00765C1A">
        <w:t>"</w:t>
      </w:r>
      <w:r w:rsidR="000B2248">
        <w:t xml:space="preserve"> задаётся либо одна модель на все интерфейсы, либо для каждого интерфейса индивидуально. </w:t>
      </w:r>
      <w:r w:rsidR="00F0791D">
        <w:t>При частичной корреляции</w:t>
      </w:r>
      <w:r w:rsidR="001D44AB">
        <w:t xml:space="preserve"> </w:t>
      </w:r>
      <w:r w:rsidR="00914A0F">
        <w:t xml:space="preserve">нужно задавать способ репликации </w:t>
      </w:r>
      <w:r w:rsidR="00914A0F">
        <w:rPr>
          <w:lang w:val="en-US"/>
        </w:rPr>
        <w:t>PSD</w:t>
      </w:r>
      <w:r w:rsidR="00914A0F">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6" w:name="_Toc121347692"/>
      <w:r>
        <w:rPr>
          <w:rFonts w:ascii="Times New Roman" w:hAnsi="Times New Roman" w:cs="Times New Roman"/>
          <w:color w:val="0070C0"/>
        </w:rPr>
        <w:t>Шероховатость подложки</w:t>
      </w:r>
      <w:bookmarkEnd w:id="176"/>
    </w:p>
    <w:p w14:paraId="2F09252E" w14:textId="16B123D9" w:rsidR="00786244" w:rsidRPr="009F5884" w:rsidRDefault="00786244" w:rsidP="000D7464">
      <w:pPr>
        <w:pStyle w:val="Heading4"/>
        <w:numPr>
          <w:ilvl w:val="3"/>
          <w:numId w:val="5"/>
        </w:numPr>
        <w:rPr>
          <w:sz w:val="24"/>
          <w:szCs w:val="24"/>
        </w:rPr>
      </w:pPr>
      <w:bookmarkStart w:id="177" w:name="_Основная_модель"/>
      <w:bookmarkEnd w:id="177"/>
      <w:r w:rsidRPr="009F5884">
        <w:rPr>
          <w:sz w:val="24"/>
          <w:szCs w:val="24"/>
        </w:rPr>
        <w:t>Основная модель</w:t>
      </w:r>
    </w:p>
    <w:p w14:paraId="2C77047E" w14:textId="10C43AEE" w:rsidR="00117A47" w:rsidRPr="00A901F5" w:rsidRDefault="00EE195C" w:rsidP="00C83570">
      <w:pPr>
        <w:pStyle w:val="a"/>
        <w:spacing w:beforeLines="100" w:before="240" w:afterLines="150" w:after="360" w:line="276" w:lineRule="auto"/>
        <w:ind w:firstLine="0"/>
      </w:pPr>
      <w:r w:rsidRPr="00EE195C">
        <w:t xml:space="preserve">Первая – так называемая </w:t>
      </w:r>
      <w:r w:rsidR="00765C1A">
        <w:t>"</w:t>
      </w:r>
      <w:r w:rsidR="007473BC" w:rsidRPr="00777938">
        <w:rPr>
          <w:rFonts w:ascii="Arial" w:hAnsi="Arial" w:cs="Arial"/>
          <w:color w:val="C00000"/>
          <w:lang w:val="en-US"/>
        </w:rPr>
        <w:t>ABC</w:t>
      </w:r>
      <w:r w:rsidR="00765C1A">
        <w:t>"</w:t>
      </w:r>
      <w:r w:rsidR="007473BC">
        <w:t xml:space="preserve"> </w:t>
      </w:r>
      <w:r w:rsidRPr="00EE195C">
        <w:t xml:space="preserve">или </w:t>
      </w:r>
      <w:r w:rsidRPr="00EE195C">
        <w:rPr>
          <w:lang w:val="en-GB"/>
        </w:rPr>
        <w:t>K</w:t>
      </w:r>
      <w:r w:rsidRPr="00EE195C">
        <w:t xml:space="preserve">-корреляционная модель </w:t>
      </w:r>
      <w:r w:rsidRPr="00EE195C">
        <w:rPr>
          <w:lang w:val="en-GB"/>
        </w:rPr>
        <w:fldChar w:fldCharType="begin" w:fldLock="1"/>
      </w:r>
      <w:r w:rsidR="000D10BE">
        <w:rPr>
          <w:lang w:val="en-GB"/>
        </w:rPr>
        <w:instrText>ADDIN</w:instrText>
      </w:r>
      <w:r w:rsidR="000D10BE" w:rsidRPr="000D10BE">
        <w:instrText xml:space="preserve"> </w:instrText>
      </w:r>
      <w:r w:rsidR="000D10BE">
        <w:rPr>
          <w:lang w:val="en-GB"/>
        </w:rPr>
        <w:instrText>CSL</w:instrText>
      </w:r>
      <w:r w:rsidR="000D10BE" w:rsidRPr="000D10BE">
        <w:instrText>_</w:instrText>
      </w:r>
      <w:r w:rsidR="000D10BE">
        <w:rPr>
          <w:lang w:val="en-GB"/>
        </w:rPr>
        <w:instrText>CITATION</w:instrText>
      </w:r>
      <w:r w:rsidR="000D10BE" w:rsidRPr="000D10BE">
        <w:instrText xml:space="preserve"> {"</w:instrText>
      </w:r>
      <w:r w:rsidR="000D10BE">
        <w:rPr>
          <w:lang w:val="en-GB"/>
        </w:rPr>
        <w:instrText>citationItems</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temData</w:instrText>
      </w:r>
      <w:r w:rsidR="000D10BE" w:rsidRPr="000D10BE">
        <w:instrText>":{"</w:instrText>
      </w:r>
      <w:r w:rsidR="000D10BE">
        <w:rPr>
          <w:lang w:val="en-GB"/>
        </w:rPr>
        <w:instrText>DOI</w:instrText>
      </w:r>
      <w:r w:rsidR="000D10BE" w:rsidRPr="000D10BE">
        <w:instrText>":"10.1103/</w:instrText>
      </w:r>
      <w:r w:rsidR="000D10BE">
        <w:rPr>
          <w:lang w:val="en-GB"/>
        </w:rPr>
        <w:instrText>PhysRevB</w:instrText>
      </w:r>
      <w:r w:rsidR="000D10BE" w:rsidRPr="000D10BE">
        <w:instrText>.48.14472","</w:instrText>
      </w:r>
      <w:r w:rsidR="000D10BE">
        <w:rPr>
          <w:lang w:val="en-GB"/>
        </w:rPr>
        <w:instrText>ISSN</w:instrText>
      </w:r>
      <w:r w:rsidR="000D10BE" w:rsidRPr="000D10BE">
        <w:instrText>":"01631829","</w:instrText>
      </w:r>
      <w:r w:rsidR="000D10BE">
        <w:rPr>
          <w:lang w:val="en-GB"/>
        </w:rPr>
        <w:instrText>abstract</w:instrText>
      </w:r>
      <w:r w:rsidR="000D10BE" w:rsidRPr="000D10BE">
        <w:instrText>":"</w:instrText>
      </w:r>
      <w:r w:rsidR="000D10BE">
        <w:rPr>
          <w:lang w:val="en-GB"/>
        </w:rPr>
        <w:instrText>Theoretical</w:instrText>
      </w:r>
      <w:r w:rsidR="000D10BE" w:rsidRPr="000D10BE">
        <w:instrText xml:space="preserve"> </w:instrText>
      </w:r>
      <w:r w:rsidR="000D10BE">
        <w:rPr>
          <w:lang w:val="en-GB"/>
        </w:rPr>
        <w:instrText>expressions</w:instrText>
      </w:r>
      <w:r w:rsidR="000D10BE" w:rsidRPr="000D10BE">
        <w:instrText xml:space="preserve"> </w:instrText>
      </w:r>
      <w:r w:rsidR="000D10BE">
        <w:rPr>
          <w:lang w:val="en-GB"/>
        </w:rPr>
        <w:instrText>for</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height</w:instrText>
      </w:r>
      <w:r w:rsidR="000D10BE" w:rsidRPr="000D10BE">
        <w:instrText>-</w:instrText>
      </w:r>
      <w:r w:rsidR="000D10BE">
        <w:rPr>
          <w:lang w:val="en-GB"/>
        </w:rPr>
        <w:instrText>height</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function</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discussed</w:instrText>
      </w:r>
      <w:r w:rsidR="000D10BE" w:rsidRPr="000D10BE">
        <w:instrText xml:space="preserve"> </w:instrText>
      </w:r>
      <w:r w:rsidR="000D10BE">
        <w:rPr>
          <w:lang w:val="en-GB"/>
        </w:rPr>
        <w:instrText>in</w:instrText>
      </w:r>
      <w:r w:rsidR="000D10BE" w:rsidRPr="000D10BE">
        <w:instrText xml:space="preserve"> </w:instrText>
      </w:r>
      <w:r w:rsidR="000D10BE">
        <w:rPr>
          <w:lang w:val="en-GB"/>
        </w:rPr>
        <w:instrText>comparison</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scanning</w:instrText>
      </w:r>
      <w:r w:rsidR="000D10BE" w:rsidRPr="000D10BE">
        <w:instrText xml:space="preserve"> </w:instrText>
      </w:r>
      <w:r w:rsidR="000D10BE">
        <w:rPr>
          <w:lang w:val="en-GB"/>
        </w:rPr>
        <w:instrText>tunneling</w:instrText>
      </w:r>
      <w:r w:rsidR="000D10BE" w:rsidRPr="000D10BE">
        <w:instrText xml:space="preserve"> </w:instrText>
      </w:r>
      <w:r w:rsidR="000D10BE">
        <w:rPr>
          <w:lang w:val="en-GB"/>
        </w:rPr>
        <w:instrText>microscopy</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w:instrText>
      </w:r>
      <w:r w:rsidR="000D10BE">
        <w:rPr>
          <w:lang w:val="en-GB"/>
        </w:rPr>
        <w:instrText>width</w:instrText>
      </w:r>
      <w:r w:rsidR="000D10BE" w:rsidRPr="000D10BE">
        <w:instrText xml:space="preserve"> </w:instrText>
      </w:r>
      <w:r w:rsidR="000D10BE">
        <w:rPr>
          <w:lang w:val="en-GB"/>
        </w:rPr>
        <w:instrText>data</w:instrText>
      </w:r>
      <w:r w:rsidR="000D10BE" w:rsidRPr="000D10BE">
        <w:instrText xml:space="preserve"> </w:instrText>
      </w:r>
      <w:r w:rsidR="000D10BE">
        <w:rPr>
          <w:lang w:val="en-GB"/>
        </w:rPr>
        <w:instrText>obtained</w:instrText>
      </w:r>
      <w:r w:rsidR="000D10BE" w:rsidRPr="000D10BE">
        <w:instrText xml:space="preserve"> </w:instrText>
      </w:r>
      <w:r w:rsidR="000D10BE">
        <w:rPr>
          <w:lang w:val="en-GB"/>
        </w:rPr>
        <w:instrText>from</w:instrText>
      </w:r>
      <w:r w:rsidR="000D10BE" w:rsidRPr="000D10BE">
        <w:instrText xml:space="preserve"> </w:instrText>
      </w:r>
      <w:r w:rsidR="000D10BE">
        <w:rPr>
          <w:lang w:val="en-GB"/>
        </w:rPr>
        <w:instrText>rough</w:instrText>
      </w:r>
      <w:r w:rsidR="000D10BE" w:rsidRPr="000D10BE">
        <w:instrText xml:space="preserve"> </w:instrText>
      </w:r>
      <w:r w:rsidR="000D10BE">
        <w:rPr>
          <w:lang w:val="en-GB"/>
        </w:rPr>
        <w:instrText>silver</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gold</w:instrText>
      </w:r>
      <w:r w:rsidR="000D10BE" w:rsidRPr="000D10BE">
        <w:instrText xml:space="preserve"> </w:instrText>
      </w:r>
      <w:r w:rsidR="000D10BE">
        <w:rPr>
          <w:lang w:val="en-GB"/>
        </w:rPr>
        <w:instrText>films</w:instrText>
      </w:r>
      <w:r w:rsidR="000D10BE" w:rsidRPr="000D10BE">
        <w:instrText xml:space="preserve">. </w:instrText>
      </w:r>
      <w:r w:rsidR="000D10BE">
        <w:rPr>
          <w:lang w:val="en-GB"/>
        </w:rPr>
        <w:instrText>Fourier</w:instrText>
      </w:r>
      <w:r w:rsidR="000D10BE" w:rsidRPr="000D10BE">
        <w:instrText xml:space="preserve"> </w:instrText>
      </w:r>
      <w:r w:rsidR="000D10BE">
        <w:rPr>
          <w:lang w:val="en-GB"/>
        </w:rPr>
        <w:instrText>transformation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use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compare</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equilibrium</w:instrText>
      </w:r>
      <w:r w:rsidR="000D10BE" w:rsidRPr="000D10BE">
        <w:instrText xml:space="preserve"> </w:instrText>
      </w:r>
      <w:r w:rsidR="000D10BE">
        <w:rPr>
          <w:lang w:val="en-GB"/>
        </w:rPr>
        <w:instrText>phenomena</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lea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a</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an</w:instrText>
      </w:r>
      <w:r w:rsidR="000D10BE" w:rsidRPr="000D10BE">
        <w:instrText xml:space="preserve"> </w:instrText>
      </w:r>
      <w:r w:rsidR="000D10BE">
        <w:rPr>
          <w:lang w:val="en-GB"/>
        </w:rPr>
        <w:instrText>associated</w:instrText>
      </w:r>
      <w:r w:rsidR="000D10BE" w:rsidRPr="000D10BE">
        <w:instrText xml:space="preserve"> </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analytic</w:instrText>
      </w:r>
      <w:r w:rsidR="000D10BE" w:rsidRPr="000D10BE">
        <w:instrText xml:space="preserve"> </w:instrText>
      </w:r>
      <w:r w:rsidR="000D10BE">
        <w:rPr>
          <w:lang w:val="en-GB"/>
        </w:rPr>
        <w:instrText>form</w:instrText>
      </w:r>
      <w:r w:rsidR="000D10BE" w:rsidRPr="000D10BE">
        <w:instrText xml:space="preserve">. © 1993 </w:instrText>
      </w:r>
      <w:r w:rsidR="000D10BE">
        <w:rPr>
          <w:lang w:val="en-GB"/>
        </w:rPr>
        <w:instrText>The</w:instrText>
      </w:r>
      <w:r w:rsidR="000D10BE" w:rsidRPr="000D10BE">
        <w:instrText xml:space="preserve"> </w:instrText>
      </w:r>
      <w:r w:rsidR="000D10BE">
        <w:rPr>
          <w:lang w:val="en-GB"/>
        </w:rPr>
        <w:instrText>American</w:instrText>
      </w:r>
      <w:r w:rsidR="000D10BE" w:rsidRPr="000D10BE">
        <w:instrText xml:space="preserve"> </w:instrText>
      </w:r>
      <w:r w:rsidR="000D10BE">
        <w:rPr>
          <w:lang w:val="en-GB"/>
        </w:rPr>
        <w:instrText>Physical</w:instrText>
      </w:r>
      <w:r w:rsidR="000D10BE" w:rsidRPr="000D10BE">
        <w:instrText xml:space="preserve"> </w:instrText>
      </w:r>
      <w:r w:rsidR="000D10BE">
        <w:rPr>
          <w:lang w:val="en-GB"/>
        </w:rPr>
        <w:instrText>Society</w:instrText>
      </w:r>
      <w:r w:rsidR="000D10BE" w:rsidRPr="000D10BE">
        <w:instrText>.","</w:instrText>
      </w:r>
      <w:r w:rsidR="000D10BE">
        <w:rPr>
          <w:lang w:val="en-GB"/>
        </w:rPr>
        <w:instrText>author</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family</w:instrText>
      </w:r>
      <w:r w:rsidR="000D10BE" w:rsidRPr="000D10BE">
        <w:instrText>":"</w:instrText>
      </w:r>
      <w:r w:rsidR="000D10BE">
        <w:rPr>
          <w:lang w:val="en-GB"/>
        </w:rPr>
        <w:instrText>Palasantzas</w:instrText>
      </w:r>
      <w:r w:rsidR="000D10BE" w:rsidRPr="000D10BE">
        <w:instrText>","</w:instrText>
      </w:r>
      <w:r w:rsidR="000D10BE">
        <w:rPr>
          <w:lang w:val="en-GB"/>
        </w:rPr>
        <w:instrText>given</w:instrText>
      </w:r>
      <w:r w:rsidR="000D10BE" w:rsidRPr="000D10BE">
        <w:instrText>":"</w:instrText>
      </w:r>
      <w:r w:rsidR="000D10BE">
        <w:rPr>
          <w:lang w:val="en-GB"/>
        </w:rPr>
        <w:instrText>George</w:instrText>
      </w:r>
      <w:r w:rsidR="000D10BE" w:rsidRPr="000D10BE">
        <w:instrText>","</w:instrText>
      </w:r>
      <w:r w:rsidR="000D10BE">
        <w:rPr>
          <w:lang w:val="en-GB"/>
        </w:rPr>
        <w:instrText>non</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parse</w:instrText>
      </w:r>
      <w:r w:rsidR="000D10BE" w:rsidRPr="000D10BE">
        <w:instrText>-</w:instrText>
      </w:r>
      <w:r w:rsidR="000D10BE">
        <w:rPr>
          <w:lang w:val="en-GB"/>
        </w:rPr>
        <w:instrText>names</w:instrText>
      </w:r>
      <w:r w:rsidR="000D10BE" w:rsidRPr="000D10BE">
        <w:instrText>":</w:instrText>
      </w:r>
      <w:r w:rsidR="000D10BE">
        <w:rPr>
          <w:lang w:val="en-GB"/>
        </w:rPr>
        <w:instrText>false</w:instrText>
      </w:r>
      <w:r w:rsidR="000D10BE" w:rsidRPr="000D10BE">
        <w:instrText>,"</w:instrText>
      </w:r>
      <w:r w:rsidR="000D10BE">
        <w:rPr>
          <w:lang w:val="en-GB"/>
        </w:rPr>
        <w:instrText>suffix</w:instrText>
      </w:r>
      <w:r w:rsidR="000D10BE" w:rsidRPr="000D10BE">
        <w:instrText>":""}],"</w:instrText>
      </w:r>
      <w:r w:rsidR="000D10BE">
        <w:rPr>
          <w:lang w:val="en-GB"/>
        </w:rPr>
        <w:instrText>container</w:instrText>
      </w:r>
      <w:r w:rsidR="000D10BE" w:rsidRPr="000D10BE">
        <w:instrText>-</w:instrText>
      </w:r>
      <w:r w:rsidR="000D10BE">
        <w:rPr>
          <w:lang w:val="en-GB"/>
        </w:rPr>
        <w:instrText>title</w:instrText>
      </w:r>
      <w:r w:rsidR="000D10BE" w:rsidRPr="000D10BE">
        <w:instrText>":"</w:instrText>
      </w:r>
      <w:r w:rsidR="000D10BE">
        <w:rPr>
          <w:lang w:val="en-GB"/>
        </w:rPr>
        <w:instrText>Physical</w:instrText>
      </w:r>
      <w:r w:rsidR="000D10BE" w:rsidRPr="000D10BE">
        <w:instrText xml:space="preserve"> </w:instrText>
      </w:r>
      <w:r w:rsidR="000D10BE">
        <w:rPr>
          <w:lang w:val="en-GB"/>
        </w:rPr>
        <w:instrText>Review</w:instrText>
      </w:r>
      <w:r w:rsidR="000D10BE" w:rsidRPr="000D10BE">
        <w:instrText xml:space="preserve"> </w:instrText>
      </w:r>
      <w:r w:rsidR="000D10BE">
        <w:rPr>
          <w:lang w:val="en-GB"/>
        </w:rPr>
        <w:instrText>B</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ssue</w:instrText>
      </w:r>
      <w:r w:rsidR="000D10BE" w:rsidRPr="000D10BE">
        <w:instrText>":"19","</w:instrText>
      </w:r>
      <w:r w:rsidR="000D10BE">
        <w:rPr>
          <w:lang w:val="en-GB"/>
        </w:rPr>
        <w:instrText>issued</w:instrText>
      </w:r>
      <w:r w:rsidR="000D10BE" w:rsidRPr="000D10BE">
        <w:instrText>":{"</w:instrText>
      </w:r>
      <w:r w:rsidR="000D10BE">
        <w:rPr>
          <w:lang w:val="en-GB"/>
        </w:rPr>
        <w:instrText>date</w:instrText>
      </w:r>
      <w:r w:rsidR="000D10BE" w:rsidRPr="000D10BE">
        <w:instrText>-</w:instrText>
      </w:r>
      <w:r w:rsidR="000D10BE">
        <w:rPr>
          <w:lang w:val="en-GB"/>
        </w:rPr>
        <w:instrText>parts</w:instrText>
      </w:r>
      <w:r w:rsidR="000D10BE" w:rsidRPr="000D10BE">
        <w:instrText>":[["1993"]]},"</w:instrText>
      </w:r>
      <w:r w:rsidR="000D10BE">
        <w:rPr>
          <w:lang w:val="en-GB"/>
        </w:rPr>
        <w:instrText>page</w:instrText>
      </w:r>
      <w:r w:rsidR="000D10BE" w:rsidRPr="000D10BE">
        <w:instrText>":"14472-14478","</w:instrText>
      </w:r>
      <w:r w:rsidR="000D10BE">
        <w:rPr>
          <w:lang w:val="en-GB"/>
        </w:rPr>
        <w:instrText>title</w:instrText>
      </w:r>
      <w:r w:rsidR="000D10BE" w:rsidRPr="000D10BE">
        <w:instrText>":"</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 xml:space="preserve"> </w:instrText>
      </w:r>
      <w:r w:rsidR="000D10BE">
        <w:rPr>
          <w:lang w:val="en-GB"/>
        </w:rPr>
        <w:instrText>width</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via</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K</w:instrText>
      </w:r>
      <w:r w:rsidR="000D10BE" w:rsidRPr="000D10BE">
        <w:instrText>-</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w:instrText>
      </w:r>
      <w:r w:rsidR="000D10BE">
        <w:rPr>
          <w:lang w:val="en-GB"/>
        </w:rPr>
        <w:instrText>type</w:instrText>
      </w:r>
      <w:r w:rsidR="000D10BE" w:rsidRPr="000D10BE">
        <w:instrText>":"</w:instrText>
      </w:r>
      <w:r w:rsidR="000D10BE">
        <w:rPr>
          <w:lang w:val="en-GB"/>
        </w:rPr>
        <w:instrText>article</w:instrText>
      </w:r>
      <w:r w:rsidR="000D10BE" w:rsidRPr="000D10BE">
        <w:instrText>-</w:instrText>
      </w:r>
      <w:r w:rsidR="000D10BE">
        <w:rPr>
          <w:lang w:val="en-GB"/>
        </w:rPr>
        <w:instrText>journal</w:instrText>
      </w:r>
      <w:r w:rsidR="000D10BE" w:rsidRPr="000D10BE">
        <w:instrText>","</w:instrText>
      </w:r>
      <w:r w:rsidR="000D10BE">
        <w:rPr>
          <w:lang w:val="en-GB"/>
        </w:rPr>
        <w:instrText>volume</w:instrText>
      </w:r>
      <w:r w:rsidR="000D10BE" w:rsidRPr="000D10BE">
        <w:instrText>":"48"},"</w:instrText>
      </w:r>
      <w:r w:rsidR="000D10BE">
        <w:rPr>
          <w:lang w:val="en-GB"/>
        </w:rPr>
        <w:instrText>uris</w:instrText>
      </w:r>
      <w:r w:rsidR="000D10BE" w:rsidRPr="000D10BE">
        <w:instrText>":["</w:instrText>
      </w:r>
      <w:r w:rsidR="000D10BE">
        <w:rPr>
          <w:lang w:val="en-GB"/>
        </w:rPr>
        <w:instrText>http</w:instrText>
      </w:r>
      <w:r w:rsidR="000D10BE" w:rsidRPr="000D10BE">
        <w:instrText>://</w:instrText>
      </w:r>
      <w:r w:rsidR="000D10BE">
        <w:rPr>
          <w:lang w:val="en-GB"/>
        </w:rPr>
        <w:instrText>www</w:instrText>
      </w:r>
      <w:r w:rsidR="000D10BE" w:rsidRPr="000D10BE">
        <w:instrText>.</w:instrText>
      </w:r>
      <w:r w:rsidR="000D10BE">
        <w:rPr>
          <w:lang w:val="en-GB"/>
        </w:rPr>
        <w:instrText>mendeley</w:instrText>
      </w:r>
      <w:r w:rsidR="000D10BE" w:rsidRPr="000D10BE">
        <w:instrText>.</w:instrText>
      </w:r>
      <w:r w:rsidR="000D10BE">
        <w:rPr>
          <w:lang w:val="en-GB"/>
        </w:rPr>
        <w:instrText>com</w:instrText>
      </w:r>
      <w:r w:rsidR="000D10BE" w:rsidRPr="000D10BE">
        <w:instrText>/</w:instrText>
      </w:r>
      <w:r w:rsidR="000D10BE">
        <w:rPr>
          <w:lang w:val="en-GB"/>
        </w:rPr>
        <w:instrText>documents</w:instrText>
      </w:r>
      <w:r w:rsidR="000D10BE" w:rsidRPr="000D10BE">
        <w:instrText>/?</w:instrText>
      </w:r>
      <w:r w:rsidR="000D10BE">
        <w:rPr>
          <w:lang w:val="en-GB"/>
        </w:rPr>
        <w:instrText>uuid</w:instrText>
      </w:r>
      <w:r w:rsidR="000D10BE" w:rsidRPr="000D10BE">
        <w:instrText>=5</w:instrText>
      </w:r>
      <w:r w:rsidR="000D10BE">
        <w:rPr>
          <w:lang w:val="en-GB"/>
        </w:rPr>
        <w:instrText>c</w:instrText>
      </w:r>
      <w:r w:rsidR="000D10BE" w:rsidRPr="000D10BE">
        <w:instrText>58312</w:instrText>
      </w:r>
      <w:r w:rsidR="000D10BE">
        <w:rPr>
          <w:lang w:val="en-GB"/>
        </w:rPr>
        <w:instrText>d</w:instrText>
      </w:r>
      <w:r w:rsidR="000D10BE" w:rsidRPr="000D10BE">
        <w:instrText>-64</w:instrText>
      </w:r>
      <w:r w:rsidR="000D10BE">
        <w:rPr>
          <w:lang w:val="en-GB"/>
        </w:rPr>
        <w:instrText>c</w:instrText>
      </w:r>
      <w:r w:rsidR="000D10BE" w:rsidRPr="000D10BE">
        <w:instrText>7-43</w:instrText>
      </w:r>
      <w:r w:rsidR="000D10BE">
        <w:rPr>
          <w:lang w:val="en-GB"/>
        </w:rPr>
        <w:instrText>e</w:instrText>
      </w:r>
      <w:r w:rsidR="000D10BE" w:rsidRPr="000D10BE">
        <w:instrText>4-9</w:instrText>
      </w:r>
      <w:r w:rsidR="000D10BE">
        <w:rPr>
          <w:lang w:val="en-GB"/>
        </w:rPr>
        <w:instrText>f</w:instrText>
      </w:r>
      <w:r w:rsidR="000D10BE" w:rsidRPr="000D10BE">
        <w:instrText>36-</w:instrText>
      </w:r>
      <w:r w:rsidR="000D10BE">
        <w:rPr>
          <w:lang w:val="en-GB"/>
        </w:rPr>
        <w:instrText>a</w:instrText>
      </w:r>
      <w:r w:rsidR="000D10BE" w:rsidRPr="000D10BE">
        <w:instrText>9</w:instrText>
      </w:r>
      <w:r w:rsidR="000D10BE">
        <w:rPr>
          <w:lang w:val="en-GB"/>
        </w:rPr>
        <w:instrText>b</w:instrText>
      </w:r>
      <w:r w:rsidR="000D10BE" w:rsidRPr="000D10BE">
        <w:instrText>9</w:instrText>
      </w:r>
      <w:r w:rsidR="000D10BE">
        <w:rPr>
          <w:lang w:val="en-GB"/>
        </w:rPr>
        <w:instrText>de</w:instrText>
      </w:r>
      <w:r w:rsidR="000D10BE" w:rsidRPr="000D10BE">
        <w:instrText>995106"]}],"</w:instrText>
      </w:r>
      <w:r w:rsidR="000D10BE">
        <w:rPr>
          <w:lang w:val="en-GB"/>
        </w:rPr>
        <w:instrText>mendeley</w:instrText>
      </w:r>
      <w:r w:rsidR="000D10BE" w:rsidRPr="000D10BE">
        <w:instrText>":{"</w:instrText>
      </w:r>
      <w:r w:rsidR="000D10BE">
        <w:rPr>
          <w:lang w:val="en-GB"/>
        </w:rPr>
        <w:instrText>formattedCitation</w:instrText>
      </w:r>
      <w:r w:rsidR="000D10BE" w:rsidRPr="000D10BE">
        <w:instrText>":"[4]","</w:instrText>
      </w:r>
      <w:r w:rsidR="000D10BE">
        <w:rPr>
          <w:lang w:val="en-GB"/>
        </w:rPr>
        <w:instrText>plainTextFormattedCitation</w:instrText>
      </w:r>
      <w:r w:rsidR="000D10BE" w:rsidRPr="000D10BE">
        <w:instrText>":"[4]","</w:instrText>
      </w:r>
      <w:r w:rsidR="000D10BE">
        <w:rPr>
          <w:lang w:val="en-GB"/>
        </w:rPr>
        <w:instrText>previouslyFormattedCitation</w:instrText>
      </w:r>
      <w:r w:rsidR="000D10BE" w:rsidRPr="000D10BE">
        <w:instrText>":"[4]"},"</w:instrText>
      </w:r>
      <w:r w:rsidR="000D10BE">
        <w:rPr>
          <w:lang w:val="en-GB"/>
        </w:rPr>
        <w:instrText>properties</w:instrText>
      </w:r>
      <w:r w:rsidR="000D10BE" w:rsidRPr="000D10BE">
        <w:instrText>":{"</w:instrText>
      </w:r>
      <w:r w:rsidR="000D10BE">
        <w:rPr>
          <w:lang w:val="en-GB"/>
        </w:rPr>
        <w:instrText>noteIndex</w:instrText>
      </w:r>
      <w:r w:rsidR="000D10BE" w:rsidRPr="000D10BE">
        <w:instrText>":0},"</w:instrText>
      </w:r>
      <w:r w:rsidR="000D10BE">
        <w:rPr>
          <w:lang w:val="en-GB"/>
        </w:rPr>
        <w:instrText>schema</w:instrText>
      </w:r>
      <w:r w:rsidR="000D10BE" w:rsidRPr="000D10BE">
        <w:instrText>":"</w:instrText>
      </w:r>
      <w:r w:rsidR="000D10BE">
        <w:rPr>
          <w:lang w:val="en-GB"/>
        </w:rPr>
        <w:instrText>https</w:instrText>
      </w:r>
      <w:r w:rsidR="000D10BE" w:rsidRPr="000D10BE">
        <w:instrText>://</w:instrText>
      </w:r>
      <w:r w:rsidR="000D10BE">
        <w:rPr>
          <w:lang w:val="en-GB"/>
        </w:rPr>
        <w:instrText>github</w:instrText>
      </w:r>
      <w:r w:rsidR="000D10BE" w:rsidRPr="000D10BE">
        <w:instrText>.</w:instrText>
      </w:r>
      <w:r w:rsidR="000D10BE">
        <w:rPr>
          <w:lang w:val="en-GB"/>
        </w:rPr>
        <w:instrText>com</w:instrText>
      </w:r>
      <w:r w:rsidR="000D10BE" w:rsidRPr="000D10BE">
        <w:instrText>/</w:instrText>
      </w:r>
      <w:r w:rsidR="000D10BE">
        <w:rPr>
          <w:lang w:val="en-GB"/>
        </w:rPr>
        <w:instrText>citation</w:instrText>
      </w:r>
      <w:r w:rsidR="000D10BE" w:rsidRPr="000D10BE">
        <w:instrText>-</w:instrText>
      </w:r>
      <w:r w:rsidR="000D10BE">
        <w:rPr>
          <w:lang w:val="en-GB"/>
        </w:rPr>
        <w:instrText>style</w:instrText>
      </w:r>
      <w:r w:rsidR="000D10BE" w:rsidRPr="000D10BE">
        <w:instrText>-</w:instrText>
      </w:r>
      <w:r w:rsidR="000D10BE">
        <w:rPr>
          <w:lang w:val="en-GB"/>
        </w:rPr>
        <w:instrText>language</w:instrText>
      </w:r>
      <w:r w:rsidR="000D10BE" w:rsidRPr="000D10BE">
        <w:instrText>/</w:instrText>
      </w:r>
      <w:r w:rsidR="000D10BE">
        <w:rPr>
          <w:lang w:val="en-GB"/>
        </w:rPr>
        <w:instrText>schema</w:instrText>
      </w:r>
      <w:r w:rsidR="000D10BE" w:rsidRPr="000D10BE">
        <w:instrText>/</w:instrText>
      </w:r>
      <w:r w:rsidR="000D10BE">
        <w:rPr>
          <w:lang w:val="en-GB"/>
        </w:rPr>
        <w:instrText>raw</w:instrText>
      </w:r>
      <w:r w:rsidR="000D10BE" w:rsidRPr="000D10BE">
        <w:instrText>/</w:instrText>
      </w:r>
      <w:r w:rsidR="000D10BE">
        <w:rPr>
          <w:lang w:val="en-GB"/>
        </w:rPr>
        <w:instrText>master</w:instrText>
      </w:r>
      <w:r w:rsidR="000D10BE" w:rsidRPr="000D10BE">
        <w:instrText>/</w:instrText>
      </w:r>
      <w:r w:rsidR="000D10BE">
        <w:rPr>
          <w:lang w:val="en-GB"/>
        </w:rPr>
        <w:instrText>csl</w:instrText>
      </w:r>
      <w:r w:rsidR="000D10BE" w:rsidRPr="000D10BE">
        <w:instrText>-</w:instrText>
      </w:r>
      <w:r w:rsidR="000D10BE">
        <w:rPr>
          <w:lang w:val="en-GB"/>
        </w:rPr>
        <w:instrText>citation</w:instrText>
      </w:r>
      <w:r w:rsidR="000D10BE" w:rsidRPr="000D10BE">
        <w:instrText>.</w:instrText>
      </w:r>
      <w:r w:rsidR="000D10BE">
        <w:rPr>
          <w:lang w:val="en-GB"/>
        </w:rPr>
        <w:instrText>json</w:instrText>
      </w:r>
      <w:r w:rsidR="000D10BE" w:rsidRPr="000D10BE">
        <w:instrText>"}</w:instrText>
      </w:r>
      <w:r w:rsidRPr="00EE195C">
        <w:rPr>
          <w:lang w:val="en-GB"/>
        </w:rPr>
        <w:fldChar w:fldCharType="separate"/>
      </w:r>
      <w:r w:rsidR="000D10BE" w:rsidRPr="000D10BE">
        <w:rPr>
          <w:noProof/>
        </w:rPr>
        <w:t>[4]</w:t>
      </w:r>
      <w:r w:rsidRPr="00EE195C">
        <w:fldChar w:fldCharType="end"/>
      </w:r>
      <w:r w:rsidRPr="00EE195C">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lang w:val="en-GB"/>
        </w:rPr>
      </w:pPr>
      <w:r w:rsidRPr="00C83570">
        <w:rPr>
          <w:position w:val="-30"/>
          <w:lang w:val="en-GB"/>
        </w:rPr>
        <w:object w:dxaOrig="2980" w:dyaOrig="780" w14:anchorId="59B76F5C">
          <v:shape id="_x0000_i1035" type="#_x0000_t75" style="width:149pt;height:39.45pt" o:ole="">
            <v:imagedata r:id="rId353" o:title=""/>
          </v:shape>
          <o:OLEObject Type="Embed" ProgID="Equation.3" ShapeID="_x0000_i1035" DrawAspect="Content" ObjectID="_1732131001" r:id="rId354"/>
        </w:object>
      </w:r>
    </w:p>
    <w:p w14:paraId="6B21B641" w14:textId="37AAFF1B" w:rsidR="00117A47" w:rsidRPr="00117A47" w:rsidRDefault="00117A47" w:rsidP="00117A47">
      <w:pPr>
        <w:pStyle w:val="a"/>
        <w:spacing w:beforeLines="100" w:before="240" w:afterLines="150" w:after="360" w:line="276" w:lineRule="auto"/>
        <w:ind w:firstLine="0"/>
      </w:pPr>
      <w:r>
        <w:t xml:space="preserve">Её </w:t>
      </w:r>
      <w:r>
        <w:rPr>
          <w:lang w:val="en-US"/>
        </w:rPr>
        <w:t xml:space="preserve">PSD </w:t>
      </w:r>
      <w: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pPr>
      <w:r w:rsidRPr="00C83570">
        <w:rPr>
          <w:position w:val="-34"/>
          <w:lang w:val="en-GB"/>
        </w:rPr>
        <w:object w:dxaOrig="2940" w:dyaOrig="760" w14:anchorId="0BBD32EE">
          <v:shape id="_x0000_i1036" type="#_x0000_t75" style="width:147.15pt;height:38.2pt" o:ole="">
            <v:imagedata r:id="rId355" o:title=""/>
          </v:shape>
          <o:OLEObject Type="Embed" ProgID="Equation.3" ShapeID="_x0000_i1036" DrawAspect="Content" ObjectID="_1732131002" r:id="rId356"/>
        </w:object>
      </w:r>
    </w:p>
    <w:p w14:paraId="18307CF8" w14:textId="7782A6B8" w:rsidR="00ED584F" w:rsidRDefault="00ED584F" w:rsidP="00ED584F">
      <w:pPr>
        <w:pStyle w:val="a"/>
        <w:spacing w:beforeLines="100" w:before="240" w:afterLines="150" w:after="360" w:line="276" w:lineRule="auto"/>
        <w:ind w:firstLine="0"/>
      </w:pPr>
      <w:r>
        <w:t xml:space="preserve">Вторая </w:t>
      </w:r>
      <w:r w:rsidRPr="00ED584F">
        <w:t xml:space="preserve">– </w:t>
      </w:r>
      <w:r w:rsidR="00765C1A">
        <w:t>"</w:t>
      </w:r>
      <w:r w:rsidR="007473BC" w:rsidRPr="00777938">
        <w:rPr>
          <w:rFonts w:ascii="Arial" w:hAnsi="Arial" w:cs="Arial"/>
          <w:color w:val="C00000"/>
          <w:lang w:val="en-US"/>
        </w:rPr>
        <w:t>Stretched</w:t>
      </w:r>
      <w:r w:rsidR="007473BC" w:rsidRPr="00777938">
        <w:rPr>
          <w:rFonts w:ascii="Arial" w:hAnsi="Arial" w:cs="Arial"/>
          <w:color w:val="C00000"/>
        </w:rPr>
        <w:t xml:space="preserve"> </w:t>
      </w:r>
      <w:r w:rsidR="007473BC" w:rsidRPr="00777938">
        <w:rPr>
          <w:rFonts w:ascii="Arial" w:hAnsi="Arial" w:cs="Arial"/>
          <w:color w:val="C00000"/>
          <w:lang w:val="en-US"/>
        </w:rPr>
        <w:t>exp</w:t>
      </w:r>
      <w:r w:rsidR="00765C1A">
        <w:t>"</w:t>
      </w:r>
      <w:r w:rsidR="00CB1FD5">
        <w:t xml:space="preserve"> </w:t>
      </w:r>
      <w:r w:rsidRPr="00ED584F">
        <w:t xml:space="preserve">модель корреляционной функции </w:t>
      </w:r>
      <w:r w:rsidRPr="00ED584F">
        <w:rPr>
          <w:lang w:val="en-GB"/>
        </w:rPr>
        <w:fldChar w:fldCharType="begin" w:fldLock="1"/>
      </w:r>
      <w:r w:rsidR="00523D36">
        <w:rPr>
          <w:lang w:val="en-GB"/>
        </w:rPr>
        <w:instrText>ADDIN</w:instrText>
      </w:r>
      <w:r w:rsidR="00523D36" w:rsidRPr="00523D36">
        <w:instrText xml:space="preserve"> </w:instrText>
      </w:r>
      <w:r w:rsidR="00523D36">
        <w:rPr>
          <w:lang w:val="en-GB"/>
        </w:rPr>
        <w:instrText>CSL</w:instrText>
      </w:r>
      <w:r w:rsidR="00523D36" w:rsidRPr="00523D36">
        <w:instrText>_</w:instrText>
      </w:r>
      <w:r w:rsidR="00523D36">
        <w:rPr>
          <w:lang w:val="en-GB"/>
        </w:rPr>
        <w:instrText>CITATION</w:instrText>
      </w:r>
      <w:r w:rsidR="00523D36" w:rsidRPr="00523D36">
        <w:instrText xml:space="preserve"> {"</w:instrText>
      </w:r>
      <w:r w:rsidR="00523D36">
        <w:rPr>
          <w:lang w:val="en-GB"/>
        </w:rPr>
        <w:instrText>citationItems</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temData</w:instrText>
      </w:r>
      <w:r w:rsidR="00523D36" w:rsidRPr="00523D36">
        <w:instrText>":{"</w:instrText>
      </w:r>
      <w:r w:rsidR="00523D36">
        <w:rPr>
          <w:lang w:val="en-GB"/>
        </w:rPr>
        <w:instrText>ISBN</w:instrText>
      </w:r>
      <w:r w:rsidR="00523D36" w:rsidRPr="00523D36">
        <w:instrText>":"9781613243268","</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ffalovic</w:instrText>
      </w:r>
      <w:r w:rsidR="00523D36" w:rsidRPr="00523D36">
        <w:instrText>","</w:instrText>
      </w:r>
      <w:r w:rsidR="00523D36">
        <w:rPr>
          <w:lang w:val="en-GB"/>
        </w:rPr>
        <w:instrText>given</w:instrText>
      </w:r>
      <w:r w:rsidR="00523D36" w:rsidRPr="00523D36">
        <w:instrText>":"</w:instrText>
      </w:r>
      <w:r w:rsidR="00523D36">
        <w:rPr>
          <w:lang w:val="en-GB"/>
        </w:rPr>
        <w:instrText>P</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Majkov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Jergel</w:instrText>
      </w:r>
      <w:r w:rsidR="00523D36" w:rsidRPr="00523D36">
        <w:instrText>","</w:instrText>
      </w:r>
      <w:r w:rsidR="00523D36">
        <w:rPr>
          <w:lang w:val="en-GB"/>
        </w:rPr>
        <w:instrText>given</w:instrText>
      </w:r>
      <w:r w:rsidR="00523D36" w:rsidRPr="00523D36">
        <w:instrText>":"</w:instrText>
      </w:r>
      <w:r w:rsidR="00523D36">
        <w:rPr>
          <w:lang w:val="en-GB"/>
        </w:rPr>
        <w:instrText>M</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w:instrText>
      </w:r>
      <w:r w:rsidR="00523D36">
        <w:rPr>
          <w:lang w:val="en-GB"/>
        </w:rPr>
        <w:instrText>edit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Christopher</w:instrText>
      </w:r>
      <w:r w:rsidR="00523D36" w:rsidRPr="00523D36">
        <w:instrText xml:space="preserve"> </w:instrText>
      </w:r>
      <w:r w:rsidR="00523D36">
        <w:rPr>
          <w:lang w:val="en-GB"/>
        </w:rPr>
        <w:instrText>M</w:instrText>
      </w:r>
      <w:r w:rsidR="00523D36" w:rsidRPr="00523D36">
        <w:instrText xml:space="preserve">. </w:instrText>
      </w:r>
      <w:r w:rsidR="00523D36">
        <w:rPr>
          <w:lang w:val="en-GB"/>
        </w:rPr>
        <w:instrText>Bauwens</w:instrText>
      </w:r>
      <w:r w:rsidR="00523D36" w:rsidRPr="00523D36">
        <w:instrText>","</w:instrText>
      </w:r>
      <w:r w:rsidR="00523D36">
        <w:rPr>
          <w:lang w:val="en-GB"/>
        </w:rPr>
        <w:instrText>given</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2011"]]},"</w:instrText>
      </w:r>
      <w:r w:rsidR="00523D36">
        <w:rPr>
          <w:lang w:val="en-GB"/>
        </w:rPr>
        <w:instrText>page</w:instrText>
      </w:r>
      <w:r w:rsidR="00523D36" w:rsidRPr="00523D36">
        <w:instrText>":"1-54","</w:instrText>
      </w:r>
      <w:r w:rsidR="00523D36">
        <w:rPr>
          <w:lang w:val="en-GB"/>
        </w:rPr>
        <w:instrText>publisher</w:instrText>
      </w:r>
      <w:r w:rsidR="00523D36" w:rsidRPr="00523D36">
        <w:instrText>":"</w:instrText>
      </w:r>
      <w:r w:rsidR="00523D36">
        <w:rPr>
          <w:lang w:val="en-GB"/>
        </w:rPr>
        <w:instrText>Nova</w:instrText>
      </w:r>
      <w:r w:rsidR="00523D36" w:rsidRPr="00523D36">
        <w:instrText xml:space="preserve"> </w:instrText>
      </w:r>
      <w:r w:rsidR="00523D36">
        <w:rPr>
          <w:lang w:val="en-GB"/>
        </w:rPr>
        <w:instrText>Science</w:instrText>
      </w:r>
      <w:r w:rsidR="00523D36" w:rsidRPr="00523D36">
        <w:instrText xml:space="preserve"> </w:instrText>
      </w:r>
      <w:r w:rsidR="00523D36">
        <w:rPr>
          <w:lang w:val="en-GB"/>
        </w:rPr>
        <w:instrText>Publishers</w:instrText>
      </w:r>
      <w:r w:rsidR="00523D36" w:rsidRPr="00523D36">
        <w:instrText>","</w:instrText>
      </w:r>
      <w:r w:rsidR="00523D36">
        <w:rPr>
          <w:lang w:val="en-GB"/>
        </w:rPr>
        <w:instrText>publisher</w:instrText>
      </w:r>
      <w:r w:rsidR="00523D36" w:rsidRPr="00523D36">
        <w:instrText>-</w:instrText>
      </w:r>
      <w:r w:rsidR="00523D36">
        <w:rPr>
          <w:lang w:val="en-GB"/>
        </w:rPr>
        <w:instrText>place</w:instrText>
      </w:r>
      <w:r w:rsidR="00523D36" w:rsidRPr="00523D36">
        <w:instrText>":"</w:instrText>
      </w:r>
      <w:r w:rsidR="00523D36">
        <w:rPr>
          <w:lang w:val="en-GB"/>
        </w:rPr>
        <w:instrText>New</w:instrText>
      </w:r>
      <w:r w:rsidR="00523D36" w:rsidRPr="00523D36">
        <w:instrText xml:space="preserve"> </w:instrText>
      </w:r>
      <w:r w:rsidR="00523D36">
        <w:rPr>
          <w:lang w:val="en-GB"/>
        </w:rPr>
        <w:instrText>York</w:instrText>
      </w:r>
      <w:r w:rsidR="00523D36" w:rsidRPr="00523D36">
        <w:instrText>","</w:instrText>
      </w:r>
      <w:r w:rsidR="00523D36">
        <w:rPr>
          <w:lang w:val="en-GB"/>
        </w:rPr>
        <w:instrText>title</w:instrText>
      </w:r>
      <w:r w:rsidR="00523D36" w:rsidRPr="00523D36">
        <w:instrText>":"</w:instrText>
      </w:r>
      <w:r w:rsidR="00523D36">
        <w:rPr>
          <w:lang w:val="en-GB"/>
        </w:rPr>
        <w:instrText>Gisaxs</w:instrText>
      </w:r>
      <w:r w:rsidR="00523D36" w:rsidRPr="00523D36">
        <w:instrText xml:space="preserve"> - </w:instrText>
      </w:r>
      <w:r w:rsidR="00523D36">
        <w:rPr>
          <w:lang w:val="en-GB"/>
        </w:rPr>
        <w:instrText>prob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buried</w:instrText>
      </w:r>
      <w:r w:rsidR="00523D36" w:rsidRPr="00523D36">
        <w:instrText xml:space="preserve"> </w:instrText>
      </w:r>
      <w:r w:rsidR="00523D36">
        <w:rPr>
          <w:lang w:val="en-GB"/>
        </w:rPr>
        <w:instrText>interface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multi</w:instrText>
      </w:r>
      <w:r w:rsidR="00523D36" w:rsidRPr="00523D36">
        <w:instrText>-</w:instrText>
      </w:r>
      <w:r w:rsidR="00523D36">
        <w:rPr>
          <w:lang w:val="en-GB"/>
        </w:rPr>
        <w:instrText>layered</w:instrText>
      </w:r>
      <w:r w:rsidR="00523D36" w:rsidRPr="00523D36">
        <w:instrText xml:space="preserve"> </w:instrText>
      </w:r>
      <w:r w:rsidR="00523D36">
        <w:rPr>
          <w:lang w:val="en-GB"/>
        </w:rPr>
        <w:instrText>thin</w:instrText>
      </w:r>
      <w:r w:rsidR="00523D36" w:rsidRPr="00523D36">
        <w:instrText xml:space="preserve"> </w:instrText>
      </w:r>
      <w:r w:rsidR="00523D36">
        <w:rPr>
          <w:lang w:val="en-GB"/>
        </w:rPr>
        <w:instrText>films</w:instrText>
      </w:r>
      <w:r w:rsidR="00523D36" w:rsidRPr="00523D36">
        <w:instrText>","</w:instrText>
      </w:r>
      <w:r w:rsidR="00523D36">
        <w:rPr>
          <w:lang w:val="en-GB"/>
        </w:rPr>
        <w:instrText>type</w:instrText>
      </w:r>
      <w:r w:rsidR="00523D36" w:rsidRPr="00523D36">
        <w:instrText>":"</w:instrText>
      </w:r>
      <w:r w:rsidR="00523D36">
        <w:rPr>
          <w:lang w:val="en-GB"/>
        </w:rPr>
        <w:instrText>chapter</w:instrText>
      </w:r>
      <w:r w:rsidR="00523D36" w:rsidRPr="00523D36">
        <w:instrText>"},"</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2</w:instrText>
      </w:r>
      <w:r w:rsidR="00523D36">
        <w:rPr>
          <w:lang w:val="en-GB"/>
        </w:rPr>
        <w:instrText>d</w:instrText>
      </w:r>
      <w:r w:rsidR="00523D36" w:rsidRPr="00523D36">
        <w:instrText>92</w:instrText>
      </w:r>
      <w:r w:rsidR="00523D36">
        <w:rPr>
          <w:lang w:val="en-GB"/>
        </w:rPr>
        <w:instrText>b</w:instrText>
      </w:r>
      <w:r w:rsidR="00523D36" w:rsidRPr="00523D36">
        <w:instrText>93</w:instrText>
      </w:r>
      <w:r w:rsidR="00523D36">
        <w:rPr>
          <w:lang w:val="en-GB"/>
        </w:rPr>
        <w:instrText>a</w:instrText>
      </w:r>
      <w:r w:rsidR="00523D36" w:rsidRPr="00523D36">
        <w:instrText>-</w:instrText>
      </w:r>
      <w:r w:rsidR="00523D36">
        <w:rPr>
          <w:lang w:val="en-GB"/>
        </w:rPr>
        <w:instrText>ed</w:instrText>
      </w:r>
      <w:r w:rsidR="00523D36" w:rsidRPr="00523D36">
        <w:instrText>41-4917-</w:instrText>
      </w:r>
      <w:r w:rsidR="00523D36">
        <w:rPr>
          <w:lang w:val="en-GB"/>
        </w:rPr>
        <w:instrText>a</w:instrText>
      </w:r>
      <w:r w:rsidR="00523D36" w:rsidRPr="00523D36">
        <w:instrText>6</w:instrText>
      </w:r>
      <w:r w:rsidR="00523D36">
        <w:rPr>
          <w:lang w:val="en-GB"/>
        </w:rPr>
        <w:instrText>a</w:instrText>
      </w:r>
      <w:r w:rsidR="00523D36" w:rsidRPr="00523D36">
        <w:instrText>0-680</w:instrText>
      </w:r>
      <w:r w:rsidR="00523D36">
        <w:rPr>
          <w:lang w:val="en-GB"/>
        </w:rPr>
        <w:instrText>ac</w:instrText>
      </w:r>
      <w:r w:rsidR="00523D36" w:rsidRPr="00523D36">
        <w:instrText>2989</w:instrText>
      </w:r>
      <w:r w:rsidR="00523D36">
        <w:rPr>
          <w:lang w:val="en-GB"/>
        </w:rPr>
        <w:instrText>e</w:instrText>
      </w:r>
      <w:r w:rsidR="00523D36" w:rsidRPr="00523D36">
        <w:instrText>30"]},{"</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38.2297","</w:instrText>
      </w:r>
      <w:r w:rsidR="00523D36">
        <w:rPr>
          <w:lang w:val="en-GB"/>
        </w:rPr>
        <w:instrText>ISSN</w:instrText>
      </w:r>
      <w:r w:rsidR="00523D36" w:rsidRPr="00523D36">
        <w:instrText>":"0163-1829","</w:instrText>
      </w:r>
      <w:r w:rsidR="00523D36">
        <w:rPr>
          <w:lang w:val="en-GB"/>
        </w:rPr>
        <w:instrText>PMID</w:instrText>
      </w:r>
      <w:r w:rsidR="00523D36" w:rsidRPr="00523D36">
        <w:instrText>":"9946532","</w:instrText>
      </w:r>
      <w:r w:rsidR="00523D36">
        <w:rPr>
          <w:lang w:val="en-GB"/>
        </w:rPr>
        <w:instrText>abstract</w:instrText>
      </w:r>
      <w:r w:rsidR="00523D36" w:rsidRPr="00523D36">
        <w:instrText>":"</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x</w:instrText>
      </w:r>
      <w:r w:rsidR="00523D36" w:rsidRPr="00523D36">
        <w:instrText xml:space="preserve"> </w:instrText>
      </w:r>
      <w:r w:rsidR="00523D36">
        <w:rPr>
          <w:lang w:val="en-GB"/>
        </w:rPr>
        <w:instrText>rays</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s</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plit</w:instrText>
      </w:r>
      <w:r w:rsidR="00523D36" w:rsidRPr="00523D36">
        <w:instrText xml:space="preserve"> </w:instrText>
      </w:r>
      <w:r w:rsidR="00523D36">
        <w:rPr>
          <w:lang w:val="en-GB"/>
        </w:rPr>
        <w:instrText>into</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diffus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terms</w:instrText>
      </w:r>
      <w:r w:rsidR="00523D36" w:rsidRPr="00523D36">
        <w:instrText xml:space="preserve">. </w:instrText>
      </w:r>
      <w:r w:rsidR="00523D36">
        <w:rPr>
          <w:lang w:val="en-GB"/>
        </w:rPr>
        <w:instrText>These</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first</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explicit</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ose</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can</w:instrText>
      </w:r>
      <w:r w:rsidR="00523D36" w:rsidRPr="00523D36">
        <w:instrText xml:space="preserve"> </w:instrText>
      </w:r>
      <w:r w:rsidR="00523D36">
        <w:rPr>
          <w:lang w:val="en-GB"/>
        </w:rPr>
        <w:instrText>be</w:instrText>
      </w:r>
      <w:r w:rsidR="00523D36" w:rsidRPr="00523D36">
        <w:instrText xml:space="preserve"> </w:instrText>
      </w:r>
      <w:r w:rsidR="00523D36">
        <w:rPr>
          <w:lang w:val="en-GB"/>
        </w:rPr>
        <w:instrText>described</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over</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scale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liqui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that</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s</w:instrText>
      </w:r>
      <w:r w:rsidR="00523D36" w:rsidRPr="00523D36">
        <w:instrText xml:space="preserve"> </w:instrText>
      </w:r>
      <w:r w:rsidR="00523D36">
        <w:rPr>
          <w:lang w:val="en-GB"/>
        </w:rPr>
        <w:instrText>only</w:instrText>
      </w:r>
      <w:r w:rsidR="00523D36" w:rsidRPr="00523D36">
        <w:instrText xml:space="preserve"> </w:instrText>
      </w:r>
      <w:r w:rsidR="00523D36">
        <w:rPr>
          <w:lang w:val="en-GB"/>
        </w:rPr>
        <w:instrText>exist</w:instrText>
      </w:r>
      <w:r w:rsidR="00523D36" w:rsidRPr="00523D36">
        <w:instrText xml:space="preserve"> </w:instrText>
      </w:r>
      <w:r w:rsidR="00523D36">
        <w:rPr>
          <w:lang w:val="en-GB"/>
        </w:rPr>
        <w:instrText>by</w:instrText>
      </w:r>
      <w:r w:rsidR="00523D36" w:rsidRPr="00523D36">
        <w:instrText xml:space="preserve"> </w:instrText>
      </w:r>
      <w:r w:rsidR="00523D36">
        <w:rPr>
          <w:lang w:val="en-GB"/>
        </w:rPr>
        <w:instrText>virtu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cutoff</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mean</w:instrText>
      </w:r>
      <w:r w:rsidR="00523D36" w:rsidRPr="00523D36">
        <w:instrText>-</w:instrText>
      </w:r>
      <w:r w:rsidR="00523D36">
        <w:rPr>
          <w:lang w:val="en-GB"/>
        </w:rPr>
        <w:instrText>square</w:instrText>
      </w:r>
      <w:r w:rsidR="00523D36" w:rsidRPr="00523D36">
        <w:instrText xml:space="preserve"> </w:instrText>
      </w:r>
      <w:r w:rsidR="00523D36">
        <w:rPr>
          <w:lang w:val="en-GB"/>
        </w:rPr>
        <w:instrText>height</w:instrText>
      </w:r>
      <w:r w:rsidR="00523D36" w:rsidRPr="00523D36">
        <w:instrText xml:space="preserve"> </w:instrText>
      </w:r>
      <w:r w:rsidR="00523D36">
        <w:rPr>
          <w:lang w:val="en-GB"/>
        </w:rPr>
        <w:instrText>fluctuation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andomly</w:instrText>
      </w:r>
      <w:r w:rsidR="00523D36" w:rsidRPr="00523D36">
        <w:instrText xml:space="preserve"> </w:instrText>
      </w:r>
      <w:r w:rsidR="00523D36">
        <w:rPr>
          <w:lang w:val="en-GB"/>
        </w:rPr>
        <w:instrText>oriente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tudi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typical</w:instrText>
      </w:r>
      <w:r w:rsidR="00523D36" w:rsidRPr="00523D36">
        <w:instrText xml:space="preserve"> </w:instrText>
      </w:r>
      <w:r w:rsidR="00523D36">
        <w:rPr>
          <w:lang w:val="en-GB"/>
        </w:rPr>
        <w:instrText>small</w:instrText>
      </w:r>
      <w:r w:rsidR="00523D36" w:rsidRPr="00523D36">
        <w:instrText>-</w:instrText>
      </w:r>
      <w:r w:rsidR="00523D36">
        <w:rPr>
          <w:lang w:val="en-GB"/>
        </w:rPr>
        <w:instrText>angl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experiment</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how</w:instrText>
      </w:r>
      <w:r w:rsidR="00523D36" w:rsidRPr="00523D36">
        <w:instrText xml:space="preserve"> </w:instrText>
      </w:r>
      <w:r w:rsidR="00523D36">
        <w:rPr>
          <w:lang w:val="en-GB"/>
        </w:rPr>
        <w:instrText>various</w:instrText>
      </w:r>
      <w:r w:rsidR="00523D36" w:rsidRPr="00523D36">
        <w:instrText xml:space="preserve"> </w:instrText>
      </w:r>
      <w:r w:rsidR="00523D36">
        <w:rPr>
          <w:lang w:val="en-GB"/>
        </w:rPr>
        <w:instrText>well</w:instrText>
      </w:r>
      <w:r w:rsidR="00523D36" w:rsidRPr="00523D36">
        <w:instrText>-</w:instrText>
      </w:r>
      <w:r w:rsidR="00523D36">
        <w:rPr>
          <w:lang w:val="en-GB"/>
        </w:rPr>
        <w:instrText>known</w:instrText>
      </w:r>
      <w:r w:rsidR="00523D36" w:rsidRPr="00523D36">
        <w:instrText xml:space="preserve"> </w:instrText>
      </w:r>
      <w:r w:rsidR="00523D36">
        <w:rPr>
          <w:lang w:val="en-GB"/>
        </w:rPr>
        <w:instrText>asymptotic</w:instrText>
      </w:r>
      <w:r w:rsidR="00523D36" w:rsidRPr="00523D36">
        <w:instrText xml:space="preserve"> </w:instrText>
      </w:r>
      <w:r w:rsidR="00523D36">
        <w:rPr>
          <w:lang w:val="en-GB"/>
        </w:rPr>
        <w:instrText>power</w:instrText>
      </w:r>
      <w:r w:rsidR="00523D36" w:rsidRPr="00523D36">
        <w:instrText xml:space="preserve"> </w:instrText>
      </w:r>
      <w:r w:rsidR="00523D36">
        <w:rPr>
          <w:lang w:val="en-GB"/>
        </w:rPr>
        <w:instrText>law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S</w:instrText>
      </w:r>
      <w:r w:rsidR="00523D36" w:rsidRPr="00523D36">
        <w:instrText>(</w:instrText>
      </w:r>
      <w:r w:rsidR="00523D36">
        <w:rPr>
          <w:lang w:val="en-GB"/>
        </w:rPr>
        <w:instrText>q</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abov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distorted</w:instrText>
      </w:r>
      <w:r w:rsidR="00523D36" w:rsidRPr="00523D36">
        <w:instrText>-</w:instrText>
      </w:r>
      <w:r w:rsidR="00523D36">
        <w:rPr>
          <w:lang w:val="en-GB"/>
        </w:rPr>
        <w:instrText>wave</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next</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reat</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ase</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large</w:instrText>
      </w:r>
      <w:r w:rsidR="00523D36" w:rsidRPr="00523D36">
        <w:instrText xml:space="preserve"> (</w:instrText>
      </w:r>
      <w:r w:rsidR="00523D36">
        <w:rPr>
          <w:lang w:val="en-GB"/>
        </w:rPr>
        <w:instrText>e</w:instrText>
      </w:r>
      <w:r w:rsidR="00523D36" w:rsidRPr="00523D36">
        <w:instrText>.</w:instrText>
      </w:r>
      <w:r w:rsidR="00523D36">
        <w:rPr>
          <w:lang w:val="en-GB"/>
        </w:rPr>
        <w:instrText>g</w:instrText>
      </w:r>
      <w:r w:rsidR="00523D36" w:rsidRPr="00523D36">
        <w:instrText xml:space="preserve">., </w:instrText>
      </w:r>
      <w:r w:rsidR="00523D36">
        <w:rPr>
          <w:lang w:val="en-GB"/>
        </w:rPr>
        <w:instrText>nea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ritical</w:instrText>
      </w:r>
      <w:r w:rsidR="00523D36" w:rsidRPr="00523D36">
        <w:instrText xml:space="preserve"> </w:instrText>
      </w:r>
      <w:r w:rsidR="00523D36">
        <w:rPr>
          <w:lang w:val="en-GB"/>
        </w:rPr>
        <w:instrText>angle</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otal</w:instrText>
      </w:r>
      <w:r w:rsidR="00523D36" w:rsidRPr="00523D36">
        <w:instrText xml:space="preserve"> </w:instrText>
      </w:r>
      <w:r w:rsidR="00523D36">
        <w:rPr>
          <w:lang w:val="en-GB"/>
        </w:rPr>
        <w:instrText>external</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its</w:instrText>
      </w:r>
      <w:r w:rsidR="00523D36" w:rsidRPr="00523D36">
        <w:instrText xml:space="preserve"> </w:instrText>
      </w:r>
      <w:r w:rsidR="00523D36">
        <w:rPr>
          <w:lang w:val="en-GB"/>
        </w:rPr>
        <w:instrText>limits</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validity</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Finall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ompared</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xperimental</w:instrText>
      </w:r>
      <w:r w:rsidR="00523D36" w:rsidRPr="00523D36">
        <w:instrText xml:space="preserve"> </w:instrText>
      </w:r>
      <w:r w:rsidR="00523D36">
        <w:rPr>
          <w:lang w:val="en-GB"/>
        </w:rPr>
        <w:instrText>results</w:instrText>
      </w:r>
      <w:r w:rsidR="00523D36" w:rsidRPr="00523D36">
        <w:instrText xml:space="preserve"> </w:instrText>
      </w:r>
      <w:r w:rsidR="00523D36">
        <w:rPr>
          <w:lang w:val="en-GB"/>
        </w:rPr>
        <w:instrText>on</w:instrText>
      </w:r>
      <w:r w:rsidR="00523D36" w:rsidRPr="00523D36">
        <w:instrText xml:space="preserve"> </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polished</w:instrText>
      </w:r>
      <w:r w:rsidR="00523D36" w:rsidRPr="00523D36">
        <w:instrText xml:space="preserve"> </w:instrText>
      </w:r>
      <w:r w:rsidR="00523D36">
        <w:rPr>
          <w:lang w:val="en-GB"/>
        </w:rPr>
        <w:instrText>Pyrex</w:instrText>
      </w:r>
      <w:r w:rsidR="00523D36" w:rsidRPr="00523D36">
        <w:instrText xml:space="preserve"> </w:instrText>
      </w:r>
      <w:r w:rsidR="00523D36">
        <w:rPr>
          <w:lang w:val="en-GB"/>
        </w:rPr>
        <w:instrText>glass</w:instrText>
      </w:r>
      <w:r w:rsidR="00523D36" w:rsidRPr="00523D36">
        <w:instrText xml:space="preserve"> </w:instrText>
      </w:r>
      <w:r w:rsidR="00523D36">
        <w:rPr>
          <w:lang w:val="en-GB"/>
        </w:rPr>
        <w:instrText>surface</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nha</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 xml:space="preserve">. </w:instrText>
      </w:r>
      <w:r w:rsidR="00523D36">
        <w:rPr>
          <w:lang w:val="en-GB"/>
        </w:rPr>
        <w:instrText>K</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rot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 xml:space="preserve">. </w:instrText>
      </w:r>
      <w:r w:rsidR="00523D36">
        <w:rPr>
          <w:lang w:val="en-GB"/>
        </w:rPr>
        <w:instrText>B</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Garoff</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ssue</w:instrText>
      </w:r>
      <w:r w:rsidR="00523D36" w:rsidRPr="00523D36">
        <w:instrText>":"4","</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88","8","1"]]},"</w:instrText>
      </w:r>
      <w:r w:rsidR="00523D36">
        <w:rPr>
          <w:lang w:val="en-GB"/>
        </w:rPr>
        <w:instrText>page</w:instrText>
      </w:r>
      <w:r w:rsidR="00523D36" w:rsidRPr="00523D36">
        <w:instrText>":"2297-2311","</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3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w:instrText>
      </w:r>
      <w:r w:rsidR="00523D36">
        <w:rPr>
          <w:lang w:val="en-GB"/>
        </w:rPr>
        <w:instrText>c</w:instrText>
      </w:r>
      <w:r w:rsidR="00523D36" w:rsidRPr="00523D36">
        <w:instrText>8405</w:instrText>
      </w:r>
      <w:r w:rsidR="00523D36">
        <w:rPr>
          <w:lang w:val="en-GB"/>
        </w:rPr>
        <w:instrText>f</w:instrText>
      </w:r>
      <w:r w:rsidR="00523D36" w:rsidRPr="00523D36">
        <w:instrText>89-91</w:instrText>
      </w:r>
      <w:r w:rsidR="00523D36">
        <w:rPr>
          <w:lang w:val="en-GB"/>
        </w:rPr>
        <w:instrText>bb</w:instrText>
      </w:r>
      <w:r w:rsidR="00523D36" w:rsidRPr="00523D36">
        <w:instrText>-4</w:instrText>
      </w:r>
      <w:r w:rsidR="00523D36">
        <w:rPr>
          <w:lang w:val="en-GB"/>
        </w:rPr>
        <w:instrText>fdf</w:instrText>
      </w:r>
      <w:r w:rsidR="00523D36" w:rsidRPr="00523D36">
        <w:instrText>-</w:instrText>
      </w:r>
      <w:r w:rsidR="00523D36">
        <w:rPr>
          <w:lang w:val="en-GB"/>
        </w:rPr>
        <w:instrText>ba</w:instrText>
      </w:r>
      <w:r w:rsidR="00523D36" w:rsidRPr="00523D36">
        <w:instrText>03-2</w:instrText>
      </w:r>
      <w:r w:rsidR="00523D36">
        <w:rPr>
          <w:lang w:val="en-GB"/>
        </w:rPr>
        <w:instrText>b</w:instrText>
      </w:r>
      <w:r w:rsidR="00523D36" w:rsidRPr="00523D36">
        <w:instrText>799</w:instrText>
      </w:r>
      <w:r w:rsidR="00523D36">
        <w:rPr>
          <w:lang w:val="en-GB"/>
        </w:rPr>
        <w:instrText>de</w:instrText>
      </w:r>
      <w:r w:rsidR="00523D36" w:rsidRPr="00523D36">
        <w:instrText>46</w:instrText>
      </w:r>
      <w:r w:rsidR="00523D36">
        <w:rPr>
          <w:lang w:val="en-GB"/>
        </w:rPr>
        <w:instrText>f</w:instrText>
      </w:r>
      <w:r w:rsidR="00523D36" w:rsidRPr="00523D36">
        <w:instrText>1</w:instrText>
      </w:r>
      <w:r w:rsidR="00523D36">
        <w:rPr>
          <w:lang w:val="en-GB"/>
        </w:rPr>
        <w:instrText>f</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48.14472","</w:instrText>
      </w:r>
      <w:r w:rsidR="00523D36">
        <w:rPr>
          <w:lang w:val="en-GB"/>
        </w:rPr>
        <w:instrText>ISSN</w:instrText>
      </w:r>
      <w:r w:rsidR="00523D36" w:rsidRPr="00523D36">
        <w:instrText>":"01631829","</w:instrText>
      </w:r>
      <w:r w:rsidR="00523D36">
        <w:rPr>
          <w:lang w:val="en-GB"/>
        </w:rPr>
        <w:instrText>abstract</w:instrText>
      </w:r>
      <w:r w:rsidR="00523D36" w:rsidRPr="00523D36">
        <w:instrText>":"</w:instrText>
      </w:r>
      <w:r w:rsidR="00523D36">
        <w:rPr>
          <w:lang w:val="en-GB"/>
        </w:rPr>
        <w:instrText>Theoretical</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height</w:instrText>
      </w:r>
      <w:r w:rsidR="00523D36" w:rsidRPr="00523D36">
        <w:instrText>-</w:instrText>
      </w:r>
      <w:r w:rsidR="00523D36">
        <w:rPr>
          <w:lang w:val="en-GB"/>
        </w:rPr>
        <w:instrText>height</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function</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comparison</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scanning</w:instrText>
      </w:r>
      <w:r w:rsidR="00523D36" w:rsidRPr="00523D36">
        <w:instrText xml:space="preserve"> </w:instrText>
      </w:r>
      <w:r w:rsidR="00523D36">
        <w:rPr>
          <w:lang w:val="en-GB"/>
        </w:rPr>
        <w:instrText>tunneling</w:instrText>
      </w:r>
      <w:r w:rsidR="00523D36" w:rsidRPr="00523D36">
        <w:instrText xml:space="preserve"> </w:instrText>
      </w:r>
      <w:r w:rsidR="00523D36">
        <w:rPr>
          <w:lang w:val="en-GB"/>
        </w:rPr>
        <w:instrText>microscopy</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w:instrText>
      </w:r>
      <w:r w:rsidR="00523D36">
        <w:rPr>
          <w:lang w:val="en-GB"/>
        </w:rPr>
        <w:instrText>width</w:instrText>
      </w:r>
      <w:r w:rsidR="00523D36" w:rsidRPr="00523D36">
        <w:instrText xml:space="preserve"> </w:instrText>
      </w:r>
      <w:r w:rsidR="00523D36">
        <w:rPr>
          <w:lang w:val="en-GB"/>
        </w:rPr>
        <w:instrText>data</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ilver</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gold</w:instrText>
      </w:r>
      <w:r w:rsidR="00523D36" w:rsidRPr="00523D36">
        <w:instrText xml:space="preserve"> </w:instrText>
      </w:r>
      <w:r w:rsidR="00523D36">
        <w:rPr>
          <w:lang w:val="en-GB"/>
        </w:rPr>
        <w:instrText>films</w:instrText>
      </w:r>
      <w:r w:rsidR="00523D36" w:rsidRPr="00523D36">
        <w:instrText xml:space="preserve">. </w:instrText>
      </w:r>
      <w:r w:rsidR="00523D36">
        <w:rPr>
          <w:lang w:val="en-GB"/>
        </w:rPr>
        <w:instrText>Fourier</w:instrText>
      </w:r>
      <w:r w:rsidR="00523D36" w:rsidRPr="00523D36">
        <w:instrText xml:space="preserve"> </w:instrText>
      </w:r>
      <w:r w:rsidR="00523D36">
        <w:rPr>
          <w:lang w:val="en-GB"/>
        </w:rPr>
        <w:instrText>transformat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compare</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quilibrium</w:instrText>
      </w:r>
      <w:r w:rsidR="00523D36" w:rsidRPr="00523D36">
        <w:instrText xml:space="preserve"> </w:instrText>
      </w:r>
      <w:r w:rsidR="00523D36">
        <w:rPr>
          <w:lang w:val="en-GB"/>
        </w:rPr>
        <w:instrText>phenomena</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lea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an</w:instrText>
      </w:r>
      <w:r w:rsidR="00523D36" w:rsidRPr="00523D36">
        <w:instrText xml:space="preserve"> </w:instrText>
      </w:r>
      <w:r w:rsidR="00523D36">
        <w:rPr>
          <w:lang w:val="en-GB"/>
        </w:rPr>
        <w:instrText>associated</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nalytic</w:instrText>
      </w:r>
      <w:r w:rsidR="00523D36" w:rsidRPr="00523D36">
        <w:instrText xml:space="preserve"> </w:instrText>
      </w:r>
      <w:r w:rsidR="00523D36">
        <w:rPr>
          <w:lang w:val="en-GB"/>
        </w:rPr>
        <w:instrText>form</w:instrText>
      </w:r>
      <w:r w:rsidR="00523D36" w:rsidRPr="00523D36">
        <w:instrText xml:space="preserve">. © 1993 </w:instrText>
      </w:r>
      <w:r w:rsidR="00523D36">
        <w:rPr>
          <w:lang w:val="en-GB"/>
        </w:rPr>
        <w:instrText>The</w:instrText>
      </w:r>
      <w:r w:rsidR="00523D36" w:rsidRPr="00523D36">
        <w:instrText xml:space="preserve"> </w:instrText>
      </w:r>
      <w:r w:rsidR="00523D36">
        <w:rPr>
          <w:lang w:val="en-GB"/>
        </w:rPr>
        <w:instrText>American</w:instrText>
      </w:r>
      <w:r w:rsidR="00523D36" w:rsidRPr="00523D36">
        <w:instrText xml:space="preserve"> </w:instrText>
      </w:r>
      <w:r w:rsidR="00523D36">
        <w:rPr>
          <w:lang w:val="en-GB"/>
        </w:rPr>
        <w:instrText>Physical</w:instrText>
      </w:r>
      <w:r w:rsidR="00523D36" w:rsidRPr="00523D36">
        <w:instrText xml:space="preserve"> </w:instrText>
      </w:r>
      <w:r w:rsidR="00523D36">
        <w:rPr>
          <w:lang w:val="en-GB"/>
        </w:rPr>
        <w:instrText>Society</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Palasantzas</w:instrText>
      </w:r>
      <w:r w:rsidR="00523D36" w:rsidRPr="00523D36">
        <w:instrText>","</w:instrText>
      </w:r>
      <w:r w:rsidR="00523D36">
        <w:rPr>
          <w:lang w:val="en-GB"/>
        </w:rPr>
        <w:instrText>given</w:instrText>
      </w:r>
      <w:r w:rsidR="00523D36" w:rsidRPr="00523D36">
        <w:instrText>":"</w:instrText>
      </w:r>
      <w:r w:rsidR="00523D36">
        <w:rPr>
          <w:lang w:val="en-GB"/>
        </w:rPr>
        <w:instrText>Georg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ssue</w:instrText>
      </w:r>
      <w:r w:rsidR="00523D36" w:rsidRPr="00523D36">
        <w:instrText>":"19","</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93"]]},"</w:instrText>
      </w:r>
      <w:r w:rsidR="00523D36">
        <w:rPr>
          <w:lang w:val="en-GB"/>
        </w:rPr>
        <w:instrText>page</w:instrText>
      </w:r>
      <w:r w:rsidR="00523D36" w:rsidRPr="00523D36">
        <w:instrText>":"14472-14478","</w:instrText>
      </w:r>
      <w:r w:rsidR="00523D36">
        <w:rPr>
          <w:lang w:val="en-GB"/>
        </w:rPr>
        <w:instrText>title</w:instrText>
      </w:r>
      <w:r w:rsidR="00523D36" w:rsidRPr="00523D36">
        <w:instrText>":"</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 xml:space="preserve"> </w:instrText>
      </w:r>
      <w:r w:rsidR="00523D36">
        <w:rPr>
          <w:lang w:val="en-GB"/>
        </w:rPr>
        <w:instrText>width</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via</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K</w:instrText>
      </w:r>
      <w:r w:rsidR="00523D36" w:rsidRPr="00523D36">
        <w:instrText>-</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4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5</w:instrText>
      </w:r>
      <w:r w:rsidR="00523D36">
        <w:rPr>
          <w:lang w:val="en-GB"/>
        </w:rPr>
        <w:instrText>c</w:instrText>
      </w:r>
      <w:r w:rsidR="00523D36" w:rsidRPr="00523D36">
        <w:instrText>58312</w:instrText>
      </w:r>
      <w:r w:rsidR="00523D36">
        <w:rPr>
          <w:lang w:val="en-GB"/>
        </w:rPr>
        <w:instrText>d</w:instrText>
      </w:r>
      <w:r w:rsidR="00523D36" w:rsidRPr="00523D36">
        <w:instrText>-64</w:instrText>
      </w:r>
      <w:r w:rsidR="00523D36">
        <w:rPr>
          <w:lang w:val="en-GB"/>
        </w:rPr>
        <w:instrText>c</w:instrText>
      </w:r>
      <w:r w:rsidR="00523D36" w:rsidRPr="00523D36">
        <w:instrText>7-43</w:instrText>
      </w:r>
      <w:r w:rsidR="00523D36">
        <w:rPr>
          <w:lang w:val="en-GB"/>
        </w:rPr>
        <w:instrText>e</w:instrText>
      </w:r>
      <w:r w:rsidR="00523D36" w:rsidRPr="00523D36">
        <w:instrText>4-9</w:instrText>
      </w:r>
      <w:r w:rsidR="00523D36">
        <w:rPr>
          <w:lang w:val="en-GB"/>
        </w:rPr>
        <w:instrText>f</w:instrText>
      </w:r>
      <w:r w:rsidR="00523D36" w:rsidRPr="00523D36">
        <w:instrText>36-</w:instrText>
      </w:r>
      <w:r w:rsidR="00523D36">
        <w:rPr>
          <w:lang w:val="en-GB"/>
        </w:rPr>
        <w:instrText>a</w:instrText>
      </w:r>
      <w:r w:rsidR="00523D36" w:rsidRPr="00523D36">
        <w:instrText>9</w:instrText>
      </w:r>
      <w:r w:rsidR="00523D36">
        <w:rPr>
          <w:lang w:val="en-GB"/>
        </w:rPr>
        <w:instrText>b</w:instrText>
      </w:r>
      <w:r w:rsidR="00523D36" w:rsidRPr="00523D36">
        <w:instrText>9</w:instrText>
      </w:r>
      <w:r w:rsidR="00523D36">
        <w:rPr>
          <w:lang w:val="en-GB"/>
        </w:rPr>
        <w:instrText>de</w:instrText>
      </w:r>
      <w:r w:rsidR="00523D36" w:rsidRPr="00523D36">
        <w:instrText>995106"]}],"</w:instrText>
      </w:r>
      <w:r w:rsidR="00523D36">
        <w:rPr>
          <w:lang w:val="en-GB"/>
        </w:rPr>
        <w:instrText>mendeley</w:instrText>
      </w:r>
      <w:r w:rsidR="00523D36" w:rsidRPr="00523D36">
        <w:instrText>":{"</w:instrText>
      </w:r>
      <w:r w:rsidR="00523D36">
        <w:rPr>
          <w:lang w:val="en-GB"/>
        </w:rPr>
        <w:instrText>formattedCitation</w:instrText>
      </w:r>
      <w:r w:rsidR="00523D36" w:rsidRPr="00523D36">
        <w:instrText>":"[4–6]","</w:instrText>
      </w:r>
      <w:r w:rsidR="00523D36">
        <w:rPr>
          <w:lang w:val="en-GB"/>
        </w:rPr>
        <w:instrText>plainTextFormattedCitation</w:instrText>
      </w:r>
      <w:r w:rsidR="00523D36" w:rsidRPr="00523D36">
        <w:instrText>":"[4–6]","</w:instrText>
      </w:r>
      <w:r w:rsidR="00523D36">
        <w:rPr>
          <w:lang w:val="en-GB"/>
        </w:rPr>
        <w:instrText>previouslyFormattedCitation</w:instrText>
      </w:r>
      <w:r w:rsidR="00523D36" w:rsidRPr="00523D36">
        <w:instrText>":"[4–6]"},"</w:instrText>
      </w:r>
      <w:r w:rsidR="00523D36">
        <w:rPr>
          <w:lang w:val="en-GB"/>
        </w:rPr>
        <w:instrText>properties</w:instrText>
      </w:r>
      <w:r w:rsidR="00523D36" w:rsidRPr="00523D36">
        <w:instrText>":{"</w:instrText>
      </w:r>
      <w:r w:rsidR="00523D36">
        <w:rPr>
          <w:lang w:val="en-GB"/>
        </w:rPr>
        <w:instrText>noteIndex</w:instrText>
      </w:r>
      <w:r w:rsidR="00523D36" w:rsidRPr="00523D36">
        <w:instrText>":0},"</w:instrText>
      </w:r>
      <w:r w:rsidR="00523D36">
        <w:rPr>
          <w:lang w:val="en-GB"/>
        </w:rPr>
        <w:instrText>schema</w:instrText>
      </w:r>
      <w:r w:rsidR="00523D36" w:rsidRPr="00523D36">
        <w:instrText>":"</w:instrText>
      </w:r>
      <w:r w:rsidR="00523D36">
        <w:rPr>
          <w:lang w:val="en-GB"/>
        </w:rPr>
        <w:instrText>https</w:instrText>
      </w:r>
      <w:r w:rsidR="00523D36" w:rsidRPr="00523D36">
        <w:instrText>://</w:instrText>
      </w:r>
      <w:r w:rsidR="00523D36">
        <w:rPr>
          <w:lang w:val="en-GB"/>
        </w:rPr>
        <w:instrText>github</w:instrText>
      </w:r>
      <w:r w:rsidR="00523D36" w:rsidRPr="00523D36">
        <w:instrText>.</w:instrText>
      </w:r>
      <w:r w:rsidR="00523D36">
        <w:rPr>
          <w:lang w:val="en-GB"/>
        </w:rPr>
        <w:instrText>com</w:instrText>
      </w:r>
      <w:r w:rsidR="00523D36" w:rsidRPr="00523D36">
        <w:instrText>/</w:instrText>
      </w:r>
      <w:r w:rsidR="00523D36">
        <w:rPr>
          <w:lang w:val="en-GB"/>
        </w:rPr>
        <w:instrText>citation</w:instrText>
      </w:r>
      <w:r w:rsidR="00523D36" w:rsidRPr="00523D36">
        <w:instrText>-</w:instrText>
      </w:r>
      <w:r w:rsidR="00523D36">
        <w:rPr>
          <w:lang w:val="en-GB"/>
        </w:rPr>
        <w:instrText>style</w:instrText>
      </w:r>
      <w:r w:rsidR="00523D36" w:rsidRPr="00523D36">
        <w:instrText>-</w:instrText>
      </w:r>
      <w:r w:rsidR="00523D36">
        <w:rPr>
          <w:lang w:val="en-GB"/>
        </w:rPr>
        <w:instrText>language</w:instrText>
      </w:r>
      <w:r w:rsidR="00523D36" w:rsidRPr="00523D36">
        <w:instrText>/</w:instrText>
      </w:r>
      <w:r w:rsidR="00523D36">
        <w:rPr>
          <w:lang w:val="en-GB"/>
        </w:rPr>
        <w:instrText>schema</w:instrText>
      </w:r>
      <w:r w:rsidR="00523D36" w:rsidRPr="00523D36">
        <w:instrText>/</w:instrText>
      </w:r>
      <w:r w:rsidR="00523D36">
        <w:rPr>
          <w:lang w:val="en-GB"/>
        </w:rPr>
        <w:instrText>raw</w:instrText>
      </w:r>
      <w:r w:rsidR="00523D36" w:rsidRPr="00523D36">
        <w:instrText>/</w:instrText>
      </w:r>
      <w:r w:rsidR="00523D36">
        <w:rPr>
          <w:lang w:val="en-GB"/>
        </w:rPr>
        <w:instrText>master</w:instrText>
      </w:r>
      <w:r w:rsidR="00523D36" w:rsidRPr="00523D36">
        <w:instrText>/</w:instrText>
      </w:r>
      <w:r w:rsidR="00523D36">
        <w:rPr>
          <w:lang w:val="en-GB"/>
        </w:rPr>
        <w:instrText>csl</w:instrText>
      </w:r>
      <w:r w:rsidR="00523D36" w:rsidRPr="00523D36">
        <w:instrText>-</w:instrText>
      </w:r>
      <w:r w:rsidR="00523D36">
        <w:rPr>
          <w:lang w:val="en-GB"/>
        </w:rPr>
        <w:instrText>citation</w:instrText>
      </w:r>
      <w:r w:rsidR="00523D36" w:rsidRPr="00523D36">
        <w:instrText>.</w:instrText>
      </w:r>
      <w:r w:rsidR="00523D36">
        <w:rPr>
          <w:lang w:val="en-GB"/>
        </w:rPr>
        <w:instrText>json</w:instrText>
      </w:r>
      <w:r w:rsidR="00523D36" w:rsidRPr="00523D36">
        <w:instrText>"}</w:instrText>
      </w:r>
      <w:r w:rsidRPr="00ED584F">
        <w:rPr>
          <w:lang w:val="en-GB"/>
        </w:rPr>
        <w:fldChar w:fldCharType="separate"/>
      </w:r>
      <w:r w:rsidR="000D10BE" w:rsidRPr="000D10BE">
        <w:rPr>
          <w:noProof/>
        </w:rPr>
        <w:t>[4–6]</w:t>
      </w:r>
      <w:r w:rsidRPr="00ED584F">
        <w:fldChar w:fldCharType="end"/>
      </w:r>
      <w:r w:rsidRPr="00ED584F">
        <w:t xml:space="preserve"> с теми же тремя параметрами</w:t>
      </w:r>
      <w:r w:rsidR="005E0EEA">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lang w:val="en-GB"/>
        </w:rPr>
        <w:object w:dxaOrig="2480" w:dyaOrig="880" w14:anchorId="70C7767E">
          <v:shape id="_x0000_i1037" type="#_x0000_t75" style="width:123.35pt;height:44.45pt" o:ole="">
            <v:imagedata r:id="rId357" o:title=""/>
          </v:shape>
          <o:OLEObject Type="Embed" ProgID="Equation.3" ShapeID="_x0000_i1037" DrawAspect="Content" ObjectID="_1732131003" r:id="rId358"/>
        </w:object>
      </w:r>
    </w:p>
    <w:p w14:paraId="03F7E37C" w14:textId="22D19A55" w:rsidR="006C5755" w:rsidRPr="006C5755" w:rsidRDefault="006C5755" w:rsidP="006C5755">
      <w:pPr>
        <w:pStyle w:val="a"/>
        <w:spacing w:beforeLines="100" w:before="240" w:afterLines="150" w:after="360" w:line="276" w:lineRule="auto"/>
        <w:ind w:firstLine="0"/>
      </w:pPr>
      <w:r>
        <w:t xml:space="preserve">При </w:t>
      </w:r>
      <w:r w:rsidR="00765C1A">
        <w:t>"</w:t>
      </w:r>
      <w:r>
        <w:rPr>
          <w:rFonts w:ascii="Arial" w:hAnsi="Arial" w:cs="Arial"/>
          <w:color w:val="C00000"/>
        </w:rPr>
        <w:t>α</w:t>
      </w:r>
      <w:r w:rsidR="00765C1A">
        <w:t>"</w:t>
      </w:r>
      <w:r>
        <w:t xml:space="preserve"> = 0.5 эти модели совпадают.</w:t>
      </w:r>
    </w:p>
    <w:p w14:paraId="14DBF9D5" w14:textId="04F289B8" w:rsidR="00EE195C" w:rsidRDefault="00765C1A" w:rsidP="00EE195C">
      <w:pPr>
        <w:pStyle w:val="a"/>
        <w:spacing w:beforeLines="100" w:before="240" w:afterLines="150" w:after="360" w:line="276" w:lineRule="auto"/>
        <w:ind w:firstLine="0"/>
      </w:pPr>
      <w:r>
        <w:t>"</w:t>
      </w:r>
      <w:r w:rsidR="00BF38EE" w:rsidRPr="00777938">
        <w:rPr>
          <w:rFonts w:ascii="Arial" w:hAnsi="Arial" w:cs="Arial"/>
          <w:color w:val="C00000"/>
          <w:lang w:val="en-US"/>
        </w:rPr>
        <w:t>ABC</w:t>
      </w:r>
      <w:r>
        <w:t>"</w:t>
      </w:r>
      <w:r w:rsidR="00BF38EE" w:rsidRPr="00777938">
        <w:t xml:space="preserve"> </w:t>
      </w:r>
      <w:r w:rsidR="00BF38EE">
        <w:t xml:space="preserve">и </w:t>
      </w:r>
      <w:r>
        <w:t>"</w:t>
      </w:r>
      <w:r w:rsidR="00BF38EE" w:rsidRPr="00777938">
        <w:rPr>
          <w:rFonts w:ascii="Arial" w:hAnsi="Arial" w:cs="Arial"/>
          <w:color w:val="C00000"/>
          <w:lang w:val="en-US"/>
        </w:rPr>
        <w:t>Stretched</w:t>
      </w:r>
      <w:r w:rsidR="00BF38EE" w:rsidRPr="00777938">
        <w:rPr>
          <w:rFonts w:ascii="Arial" w:hAnsi="Arial" w:cs="Arial"/>
          <w:color w:val="C00000"/>
        </w:rPr>
        <w:t xml:space="preserve"> </w:t>
      </w:r>
      <w:r w:rsidR="00BF38EE" w:rsidRPr="00777938">
        <w:rPr>
          <w:rFonts w:ascii="Arial" w:hAnsi="Arial" w:cs="Arial"/>
          <w:color w:val="C00000"/>
          <w:lang w:val="en-US"/>
        </w:rPr>
        <w:t>exp</w:t>
      </w:r>
      <w:r>
        <w:t>"</w:t>
      </w:r>
      <w:r w:rsidR="00BF38EE" w:rsidRPr="00777938">
        <w:t xml:space="preserve"> </w:t>
      </w:r>
      <w:r w:rsidR="00BF38EE">
        <w:t>имеют один набор параметров</w:t>
      </w:r>
      <w:r w:rsidR="00EE195C" w:rsidRPr="00EE195C">
        <w:t xml:space="preserve">: </w:t>
      </w:r>
      <w:r w:rsidR="00EE195C">
        <w:t xml:space="preserve">полная </w:t>
      </w:r>
      <w:r w:rsidR="00EE195C" w:rsidRPr="00EE195C">
        <w:t xml:space="preserve">среднеквадратическая высота шероховатостей </w:t>
      </w:r>
      <w:r>
        <w:t>"</w:t>
      </w:r>
      <w:r w:rsidR="00EE195C" w:rsidRPr="00777938">
        <w:rPr>
          <w:rFonts w:ascii="Arial" w:hAnsi="Arial" w:cs="Arial"/>
          <w:color w:val="C00000"/>
        </w:rPr>
        <w:t>σ</w:t>
      </w:r>
      <w:r>
        <w:t>"</w:t>
      </w:r>
      <w:r w:rsidR="00EE195C">
        <w:t>,</w:t>
      </w:r>
      <w:r w:rsidR="00EE195C" w:rsidRPr="00EE195C">
        <w:t xml:space="preserve"> </w:t>
      </w:r>
      <w:r w:rsidR="00EE195C">
        <w:t>для частот от 0 до +</w:t>
      </w:r>
      <w:r w:rsidR="00EE195C" w:rsidRPr="00777938">
        <w:t>∞</w:t>
      </w:r>
      <w:r w:rsidR="00EE195C">
        <w:t>,</w:t>
      </w:r>
      <w:r w:rsidR="00C610B1" w:rsidRPr="00C610B1">
        <w:t xml:space="preserve"> </w:t>
      </w:r>
      <w:r w:rsidR="00EE195C" w:rsidRPr="00EE195C">
        <w:t xml:space="preserve">фрактальная размерность </w:t>
      </w:r>
      <w:r>
        <w:t>"</w:t>
      </w:r>
      <w:r w:rsidR="00EE195C">
        <w:rPr>
          <w:rFonts w:ascii="Arial" w:hAnsi="Arial" w:cs="Arial"/>
          <w:color w:val="C00000"/>
        </w:rPr>
        <w:t>α</w:t>
      </w:r>
      <w:r>
        <w:t>"</w:t>
      </w:r>
      <w:r w:rsidR="00EE195C" w:rsidRPr="00EE195C">
        <w:t xml:space="preserve">, определяющая скорость спадания спектра в область высоких частот, и корреляционный радиус </w:t>
      </w:r>
      <w:r>
        <w:t>"</w:t>
      </w:r>
      <w:r w:rsidR="00EE195C">
        <w:rPr>
          <w:rFonts w:ascii="Arial" w:hAnsi="Arial" w:cs="Arial"/>
          <w:color w:val="C00000"/>
        </w:rPr>
        <w:t>ξ</w:t>
      </w:r>
      <w:r>
        <w:t>"</w:t>
      </w:r>
      <w:r w:rsidR="00EE195C" w:rsidRPr="00EE195C">
        <w:t xml:space="preserve">, означающий латеральную дистанцию между точками рельефа, ближе которой высоты скоррелированы. Большой </w:t>
      </w:r>
      <w:r>
        <w:t>"</w:t>
      </w:r>
      <w:r w:rsidR="00EE195C">
        <w:rPr>
          <w:rFonts w:ascii="Arial" w:hAnsi="Arial" w:cs="Arial"/>
          <w:color w:val="C00000"/>
        </w:rPr>
        <w:t>ξ</w:t>
      </w:r>
      <w:r>
        <w:t>"</w:t>
      </w:r>
      <w:r w:rsidR="00EE195C" w:rsidRPr="00EE195C">
        <w:t xml:space="preserve"> означает, что основной вклад в шероховатость вносит низкочастотная часть рельефа, малый </w:t>
      </w:r>
      <w:r>
        <w:t>"</w:t>
      </w:r>
      <w:r w:rsidR="00EE195C">
        <w:rPr>
          <w:rFonts w:ascii="Arial" w:hAnsi="Arial" w:cs="Arial"/>
          <w:color w:val="C00000"/>
        </w:rPr>
        <w:t>ξ</w:t>
      </w:r>
      <w:r>
        <w:t>"</w:t>
      </w:r>
      <w:r w:rsidR="00EE195C" w:rsidRPr="00EE195C">
        <w:t xml:space="preserve"> означает больш</w:t>
      </w:r>
      <w:r w:rsidR="00EE195C">
        <w:t>ий</w:t>
      </w:r>
      <w:r w:rsidR="00EE195C" w:rsidRPr="00EE195C">
        <w:t xml:space="preserve"> вклад высокочастотной части.</w:t>
      </w:r>
    </w:p>
    <w:p w14:paraId="416CF062" w14:textId="58F90368" w:rsidR="000E0784" w:rsidRPr="000E0784" w:rsidRDefault="00777938" w:rsidP="003855FD">
      <w:pPr>
        <w:pStyle w:val="a"/>
        <w:numPr>
          <w:ilvl w:val="0"/>
          <w:numId w:val="2"/>
        </w:numPr>
        <w:spacing w:beforeLines="100" w:before="240" w:afterLines="150" w:after="360" w:line="276" w:lineRule="auto"/>
        <w:jc w:val="center"/>
        <w:rPr>
          <w:color w:val="00518E"/>
        </w:rPr>
      </w:pPr>
      <w:r w:rsidRPr="00777938">
        <w:rPr>
          <w:noProof/>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rPr>
        <w:t>Параметры</w:t>
      </w:r>
      <w:r w:rsidRPr="00777938">
        <w:rPr>
          <w:color w:val="00518E"/>
        </w:rPr>
        <w:t xml:space="preserve"> </w:t>
      </w:r>
      <w:r w:rsidR="00765C1A">
        <w:rPr>
          <w:color w:val="00518E"/>
        </w:rPr>
        <w:t>"</w:t>
      </w:r>
      <w:r w:rsidRPr="00777938">
        <w:rPr>
          <w:rFonts w:ascii="Arial" w:hAnsi="Arial" w:cs="Arial"/>
          <w:color w:val="C00000"/>
          <w:lang w:val="en-US"/>
        </w:rPr>
        <w:t>ABC</w:t>
      </w:r>
      <w:r w:rsidR="00765C1A">
        <w:rPr>
          <w:color w:val="00518E"/>
        </w:rPr>
        <w:t>"</w:t>
      </w:r>
      <w:r w:rsidRPr="00777938">
        <w:rPr>
          <w:color w:val="00518E"/>
        </w:rPr>
        <w:t xml:space="preserve"> </w:t>
      </w:r>
      <w:r>
        <w:rPr>
          <w:color w:val="00518E"/>
        </w:rPr>
        <w:t>и</w:t>
      </w:r>
      <w:r w:rsidRPr="00777938">
        <w:rPr>
          <w:color w:val="00518E"/>
        </w:rPr>
        <w:t xml:space="preserve"> </w:t>
      </w:r>
      <w:r w:rsidR="00765C1A">
        <w:rPr>
          <w:color w:val="00518E"/>
        </w:rPr>
        <w:t>"</w:t>
      </w:r>
      <w:r w:rsidRPr="00777938">
        <w:rPr>
          <w:rFonts w:ascii="Arial" w:hAnsi="Arial" w:cs="Arial"/>
          <w:color w:val="C00000"/>
          <w:lang w:val="en-US"/>
        </w:rPr>
        <w:t>Stretched</w:t>
      </w:r>
      <w:r w:rsidRPr="00777938">
        <w:rPr>
          <w:rFonts w:ascii="Arial" w:hAnsi="Arial" w:cs="Arial"/>
          <w:color w:val="C00000"/>
        </w:rPr>
        <w:t xml:space="preserve"> </w:t>
      </w:r>
      <w:r w:rsidRPr="00777938">
        <w:rPr>
          <w:rFonts w:ascii="Arial" w:hAnsi="Arial" w:cs="Arial"/>
          <w:color w:val="C00000"/>
          <w:lang w:val="en-US"/>
        </w:rPr>
        <w:t>exp</w:t>
      </w:r>
      <w:r w:rsidR="00765C1A">
        <w:rPr>
          <w:color w:val="00518E"/>
        </w:rPr>
        <w:t>"</w:t>
      </w:r>
      <w:r>
        <w:rPr>
          <w:color w:val="00518E"/>
        </w:rPr>
        <w:t xml:space="preserve"> моделей</w:t>
      </w:r>
    </w:p>
    <w:p w14:paraId="6784C711" w14:textId="0DD50336" w:rsidR="00786244" w:rsidRPr="009F5884" w:rsidRDefault="00786244" w:rsidP="000D7464">
      <w:pPr>
        <w:pStyle w:val="Heading4"/>
        <w:numPr>
          <w:ilvl w:val="3"/>
          <w:numId w:val="5"/>
        </w:numPr>
        <w:rPr>
          <w:sz w:val="24"/>
          <w:szCs w:val="24"/>
        </w:rPr>
      </w:pPr>
      <w:r w:rsidRPr="009F5884">
        <w:rPr>
          <w:sz w:val="24"/>
          <w:szCs w:val="24"/>
        </w:rPr>
        <w:t xml:space="preserve">Внешняя </w:t>
      </w:r>
      <w:r w:rsidRPr="009F5884">
        <w:rPr>
          <w:sz w:val="24"/>
          <w:szCs w:val="24"/>
          <w:lang w:val="en-US"/>
        </w:rPr>
        <w:t>PSD</w:t>
      </w:r>
    </w:p>
    <w:p w14:paraId="3D5F4D1B" w14:textId="2BA9125E" w:rsidR="007A18CD" w:rsidRPr="0084786E" w:rsidRDefault="000E0784" w:rsidP="007A18CD">
      <w:pPr>
        <w:pStyle w:val="a"/>
        <w:spacing w:beforeLines="100" w:before="240" w:afterLines="150" w:after="360" w:line="276" w:lineRule="auto"/>
        <w:ind w:firstLine="0"/>
      </w:pPr>
      <w:r>
        <w:t xml:space="preserve">Наравне с </w:t>
      </w:r>
      <w:r w:rsidR="007C4D58">
        <w:t xml:space="preserve">модельной шероховатостью можно использовать экспериментально измеренную. </w:t>
      </w:r>
      <w:r w:rsidR="0028420C" w:rsidRPr="006842BC">
        <w:t>Загрузка</w:t>
      </w:r>
      <w:r w:rsidR="008A0F2B" w:rsidRPr="006842BC">
        <w:t xml:space="preserve"> </w:t>
      </w:r>
      <w:r w:rsidR="006842BC" w:rsidRPr="006842BC">
        <w:rPr>
          <w:lang w:val="en-US"/>
        </w:rPr>
        <w:t>PSD</w:t>
      </w:r>
      <w:r w:rsidR="006842BC" w:rsidRPr="006842BC">
        <w:t xml:space="preserve"> из файла </w:t>
      </w:r>
      <w:r w:rsidR="0028420C" w:rsidRPr="006842BC">
        <w:t xml:space="preserve">описана </w:t>
      </w:r>
      <w:r w:rsidR="007C4D58" w:rsidRPr="006842BC">
        <w:t xml:space="preserve">в </w:t>
      </w:r>
      <w:hyperlink w:anchor="_Импорт_PSD_шероховатости" w:history="1">
        <w:r w:rsidR="007C4D58" w:rsidRPr="006842BC">
          <w:rPr>
            <w:rStyle w:val="Hyperlink"/>
          </w:rPr>
          <w:t>другом разделе</w:t>
        </w:r>
      </w:hyperlink>
      <w:r w:rsidR="007C4D58" w:rsidRPr="006842BC">
        <w:t>.</w:t>
      </w:r>
      <w:r w:rsidR="00F562FA" w:rsidRPr="006842BC">
        <w:t xml:space="preserve"> </w:t>
      </w:r>
      <w:r w:rsidR="00F35B1A" w:rsidRPr="006842BC">
        <w:t xml:space="preserve">У закруженной кривой можно регулировать значение </w:t>
      </w:r>
      <w:r w:rsidR="006842BC" w:rsidRPr="006842BC">
        <w:t xml:space="preserve">множителя при среднеквадратичной шероховатости </w:t>
      </w:r>
      <w:r w:rsidR="00765C1A">
        <w:t>"</w:t>
      </w:r>
      <w:r w:rsidR="00F35B1A" w:rsidRPr="006842BC">
        <w:rPr>
          <w:rFonts w:ascii="Arial" w:hAnsi="Arial" w:cs="Arial"/>
          <w:color w:val="C00000"/>
          <w:lang w:val="en-US"/>
        </w:rPr>
        <w:t>rf</w:t>
      </w:r>
      <w:r w:rsidR="00F35B1A" w:rsidRPr="006842BC">
        <w:rPr>
          <w:rFonts w:ascii="Arial" w:hAnsi="Arial" w:cs="Arial"/>
          <w:color w:val="C00000"/>
        </w:rPr>
        <w:t xml:space="preserve"> 1</w:t>
      </w:r>
      <w:r w:rsidR="00F35B1A" w:rsidRPr="006842BC">
        <w:rPr>
          <w:rFonts w:ascii="Arial" w:hAnsi="Arial" w:cs="Arial"/>
          <w:color w:val="C00000"/>
          <w:lang w:val="en-US"/>
        </w:rPr>
        <w:t>D</w:t>
      </w:r>
      <w:r w:rsidR="00765C1A">
        <w:t>"</w:t>
      </w:r>
      <w:r w:rsidR="00F35B1A" w:rsidRPr="006842BC">
        <w:t xml:space="preserve"> или </w:t>
      </w:r>
      <w:r w:rsidR="00765C1A">
        <w:t>"</w:t>
      </w:r>
      <w:r w:rsidR="00F35B1A" w:rsidRPr="006842BC">
        <w:rPr>
          <w:rFonts w:ascii="Arial" w:hAnsi="Arial" w:cs="Arial"/>
          <w:color w:val="C00000"/>
          <w:lang w:val="en-US"/>
        </w:rPr>
        <w:t>rf</w:t>
      </w:r>
      <w:r w:rsidR="00F35B1A" w:rsidRPr="006842BC">
        <w:rPr>
          <w:rFonts w:ascii="Arial" w:hAnsi="Arial" w:cs="Arial"/>
          <w:color w:val="C00000"/>
        </w:rPr>
        <w:t xml:space="preserve"> 2</w:t>
      </w:r>
      <w:r w:rsidR="00F35B1A" w:rsidRPr="006842BC">
        <w:rPr>
          <w:rFonts w:ascii="Arial" w:hAnsi="Arial" w:cs="Arial"/>
          <w:color w:val="C00000"/>
          <w:lang w:val="en-US"/>
        </w:rPr>
        <w:t>D</w:t>
      </w:r>
      <w:r w:rsidR="00765C1A">
        <w:t>"</w:t>
      </w:r>
      <w:r w:rsidR="006842BC" w:rsidRPr="006842BC">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rPr>
        <w:t xml:space="preserve">Внешняя </w:t>
      </w:r>
      <w:r w:rsidR="007A18CD">
        <w:rPr>
          <w:rStyle w:val="ListLabel3"/>
          <w:color w:val="00518E"/>
          <w:sz w:val="22"/>
          <w:lang w:val="en-US"/>
        </w:rPr>
        <w:t>PSD</w:t>
      </w:r>
      <w:r w:rsidR="007A18CD" w:rsidRPr="00ED584F">
        <w:rPr>
          <w:rStyle w:val="ListLabel3"/>
          <w:color w:val="00518E"/>
          <w:sz w:val="22"/>
        </w:rPr>
        <w:t xml:space="preserve"> </w:t>
      </w:r>
      <w:r w:rsidR="007A18CD">
        <w:rPr>
          <w:rStyle w:val="ListLabel3"/>
          <w:color w:val="00518E"/>
          <w:sz w:val="22"/>
        </w:rPr>
        <w:t>шероховатости</w:t>
      </w:r>
    </w:p>
    <w:p w14:paraId="7FA5A802" w14:textId="012E6266" w:rsidR="00F35B1A" w:rsidRDefault="00F35B1A" w:rsidP="00F562FA">
      <w:pPr>
        <w:pStyle w:val="a"/>
        <w:spacing w:beforeLines="100" w:before="240" w:afterLines="150" w:after="360" w:line="276" w:lineRule="auto"/>
        <w:ind w:firstLine="0"/>
      </w:pPr>
      <w:r>
        <w:t xml:space="preserve">Загруженная </w:t>
      </w:r>
      <w:r>
        <w:rPr>
          <w:lang w:val="en-US"/>
        </w:rPr>
        <w:t>PSD</w:t>
      </w:r>
      <w:r>
        <w:t xml:space="preserve"> заменит модельную в своей области пространственных частот</w:t>
      </w:r>
      <w:r w:rsidR="00704A2A">
        <w:t>.</w:t>
      </w:r>
      <w:r w:rsidR="00303061">
        <w:t xml:space="preserve"> </w:t>
      </w:r>
      <w:r w:rsidR="005A2B6F">
        <w:t xml:space="preserve">За этими пределами она будет продолжена модельной функцией </w:t>
      </w:r>
      <w:r w:rsidR="00765C1A">
        <w:t>"</w:t>
      </w:r>
      <w:r w:rsidR="005A2B6F" w:rsidRPr="00777938">
        <w:rPr>
          <w:rFonts w:ascii="Arial" w:hAnsi="Arial" w:cs="Arial"/>
          <w:color w:val="C00000"/>
          <w:lang w:val="en-US"/>
        </w:rPr>
        <w:t>ABC</w:t>
      </w:r>
      <w:r w:rsidR="00765C1A">
        <w:t>"</w:t>
      </w:r>
      <w:r w:rsidR="005A2B6F" w:rsidRPr="00777938">
        <w:t xml:space="preserve"> </w:t>
      </w:r>
      <w:r w:rsidR="005A2B6F">
        <w:t xml:space="preserve">и </w:t>
      </w:r>
      <w:r w:rsidR="00765C1A">
        <w:t>"</w:t>
      </w:r>
      <w:r w:rsidR="005A2B6F" w:rsidRPr="00777938">
        <w:rPr>
          <w:rFonts w:ascii="Arial" w:hAnsi="Arial" w:cs="Arial"/>
          <w:color w:val="C00000"/>
          <w:lang w:val="en-US"/>
        </w:rPr>
        <w:t>Stretched</w:t>
      </w:r>
      <w:r w:rsidR="005A2B6F" w:rsidRPr="00777938">
        <w:rPr>
          <w:rFonts w:ascii="Arial" w:hAnsi="Arial" w:cs="Arial"/>
          <w:color w:val="C00000"/>
        </w:rPr>
        <w:t xml:space="preserve"> </w:t>
      </w:r>
      <w:r w:rsidR="005A2B6F" w:rsidRPr="00777938">
        <w:rPr>
          <w:rFonts w:ascii="Arial" w:hAnsi="Arial" w:cs="Arial"/>
          <w:color w:val="C00000"/>
          <w:lang w:val="en-US"/>
        </w:rPr>
        <w:t>exp</w:t>
      </w:r>
      <w:r w:rsidR="00765C1A">
        <w:t>"</w:t>
      </w:r>
      <w:r w:rsidR="005A2B6F">
        <w:t xml:space="preserve">. Наглядно видеть эту сшивку </w:t>
      </w:r>
      <w:r w:rsidR="005A2B6F">
        <w:rPr>
          <w:lang w:val="en-US"/>
        </w:rPr>
        <w:t>PSD</w:t>
      </w:r>
      <w:r w:rsidR="005A2B6F">
        <w:t xml:space="preserve"> можно в окне </w:t>
      </w:r>
      <w:r w:rsidR="00765C1A">
        <w:t>"</w:t>
      </w:r>
      <w:hyperlink w:anchor="_Roughness_spectrum" w:history="1">
        <w:r w:rsidR="005A2B6F" w:rsidRPr="005A2B6F">
          <w:rPr>
            <w:rStyle w:val="Hyperlink"/>
            <w:rFonts w:ascii="Arial" w:hAnsi="Arial" w:cs="Arial"/>
            <w:lang w:val="en-US"/>
          </w:rPr>
          <w:t>Roughness</w:t>
        </w:r>
        <w:r w:rsidR="005A2B6F" w:rsidRPr="005A2B6F">
          <w:rPr>
            <w:rStyle w:val="Hyperlink"/>
            <w:rFonts w:ascii="Arial" w:hAnsi="Arial" w:cs="Arial"/>
          </w:rPr>
          <w:t xml:space="preserve"> </w:t>
        </w:r>
        <w:r w:rsidR="005A2B6F" w:rsidRPr="005A2B6F">
          <w:rPr>
            <w:rStyle w:val="Hyperlink"/>
            <w:rFonts w:ascii="Arial" w:hAnsi="Arial" w:cs="Arial"/>
            <w:lang w:val="en-US"/>
          </w:rPr>
          <w:t>spectrum</w:t>
        </w:r>
      </w:hyperlink>
      <w:r w:rsidR="00765C1A">
        <w:t>"</w:t>
      </w:r>
      <w:r w:rsidR="005A2B6F">
        <w:t>.</w:t>
      </w:r>
    </w:p>
    <w:p w14:paraId="3E7560D9" w14:textId="16725E2F" w:rsidR="006E5CC0" w:rsidRPr="009F5884" w:rsidRDefault="006E5CC0" w:rsidP="000D7464">
      <w:pPr>
        <w:pStyle w:val="Heading4"/>
        <w:numPr>
          <w:ilvl w:val="3"/>
          <w:numId w:val="5"/>
        </w:numPr>
        <w:rPr>
          <w:sz w:val="24"/>
          <w:szCs w:val="24"/>
        </w:rPr>
      </w:pPr>
      <w:bookmarkStart w:id="178" w:name="_Гауссов_пик"/>
      <w:bookmarkEnd w:id="178"/>
      <w:r w:rsidRPr="009F5884">
        <w:rPr>
          <w:sz w:val="24"/>
          <w:szCs w:val="24"/>
        </w:rPr>
        <w:t>Гауссов пик</w:t>
      </w:r>
    </w:p>
    <w:p w14:paraId="70BBDF77" w14:textId="2CA0EB91" w:rsidR="00EB5B5B" w:rsidRPr="00AE7A19" w:rsidRDefault="00A47A4A" w:rsidP="009966AC">
      <w:pPr>
        <w:pStyle w:val="a"/>
        <w:spacing w:beforeLines="100" w:before="240" w:afterLines="150" w:after="360" w:line="276" w:lineRule="auto"/>
        <w:ind w:firstLine="0"/>
      </w:pPr>
      <w:r>
        <w:t xml:space="preserve">Модельные </w:t>
      </w:r>
      <w:r>
        <w:rPr>
          <w:lang w:val="en-US"/>
        </w:rPr>
        <w:t>PSD</w:t>
      </w:r>
      <w:r w:rsidRPr="00A47A4A">
        <w:t xml:space="preserve"> </w:t>
      </w:r>
      <w: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lang w:val="en-US"/>
        </w:rPr>
        <w:t>PSD</w:t>
      </w:r>
      <w:r>
        <w:t xml:space="preserve">. Для этого в </w:t>
      </w:r>
      <w:r>
        <w:rPr>
          <w:lang w:val="en-US"/>
        </w:rPr>
        <w:t>Multifitting</w:t>
      </w:r>
      <w:r w:rsidRPr="00A47A4A">
        <w:t xml:space="preserve"> </w:t>
      </w:r>
      <w:r>
        <w:t xml:space="preserve">добавлена модельная </w:t>
      </w:r>
      <w:r>
        <w:rPr>
          <w:lang w:val="en-US"/>
        </w:rPr>
        <w:t>PSD</w:t>
      </w:r>
      <w:r>
        <w:t xml:space="preserve"> в виде гауссова пика</w:t>
      </w:r>
      <w:r w:rsidR="00DD5EEF">
        <w:t>:</w:t>
      </w:r>
      <w:r w:rsidR="009D4953" w:rsidRPr="009D4953">
        <w:t xml:space="preserve"> </w:t>
      </w:r>
    </w:p>
    <w:p w14:paraId="4CED1ED3" w14:textId="6DADF9B1" w:rsidR="00FC6761" w:rsidRDefault="00F1710A" w:rsidP="00071FF8">
      <w:pPr>
        <w:pStyle w:val="a"/>
        <w:spacing w:beforeLines="100" w:before="240" w:afterLines="150" w:after="360" w:line="276" w:lineRule="auto"/>
        <w:ind w:firstLine="0"/>
        <w:jc w:val="center"/>
      </w:pPr>
      <w:r w:rsidRPr="00C83570">
        <w:rPr>
          <w:position w:val="-36"/>
          <w:lang w:val="en-GB"/>
        </w:rPr>
        <w:object w:dxaOrig="3480" w:dyaOrig="840" w14:anchorId="3FC471D3">
          <v:shape id="_x0000_i1038" type="#_x0000_t75" style="width:174.05pt;height:41.95pt" o:ole="">
            <v:imagedata r:id="rId360" o:title=""/>
          </v:shape>
          <o:OLEObject Type="Embed" ProgID="Equation.3" ShapeID="_x0000_i1038" DrawAspect="Content" ObjectID="_1732131004" r:id="rId361"/>
        </w:object>
      </w:r>
    </w:p>
    <w:p w14:paraId="48092232" w14:textId="638A9670" w:rsidR="00342CB9" w:rsidRPr="00F1710A" w:rsidRDefault="00342CB9" w:rsidP="00C718FB">
      <w:pPr>
        <w:pStyle w:val="a"/>
        <w:spacing w:beforeLines="100" w:before="240" w:afterLines="50" w:after="120" w:line="276" w:lineRule="auto"/>
        <w:ind w:firstLine="0"/>
      </w:pPr>
      <w:r>
        <w:t xml:space="preserve">где </w:t>
      </w:r>
      <w:r w:rsidRPr="00C83570">
        <w:rPr>
          <w:i/>
          <w:lang w:val="en-US"/>
        </w:rPr>
        <w:t>f</w:t>
      </w:r>
      <w:r>
        <w:t xml:space="preserve"> – нормировочный фактор, такой, что </w:t>
      </w:r>
      <w:r w:rsidR="0037237F" w:rsidRPr="00C83570">
        <w:rPr>
          <w:position w:val="-32"/>
          <w:lang w:val="en-GB"/>
        </w:rPr>
        <w:object w:dxaOrig="2400" w:dyaOrig="760" w14:anchorId="760A7F6D">
          <v:shape id="_x0000_i1039" type="#_x0000_t75" style="width:119.6pt;height:38.2pt" o:ole="">
            <v:imagedata r:id="rId362" o:title=""/>
          </v:shape>
          <o:OLEObject Type="Embed" ProgID="Equation.3" ShapeID="_x0000_i1039" DrawAspect="Content" ObjectID="_1732131005" r:id="rId363"/>
        </w:object>
      </w:r>
    </w:p>
    <w:p w14:paraId="56BA3714" w14:textId="40DFE5CA" w:rsidR="00C47B76" w:rsidRPr="00342CB9" w:rsidRDefault="00C47B76" w:rsidP="009D4953">
      <w:pPr>
        <w:pStyle w:val="a"/>
        <w:spacing w:beforeLines="100" w:before="240" w:afterLines="150" w:after="360" w:line="276" w:lineRule="auto"/>
        <w:ind w:firstLine="0"/>
      </w:pPr>
      <w:r>
        <w:t xml:space="preserve">Эта </w:t>
      </w:r>
      <w:r>
        <w:rPr>
          <w:lang w:val="en-US"/>
        </w:rPr>
        <w:t>PSD</w:t>
      </w:r>
      <w:r>
        <w:t xml:space="preserve"> </w:t>
      </w:r>
      <w:r w:rsidRPr="00EB5B5B">
        <w:rPr>
          <w:b/>
          <w:bCs/>
          <w:u w:val="single"/>
        </w:rPr>
        <w:t>суммируется</w:t>
      </w:r>
      <w:r>
        <w:t xml:space="preserve"> с уже имеющимися основной модельной </w:t>
      </w:r>
      <w:r>
        <w:rPr>
          <w:lang w:val="en-US"/>
        </w:rPr>
        <w:t>PSD</w:t>
      </w:r>
      <w:r>
        <w:t xml:space="preserve"> и загруженной экспериментальной.</w:t>
      </w:r>
    </w:p>
    <w:p w14:paraId="306377D6" w14:textId="78814913" w:rsidR="009D4953" w:rsidRPr="00365320" w:rsidRDefault="009966AC" w:rsidP="009D4953">
      <w:pPr>
        <w:pStyle w:val="a"/>
        <w:spacing w:beforeLines="100" w:before="240" w:afterLines="150" w:after="360" w:line="276" w:lineRule="auto"/>
        <w:ind w:firstLine="0"/>
      </w:pPr>
      <w:r>
        <w:t xml:space="preserve">У </w:t>
      </w:r>
      <w:r w:rsidR="00786244">
        <w:t>пика</w:t>
      </w:r>
      <w:r>
        <w:t xml:space="preserve"> три параметра: </w:t>
      </w:r>
      <w:r w:rsidR="00765C1A">
        <w:t>"</w:t>
      </w:r>
      <w:r w:rsidRPr="00777938">
        <w:rPr>
          <w:rFonts w:ascii="Arial" w:hAnsi="Arial" w:cs="Arial"/>
          <w:color w:val="C00000"/>
        </w:rPr>
        <w:t>σ</w:t>
      </w:r>
      <w:r w:rsidR="00EB5B5B">
        <w:rPr>
          <w:rFonts w:ascii="Arial" w:hAnsi="Arial" w:cs="Arial"/>
          <w:color w:val="C00000"/>
          <w:vertAlign w:val="subscript"/>
          <w:lang w:val="en-US"/>
        </w:rPr>
        <w:t>v</w:t>
      </w:r>
      <w:r w:rsidR="00765C1A">
        <w:t>"</w:t>
      </w:r>
      <w:r>
        <w:t xml:space="preserve"> – </w:t>
      </w:r>
      <w:r w:rsidRPr="00777938">
        <w:rPr>
          <w:u w:val="single"/>
        </w:rPr>
        <w:t>полная</w:t>
      </w:r>
      <w:r>
        <w:t xml:space="preserve"> среднеквадратичная шероховатость</w:t>
      </w:r>
      <w:r w:rsidR="00EB5B5B" w:rsidRPr="00EB5B5B">
        <w:t xml:space="preserve"> </w:t>
      </w:r>
      <w:r w:rsidR="00786244">
        <w:t>пика</w:t>
      </w:r>
      <w:r>
        <w:t xml:space="preserve">, </w:t>
      </w:r>
      <w:r w:rsidR="00765C1A">
        <w:t>"</w:t>
      </w:r>
      <w:r w:rsidR="00786244">
        <w:rPr>
          <w:rFonts w:ascii="Arial" w:hAnsi="Arial" w:cs="Arial"/>
          <w:color w:val="C00000"/>
        </w:rPr>
        <w:t>ν</w:t>
      </w:r>
      <w:r w:rsidR="00F5403E">
        <w:rPr>
          <w:rFonts w:ascii="Arial" w:hAnsi="Arial" w:cs="Arial"/>
          <w:color w:val="C00000"/>
          <w:vertAlign w:val="subscript"/>
        </w:rPr>
        <w:t>0</w:t>
      </w:r>
      <w:r w:rsidR="00765C1A">
        <w:t>"</w:t>
      </w:r>
      <w:r w:rsidR="00786244">
        <w:t xml:space="preserve"> – центральная пространственная частота</w:t>
      </w:r>
      <w:r>
        <w:t xml:space="preserve">, </w:t>
      </w:r>
      <w:r w:rsidR="00765C1A">
        <w:t>"</w:t>
      </w:r>
      <w:r w:rsidR="00786244">
        <w:rPr>
          <w:rFonts w:ascii="Arial" w:hAnsi="Arial" w:cs="Arial"/>
          <w:color w:val="C00000"/>
        </w:rPr>
        <w:t>δν</w:t>
      </w:r>
      <w:r w:rsidR="00765C1A">
        <w:t>"</w:t>
      </w:r>
      <w:r>
        <w:t xml:space="preserve"> – </w:t>
      </w:r>
      <w:r w:rsidR="00786244">
        <w:t>частотная ширина пика на полувысоте</w:t>
      </w:r>
      <w: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9" w:name="_Toc121347693"/>
      <w:r>
        <w:rPr>
          <w:rFonts w:ascii="Times New Roman" w:hAnsi="Times New Roman" w:cs="Times New Roman"/>
          <w:color w:val="0070C0"/>
        </w:rPr>
        <w:t>Модель репликации</w:t>
      </w:r>
      <w:bookmarkEnd w:id="179"/>
    </w:p>
    <w:p w14:paraId="3CB9E2DD" w14:textId="4DBE4E2E" w:rsidR="00FA0952" w:rsidRPr="00365320" w:rsidRDefault="00FA0952" w:rsidP="00FA0952">
      <w:pPr>
        <w:pStyle w:val="a"/>
        <w:spacing w:beforeLines="100" w:before="240" w:afterLines="150" w:after="360" w:line="276" w:lineRule="auto"/>
        <w:ind w:firstLine="0"/>
      </w:pPr>
      <w:r w:rsidRPr="00FA0952">
        <w:rPr>
          <w:noProof/>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A737C4F"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t xml:space="preserve">Если </w:t>
      </w:r>
      <w:r w:rsidR="00AB223A">
        <w:t>тип</w:t>
      </w:r>
      <w:r w:rsidR="00C60C3C" w:rsidRPr="00AB223A">
        <w:t xml:space="preserve"> вертикальной корреляции</w:t>
      </w:r>
      <w:r w:rsidR="00AC2357" w:rsidRPr="00AB223A">
        <w:t xml:space="preserve"> – </w:t>
      </w:r>
      <w:r w:rsidR="00765C1A">
        <w:t>"</w:t>
      </w:r>
      <w:r w:rsidR="00C60C3C" w:rsidRPr="00AB223A">
        <w:rPr>
          <w:rFonts w:ascii="Arial" w:hAnsi="Arial" w:cs="Arial"/>
          <w:color w:val="C00000"/>
          <w:lang w:val="en-US"/>
        </w:rPr>
        <w:t>Partial</w:t>
      </w:r>
      <w:r w:rsidR="00765C1A">
        <w:t>"</w:t>
      </w:r>
      <w:r w:rsidR="00AC2357" w:rsidRPr="00AB223A">
        <w:t xml:space="preserve">, то </w:t>
      </w:r>
      <w:r w:rsidR="002C48E2" w:rsidRPr="00AB223A">
        <w:t>дополнительно долж</w:t>
      </w:r>
      <w:r w:rsidR="00AB223A">
        <w:t xml:space="preserve">на быть настроена модель корреляции </w:t>
      </w:r>
      <w:r w:rsidR="00AB223A">
        <w:rPr>
          <w:lang w:val="en-US"/>
        </w:rPr>
        <w:t>PSD</w:t>
      </w:r>
      <w:r w:rsidR="00AB223A">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rPr>
      </w:pPr>
      <w:r>
        <w:rPr>
          <w:rStyle w:val="ListLabel3"/>
          <w:color w:val="00518E"/>
          <w:sz w:val="22"/>
        </w:rPr>
        <w:t>Модели вертикальной корреляции</w:t>
      </w:r>
    </w:p>
    <w:p w14:paraId="0A26B72F" w14:textId="4ADB5C35" w:rsidR="00AB223A" w:rsidRPr="009F5884" w:rsidRDefault="00AB223A" w:rsidP="000D7464">
      <w:pPr>
        <w:pStyle w:val="Heading4"/>
        <w:numPr>
          <w:ilvl w:val="3"/>
          <w:numId w:val="5"/>
        </w:numPr>
        <w:rPr>
          <w:sz w:val="24"/>
          <w:szCs w:val="24"/>
        </w:rPr>
      </w:pPr>
      <w:bookmarkStart w:id="180" w:name="_Replication_factor"/>
      <w:bookmarkEnd w:id="180"/>
      <w:r w:rsidRPr="009F5884">
        <w:rPr>
          <w:sz w:val="24"/>
          <w:szCs w:val="24"/>
          <w:lang w:val="en-US"/>
        </w:rPr>
        <w:t>Replication</w:t>
      </w:r>
      <w:r w:rsidRPr="009F5884">
        <w:rPr>
          <w:sz w:val="24"/>
          <w:szCs w:val="24"/>
        </w:rPr>
        <w:t xml:space="preserve"> </w:t>
      </w:r>
      <w:r w:rsidRPr="009F5884">
        <w:rPr>
          <w:sz w:val="24"/>
          <w:szCs w:val="24"/>
          <w:lang w:val="en-US"/>
        </w:rPr>
        <w:t>factor</w:t>
      </w:r>
    </w:p>
    <w:p w14:paraId="1605E7D0" w14:textId="4EF45245" w:rsidR="00AB223A" w:rsidRPr="00770AD9" w:rsidRDefault="009A1F7D" w:rsidP="00AB223A">
      <w:pPr>
        <w:pStyle w:val="a"/>
        <w:spacing w:beforeLines="100" w:before="240" w:afterLines="150" w:after="360" w:line="276" w:lineRule="auto"/>
        <w:ind w:firstLine="0"/>
      </w:pPr>
      <w:r>
        <w:rPr>
          <w:lang w:val="en-US"/>
        </w:rPr>
        <w:t>PSD</w:t>
      </w:r>
      <w:r w:rsidRPr="009A1F7D">
        <w:t xml:space="preserve"> </w:t>
      </w:r>
      <w:r>
        <w:t>на всех интерфейсах считается одинаковой, но корреляция между интерфейсами является частотно-зависимой</w:t>
      </w:r>
      <w:r w:rsidR="003E350C">
        <w:t xml:space="preserve"> и падает с толщиной слоя</w:t>
      </w:r>
      <w:r w:rsidR="00770AD9" w:rsidRPr="00770AD9">
        <w:t xml:space="preserve">. </w:t>
      </w:r>
      <w:r w:rsidR="00770AD9">
        <w:t>К</w:t>
      </w:r>
      <w:r w:rsidR="00D536FD">
        <w:t>росс-к</w:t>
      </w:r>
      <w:r w:rsidR="00770AD9">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32131006" r:id="rId367"/>
        </w:object>
      </w:r>
    </w:p>
    <w:p w14:paraId="562C024B" w14:textId="15AA5F1A" w:rsidR="0037237F" w:rsidRPr="009A1F7D" w:rsidRDefault="00770AD9" w:rsidP="0037237F">
      <w:pPr>
        <w:pStyle w:val="a"/>
        <w:spacing w:beforeLines="100" w:before="240" w:afterLines="150" w:after="360" w:line="276" w:lineRule="auto"/>
        <w:ind w:firstLine="0"/>
      </w:pPr>
      <w:r>
        <w:t xml:space="preserve">Здесь два основных параметра: </w:t>
      </w:r>
      <w:r w:rsidR="00765C1A">
        <w:t>"</w:t>
      </w:r>
      <w:r>
        <w:rPr>
          <w:rFonts w:ascii="Arial" w:hAnsi="Arial" w:cs="Arial"/>
          <w:color w:val="C00000"/>
          <w:lang w:val="en-US"/>
        </w:rPr>
        <w:t>L</w:t>
      </w:r>
      <w:r>
        <w:rPr>
          <w:rFonts w:ascii="Arial" w:hAnsi="Arial" w:cs="Arial"/>
          <w:color w:val="C00000"/>
          <w:vertAlign w:val="subscript"/>
          <w:lang w:val="en-US"/>
        </w:rPr>
        <w:t>v</w:t>
      </w:r>
      <w:r w:rsidR="00765C1A">
        <w:t>"</w:t>
      </w:r>
      <w:r>
        <w:t xml:space="preserve"> – глубина корреляции на частоте </w:t>
      </w:r>
      <w:r w:rsidR="00765C1A">
        <w:t>"</w:t>
      </w:r>
      <w:r>
        <w:rPr>
          <w:rFonts w:ascii="Arial" w:hAnsi="Arial" w:cs="Arial"/>
          <w:color w:val="C00000"/>
          <w:lang w:val="en-US"/>
        </w:rPr>
        <w:t>ν</w:t>
      </w:r>
      <w:r w:rsidR="00703CEE">
        <w:rPr>
          <w:rFonts w:ascii="Arial" w:hAnsi="Arial" w:cs="Arial"/>
          <w:color w:val="C00000"/>
          <w:vertAlign w:val="subscript"/>
          <w:lang w:val="en-US"/>
        </w:rPr>
        <w:t>l</w:t>
      </w:r>
      <w:r w:rsidR="00765C1A">
        <w:t>"</w:t>
      </w:r>
      <w:r>
        <w:t xml:space="preserve">, </w:t>
      </w:r>
      <w:r w:rsidR="00765C1A">
        <w:t>"</w:t>
      </w:r>
      <w:r>
        <w:rPr>
          <w:rFonts w:ascii="Arial" w:hAnsi="Arial" w:cs="Arial"/>
          <w:color w:val="C00000"/>
        </w:rPr>
        <w:t>β</w:t>
      </w:r>
      <w:r w:rsidR="00765C1A">
        <w:t>"</w:t>
      </w:r>
      <w:r>
        <w:t xml:space="preserve">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rPr>
      </w:pPr>
      <w:r w:rsidRPr="00AB223A">
        <w:rPr>
          <w:noProof/>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rPr>
        <w:t>Параметры репликации</w:t>
      </w:r>
    </w:p>
    <w:p w14:paraId="2828144B" w14:textId="150AA340" w:rsidR="00AB223A" w:rsidRPr="00365320" w:rsidRDefault="00AF3170" w:rsidP="00AB223A">
      <w:pPr>
        <w:pStyle w:val="a"/>
        <w:spacing w:beforeLines="100" w:before="240" w:afterLines="150" w:after="360" w:line="276" w:lineRule="auto"/>
        <w:ind w:firstLine="0"/>
      </w:pPr>
      <w:bookmarkStart w:id="181" w:name="ДЛЯ_ССЫЛКИ_частота_корреляции"/>
      <w:r w:rsidRPr="004B1598">
        <w:rPr>
          <w:highlight w:val="magenta"/>
        </w:rPr>
        <w:lastRenderedPageBreak/>
        <w:t>Параметр</w:t>
      </w:r>
      <w:bookmarkEnd w:id="181"/>
      <w:r>
        <w:t xml:space="preserve"> </w:t>
      </w:r>
      <w:r w:rsidR="00765C1A">
        <w:t>"</w:t>
      </w:r>
      <w:r w:rsidR="00703CEE">
        <w:rPr>
          <w:rFonts w:ascii="Arial" w:hAnsi="Arial" w:cs="Arial"/>
          <w:color w:val="C00000"/>
          <w:lang w:val="en-US"/>
        </w:rPr>
        <w:t>ν</w:t>
      </w:r>
      <w:r w:rsidR="00703CEE">
        <w:rPr>
          <w:rFonts w:ascii="Arial" w:hAnsi="Arial" w:cs="Arial"/>
          <w:color w:val="C00000"/>
          <w:vertAlign w:val="subscript"/>
          <w:lang w:val="en-US"/>
        </w:rPr>
        <w:t>l</w:t>
      </w:r>
      <w:r w:rsidR="00765C1A">
        <w:t>"</w:t>
      </w:r>
      <w:r w:rsidR="00703CEE">
        <w:t xml:space="preserve"> </w:t>
      </w:r>
      <w:r>
        <w:t>–</w:t>
      </w:r>
      <w:r w:rsidR="00703CEE">
        <w:t xml:space="preserve"> вспомогательный, он не может быть подогнан автоматически и задаётся </w:t>
      </w:r>
      <w:r w:rsidR="008E232D">
        <w:t>сразу</w:t>
      </w:r>
      <w:r w:rsidR="00703CEE">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color w:val="00518E"/>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rPr>
        <w:t>Частота, для которой выставляется глубина корреляции</w:t>
      </w:r>
    </w:p>
    <w:p w14:paraId="7B65B616" w14:textId="3EAF3C29" w:rsidR="00EE43ED" w:rsidRPr="009F5884" w:rsidRDefault="00EE43ED" w:rsidP="000D7464">
      <w:pPr>
        <w:pStyle w:val="Heading4"/>
        <w:numPr>
          <w:ilvl w:val="3"/>
          <w:numId w:val="5"/>
        </w:numPr>
        <w:rPr>
          <w:sz w:val="24"/>
          <w:szCs w:val="24"/>
        </w:rPr>
      </w:pPr>
      <w:bookmarkStart w:id="182" w:name="_Linear_growth,_alpha"/>
      <w:bookmarkEnd w:id="182"/>
      <w:r w:rsidRPr="009F5884">
        <w:rPr>
          <w:sz w:val="24"/>
          <w:szCs w:val="24"/>
          <w:lang w:val="en-US"/>
        </w:rPr>
        <w:t>Linear</w:t>
      </w:r>
      <w:r w:rsidRPr="009F5884">
        <w:rPr>
          <w:sz w:val="24"/>
          <w:szCs w:val="24"/>
        </w:rPr>
        <w:t xml:space="preserve"> </w:t>
      </w:r>
      <w:r w:rsidRPr="009F5884">
        <w:rPr>
          <w:sz w:val="24"/>
          <w:szCs w:val="24"/>
          <w:lang w:val="en-US"/>
        </w:rPr>
        <w:t>growth</w:t>
      </w:r>
      <w:r w:rsidRPr="009F5884">
        <w:rPr>
          <w:sz w:val="24"/>
          <w:szCs w:val="24"/>
        </w:rPr>
        <w:t xml:space="preserve">, </w:t>
      </w:r>
      <w:r w:rsidRPr="009F5884">
        <w:rPr>
          <w:sz w:val="24"/>
          <w:szCs w:val="24"/>
          <w:lang w:val="en-US"/>
        </w:rPr>
        <w:t>alpha</w:t>
      </w:r>
    </w:p>
    <w:p w14:paraId="08076674" w14:textId="4066F1CA" w:rsidR="00EE43ED" w:rsidRDefault="00523D36" w:rsidP="00EE43ED">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sidR="00EE43ED">
        <w:rPr>
          <w:lang w:val="en-US"/>
        </w:rPr>
        <w:t>PSD</w:t>
      </w:r>
      <w:r w:rsidR="00EE43ED" w:rsidRPr="009A1F7D">
        <w:t xml:space="preserve"> </w:t>
      </w:r>
      <w:r w:rsidR="00EE43ED">
        <w:t xml:space="preserve">на </w:t>
      </w:r>
      <w:r>
        <w:t>последующих интерфейсах частично наследуется от предыдущих, а частично заменяется на ростовую</w:t>
      </w:r>
      <w:r w:rsidR="00161024">
        <w:t xml:space="preserve"> с единым фрактальным параметром </w:t>
      </w:r>
      <w:r w:rsidR="00765C1A">
        <w:t>"</w:t>
      </w:r>
      <w:r w:rsidR="00161024">
        <w:rPr>
          <w:rFonts w:ascii="Arial" w:hAnsi="Arial" w:cs="Arial"/>
          <w:color w:val="C00000"/>
        </w:rPr>
        <w:t>α</w:t>
      </w:r>
      <w:r w:rsidR="00765C1A">
        <w:t>"</w:t>
      </w:r>
      <w: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1" o:title=""/>
          </v:shape>
          <o:OLEObject Type="Embed" ProgID="Equation.3" ShapeID="_x0000_i1041" DrawAspect="Content" ObjectID="_1732131007" r:id="rId372"/>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3" o:title=""/>
          </v:shape>
          <o:OLEObject Type="Embed" ProgID="Equation.3" ShapeID="_x0000_i1042" DrawAspect="Content" ObjectID="_1732131008" r:id="rId374"/>
        </w:object>
      </w:r>
    </w:p>
    <w:p w14:paraId="57370A93" w14:textId="111D3EFB" w:rsidR="0037237F" w:rsidRPr="009A1F7D" w:rsidRDefault="00482EF5" w:rsidP="00EE43ED">
      <w:pPr>
        <w:pStyle w:val="a"/>
        <w:spacing w:beforeLines="100" w:before="240" w:afterLines="150" w:after="360" w:line="276" w:lineRule="auto"/>
        <w:ind w:firstLine="0"/>
      </w:pPr>
      <w:r>
        <w:t xml:space="preserve">Здесь три основных параметра: </w:t>
      </w:r>
      <w:r w:rsidR="00765C1A">
        <w:t>"</w:t>
      </w:r>
      <w:r>
        <w:rPr>
          <w:rFonts w:ascii="Arial" w:hAnsi="Arial" w:cs="Arial"/>
          <w:color w:val="C00000"/>
          <w:lang w:val="en-US"/>
        </w:rPr>
        <w:t>Ω</w:t>
      </w:r>
      <w:r w:rsidR="00765C1A">
        <w:t>"</w:t>
      </w:r>
      <w:r>
        <w:t xml:space="preserve"> – объём падающих в процессе роста частиц, </w:t>
      </w:r>
      <w:r w:rsidR="00765C1A">
        <w:t>"</w:t>
      </w:r>
      <w:r>
        <w:rPr>
          <w:rFonts w:ascii="Arial" w:hAnsi="Arial" w:cs="Arial"/>
          <w:color w:val="C00000"/>
          <w:lang w:val="en-US"/>
        </w:rPr>
        <w:t>L</w:t>
      </w:r>
      <w:r>
        <w:rPr>
          <w:rFonts w:ascii="Arial" w:hAnsi="Arial" w:cs="Arial"/>
          <w:color w:val="C00000"/>
          <w:vertAlign w:val="subscript"/>
          <w:lang w:val="en-US"/>
        </w:rPr>
        <w:t>v</w:t>
      </w:r>
      <w:r w:rsidR="00765C1A">
        <w:t>"</w:t>
      </w:r>
      <w:r>
        <w:t xml:space="preserve"> – глубина корреляции на частоте </w:t>
      </w:r>
      <w:r w:rsidR="00765C1A">
        <w:t>"</w:t>
      </w:r>
      <w:r>
        <w:rPr>
          <w:rFonts w:ascii="Arial" w:hAnsi="Arial" w:cs="Arial"/>
          <w:color w:val="C00000"/>
          <w:lang w:val="en-US"/>
        </w:rPr>
        <w:t>ν</w:t>
      </w:r>
      <w:r>
        <w:rPr>
          <w:rFonts w:ascii="Arial" w:hAnsi="Arial" w:cs="Arial"/>
          <w:color w:val="C00000"/>
          <w:vertAlign w:val="subscript"/>
          <w:lang w:val="en-US"/>
        </w:rPr>
        <w:t>l</w:t>
      </w:r>
      <w:r w:rsidR="00765C1A">
        <w:t>"</w:t>
      </w:r>
      <w:r>
        <w:t xml:space="preserve">, </w:t>
      </w:r>
      <w:r w:rsidR="00765C1A">
        <w:t>"</w:t>
      </w:r>
      <w:r>
        <w:rPr>
          <w:rFonts w:ascii="Arial" w:hAnsi="Arial" w:cs="Arial"/>
          <w:color w:val="C00000"/>
        </w:rPr>
        <w:t>α</w:t>
      </w:r>
      <w:r w:rsidR="00765C1A">
        <w:t>"</w:t>
      </w:r>
      <w:r>
        <w:t xml:space="preserve"> – </w:t>
      </w:r>
      <w:r w:rsidRPr="002C7473">
        <w:t xml:space="preserve">фрактальный </w:t>
      </w:r>
      <w:r w:rsidR="002C7473" w:rsidRPr="002C7473">
        <w:t xml:space="preserve">параметр, </w:t>
      </w:r>
      <w:r w:rsidRPr="002C7473">
        <w:t>определяющ</w:t>
      </w:r>
      <w:r w:rsidR="002C7473" w:rsidRPr="002C7473">
        <w:t>ий</w:t>
      </w:r>
      <w:r w:rsidRPr="002C7473">
        <w:t xml:space="preserve"> скорость спадания спектра</w:t>
      </w:r>
      <w:r>
        <w:t xml:space="preserve"> и кросс-корреляции</w:t>
      </w:r>
      <w:r w:rsidRPr="00EE195C">
        <w:t xml:space="preserve"> в область высоких частот</w:t>
      </w:r>
      <w: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rPr>
      </w:pPr>
      <w:r w:rsidRPr="00536DFE">
        <w:rPr>
          <w:noProof/>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rPr>
        <w:t>Ростовые параметры</w:t>
      </w:r>
    </w:p>
    <w:p w14:paraId="373692D1" w14:textId="3DC97A67" w:rsidR="00F86881" w:rsidRPr="00365320" w:rsidRDefault="00F86881" w:rsidP="00F86881">
      <w:pPr>
        <w:pStyle w:val="a"/>
        <w:spacing w:beforeLines="100" w:before="240" w:afterLines="150" w:after="360" w:line="276" w:lineRule="auto"/>
        <w:ind w:firstLine="0"/>
      </w:pPr>
      <w:r>
        <w:t xml:space="preserve">Как и в </w:t>
      </w:r>
      <w:hyperlink w:anchor="ДЛЯ_ССЫЛКИ_частота_корреляции" w:history="1">
        <w:r w:rsidRPr="00215224">
          <w:rPr>
            <w:rStyle w:val="Hyperlink"/>
          </w:rPr>
          <w:t>предыдущей модели</w:t>
        </w:r>
      </w:hyperlink>
      <w:r>
        <w:t xml:space="preserve">, </w:t>
      </w:r>
      <w:r w:rsidR="00765C1A">
        <w:t>"</w:t>
      </w:r>
      <w:r>
        <w:rPr>
          <w:rFonts w:ascii="Arial" w:hAnsi="Arial" w:cs="Arial"/>
          <w:color w:val="C00000"/>
          <w:lang w:val="en-US"/>
        </w:rPr>
        <w:t>ν</w:t>
      </w:r>
      <w:r>
        <w:rPr>
          <w:rFonts w:ascii="Arial" w:hAnsi="Arial" w:cs="Arial"/>
          <w:color w:val="C00000"/>
          <w:vertAlign w:val="subscript"/>
          <w:lang w:val="en-US"/>
        </w:rPr>
        <w:t>l</w:t>
      </w:r>
      <w:r w:rsidR="00765C1A">
        <w:t>"</w:t>
      </w:r>
      <w:r>
        <w:t xml:space="preserve"> – вспомогательный параметр, который не может быть подогнан автоматически и задаётся сразу для всех интерфейсов</w:t>
      </w:r>
      <w:r w:rsidR="00CE7B79">
        <w:t>.</w:t>
      </w:r>
    </w:p>
    <w:p w14:paraId="0D623B47" w14:textId="2A104D49" w:rsidR="00501244" w:rsidRPr="009F5884" w:rsidRDefault="00501244" w:rsidP="000D7464">
      <w:pPr>
        <w:pStyle w:val="Heading4"/>
        <w:numPr>
          <w:ilvl w:val="3"/>
          <w:numId w:val="5"/>
        </w:numPr>
        <w:rPr>
          <w:sz w:val="24"/>
          <w:szCs w:val="24"/>
        </w:rPr>
      </w:pPr>
      <w:bookmarkStart w:id="183" w:name="_Linear_growth,_n=1-4"/>
      <w:bookmarkEnd w:id="183"/>
      <w:r w:rsidRPr="009F5884">
        <w:rPr>
          <w:sz w:val="24"/>
          <w:szCs w:val="24"/>
          <w:lang w:val="en-US"/>
        </w:rPr>
        <w:t>Linear</w:t>
      </w:r>
      <w:r w:rsidRPr="009F5884">
        <w:rPr>
          <w:sz w:val="24"/>
          <w:szCs w:val="24"/>
        </w:rPr>
        <w:t xml:space="preserve"> </w:t>
      </w:r>
      <w:r w:rsidRPr="009F5884">
        <w:rPr>
          <w:sz w:val="24"/>
          <w:szCs w:val="24"/>
          <w:lang w:val="en-US"/>
        </w:rPr>
        <w:t>growth</w:t>
      </w:r>
      <w:r w:rsidRPr="009F5884">
        <w:rPr>
          <w:sz w:val="24"/>
          <w:szCs w:val="24"/>
        </w:rPr>
        <w:t xml:space="preserve">, </w:t>
      </w:r>
      <w:r w:rsidRPr="009F5884">
        <w:rPr>
          <w:sz w:val="24"/>
          <w:szCs w:val="24"/>
          <w:lang w:val="en-US"/>
        </w:rPr>
        <w:t>n</w:t>
      </w:r>
      <w:r w:rsidRPr="009F5884">
        <w:rPr>
          <w:sz w:val="24"/>
          <w:szCs w:val="24"/>
        </w:rPr>
        <w:t>=1-4</w:t>
      </w:r>
    </w:p>
    <w:p w14:paraId="2E298D2B" w14:textId="3BDE2FA6" w:rsidR="00482EF5" w:rsidRDefault="00482EF5" w:rsidP="00482EF5">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также 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Pr>
          <w:lang w:val="en-US"/>
        </w:rPr>
        <w:t>PSD</w:t>
      </w:r>
      <w:r w:rsidRPr="009A1F7D">
        <w:t xml:space="preserve"> </w:t>
      </w:r>
      <w:r>
        <w:t>на последующих интерфейсах частично наследуется от предыдущих, а частично заменяется на ростовую</w:t>
      </w:r>
      <w:r w:rsidR="007663A8">
        <w:t xml:space="preserve">. </w:t>
      </w:r>
      <w:r w:rsidR="0097279E">
        <w:t>Но рост здесь происходит одновременно в рамках нескольких процессов, отвечающих собственным степеням частоты</w:t>
      </w:r>
      <w: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6" o:title=""/>
          </v:shape>
          <o:OLEObject Type="Embed" ProgID="Equation.3" ShapeID="_x0000_i1043" DrawAspect="Content" ObjectID="_1732131009" r:id="rId377"/>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8" o:title=""/>
          </v:shape>
          <o:OLEObject Type="Embed" ProgID="Equation.3" ShapeID="_x0000_i1044" DrawAspect="Content" ObjectID="_1732131010" r:id="rId379"/>
        </w:object>
      </w:r>
    </w:p>
    <w:p w14:paraId="1F0541C5" w14:textId="4F7A4A1C" w:rsidR="00C663EA" w:rsidRPr="00270BE1" w:rsidRDefault="00764010" w:rsidP="00501244">
      <w:pPr>
        <w:pStyle w:val="a"/>
        <w:spacing w:beforeLines="100" w:before="240" w:afterLines="150" w:after="360" w:line="276" w:lineRule="auto"/>
        <w:ind w:firstLine="0"/>
      </w:pPr>
      <w:r>
        <w:lastRenderedPageBreak/>
        <w:t xml:space="preserve">Модель содержит пять параметров: </w:t>
      </w:r>
      <w:r w:rsidR="00765C1A">
        <w:t>"</w:t>
      </w:r>
      <w:r>
        <w:rPr>
          <w:rFonts w:ascii="Arial" w:hAnsi="Arial" w:cs="Arial"/>
          <w:color w:val="C00000"/>
          <w:lang w:val="en-US"/>
        </w:rPr>
        <w:t>Ω</w:t>
      </w:r>
      <w:r w:rsidR="00765C1A">
        <w:t>"</w:t>
      </w:r>
      <w:r>
        <w:t xml:space="preserve"> – объём падающих в процессе роста частиц, </w:t>
      </w:r>
      <w:r w:rsidR="00765C1A">
        <w:t>"</w:t>
      </w:r>
      <w:r>
        <w:rPr>
          <w:rFonts w:ascii="Arial" w:hAnsi="Arial" w:cs="Arial"/>
          <w:color w:val="C00000"/>
          <w:lang w:val="en-US"/>
        </w:rPr>
        <w:t>a</w:t>
      </w:r>
      <w:r w:rsidRPr="00764010">
        <w:rPr>
          <w:rFonts w:ascii="Arial" w:hAnsi="Arial" w:cs="Arial"/>
          <w:color w:val="C00000"/>
          <w:vertAlign w:val="subscript"/>
        </w:rPr>
        <w:t>1</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2</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3</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4</w:t>
      </w:r>
      <w:r w:rsidR="00765C1A">
        <w:t>"</w:t>
      </w:r>
      <w:r>
        <w:t xml:space="preserve">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4" w:name="_Toc121347694"/>
      <w:r>
        <w:rPr>
          <w:rFonts w:ascii="Times New Roman" w:hAnsi="Times New Roman" w:cs="Times New Roman"/>
          <w:i w:val="0"/>
          <w:color w:val="0070C0"/>
        </w:rPr>
        <w:t>Внутрислоевые частицы</w:t>
      </w:r>
      <w:bookmarkEnd w:id="184"/>
    </w:p>
    <w:p w14:paraId="7055267A" w14:textId="6013DF16" w:rsidR="000D6B65" w:rsidRPr="00C60C3C" w:rsidRDefault="0020175C" w:rsidP="000D6B65">
      <w:pPr>
        <w:pStyle w:val="a"/>
        <w:spacing w:beforeLines="100" w:before="240" w:afterLines="150" w:after="360" w:line="276" w:lineRule="auto"/>
        <w:ind w:firstLine="0"/>
      </w:pPr>
      <w:bookmarkStart w:id="185" w:name="_Hlk118579281"/>
      <w:r>
        <w:t>Параметры внутрислоевых частиц</w:t>
      </w:r>
      <w:r w:rsidR="000D6B65">
        <w:t xml:space="preserve"> зада</w:t>
      </w:r>
      <w:r>
        <w:t>ю</w:t>
      </w:r>
      <w:r w:rsidR="000D6B65">
        <w:t xml:space="preserve">тся </w:t>
      </w:r>
      <w:r>
        <w:t>в</w:t>
      </w:r>
      <w:r w:rsidR="000D6B65">
        <w:t xml:space="preserve"> главной таблиц</w:t>
      </w:r>
      <w:r>
        <w:t>е</w:t>
      </w:r>
      <w:r w:rsidR="000D6B65">
        <w:t xml:space="preserve">. Для этого нужно открыть </w:t>
      </w:r>
      <w:bookmarkEnd w:id="185"/>
      <w:r w:rsidR="00765C1A">
        <w:t>"</w:t>
      </w:r>
      <w:hyperlink w:anchor="_Окно_свойств_элемента" w:history="1">
        <w:r w:rsidR="000D6B65" w:rsidRPr="00B32E23">
          <w:rPr>
            <w:rStyle w:val="Hyperlink"/>
            <w:rFonts w:ascii="Arial" w:hAnsi="Arial" w:cs="Arial"/>
            <w:lang w:val="en-US"/>
          </w:rPr>
          <w:t>Structure</w:t>
        </w:r>
        <w:r w:rsidR="000D6B65" w:rsidRPr="00B32E23">
          <w:rPr>
            <w:rStyle w:val="Hyperlink"/>
            <w:rFonts w:ascii="Arial" w:hAnsi="Arial" w:cs="Arial"/>
          </w:rPr>
          <w:t xml:space="preserve"> </w:t>
        </w:r>
        <w:r w:rsidR="000D6B65" w:rsidRPr="00B32E23">
          <w:rPr>
            <w:rStyle w:val="Hyperlink"/>
            <w:rFonts w:ascii="Arial" w:hAnsi="Arial" w:cs="Arial"/>
            <w:lang w:val="en-US"/>
          </w:rPr>
          <w:t>table</w:t>
        </w:r>
      </w:hyperlink>
      <w:r w:rsidR="00765C1A">
        <w:t>"</w:t>
      </w:r>
      <w:r w:rsidR="000D6B65">
        <w:t xml:space="preserve">, а в ней – </w:t>
      </w:r>
      <w:hyperlink w:anchor="_Set_imperfections_model" w:history="1">
        <w:r w:rsidR="000D6B65" w:rsidRPr="00B32E23">
          <w:rPr>
            <w:rStyle w:val="Hyperlink"/>
          </w:rPr>
          <w:t>окно настройки модели</w:t>
        </w:r>
      </w:hyperlink>
      <w:r w:rsidR="000D6B65">
        <w:t xml:space="preserve"> структуры</w:t>
      </w:r>
      <w:r>
        <w:t>,</w:t>
      </w:r>
      <w:r w:rsidR="000D6B65">
        <w:t xml:space="preserve"> там включить </w:t>
      </w:r>
      <w:hyperlink w:anchor="_Particles" w:history="1">
        <w:r w:rsidR="000D6B65" w:rsidRPr="007962D4">
          <w:rPr>
            <w:rStyle w:val="Hyperlink"/>
          </w:rPr>
          <w:t>соответствующий блок</w:t>
        </w:r>
      </w:hyperlink>
      <w:r w:rsidR="000D6B65">
        <w:t xml:space="preserve"> и в нём настроить модель </w:t>
      </w:r>
      <w:r w:rsidR="00980CFB">
        <w:t>частиц</w:t>
      </w:r>
      <w:r w:rsidR="000D6B65">
        <w:t xml:space="preserve">. </w:t>
      </w:r>
    </w:p>
    <w:p w14:paraId="2565F5DF" w14:textId="51C5450D" w:rsidR="008D5A61" w:rsidRPr="008D5A61" w:rsidRDefault="007472CB" w:rsidP="003855FD">
      <w:pPr>
        <w:pStyle w:val="a"/>
        <w:numPr>
          <w:ilvl w:val="0"/>
          <w:numId w:val="2"/>
        </w:numPr>
        <w:spacing w:beforeLines="100" w:before="240" w:afterLines="150" w:after="360" w:line="276" w:lineRule="auto"/>
        <w:jc w:val="center"/>
        <w:rPr>
          <w:color w:val="00518E"/>
        </w:rPr>
      </w:pPr>
      <w:r w:rsidRPr="00E24864">
        <w:rPr>
          <w:noProof/>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rPr>
        <w:t xml:space="preserve">Блок </w:t>
      </w:r>
      <w:r w:rsidR="00765C1A">
        <w:t>"</w:t>
      </w:r>
      <w:r w:rsidR="000D6B65" w:rsidRPr="008D5A61">
        <w:rPr>
          <w:rFonts w:ascii="Arial" w:hAnsi="Arial" w:cs="Arial"/>
          <w:color w:val="C00000"/>
          <w:lang w:val="en-US"/>
        </w:rPr>
        <w:t xml:space="preserve">Use </w:t>
      </w:r>
      <w:r w:rsidR="008D5A61" w:rsidRPr="008D5A61">
        <w:rPr>
          <w:rFonts w:ascii="Arial" w:hAnsi="Arial" w:cs="Arial"/>
          <w:color w:val="C00000"/>
          <w:lang w:val="en-US"/>
        </w:rPr>
        <w:t>particles</w:t>
      </w:r>
      <w:r w:rsidR="00765C1A">
        <w:t>"</w:t>
      </w:r>
    </w:p>
    <w:p w14:paraId="39D3CB61" w14:textId="4C2A3195" w:rsidR="002B2C65" w:rsidRDefault="00D22560" w:rsidP="002B2C65">
      <w:pPr>
        <w:pStyle w:val="a"/>
        <w:spacing w:beforeLines="100" w:before="240" w:afterLines="150" w:after="360" w:line="276" w:lineRule="auto"/>
        <w:ind w:firstLine="0"/>
      </w:pPr>
      <w:r>
        <w:t>Кросс-к</w:t>
      </w:r>
      <w:r w:rsidR="007472CB">
        <w:t>орреляция частиц, расположенных в разных слоях</w:t>
      </w:r>
      <w:r>
        <w:t>, может</w:t>
      </w:r>
      <w:r w:rsidR="002B2C65">
        <w:t xml:space="preserve"> </w:t>
      </w:r>
      <w:r>
        <w:t xml:space="preserve">быть выбрана из набора </w:t>
      </w:r>
      <w:r w:rsidR="00765C1A">
        <w:t>"</w:t>
      </w:r>
      <w:r w:rsidR="002B2C65">
        <w:rPr>
          <w:rFonts w:ascii="Arial" w:hAnsi="Arial" w:cs="Arial"/>
          <w:color w:val="C00000"/>
          <w:lang w:val="en-US"/>
        </w:rPr>
        <w:t>Full</w:t>
      </w:r>
      <w:r w:rsidR="00765C1A">
        <w:t>"</w:t>
      </w:r>
      <w:r w:rsidR="002B2C65" w:rsidRPr="002950FF">
        <w:t>/</w:t>
      </w:r>
      <w:r w:rsidR="00765C1A">
        <w:t>"</w:t>
      </w:r>
      <w:r w:rsidR="002B2C65">
        <w:rPr>
          <w:rFonts w:ascii="Arial" w:hAnsi="Arial" w:cs="Arial"/>
          <w:color w:val="C00000"/>
          <w:lang w:val="en-US"/>
        </w:rPr>
        <w:t>Partial</w:t>
      </w:r>
      <w:r w:rsidR="00765C1A">
        <w:t>"</w:t>
      </w:r>
      <w:r w:rsidR="002B2C65" w:rsidRPr="002950FF">
        <w:t>/</w:t>
      </w:r>
      <w:r w:rsidR="00765C1A">
        <w:t>"</w:t>
      </w:r>
      <w:r w:rsidR="002B2C65">
        <w:rPr>
          <w:rFonts w:ascii="Arial" w:hAnsi="Arial" w:cs="Arial"/>
          <w:color w:val="C00000"/>
          <w:lang w:val="en-US"/>
        </w:rPr>
        <w:t>Zero</w:t>
      </w:r>
      <w:r w:rsidR="00765C1A">
        <w:t>"</w:t>
      </w:r>
      <w:r>
        <w:t>,</w:t>
      </w:r>
      <w:r w:rsidR="002B2C65" w:rsidRPr="002950FF">
        <w:t xml:space="preserve"> </w:t>
      </w:r>
      <w:r>
        <w:t>исходя</w:t>
      </w:r>
      <w:r w:rsidR="002B2C65">
        <w:t xml:space="preserve"> из общефизических соображений.</w:t>
      </w:r>
    </w:p>
    <w:p w14:paraId="351E2515" w14:textId="6DC829B1" w:rsidR="00A31842" w:rsidRDefault="00A31842" w:rsidP="00FE1837">
      <w:pPr>
        <w:pStyle w:val="a"/>
        <w:spacing w:beforeLines="100" w:before="240" w:afterLines="150" w:after="360" w:line="276" w:lineRule="auto"/>
        <w:ind w:firstLine="0"/>
      </w:pPr>
      <w:r>
        <w:t>Латеральная корреляция может отсутствовать (</w:t>
      </w:r>
      <w:r w:rsidR="00765C1A">
        <w:t>"</w:t>
      </w:r>
      <w:r>
        <w:rPr>
          <w:rFonts w:ascii="Arial" w:hAnsi="Arial" w:cs="Arial"/>
          <w:color w:val="C00000"/>
          <w:lang w:val="en-US"/>
        </w:rPr>
        <w:t>Disorder</w:t>
      </w:r>
      <w:r w:rsidR="00765C1A">
        <w:t>"</w:t>
      </w:r>
      <w:r>
        <w:t>) или соответствовать усреднённому по ориентациям двумерному паракристаллу (</w:t>
      </w:r>
      <w:r w:rsidR="00765C1A">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00765C1A">
        <w:t>"</w:t>
      </w:r>
      <w:r>
        <w:t xml:space="preserve">). </w:t>
      </w:r>
      <w:r w:rsidR="00765C1A">
        <w:t>"</w:t>
      </w:r>
      <w:r>
        <w:rPr>
          <w:rFonts w:ascii="Arial" w:hAnsi="Arial" w:cs="Arial"/>
          <w:color w:val="C00000"/>
          <w:lang w:val="en-US"/>
        </w:rPr>
        <w:t>Disorder</w:t>
      </w:r>
      <w:r w:rsidR="00765C1A">
        <w:t>"</w:t>
      </w:r>
      <w: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pPr>
      <w:r>
        <w:t>Тип решётки</w:t>
      </w:r>
      <w:r w:rsidR="00AF7C44" w:rsidRPr="00AF7C44">
        <w:t xml:space="preserve"> </w:t>
      </w:r>
      <w:r w:rsidR="00AF7C44">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rPr>
        <w:t>Информация о выбранной модели</w:t>
      </w:r>
      <w:r w:rsidR="007472CB">
        <w:rPr>
          <w:color w:val="00518E"/>
        </w:rPr>
        <w:t xml:space="preserve"> частиц</w:t>
      </w:r>
      <w:r w:rsidR="002B2C65">
        <w:rPr>
          <w:color w:val="00518E"/>
        </w:rPr>
        <w:t xml:space="preserve"> в шапке таблицы</w:t>
      </w:r>
    </w:p>
    <w:p w14:paraId="730B67E4" w14:textId="60D39ED3" w:rsidR="001A6295" w:rsidRPr="001A6295" w:rsidRDefault="001A6295" w:rsidP="00B4208B">
      <w:pPr>
        <w:pStyle w:val="a"/>
        <w:spacing w:beforeLines="100" w:before="240" w:afterLines="150" w:after="360" w:line="276" w:lineRule="auto"/>
        <w:ind w:firstLine="0"/>
      </w:pPr>
      <w:r>
        <w:t>Опция</w:t>
      </w:r>
      <w:r w:rsidRPr="001A6295">
        <w:t xml:space="preserve"> </w:t>
      </w:r>
      <w:r w:rsidR="00765C1A">
        <w:t>"</w:t>
      </w:r>
      <w:r>
        <w:rPr>
          <w:rFonts w:ascii="Arial" w:hAnsi="Arial" w:cs="Arial"/>
          <w:color w:val="C00000"/>
          <w:lang w:val="en-US"/>
        </w:rPr>
        <w:t>Specify</w:t>
      </w:r>
      <w:r w:rsidRPr="001A6295">
        <w:rPr>
          <w:rFonts w:ascii="Arial" w:hAnsi="Arial" w:cs="Arial"/>
          <w:color w:val="C00000"/>
        </w:rPr>
        <w:t xml:space="preserve"> </w:t>
      </w:r>
      <w:r>
        <w:rPr>
          <w:rFonts w:ascii="Arial" w:hAnsi="Arial" w:cs="Arial"/>
          <w:color w:val="C00000"/>
          <w:lang w:val="en-US"/>
        </w:rPr>
        <w:t>material</w:t>
      </w:r>
      <w:r w:rsidR="00765C1A">
        <w:t>"</w:t>
      </w:r>
      <w:r w:rsidRPr="00890D2B">
        <w:t xml:space="preserve"> позволяет выбирать</w:t>
      </w:r>
      <w:r w:rsidR="00890D2B" w:rsidRPr="00890D2B">
        <w:t xml:space="preserve">, </w:t>
      </w:r>
      <w:r w:rsidRPr="00890D2B">
        <w:t>отличается</w:t>
      </w:r>
      <w:r>
        <w:t xml:space="preserve"> ли материал частицы от материала слоя. Если нет, то отличаться может плотность.</w:t>
      </w:r>
    </w:p>
    <w:p w14:paraId="6CCB9E86" w14:textId="3B34534B" w:rsidR="00B4208B" w:rsidRPr="002D5CBB" w:rsidRDefault="00AF7C44" w:rsidP="00B4208B">
      <w:pPr>
        <w:pStyle w:val="a"/>
        <w:spacing w:beforeLines="100" w:before="240" w:afterLines="150" w:after="360" w:line="276" w:lineRule="auto"/>
        <w:ind w:firstLine="0"/>
      </w:pPr>
      <w:r>
        <w:lastRenderedPageBreak/>
        <w:t>В отличие от шероховатости, частицы могут индивидуально включаться и отключаться в каждом слое.</w:t>
      </w:r>
      <w:r w:rsidR="00D1737A">
        <w:t xml:space="preserve"> </w:t>
      </w:r>
      <w:r w:rsidR="004F6CFE">
        <w:t>В зависимости от типа межслоевой корреляции</w:t>
      </w:r>
      <w:r w:rsidR="002D5CBB">
        <w:t xml:space="preserve"> </w:t>
      </w:r>
      <w:r w:rsidR="004F6CFE">
        <w:t xml:space="preserve">и опции </w:t>
      </w:r>
      <w:r w:rsidR="00765C1A">
        <w:t>"</w:t>
      </w:r>
      <w:r w:rsidR="004F6CFE">
        <w:rPr>
          <w:rFonts w:ascii="Arial" w:hAnsi="Arial" w:cs="Arial"/>
          <w:color w:val="C00000"/>
          <w:lang w:val="en-US"/>
        </w:rPr>
        <w:t>Common</w:t>
      </w:r>
      <w:r w:rsidR="004F6CFE" w:rsidRPr="004F6CFE">
        <w:rPr>
          <w:rFonts w:ascii="Arial" w:hAnsi="Arial" w:cs="Arial"/>
          <w:color w:val="C00000"/>
        </w:rPr>
        <w:t xml:space="preserve"> </w:t>
      </w:r>
      <w:r w:rsidR="004F6CFE">
        <w:rPr>
          <w:rFonts w:ascii="Arial" w:hAnsi="Arial" w:cs="Arial"/>
          <w:color w:val="C00000"/>
          <w:lang w:val="en-US"/>
        </w:rPr>
        <w:t>parameters</w:t>
      </w:r>
      <w:r w:rsidR="004F6CFE" w:rsidRPr="004F6CFE">
        <w:rPr>
          <w:rFonts w:ascii="Arial" w:hAnsi="Arial" w:cs="Arial"/>
          <w:color w:val="C00000"/>
        </w:rPr>
        <w:t xml:space="preserve"> </w:t>
      </w:r>
      <w:r w:rsidR="004F6CFE">
        <w:rPr>
          <w:rFonts w:ascii="Arial" w:hAnsi="Arial" w:cs="Arial"/>
          <w:color w:val="C00000"/>
          <w:lang w:val="en-US"/>
        </w:rPr>
        <w:t>for</w:t>
      </w:r>
      <w:r w:rsidR="004F6CFE" w:rsidRPr="004F6CFE">
        <w:rPr>
          <w:rFonts w:ascii="Arial" w:hAnsi="Arial" w:cs="Arial"/>
          <w:color w:val="C00000"/>
        </w:rPr>
        <w:t xml:space="preserve"> </w:t>
      </w:r>
      <w:r w:rsidR="004F6CFE">
        <w:rPr>
          <w:rFonts w:ascii="Arial" w:hAnsi="Arial" w:cs="Arial"/>
          <w:color w:val="C00000"/>
          <w:lang w:val="en-US"/>
        </w:rPr>
        <w:t>all</w:t>
      </w:r>
      <w:r w:rsidR="004F6CFE" w:rsidRPr="004F6CFE">
        <w:rPr>
          <w:rFonts w:ascii="Arial" w:hAnsi="Arial" w:cs="Arial"/>
          <w:color w:val="C00000"/>
        </w:rPr>
        <w:t xml:space="preserve"> </w:t>
      </w:r>
      <w:r w:rsidR="004F6CFE">
        <w:rPr>
          <w:rFonts w:ascii="Arial" w:hAnsi="Arial" w:cs="Arial"/>
          <w:color w:val="C00000"/>
          <w:lang w:val="en-US"/>
        </w:rPr>
        <w:t>layers</w:t>
      </w:r>
      <w:r w:rsidR="00765C1A">
        <w:t>"</w:t>
      </w:r>
      <w:r w:rsidR="00890D2B">
        <w:t>,</w:t>
      </w:r>
      <w:r w:rsidR="002D5CBB">
        <w:t xml:space="preserve"> </w:t>
      </w:r>
      <w:r w:rsidR="004F6CFE">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rPr>
        <w:t>Управление слоем частиц</w:t>
      </w:r>
    </w:p>
    <w:p w14:paraId="7DEB5E57" w14:textId="43B03A15" w:rsidR="00175E19" w:rsidRPr="005146E2" w:rsidRDefault="00175E19" w:rsidP="000D7464">
      <w:pPr>
        <w:pStyle w:val="Heading4"/>
        <w:numPr>
          <w:ilvl w:val="3"/>
          <w:numId w:val="5"/>
        </w:numPr>
        <w:rPr>
          <w:sz w:val="24"/>
          <w:szCs w:val="24"/>
        </w:rPr>
      </w:pPr>
      <w:r w:rsidRPr="005146E2">
        <w:rPr>
          <w:sz w:val="24"/>
          <w:szCs w:val="24"/>
        </w:rPr>
        <w:t>Параметры частиц</w:t>
      </w:r>
    </w:p>
    <w:p w14:paraId="0D9B65EE" w14:textId="1DF4F887" w:rsidR="001A6295" w:rsidRPr="00175E19" w:rsidRDefault="000E52FA" w:rsidP="001A6295">
      <w:pPr>
        <w:pStyle w:val="a"/>
        <w:spacing w:beforeLines="100" w:before="240" w:afterLines="150" w:after="360" w:line="276" w:lineRule="auto"/>
        <w:ind w:firstLine="0"/>
      </w:pPr>
      <w: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pPr>
      <w: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rPr>
        <w:t>Управление слоем частиц</w:t>
      </w:r>
    </w:p>
    <w:p w14:paraId="3518FFD2" w14:textId="4A28377E" w:rsidR="00175E19" w:rsidRPr="005146E2" w:rsidRDefault="00175E19" w:rsidP="000D7464">
      <w:pPr>
        <w:pStyle w:val="Heading4"/>
        <w:numPr>
          <w:ilvl w:val="3"/>
          <w:numId w:val="5"/>
        </w:numPr>
        <w:rPr>
          <w:sz w:val="24"/>
          <w:szCs w:val="24"/>
        </w:rPr>
      </w:pPr>
      <w:r w:rsidRPr="005146E2">
        <w:rPr>
          <w:sz w:val="24"/>
          <w:szCs w:val="24"/>
        </w:rPr>
        <w:t>Параметры распределения</w:t>
      </w:r>
    </w:p>
    <w:p w14:paraId="2814FCF9" w14:textId="124E6FE1" w:rsidR="009203D7" w:rsidRPr="00060613" w:rsidRDefault="000C19EC" w:rsidP="009203D7">
      <w:pPr>
        <w:pStyle w:val="a"/>
        <w:spacing w:beforeLines="100" w:before="240" w:afterLines="150" w:after="360" w:line="276" w:lineRule="auto"/>
        <w:ind w:firstLine="0"/>
      </w:pPr>
      <w:r>
        <w:t>Если латеральный порядок отсутствует (</w:t>
      </w:r>
      <w:r w:rsidR="00765C1A">
        <w:t>"</w:t>
      </w:r>
      <w:r>
        <w:rPr>
          <w:rFonts w:ascii="Arial" w:hAnsi="Arial" w:cs="Arial"/>
          <w:color w:val="C00000"/>
          <w:lang w:val="en-US"/>
        </w:rPr>
        <w:t>Disorder</w:t>
      </w:r>
      <w:r w:rsidR="00765C1A">
        <w:t>"</w:t>
      </w:r>
      <w:r>
        <w:t xml:space="preserve">), то задаётся только среднее расстояние </w:t>
      </w:r>
      <w:r w:rsidRPr="00890D2B">
        <w:t>между частицами в базовой решётке</w:t>
      </w:r>
      <w:r w:rsidR="00322997" w:rsidRPr="00890D2B">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rPr>
        <w:t>Среднее расстояние между частицами</w:t>
      </w:r>
    </w:p>
    <w:p w14:paraId="657FE091" w14:textId="14A7CA08" w:rsidR="00060613" w:rsidRPr="005F76D8" w:rsidRDefault="000C19EC" w:rsidP="00060613">
      <w:pPr>
        <w:pStyle w:val="a"/>
        <w:spacing w:beforeLines="100" w:before="240" w:afterLines="150" w:after="360" w:line="276" w:lineRule="auto"/>
        <w:ind w:firstLine="0"/>
      </w:pPr>
      <w:r>
        <w:lastRenderedPageBreak/>
        <w:t xml:space="preserve">Если </w:t>
      </w:r>
      <w:r w:rsidR="00B8730F">
        <w:t>выбран</w:t>
      </w:r>
      <w:r>
        <w:t xml:space="preserve"> </w:t>
      </w:r>
      <w:r w:rsidR="00765C1A">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00765C1A">
        <w:t>"</w:t>
      </w:r>
      <w:r w:rsidR="005F76D8">
        <w:t xml:space="preserve">: </w:t>
      </w:r>
      <w:r w:rsidR="00765C1A">
        <w:t>"</w:t>
      </w:r>
      <w:r w:rsidR="005F76D8" w:rsidRPr="005F76D8">
        <w:rPr>
          <w:rFonts w:ascii="Arial" w:hAnsi="Arial" w:cs="Arial"/>
          <w:color w:val="C00000"/>
          <w:lang w:val="en-US"/>
        </w:rPr>
        <w:t>r</w:t>
      </w:r>
      <w:r w:rsidR="00765C1A">
        <w:t>"</w:t>
      </w:r>
      <w:r w:rsidR="005F76D8" w:rsidRPr="005F76D8">
        <w:t xml:space="preserve"> – </w:t>
      </w:r>
      <w:r w:rsidR="005F76D8">
        <w:t xml:space="preserve">среднее расстояние между частицами в решётке, </w:t>
      </w:r>
      <w:r w:rsidR="00765C1A">
        <w:t>"</w:t>
      </w:r>
      <w:r w:rsidR="005F76D8" w:rsidRPr="005F76D8">
        <w:rPr>
          <w:rFonts w:ascii="Arial" w:hAnsi="Arial" w:cs="Arial"/>
          <w:color w:val="C00000"/>
        </w:rPr>
        <w:t>δ</w:t>
      </w:r>
      <w:r w:rsidR="005F76D8" w:rsidRPr="005F76D8">
        <w:rPr>
          <w:rFonts w:ascii="Arial" w:hAnsi="Arial" w:cs="Arial"/>
          <w:color w:val="C00000"/>
          <w:lang w:val="en-US"/>
        </w:rPr>
        <w:t>r</w:t>
      </w:r>
      <w:r w:rsidR="00765C1A">
        <w:t>"</w:t>
      </w:r>
      <w:r w:rsidR="005F76D8" w:rsidRPr="005F76D8">
        <w:t xml:space="preserve"> – </w:t>
      </w:r>
      <w:r w:rsidR="005F76D8">
        <w:t>среднеквадратическая вариация этого расстояния</w:t>
      </w:r>
      <w:r w:rsidR="00643DE0">
        <w:t xml:space="preserve"> (гауссово распределение)</w:t>
      </w:r>
      <w:r w:rsidR="005F76D8">
        <w:t xml:space="preserve">, </w:t>
      </w:r>
      <w:r w:rsidR="00765C1A">
        <w:t>"</w:t>
      </w:r>
      <w:r w:rsidR="005F76D8">
        <w:rPr>
          <w:rFonts w:ascii="Arial" w:hAnsi="Arial" w:cs="Arial"/>
          <w:color w:val="C00000"/>
          <w:lang w:val="en-US"/>
        </w:rPr>
        <w:t>D</w:t>
      </w:r>
      <w:r w:rsidR="00765C1A">
        <w:t>"</w:t>
      </w:r>
      <w:r w:rsidR="005F76D8" w:rsidRPr="005F76D8">
        <w:t xml:space="preserve"> – </w:t>
      </w:r>
      <w:r w:rsidR="005F76D8">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rPr>
        <w:t>Параметры решётки</w:t>
      </w:r>
    </w:p>
    <w:p w14:paraId="30A1F5F2" w14:textId="4BDE3846" w:rsidR="000806C4" w:rsidRPr="005F76D8" w:rsidRDefault="004B42BA" w:rsidP="000806C4">
      <w:pPr>
        <w:pStyle w:val="a"/>
        <w:spacing w:beforeLines="100" w:before="240" w:afterLines="150" w:after="360" w:line="276" w:lineRule="auto"/>
        <w:ind w:firstLine="0"/>
      </w:pPr>
      <w:r>
        <w:t>При частичной (</w:t>
      </w:r>
      <w:r w:rsidR="00765C1A">
        <w:t>"</w:t>
      </w:r>
      <w:r>
        <w:rPr>
          <w:rFonts w:ascii="Arial" w:hAnsi="Arial" w:cs="Arial"/>
          <w:color w:val="C00000"/>
          <w:lang w:val="en-US"/>
        </w:rPr>
        <w:t>Partial</w:t>
      </w:r>
      <w:r w:rsidR="00765C1A">
        <w:t>"</w:t>
      </w:r>
      <w:r>
        <w:t>) вертикальной корреляции</w:t>
      </w:r>
      <w:r w:rsidR="009203D7">
        <w:t xml:space="preserve"> </w:t>
      </w:r>
      <w:r w:rsidR="00643DE0">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rPr>
        <w:t xml:space="preserve">Случайный сдвиг частиц в слое относительно </w:t>
      </w:r>
      <w:r w:rsidR="00643DE0">
        <w:rPr>
          <w:color w:val="00518E"/>
        </w:rPr>
        <w:t>нижележащего</w:t>
      </w:r>
      <w:r w:rsidR="001B35CF">
        <w:rPr>
          <w:color w:val="00518E"/>
        </w:rPr>
        <w:t xml:space="preserve"> слоя</w:t>
      </w:r>
    </w:p>
    <w:p w14:paraId="5BBDDEA7" w14:textId="13329E96" w:rsidR="002950FF" w:rsidRDefault="00643DE0" w:rsidP="00001601">
      <w:pPr>
        <w:pStyle w:val="a"/>
        <w:spacing w:beforeLines="100" w:before="240" w:afterLines="150" w:after="360" w:line="276" w:lineRule="auto"/>
        <w:ind w:firstLine="0"/>
      </w:pPr>
      <w:r>
        <w:t>По вертикальной координате центр частиц по умолчанию совпадает с центром слоя.</w:t>
      </w:r>
      <w:r w:rsidR="009A550B">
        <w:t xml:space="preserve"> </w:t>
      </w:r>
      <w:r w:rsidR="005C538C">
        <w:t xml:space="preserve">Это положение можно сдвигать параметром </w:t>
      </w:r>
      <w:r w:rsidR="00765C1A">
        <w:t>"</w:t>
      </w:r>
      <w:r w:rsidR="00D16205">
        <w:rPr>
          <w:rFonts w:ascii="Arial" w:hAnsi="Arial" w:cs="Arial"/>
          <w:color w:val="C00000"/>
          <w:lang w:val="en-US"/>
        </w:rPr>
        <w:t>z</w:t>
      </w:r>
      <w:r w:rsidR="00D16205">
        <w:rPr>
          <w:rFonts w:ascii="Arial" w:hAnsi="Arial" w:cs="Arial"/>
          <w:color w:val="C00000"/>
          <w:vertAlign w:val="subscript"/>
          <w:lang w:val="en-US"/>
        </w:rPr>
        <w:t>p</w:t>
      </w:r>
      <w:r w:rsidR="00765C1A">
        <w:t>"</w:t>
      </w:r>
      <w:r w:rsidR="00D16205">
        <w:t xml:space="preserve"> – положительное значение поднимает слой частиц к поверхности, отрицательное – опускает к подложке.</w:t>
      </w:r>
      <w:r w:rsidR="00D16205" w:rsidRPr="00D16205">
        <w:t xml:space="preserve"> </w:t>
      </w:r>
      <w:r w:rsidR="00765C1A">
        <w:t>"</w:t>
      </w:r>
      <w:r w:rsidR="00D16205">
        <w:rPr>
          <w:rFonts w:ascii="Arial" w:hAnsi="Arial" w:cs="Arial"/>
          <w:color w:val="C00000"/>
          <w:lang w:val="en-US"/>
        </w:rPr>
        <w:t>δz</w:t>
      </w:r>
      <w:r w:rsidR="00D16205">
        <w:rPr>
          <w:rFonts w:ascii="Arial" w:hAnsi="Arial" w:cs="Arial"/>
          <w:color w:val="C00000"/>
          <w:vertAlign w:val="subscript"/>
          <w:lang w:val="en-US"/>
        </w:rPr>
        <w:t>p</w:t>
      </w:r>
      <w:r w:rsidR="00765C1A">
        <w:t>"</w:t>
      </w:r>
      <w:r w:rsidR="00D16205">
        <w:t xml:space="preserve"> </w:t>
      </w:r>
      <w:r w:rsidR="00422E8F">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rsidRPr="00B30475">
        <w:rPr>
          <w:noProof/>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6" w:name="_Toc121347695"/>
      <w:r>
        <w:lastRenderedPageBreak/>
        <w:t>Расчёт кривых и загрузка экспериментальных данных</w:t>
      </w:r>
      <w:bookmarkEnd w:id="186"/>
    </w:p>
    <w:p w14:paraId="3CCFAA74" w14:textId="1FB4129D" w:rsidR="00FE5364" w:rsidRDefault="00A3015A" w:rsidP="0091643D">
      <w:pPr>
        <w:pStyle w:val="a"/>
        <w:spacing w:beforeLines="100" w:before="240" w:afterLines="150" w:after="360" w:line="276" w:lineRule="auto"/>
        <w:ind w:firstLine="0"/>
      </w:pPr>
      <w:r>
        <w:t>Прежде</w:t>
      </w:r>
      <w:r w:rsidR="0002014D">
        <w:t xml:space="preserve"> </w:t>
      </w:r>
      <w:r>
        <w:t>чем получить результат расчёта, нужно указать</w:t>
      </w:r>
      <w:r w:rsidR="003258E3">
        <w:t>,</w:t>
      </w:r>
      <w:r>
        <w:t xml:space="preserve"> </w:t>
      </w:r>
      <w:r w:rsidRPr="003258E3">
        <w:t>что именно</w:t>
      </w:r>
      <w:r>
        <w:t xml:space="preserve"> следует рассчитать, т.е. задать геометрию </w:t>
      </w:r>
      <w:r w:rsidR="008A7D72">
        <w:t xml:space="preserve">симуляции </w:t>
      </w:r>
      <w:r>
        <w:t xml:space="preserve">и инструментальные параметры. </w:t>
      </w:r>
      <w:r>
        <w:rPr>
          <w:lang w:val="en-US"/>
        </w:rPr>
        <w:t>Multifitting</w:t>
      </w:r>
      <w:r w:rsidRPr="009A3B93">
        <w:t xml:space="preserve"> </w:t>
      </w:r>
      <w: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pPr>
      <w:r>
        <w:t>Зеркальная геометрия: отражение и прохождение</w:t>
      </w:r>
      <w:r w:rsidR="00572A1A">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pPr>
      <w:r>
        <w:t>Скан детектором</w:t>
      </w:r>
      <w:r w:rsidR="00572A1A" w:rsidRPr="00532B4C">
        <w:t xml:space="preserve">: </w:t>
      </w:r>
      <w:r w:rsidR="00572A1A">
        <w:t>одномерное рассеяние</w:t>
      </w:r>
      <w:r w:rsidR="00532B4C">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pPr>
      <w:r>
        <w:t>Кривая качания</w:t>
      </w:r>
      <w:r w:rsidR="00572A1A" w:rsidRPr="00532B4C">
        <w:t xml:space="preserve">: </w:t>
      </w:r>
      <w:r w:rsidR="00572A1A">
        <w:t>одномерное рассеяние</w:t>
      </w:r>
      <w:r w:rsidR="00532B4C">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pPr>
      <w:r>
        <w:t>Офсетный скан</w:t>
      </w:r>
      <w:r w:rsidR="00572A1A" w:rsidRPr="00532B4C">
        <w:t xml:space="preserve">: </w:t>
      </w:r>
      <w:r w:rsidR="00572A1A">
        <w:t>одномерное рассеяние</w:t>
      </w:r>
      <w:r w:rsidR="00532B4C">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pPr>
      <w:r>
        <w:rPr>
          <w:lang w:val="en-US"/>
        </w:rPr>
        <w:t>GISAS</w:t>
      </w:r>
      <w:r>
        <w:t xml:space="preserve"> карта</w:t>
      </w:r>
      <w:r w:rsidR="00572A1A" w:rsidRPr="00572A1A">
        <w:t xml:space="preserve">: </w:t>
      </w:r>
      <w:r w:rsidR="00572A1A">
        <w:t>двумерная картина рассеяни</w:t>
      </w:r>
      <w:r w:rsidR="00532B4C">
        <w:t>я при фиксированном угле падения пучка</w:t>
      </w:r>
    </w:p>
    <w:p w14:paraId="003360A0" w14:textId="145F3562" w:rsidR="004C5247" w:rsidRDefault="00A3015A" w:rsidP="00234146">
      <w:pPr>
        <w:pStyle w:val="a"/>
        <w:spacing w:beforeLines="100" w:before="240" w:afterLines="150" w:after="360" w:line="276" w:lineRule="auto"/>
        <w:ind w:firstLine="0"/>
      </w:pPr>
      <w:r>
        <w:t xml:space="preserve">Каждый вид симуляции может быть использован в одном из двух режимов: расчёт по </w:t>
      </w:r>
      <w:r w:rsidR="00EE7694">
        <w:t>задаваемой эквидистантной сетке (</w:t>
      </w:r>
      <w:r w:rsidR="00765C1A">
        <w:t>"</w:t>
      </w:r>
      <w:r w:rsidR="00EE7694">
        <w:t>независимая кривая</w:t>
      </w:r>
      <w:r w:rsidR="00765C1A">
        <w:t>"</w:t>
      </w:r>
      <w:r w:rsidR="00EE7694">
        <w:t>) или расчёт по сетке загруженных данных (</w:t>
      </w:r>
      <w:r w:rsidR="00765C1A">
        <w:t>"</w:t>
      </w:r>
      <w:r w:rsidR="00EE7694">
        <w:t>экспериментальная кривая</w:t>
      </w:r>
      <w:r w:rsidR="00765C1A">
        <w:t>"</w:t>
      </w:r>
      <w:r w:rsidR="00EE7694" w:rsidRPr="003258E3">
        <w:t>). Опишем</w:t>
      </w:r>
      <w:r w:rsidR="003258E3" w:rsidRPr="003258E3">
        <w:t xml:space="preserve"> как</w:t>
      </w:r>
      <w:r w:rsidR="00EE7694" w:rsidRPr="003258E3">
        <w:t xml:space="preserve"> </w:t>
      </w:r>
      <w:r w:rsidR="004C5247" w:rsidRPr="003258E3">
        <w:t>создать и настроить новую симуляцию</w:t>
      </w:r>
      <w:r w:rsidR="00EE7694" w:rsidRPr="003258E3">
        <w:t>.</w:t>
      </w:r>
      <w:r w:rsidR="004C5247">
        <w:t xml:space="preserve"> </w:t>
      </w:r>
    </w:p>
    <w:p w14:paraId="6416352C" w14:textId="6E516551" w:rsidR="00234146" w:rsidRDefault="004C5247" w:rsidP="00234146">
      <w:pPr>
        <w:pStyle w:val="a"/>
        <w:spacing w:beforeLines="100" w:before="240" w:afterLines="150" w:after="360" w:line="276" w:lineRule="auto"/>
        <w:ind w:firstLine="0"/>
      </w:pPr>
      <w:r>
        <w:t xml:space="preserve">В соответствии со </w:t>
      </w:r>
      <w:hyperlink w:anchor="_Главное_окно" w:history="1">
        <w:r w:rsidRPr="004C5247">
          <w:rPr>
            <w:rStyle w:val="Hyperlink"/>
          </w:rPr>
          <w:t>структурой главного окна</w:t>
        </w:r>
      </w:hyperlink>
      <w:r>
        <w:t xml:space="preserve"> нужно добавить новую или продублировать существующую кривую, </w:t>
      </w:r>
      <w:hyperlink w:anchor="_Независимые_кривые" w:history="1">
        <w:r w:rsidRPr="004C5247">
          <w:rPr>
            <w:rStyle w:val="Hyperlink"/>
          </w:rPr>
          <w:t>независимую</w:t>
        </w:r>
      </w:hyperlink>
      <w:r>
        <w:t xml:space="preserve"> или </w:t>
      </w:r>
      <w:hyperlink w:anchor="_Экспериментальные_кривые" w:history="1">
        <w:r w:rsidRPr="004C5247">
          <w:rPr>
            <w:rStyle w:val="Hyperlink"/>
          </w:rPr>
          <w:t>экспериментальную</w:t>
        </w:r>
      </w:hyperlink>
      <w: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rPr>
        <w:t>Добавление новой кривой</w:t>
      </w:r>
    </w:p>
    <w:p w14:paraId="0F5960C3" w14:textId="5E0A26B3" w:rsidR="004C5247" w:rsidRDefault="004C5247" w:rsidP="00A3015A">
      <w:pPr>
        <w:pStyle w:val="a"/>
        <w:spacing w:beforeLines="100" w:before="240" w:afterLines="150" w:after="360" w:line="276" w:lineRule="auto"/>
        <w:ind w:firstLine="0"/>
      </w:pPr>
      <w:r>
        <w:t xml:space="preserve">При нажатии на </w:t>
      </w:r>
      <w:r w:rsidR="00765C1A">
        <w:t>"</w:t>
      </w:r>
      <w:r w:rsidR="00823A93">
        <w:rPr>
          <w:rFonts w:ascii="Arial" w:hAnsi="Arial" w:cs="Arial"/>
          <w:color w:val="C00000"/>
          <w:lang w:val="en-US"/>
        </w:rPr>
        <w:t>Set</w:t>
      </w:r>
      <w:r w:rsidR="00823A93" w:rsidRPr="00823A93">
        <w:rPr>
          <w:rFonts w:ascii="Arial" w:hAnsi="Arial" w:cs="Arial"/>
          <w:color w:val="C00000"/>
        </w:rPr>
        <w:t xml:space="preserve"> </w:t>
      </w:r>
      <w:r w:rsidR="00823A93">
        <w:rPr>
          <w:rFonts w:ascii="Arial" w:hAnsi="Arial" w:cs="Arial"/>
          <w:color w:val="C00000"/>
          <w:lang w:val="en-US"/>
        </w:rPr>
        <w:t>up</w:t>
      </w:r>
      <w:r w:rsidR="00765C1A">
        <w:t>"</w:t>
      </w:r>
      <w:r w:rsidR="00823A93" w:rsidRPr="00823A93">
        <w:t xml:space="preserve"> </w:t>
      </w:r>
      <w:r w:rsidR="00823A93">
        <w:t xml:space="preserve">для независимой кривой или </w:t>
      </w:r>
      <w:r w:rsidR="00765C1A">
        <w:t>"</w:t>
      </w:r>
      <w:r w:rsidR="00823A93">
        <w:rPr>
          <w:rFonts w:ascii="Arial" w:hAnsi="Arial" w:cs="Arial"/>
          <w:color w:val="C00000"/>
          <w:lang w:val="en-US"/>
        </w:rPr>
        <w:t>Import</w:t>
      </w:r>
      <w:r w:rsidR="00765C1A">
        <w:t>"</w:t>
      </w:r>
      <w:r w:rsidR="00A96E73" w:rsidRPr="00A96E73">
        <w:t xml:space="preserve"> </w:t>
      </w:r>
      <w:r w:rsidR="00A96E73">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Specular_scan_2"/>
      <w:bookmarkStart w:id="188" w:name="_Toc121347696"/>
      <w:bookmarkEnd w:id="187"/>
      <w:r>
        <w:rPr>
          <w:rFonts w:ascii="Times New Roman" w:hAnsi="Times New Roman" w:cs="Times New Roman"/>
          <w:i w:val="0"/>
          <w:color w:val="0070C0"/>
          <w:lang w:val="en-US"/>
        </w:rPr>
        <w:lastRenderedPageBreak/>
        <w:t>Specular scan</w:t>
      </w:r>
      <w:bookmarkEnd w:id="188"/>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9" w:name="_Toc121347697"/>
      <w:r>
        <w:rPr>
          <w:rFonts w:ascii="Times New Roman" w:hAnsi="Times New Roman" w:cs="Times New Roman"/>
          <w:color w:val="0070C0"/>
        </w:rPr>
        <w:t>Независимая кривая</w:t>
      </w:r>
      <w:bookmarkEnd w:id="189"/>
    </w:p>
    <w:p w14:paraId="4C293ECB" w14:textId="7BF2E8A5" w:rsidR="002A3642" w:rsidRDefault="00CE6CE9" w:rsidP="002A3642">
      <w:pPr>
        <w:pStyle w:val="a"/>
        <w:spacing w:beforeLines="100" w:before="240" w:afterLines="150" w:after="360" w:line="276" w:lineRule="auto"/>
        <w:ind w:firstLine="0"/>
      </w:pPr>
      <w:r>
        <w:t>Структура окна зеркальной независимой кривой подробно рассматривается</w:t>
      </w:r>
      <w:r w:rsidR="001060D3">
        <w:t xml:space="preserve"> в главе</w:t>
      </w:r>
      <w:r>
        <w:t xml:space="preserve"> </w:t>
      </w:r>
      <w:bookmarkStart w:id="190" w:name="_Hlk118750253"/>
      <w:r w:rsidR="001060D3">
        <w:rPr>
          <w:b/>
          <w:bCs/>
        </w:rPr>
        <w:fldChar w:fldCharType="begin"/>
      </w:r>
      <w:r w:rsidR="001060D3">
        <w:rPr>
          <w:b/>
          <w:bCs/>
        </w:rPr>
        <w:instrText xml:space="preserve"> HYPERLINK  \l "_Specular_scan_1" </w:instrText>
      </w:r>
      <w:r w:rsidR="001060D3">
        <w:rPr>
          <w:b/>
          <w:bCs/>
        </w:rPr>
      </w:r>
      <w:r w:rsidR="001060D3">
        <w:rPr>
          <w:b/>
          <w:bCs/>
        </w:rPr>
        <w:fldChar w:fldCharType="separate"/>
      </w:r>
      <w:r w:rsidR="001060D3" w:rsidRPr="001060D3">
        <w:rPr>
          <w:rStyle w:val="Hyperlink"/>
          <w:b/>
          <w:bCs/>
        </w:rPr>
        <w:t>Пользовательский интерфейс</w:t>
      </w:r>
      <w:r w:rsidR="001060D3">
        <w:rPr>
          <w:b/>
          <w:bCs/>
        </w:rPr>
        <w:fldChar w:fldCharType="end"/>
      </w:r>
      <w:bookmarkEnd w:id="190"/>
      <w:r>
        <w:t>.</w:t>
      </w:r>
      <w:r w:rsidRPr="00CE6CE9">
        <w:t xml:space="preserve"> </w:t>
      </w:r>
      <w:r>
        <w:t>Можно</w:t>
      </w:r>
      <w:r w:rsidRPr="00CE6CE9">
        <w:t xml:space="preserve"> </w:t>
      </w:r>
      <w:r>
        <w:t>пройти</w:t>
      </w:r>
      <w:r w:rsidRPr="00CE6CE9">
        <w:t xml:space="preserve"> </w:t>
      </w:r>
      <w:r>
        <w:t>по</w:t>
      </w:r>
      <w:r w:rsidRPr="00CE6CE9">
        <w:t xml:space="preserve"> </w:t>
      </w:r>
      <w:r>
        <w:t>каждому</w:t>
      </w:r>
      <w:r w:rsidRPr="00CE6CE9">
        <w:t xml:space="preserve"> </w:t>
      </w:r>
      <w:r>
        <w:t>из</w:t>
      </w:r>
      <w:r w:rsidRPr="00CE6CE9">
        <w:t xml:space="preserve"> </w:t>
      </w:r>
      <w:r>
        <w:t>блоков</w:t>
      </w:r>
      <w:r w:rsidRPr="00CE6CE9">
        <w:t xml:space="preserve"> </w:t>
      </w:r>
      <w:r w:rsidR="00765C1A">
        <w:t>"</w:t>
      </w:r>
      <w:hyperlink w:anchor="_Units_1" w:history="1">
        <w:r w:rsidRPr="00512701">
          <w:rPr>
            <w:rStyle w:val="Hyperlink"/>
            <w:rFonts w:ascii="Arial" w:hAnsi="Arial" w:cs="Arial"/>
            <w:lang w:val="en-US"/>
          </w:rPr>
          <w:t>Units</w:t>
        </w:r>
      </w:hyperlink>
      <w:r w:rsidR="00765C1A">
        <w:t>"</w:t>
      </w:r>
      <w:r w:rsidRPr="00CE6CE9">
        <w:t xml:space="preserve">, </w:t>
      </w:r>
      <w:r w:rsidR="00765C1A">
        <w:t>"</w:t>
      </w:r>
      <w:hyperlink w:anchor="_Argument" w:history="1">
        <w:r w:rsidRPr="00512701">
          <w:rPr>
            <w:rStyle w:val="Hyperlink"/>
            <w:rFonts w:ascii="Arial" w:hAnsi="Arial" w:cs="Arial"/>
            <w:lang w:val="en-US"/>
          </w:rPr>
          <w:t>Argument</w:t>
        </w:r>
      </w:hyperlink>
      <w:r w:rsidR="00765C1A">
        <w:t>"</w:t>
      </w:r>
      <w:r w:rsidRPr="00CE6CE9">
        <w:t xml:space="preserve">, </w:t>
      </w:r>
      <w:r w:rsidR="00765C1A">
        <w:t>"</w:t>
      </w:r>
      <w:hyperlink w:anchor="_Beam" w:history="1">
        <w:r w:rsidRPr="00512701">
          <w:rPr>
            <w:rStyle w:val="Hyperlink"/>
            <w:rFonts w:ascii="Arial" w:hAnsi="Arial" w:cs="Arial"/>
            <w:lang w:val="en-US"/>
          </w:rPr>
          <w:t>Beam</w:t>
        </w:r>
      </w:hyperlink>
      <w:r w:rsidR="00765C1A">
        <w:t>"</w:t>
      </w:r>
      <w:r w:rsidRPr="00CE6CE9">
        <w:t xml:space="preserve">, </w:t>
      </w:r>
      <w:r w:rsidR="00765C1A">
        <w:t>"</w:t>
      </w:r>
      <w:hyperlink w:anchor="_Detector" w:history="1">
        <w:r w:rsidRPr="00512701">
          <w:rPr>
            <w:rStyle w:val="Hyperlink"/>
            <w:rFonts w:ascii="Arial" w:hAnsi="Arial" w:cs="Arial"/>
            <w:lang w:val="en-US"/>
          </w:rPr>
          <w:t>Detector</w:t>
        </w:r>
      </w:hyperlink>
      <w:r w:rsidR="00765C1A">
        <w:t>"</w:t>
      </w:r>
      <w:r w:rsidRPr="00CE6CE9">
        <w:t xml:space="preserve">, </w:t>
      </w:r>
      <w:r w:rsidR="00765C1A">
        <w:t>"</w:t>
      </w:r>
      <w:hyperlink w:anchor="_Footprint_and_distortion" w:history="1">
        <w:r w:rsidRPr="00512701">
          <w:rPr>
            <w:rStyle w:val="Hyperlink"/>
            <w:rFonts w:ascii="Arial" w:hAnsi="Arial" w:cs="Arial"/>
            <w:lang w:val="en-US"/>
          </w:rPr>
          <w:t>Footprint</w:t>
        </w:r>
        <w:r w:rsidRPr="00512701">
          <w:rPr>
            <w:rStyle w:val="Hyperlink"/>
            <w:rFonts w:ascii="Arial" w:hAnsi="Arial" w:cs="Arial"/>
          </w:rPr>
          <w:t xml:space="preserve"> </w:t>
        </w:r>
        <w:r w:rsidRPr="00512701">
          <w:rPr>
            <w:rStyle w:val="Hyperlink"/>
            <w:rFonts w:ascii="Arial" w:hAnsi="Arial" w:cs="Arial"/>
            <w:lang w:val="en-US"/>
          </w:rPr>
          <w:t>and</w:t>
        </w:r>
        <w:r w:rsidRPr="00512701">
          <w:rPr>
            <w:rStyle w:val="Hyperlink"/>
            <w:rFonts w:ascii="Arial" w:hAnsi="Arial" w:cs="Arial"/>
          </w:rPr>
          <w:t xml:space="preserve"> </w:t>
        </w:r>
        <w:r w:rsidRPr="00512701">
          <w:rPr>
            <w:rStyle w:val="Hyperlink"/>
            <w:rFonts w:ascii="Arial" w:hAnsi="Arial" w:cs="Arial"/>
            <w:lang w:val="en-US"/>
          </w:rPr>
          <w:t>distortion</w:t>
        </w:r>
      </w:hyperlink>
      <w:r w:rsidR="00765C1A">
        <w:t>"</w:t>
      </w:r>
      <w:r w:rsidR="003258E3">
        <w:t>,</w:t>
      </w:r>
      <w:r w:rsidR="00BA2E42">
        <w:t xml:space="preserve"> </w:t>
      </w:r>
      <w:r>
        <w:t>и</w:t>
      </w:r>
      <w:r w:rsidRPr="00CE6CE9">
        <w:t xml:space="preserve"> </w:t>
      </w:r>
      <w:r>
        <w:t>установить требуемые значения.</w:t>
      </w:r>
      <w:r w:rsidR="00512701">
        <w:t xml:space="preserve"> </w:t>
      </w:r>
    </w:p>
    <w:p w14:paraId="183CE16A" w14:textId="51A398CE" w:rsidR="00C14842" w:rsidRPr="00C14842" w:rsidRDefault="00C14842" w:rsidP="002A3642">
      <w:pPr>
        <w:pStyle w:val="a"/>
        <w:spacing w:beforeLines="100" w:before="240" w:afterLines="150" w:after="360" w:line="276" w:lineRule="auto"/>
        <w:ind w:firstLine="0"/>
      </w:pPr>
      <w:bookmarkStart w:id="191" w:name="_Hlk118750962"/>
      <w:r>
        <w:t xml:space="preserve">Стоит обратить внимание на блок </w:t>
      </w:r>
      <w:r w:rsidR="00765C1A">
        <w:t>"</w:t>
      </w:r>
      <w:r w:rsidRPr="00C14842">
        <w:rPr>
          <w:rFonts w:ascii="Arial" w:hAnsi="Arial" w:cs="Arial"/>
          <w:color w:val="C00000"/>
          <w:lang w:val="en-US"/>
        </w:rPr>
        <w:t>Argument</w:t>
      </w:r>
      <w:r w:rsidR="00765C1A">
        <w:t>"</w:t>
      </w:r>
      <w:r>
        <w:t xml:space="preserve">, т.к. именно здесь можно выбрать тип кривой – </w:t>
      </w:r>
      <w:bookmarkEnd w:id="191"/>
      <w:r>
        <w:t>спектральн</w:t>
      </w:r>
      <w:r w:rsidR="00FA1C04">
        <w:t>ую</w:t>
      </w:r>
      <w:r>
        <w:t xml:space="preserve"> или углов</w:t>
      </w:r>
      <w:r w:rsidR="00FA1C04">
        <w:t>ую</w:t>
      </w:r>
      <w:r>
        <w:t>.</w:t>
      </w:r>
    </w:p>
    <w:p w14:paraId="655AC238" w14:textId="0C19EF8A" w:rsidR="002A3642" w:rsidRPr="00187EFA" w:rsidRDefault="002A3642" w:rsidP="003855FD">
      <w:pPr>
        <w:pStyle w:val="a"/>
        <w:numPr>
          <w:ilvl w:val="0"/>
          <w:numId w:val="2"/>
        </w:numPr>
        <w:spacing w:beforeLines="100" w:before="240" w:afterLines="150" w:after="360" w:line="276" w:lineRule="auto"/>
        <w:jc w:val="center"/>
        <w:rPr>
          <w:color w:val="00518E"/>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rPr>
        <w:t xml:space="preserve">Блок </w:t>
      </w:r>
      <w:r w:rsidR="00765C1A">
        <w:t>"</w:t>
      </w:r>
      <w:r>
        <w:rPr>
          <w:rFonts w:ascii="Arial" w:hAnsi="Arial" w:cs="Arial"/>
          <w:color w:val="C00000"/>
          <w:lang w:val="en-US"/>
        </w:rPr>
        <w:t>Argument</w:t>
      </w:r>
      <w:r w:rsidR="00765C1A">
        <w:t>"</w:t>
      </w:r>
    </w:p>
    <w:p w14:paraId="7330E5FE" w14:textId="75B14316" w:rsidR="00187EFA" w:rsidRPr="00D0321F" w:rsidRDefault="009A239B" w:rsidP="00187EFA">
      <w:pPr>
        <w:pStyle w:val="a"/>
        <w:spacing w:beforeLines="100" w:before="240" w:afterLines="150" w:after="360" w:line="276" w:lineRule="auto"/>
        <w:ind w:firstLine="0"/>
      </w:pPr>
      <w:r>
        <w:t>В</w:t>
      </w:r>
      <w:r w:rsidRPr="009A239B">
        <w:t xml:space="preserve"> </w:t>
      </w:r>
      <w:r>
        <w:t>блоке</w:t>
      </w:r>
      <w:r w:rsidRPr="009A239B">
        <w:t xml:space="preserve"> </w:t>
      </w:r>
      <w:r w:rsidR="00765C1A">
        <w:t>"</w:t>
      </w:r>
      <w:r w:rsidRPr="009A239B">
        <w:rPr>
          <w:rFonts w:ascii="Arial" w:hAnsi="Arial" w:cs="Arial"/>
          <w:color w:val="C00000"/>
          <w:lang w:val="de-DE"/>
        </w:rPr>
        <w:t>Beam</w:t>
      </w:r>
      <w:r w:rsidR="00765C1A">
        <w:t>"</w:t>
      </w:r>
      <w:r w:rsidRPr="009A239B">
        <w:t xml:space="preserve"> </w:t>
      </w:r>
      <w:r>
        <w:t>указываю</w:t>
      </w:r>
      <w:r w:rsidRPr="003258E3">
        <w:t xml:space="preserve">тся угловая и спектральная </w:t>
      </w:r>
      <w:r w:rsidR="00D0321F" w:rsidRPr="003258E3">
        <w:t>ширина</w:t>
      </w:r>
      <w:r w:rsidRPr="003258E3">
        <w:t xml:space="preserve"> пучка</w:t>
      </w:r>
      <w:r w:rsidR="00D0321F" w:rsidRPr="003258E3">
        <w:t xml:space="preserve">. Величина указывается прямо </w:t>
      </w:r>
      <w:r w:rsidR="003258E3" w:rsidRPr="003258E3">
        <w:t>в</w:t>
      </w:r>
      <w:r w:rsidR="00D0321F" w:rsidRPr="003258E3">
        <w:t xml:space="preserve"> основном окне, а</w:t>
      </w:r>
      <w:r w:rsidR="00D0321F">
        <w:t xml:space="preserve"> дополнительные параметры можно задать, нажав кнопку </w:t>
      </w:r>
      <w:r w:rsidR="00765C1A">
        <w:t>"</w:t>
      </w:r>
      <w:r w:rsidR="00D0321F">
        <w:rPr>
          <w:rFonts w:ascii="Arial" w:hAnsi="Arial" w:cs="Arial"/>
          <w:color w:val="C00000"/>
          <w:lang w:val="de-DE"/>
        </w:rPr>
        <w:t>Set</w:t>
      </w:r>
      <w:r w:rsidR="00D0321F" w:rsidRPr="00D0321F">
        <w:rPr>
          <w:rFonts w:ascii="Arial" w:hAnsi="Arial" w:cs="Arial"/>
          <w:color w:val="C00000"/>
        </w:rPr>
        <w:t xml:space="preserve"> </w:t>
      </w:r>
      <w:r w:rsidR="00D0321F">
        <w:rPr>
          <w:rFonts w:ascii="Arial" w:hAnsi="Arial" w:cs="Arial"/>
          <w:color w:val="C00000"/>
          <w:lang w:val="en-US"/>
        </w:rPr>
        <w:t>up</w:t>
      </w:r>
      <w:r w:rsidR="00D0321F" w:rsidRPr="00D0321F">
        <w:rPr>
          <w:rFonts w:ascii="Arial" w:hAnsi="Arial" w:cs="Arial"/>
          <w:color w:val="C00000"/>
        </w:rPr>
        <w:t xml:space="preserve"> </w:t>
      </w:r>
      <w:r w:rsidR="00D0321F">
        <w:rPr>
          <w:rFonts w:ascii="Arial" w:hAnsi="Arial" w:cs="Arial"/>
          <w:color w:val="C00000"/>
          <w:lang w:val="en-US"/>
        </w:rPr>
        <w:t>distribution</w:t>
      </w:r>
      <w:r w:rsidR="00765C1A">
        <w:t>"</w:t>
      </w:r>
      <w:r w:rsidR="00D0321F" w:rsidRPr="00D0321F">
        <w:t>.</w:t>
      </w:r>
    </w:p>
    <w:p w14:paraId="0C1CC4AE" w14:textId="1E9C0A89"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rPr>
        <w:t xml:space="preserve">Блок </w:t>
      </w:r>
      <w:r w:rsidR="00765C1A">
        <w:t>"</w:t>
      </w:r>
      <w:r>
        <w:rPr>
          <w:rFonts w:ascii="Arial" w:hAnsi="Arial" w:cs="Arial"/>
          <w:color w:val="C00000"/>
          <w:lang w:val="en-US"/>
        </w:rPr>
        <w:t>Beam</w:t>
      </w:r>
      <w:r w:rsidR="00765C1A">
        <w:t>"</w:t>
      </w:r>
      <w:r w:rsidR="00D0321F">
        <w:rPr>
          <w:lang w:val="en-US"/>
        </w:rPr>
        <w:t xml:space="preserve"> </w:t>
      </w:r>
      <w:r w:rsidR="00D0321F">
        <w:rPr>
          <w:color w:val="00518E"/>
        </w:rPr>
        <w:t>и настройка распределения</w:t>
      </w:r>
    </w:p>
    <w:p w14:paraId="29611B53" w14:textId="09B6BB69" w:rsidR="00326F83" w:rsidRDefault="00593E55" w:rsidP="00187EFA">
      <w:pPr>
        <w:pStyle w:val="a"/>
        <w:spacing w:beforeLines="100" w:before="240" w:afterLines="150" w:after="360" w:line="276" w:lineRule="auto"/>
        <w:ind w:firstLine="0"/>
      </w:pPr>
      <w:r>
        <w:t>Откроется отд</w:t>
      </w:r>
      <w:r w:rsidRPr="003258E3">
        <w:t xml:space="preserve">ельное окно с графиками распределения интенсивности излучения </w:t>
      </w:r>
      <w:r w:rsidR="003258E3" w:rsidRPr="003258E3">
        <w:t>по</w:t>
      </w:r>
      <w:r w:rsidRPr="003258E3">
        <w:t xml:space="preserve"> длин</w:t>
      </w:r>
      <w:r w:rsidR="003258E3" w:rsidRPr="003258E3">
        <w:t>е</w:t>
      </w:r>
      <w:r w:rsidRPr="003258E3">
        <w:t xml:space="preserve"> волны или угл</w:t>
      </w:r>
      <w:r w:rsidR="003258E3" w:rsidRPr="003258E3">
        <w:t>у</w:t>
      </w:r>
      <w:r w:rsidRPr="003258E3">
        <w:t xml:space="preserve">. Опции </w:t>
      </w:r>
      <w:r w:rsidR="003258E3" w:rsidRPr="003258E3">
        <w:t>здесь</w:t>
      </w:r>
      <w:r w:rsidRPr="003258E3">
        <w:t xml:space="preserve"> следующие</w:t>
      </w:r>
      <w:r>
        <w:t>:</w:t>
      </w:r>
    </w:p>
    <w:p w14:paraId="76251E97" w14:textId="4E944848" w:rsidR="00593E55" w:rsidRDefault="00593E55" w:rsidP="00187EFA">
      <w:pPr>
        <w:pStyle w:val="a"/>
        <w:spacing w:beforeLines="100" w:before="240" w:afterLines="150" w:after="360" w:line="276" w:lineRule="auto"/>
        <w:ind w:firstLine="0"/>
      </w:pPr>
      <w:r>
        <w:t>Величина</w:t>
      </w:r>
      <w:r w:rsidRPr="00C66BA7">
        <w:t xml:space="preserve"> </w:t>
      </w:r>
      <w:r w:rsidR="00765C1A">
        <w:t>"</w:t>
      </w:r>
      <w:r>
        <w:rPr>
          <w:rFonts w:ascii="Arial" w:hAnsi="Arial" w:cs="Arial"/>
          <w:color w:val="C00000"/>
          <w:lang w:val="en-US"/>
        </w:rPr>
        <w:t>Spectral</w:t>
      </w:r>
      <w:r w:rsidRPr="00C66BA7">
        <w:rPr>
          <w:rFonts w:ascii="Arial" w:hAnsi="Arial" w:cs="Arial"/>
          <w:color w:val="C00000"/>
        </w:rPr>
        <w:t xml:space="preserve"> </w:t>
      </w:r>
      <w:r>
        <w:rPr>
          <w:rFonts w:ascii="Arial" w:hAnsi="Arial" w:cs="Arial"/>
          <w:color w:val="C00000"/>
          <w:lang w:val="en-US"/>
        </w:rPr>
        <w:t>width</w:t>
      </w:r>
      <w:r w:rsidR="00765C1A">
        <w:t>"</w:t>
      </w:r>
      <w:r w:rsidRPr="00C66BA7">
        <w:t>/</w:t>
      </w:r>
      <w:r w:rsidR="00765C1A">
        <w:t>"</w:t>
      </w:r>
      <w:r>
        <w:rPr>
          <w:rFonts w:ascii="Arial" w:hAnsi="Arial" w:cs="Arial"/>
          <w:color w:val="C00000"/>
          <w:lang w:val="en-US"/>
        </w:rPr>
        <w:t>Angular</w:t>
      </w:r>
      <w:r w:rsidRPr="00C66BA7">
        <w:rPr>
          <w:rFonts w:ascii="Arial" w:hAnsi="Arial" w:cs="Arial"/>
          <w:color w:val="C00000"/>
        </w:rPr>
        <w:t xml:space="preserve"> </w:t>
      </w:r>
      <w:r>
        <w:rPr>
          <w:rFonts w:ascii="Arial" w:hAnsi="Arial" w:cs="Arial"/>
          <w:color w:val="C00000"/>
          <w:lang w:val="en-US"/>
        </w:rPr>
        <w:t>divergence</w:t>
      </w:r>
      <w:r w:rsidR="00765C1A">
        <w:t>"</w:t>
      </w:r>
      <w:r w:rsidR="00C66BA7" w:rsidRPr="00C66BA7">
        <w:t xml:space="preserve"> – </w:t>
      </w:r>
      <w:r w:rsidR="00C66BA7" w:rsidRPr="00F0719C">
        <w:rPr>
          <w:u w:val="single"/>
        </w:rPr>
        <w:t>полная ширина</w:t>
      </w:r>
      <w:r w:rsidR="00C66BA7">
        <w:t xml:space="preserve"> на половине высоты распределения (</w:t>
      </w:r>
      <w:r w:rsidR="00C66BA7">
        <w:rPr>
          <w:lang w:val="en-US"/>
        </w:rPr>
        <w:t>FWHM</w:t>
      </w:r>
      <w:r w:rsidR="00C66BA7">
        <w:t xml:space="preserve">). </w:t>
      </w:r>
    </w:p>
    <w:p w14:paraId="481652F6" w14:textId="5A2AD4D0" w:rsidR="00F0719C" w:rsidRPr="00345CD0" w:rsidRDefault="00765C1A" w:rsidP="00187EFA">
      <w:pPr>
        <w:pStyle w:val="a"/>
        <w:spacing w:beforeLines="100" w:before="240" w:afterLines="150" w:after="360" w:line="276" w:lineRule="auto"/>
        <w:ind w:firstLine="0"/>
      </w:pPr>
      <w:r>
        <w:t>"</w:t>
      </w:r>
      <w:r w:rsidR="00F0719C">
        <w:rPr>
          <w:rFonts w:ascii="Arial" w:hAnsi="Arial" w:cs="Arial"/>
          <w:color w:val="C00000"/>
          <w:lang w:val="en-US"/>
        </w:rPr>
        <w:t>Distribution</w:t>
      </w:r>
      <w:r>
        <w:t>"</w:t>
      </w:r>
      <w:r w:rsidR="00F0719C" w:rsidRPr="00345CD0">
        <w:t xml:space="preserve"> – </w:t>
      </w:r>
      <w:r w:rsidR="00F0719C">
        <w:t>форма</w:t>
      </w:r>
      <w:r w:rsidR="00F0719C" w:rsidRPr="00345CD0">
        <w:t xml:space="preserve"> </w:t>
      </w:r>
      <w:r w:rsidR="00F0719C">
        <w:t>распределения</w:t>
      </w:r>
      <w:r w:rsidR="00F0719C" w:rsidRPr="00345CD0">
        <w:t>.</w:t>
      </w:r>
    </w:p>
    <w:p w14:paraId="351B6B65" w14:textId="051A73B4" w:rsidR="00326F83" w:rsidRDefault="00765C1A" w:rsidP="00326F83">
      <w:pPr>
        <w:pStyle w:val="a"/>
        <w:spacing w:beforeLines="100" w:before="240" w:afterLines="150" w:after="360" w:line="276" w:lineRule="auto"/>
        <w:ind w:firstLine="0"/>
      </w:pPr>
      <w:r>
        <w:t>"</w:t>
      </w:r>
      <w:r w:rsidR="008B05FC">
        <w:rPr>
          <w:rFonts w:ascii="Arial" w:hAnsi="Arial" w:cs="Arial"/>
          <w:color w:val="C00000"/>
          <w:lang w:val="en-US"/>
        </w:rPr>
        <w:t>Use</w:t>
      </w:r>
      <w:r w:rsidR="008B05FC" w:rsidRPr="008B05FC">
        <w:rPr>
          <w:rFonts w:ascii="Arial" w:hAnsi="Arial" w:cs="Arial"/>
          <w:color w:val="C00000"/>
        </w:rPr>
        <w:t xml:space="preserve"> </w:t>
      </w:r>
      <w:r w:rsidR="008B05FC">
        <w:rPr>
          <w:rFonts w:ascii="Arial" w:hAnsi="Arial" w:cs="Arial"/>
          <w:color w:val="C00000"/>
          <w:lang w:val="en-US"/>
        </w:rPr>
        <w:t>sampling</w:t>
      </w:r>
      <w:r>
        <w:t>"</w:t>
      </w:r>
      <w:r w:rsidR="00F0719C" w:rsidRPr="008B05FC">
        <w:t xml:space="preserve"> – </w:t>
      </w:r>
      <w:r w:rsidR="008B05FC">
        <w:t xml:space="preserve">рассчитать несколько кривых с разными значениями из распределения и просуммировать их с соответствующими весами. Наиболее прямой и </w:t>
      </w:r>
      <w:r>
        <w:t>"</w:t>
      </w:r>
      <w:r w:rsidR="008B05FC">
        <w:t>точный</w:t>
      </w:r>
      <w:r>
        <w:t>"</w:t>
      </w:r>
      <w:r w:rsidR="008B05FC">
        <w:t xml:space="preserve">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32C21233" w:rsidR="008B05FC" w:rsidRDefault="00765C1A" w:rsidP="00326F83">
      <w:pPr>
        <w:pStyle w:val="a"/>
        <w:spacing w:beforeLines="100" w:before="240" w:afterLines="150" w:after="360" w:line="276" w:lineRule="auto"/>
        <w:ind w:firstLine="0"/>
      </w:pPr>
      <w:r>
        <w:t>"</w:t>
      </w:r>
      <w:r w:rsidR="008B05FC">
        <w:rPr>
          <w:rFonts w:ascii="Arial" w:hAnsi="Arial" w:cs="Arial"/>
          <w:color w:val="C00000"/>
          <w:lang w:val="en-US"/>
        </w:rPr>
        <w:t>Coverage</w:t>
      </w:r>
      <w:r>
        <w:t>"</w:t>
      </w:r>
      <w:r w:rsidR="008B05FC" w:rsidRPr="008B05FC">
        <w:t xml:space="preserve"> – </w:t>
      </w:r>
      <w:r w:rsidR="00EF37F9">
        <w:t xml:space="preserve">указать ширину области, в пределах которой будут выбраны точки. </w:t>
      </w:r>
    </w:p>
    <w:p w14:paraId="2907D138" w14:textId="0A7AE061" w:rsidR="008B05FC" w:rsidRPr="00162B31" w:rsidRDefault="00765C1A" w:rsidP="00326F83">
      <w:pPr>
        <w:pStyle w:val="a"/>
        <w:spacing w:beforeLines="100" w:before="240" w:afterLines="150" w:after="360" w:line="276" w:lineRule="auto"/>
        <w:ind w:firstLine="0"/>
      </w:pPr>
      <w:r>
        <w:t>"</w:t>
      </w:r>
      <w:r w:rsidR="00EF37F9">
        <w:rPr>
          <w:rFonts w:ascii="Arial" w:hAnsi="Arial" w:cs="Arial"/>
          <w:color w:val="C00000"/>
          <w:lang w:val="en-US"/>
        </w:rPr>
        <w:t>Number</w:t>
      </w:r>
      <w:r w:rsidR="00EF37F9" w:rsidRPr="00162B31">
        <w:rPr>
          <w:rFonts w:ascii="Arial" w:hAnsi="Arial" w:cs="Arial"/>
          <w:color w:val="C00000"/>
        </w:rPr>
        <w:t xml:space="preserve"> </w:t>
      </w:r>
      <w:r w:rsidR="00EF37F9">
        <w:rPr>
          <w:rFonts w:ascii="Arial" w:hAnsi="Arial" w:cs="Arial"/>
          <w:color w:val="C00000"/>
          <w:lang w:val="en-US"/>
        </w:rPr>
        <w:t>of</w:t>
      </w:r>
      <w:r w:rsidR="00EF37F9" w:rsidRPr="00162B31">
        <w:rPr>
          <w:rFonts w:ascii="Arial" w:hAnsi="Arial" w:cs="Arial"/>
          <w:color w:val="C00000"/>
        </w:rPr>
        <w:t xml:space="preserve"> </w:t>
      </w:r>
      <w:r w:rsidR="00EF37F9">
        <w:rPr>
          <w:rFonts w:ascii="Arial" w:hAnsi="Arial" w:cs="Arial"/>
          <w:color w:val="C00000"/>
          <w:lang w:val="en-US"/>
        </w:rPr>
        <w:t>samples</w:t>
      </w:r>
      <w:r>
        <w:t>"</w:t>
      </w:r>
      <w:r w:rsidR="008B05FC" w:rsidRPr="00162B31">
        <w:t xml:space="preserve"> – </w:t>
      </w:r>
      <w:r w:rsidR="00162B31">
        <w:t>сколько</w:t>
      </w:r>
      <w:r w:rsidR="00162B31" w:rsidRPr="00162B31">
        <w:t xml:space="preserve"> </w:t>
      </w:r>
      <w:r w:rsidR="00162B31">
        <w:t>значений угла</w:t>
      </w:r>
      <w:r w:rsidR="00162B31" w:rsidRPr="00162B31">
        <w:t>/</w:t>
      </w:r>
      <w:r w:rsidR="00162B31">
        <w:t xml:space="preserve">длины волны брать </w:t>
      </w:r>
      <w:r w:rsidR="00E860FE">
        <w:t>д</w:t>
      </w:r>
      <w:r w:rsidR="00162B31">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rPr>
        <w:t>Окно углового и спектрального распределения интенсивности падающего пучка</w:t>
      </w:r>
    </w:p>
    <w:p w14:paraId="2270368B" w14:textId="08784802" w:rsidR="00326F83" w:rsidRPr="00E758DF" w:rsidRDefault="000D2F6C" w:rsidP="00187EFA">
      <w:pPr>
        <w:pStyle w:val="a"/>
        <w:spacing w:beforeLines="100" w:before="240" w:afterLines="150" w:after="360" w:line="276" w:lineRule="auto"/>
        <w:ind w:firstLine="0"/>
      </w:pPr>
      <w:r>
        <w:t xml:space="preserve">Если опция </w:t>
      </w:r>
      <w:r w:rsidR="00765C1A">
        <w:t>"</w:t>
      </w:r>
      <w:r>
        <w:rPr>
          <w:rFonts w:ascii="Arial" w:hAnsi="Arial" w:cs="Arial"/>
          <w:color w:val="C00000"/>
          <w:lang w:val="en-US"/>
        </w:rPr>
        <w:t>Use</w:t>
      </w:r>
      <w:r w:rsidRPr="008B05FC">
        <w:rPr>
          <w:rFonts w:ascii="Arial" w:hAnsi="Arial" w:cs="Arial"/>
          <w:color w:val="C00000"/>
        </w:rPr>
        <w:t xml:space="preserve"> </w:t>
      </w:r>
      <w:r>
        <w:rPr>
          <w:rFonts w:ascii="Arial" w:hAnsi="Arial" w:cs="Arial"/>
          <w:color w:val="C00000"/>
          <w:lang w:val="en-US"/>
        </w:rPr>
        <w:t>sampling</w:t>
      </w:r>
      <w:r w:rsidR="00765C1A">
        <w:t>"</w:t>
      </w:r>
      <w:r>
        <w:t xml:space="preserve"> выключена или недоступна, то </w:t>
      </w:r>
      <w:r w:rsidR="00C757C8">
        <w:t xml:space="preserve">расходимость учитывается более простым </w:t>
      </w:r>
      <w:r w:rsidR="00332C3D">
        <w:t>образом</w:t>
      </w:r>
      <w:r w:rsidR="00FC1D3F">
        <w:t>:</w:t>
      </w:r>
      <w:r w:rsidR="0078296B">
        <w:t xml:space="preserve"> </w:t>
      </w:r>
      <w:r w:rsidR="00765C1A">
        <w:t>"</w:t>
      </w:r>
      <w:r w:rsidR="00CB66E0">
        <w:t>чистая</w:t>
      </w:r>
      <w:r w:rsidR="00765C1A">
        <w:t>"</w:t>
      </w:r>
      <w:r w:rsidR="0078296B">
        <w:t xml:space="preserve"> кривая </w:t>
      </w:r>
      <w:r w:rsidR="00CB66E0">
        <w:t xml:space="preserve">заменяется </w:t>
      </w:r>
      <w:r w:rsidR="0078296B">
        <w:t>свёрт</w:t>
      </w:r>
      <w:r w:rsidR="00CB66E0">
        <w:t>кой</w:t>
      </w:r>
      <w:r w:rsidR="0078296B">
        <w:t xml:space="preserve"> с соответствующим распределением.</w:t>
      </w:r>
      <w:r w:rsidR="0048044B" w:rsidRPr="0048044B">
        <w:t xml:space="preserve"> </w:t>
      </w:r>
      <w:r w:rsidR="0048044B">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t xml:space="preserve">уширения </w:t>
      </w:r>
      <w:r w:rsidR="00EF2A02" w:rsidRPr="00EF2A02">
        <w:t xml:space="preserve">применяется </w:t>
      </w:r>
      <w:r w:rsidR="0048044B" w:rsidRPr="00EF2A02">
        <w:t>спектральное</w:t>
      </w:r>
      <w:r w:rsidR="0048044B">
        <w:t xml:space="preserve"> уширение, которое даёт такое же распределение волнового вектора</w:t>
      </w:r>
      <w:r w:rsidR="00E758DF" w:rsidRPr="00E758DF">
        <w:t xml:space="preserve"> </w:t>
      </w:r>
      <w:r w:rsidR="00700892" w:rsidRPr="00D71B30">
        <w:rPr>
          <w:position w:val="-24"/>
        </w:rPr>
        <w:object w:dxaOrig="3260" w:dyaOrig="620" w14:anchorId="0F2C448C">
          <v:shape id="_x0000_i1045" type="#_x0000_t75" style="width:162.15pt;height:31.95pt" o:ole="">
            <v:imagedata r:id="rId393" o:title=""/>
          </v:shape>
          <o:OLEObject Type="Embed" ProgID="Equation.3" ShapeID="_x0000_i1045" DrawAspect="Content" ObjectID="_1732131011" r:id="rId394"/>
        </w:object>
      </w:r>
      <w:r w:rsidR="00E758DF" w:rsidRPr="00E758DF">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t xml:space="preserve">Распределение с включенным семплингом и достаточным числом точек </w:t>
      </w:r>
      <w:r w:rsidR="00A96DF4">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92" w:name="_Toc121347698"/>
      <w:r>
        <w:rPr>
          <w:rFonts w:ascii="Times New Roman" w:hAnsi="Times New Roman" w:cs="Times New Roman"/>
          <w:color w:val="0070C0"/>
        </w:rPr>
        <w:t>Экспериментальная кривая</w:t>
      </w:r>
      <w:bookmarkEnd w:id="192"/>
    </w:p>
    <w:p w14:paraId="076BB669" w14:textId="7BD3B23C" w:rsidR="00EC5973" w:rsidRPr="00EB7A4B" w:rsidRDefault="00EC5973" w:rsidP="00EC5973">
      <w:pPr>
        <w:pStyle w:val="a"/>
        <w:spacing w:beforeLines="100" w:before="240" w:afterLines="150" w:after="360" w:line="276" w:lineRule="auto"/>
        <w:ind w:firstLine="0"/>
      </w:pPr>
      <w:r>
        <w:t xml:space="preserve">Структура окна </w:t>
      </w:r>
      <w:r w:rsidR="001060D3">
        <w:t>экспериментальной</w:t>
      </w:r>
      <w:r>
        <w:t xml:space="preserve"> кривой подробно рассматривается</w:t>
      </w:r>
      <w:r w:rsidR="001060D3">
        <w:t xml:space="preserve"> в главе</w:t>
      </w:r>
      <w:r>
        <w:t xml:space="preserve"> </w:t>
      </w:r>
      <w:hyperlink w:anchor="_Specular_scan" w:history="1">
        <w:r w:rsidR="001060D3" w:rsidRPr="001060D3">
          <w:rPr>
            <w:rStyle w:val="Hyperlink"/>
            <w:b/>
            <w:bCs/>
          </w:rPr>
          <w:t>Пользовательский интерфейс</w:t>
        </w:r>
      </w:hyperlink>
      <w:r>
        <w:t>.</w:t>
      </w:r>
      <w:r w:rsidRPr="00CE6CE9">
        <w:t xml:space="preserve"> </w:t>
      </w:r>
      <w:r w:rsidR="009473DC">
        <w:t>Окно</w:t>
      </w:r>
      <w:r w:rsidR="009473DC" w:rsidRPr="009473DC">
        <w:t xml:space="preserve"> </w:t>
      </w:r>
      <w:r w:rsidR="009473DC">
        <w:t>состоит</w:t>
      </w:r>
      <w:r w:rsidR="009473DC" w:rsidRPr="009473DC">
        <w:t xml:space="preserve"> </w:t>
      </w:r>
      <w:r w:rsidR="009473DC">
        <w:t>из</w:t>
      </w:r>
      <w:r w:rsidR="009473DC" w:rsidRPr="009473DC">
        <w:t xml:space="preserve"> </w:t>
      </w:r>
      <w:r w:rsidR="009473DC">
        <w:t>блоков</w:t>
      </w:r>
      <w:r w:rsidRPr="009473DC">
        <w:t xml:space="preserve"> </w:t>
      </w:r>
      <w:r w:rsidR="00765C1A">
        <w:t>"</w:t>
      </w:r>
      <w:hyperlink w:anchor="_Measurement" w:history="1">
        <w:r w:rsidR="00221B26" w:rsidRPr="009473DC">
          <w:rPr>
            <w:rStyle w:val="Hyperlink"/>
            <w:rFonts w:ascii="Arial" w:hAnsi="Arial" w:cs="Arial"/>
            <w:lang w:val="en-US"/>
          </w:rPr>
          <w:t>Measurement</w:t>
        </w:r>
      </w:hyperlink>
      <w:r w:rsidR="00765C1A">
        <w:t>"</w:t>
      </w:r>
      <w:r w:rsidR="00221B26" w:rsidRPr="009473DC">
        <w:t xml:space="preserve">, </w:t>
      </w:r>
      <w:r w:rsidR="00765C1A">
        <w:t>"</w:t>
      </w:r>
      <w:hyperlink w:anchor="_Argument_1" w:history="1">
        <w:r w:rsidR="00221B26" w:rsidRPr="009473DC">
          <w:rPr>
            <w:rStyle w:val="Hyperlink"/>
            <w:rFonts w:ascii="Arial" w:hAnsi="Arial" w:cs="Arial"/>
            <w:lang w:val="en-US"/>
          </w:rPr>
          <w:t>Argument</w:t>
        </w:r>
      </w:hyperlink>
      <w:r w:rsidR="00765C1A">
        <w:t>"</w:t>
      </w:r>
      <w:r w:rsidR="00221B26" w:rsidRPr="009473DC">
        <w:t xml:space="preserve">, </w:t>
      </w:r>
      <w:r w:rsidR="00765C1A">
        <w:t>"</w:t>
      </w:r>
      <w:hyperlink w:anchor="_Value" w:history="1">
        <w:r w:rsidR="00221B26" w:rsidRPr="009473DC">
          <w:rPr>
            <w:rStyle w:val="Hyperlink"/>
            <w:rFonts w:ascii="Arial" w:hAnsi="Arial" w:cs="Arial"/>
            <w:lang w:val="en-US"/>
          </w:rPr>
          <w:t>Value</w:t>
        </w:r>
      </w:hyperlink>
      <w:r w:rsidR="00765C1A">
        <w:t>"</w:t>
      </w:r>
      <w:r w:rsidR="00221B26" w:rsidRPr="009473DC">
        <w:t xml:space="preserve">, </w:t>
      </w:r>
      <w:r w:rsidR="00765C1A">
        <w:t>"</w:t>
      </w:r>
      <w:hyperlink w:anchor="_Beam_1" w:history="1">
        <w:r w:rsidR="00221B26" w:rsidRPr="009473DC">
          <w:rPr>
            <w:rStyle w:val="Hyperlink"/>
            <w:rFonts w:ascii="Arial" w:hAnsi="Arial" w:cs="Arial"/>
            <w:lang w:val="en-US"/>
          </w:rPr>
          <w:t>Beam</w:t>
        </w:r>
      </w:hyperlink>
      <w:r w:rsidR="00765C1A">
        <w:t>"</w:t>
      </w:r>
      <w:r w:rsidR="00221B26" w:rsidRPr="009473DC">
        <w:t xml:space="preserve">, </w:t>
      </w:r>
      <w:r w:rsidR="00765C1A">
        <w:t>"</w:t>
      </w:r>
      <w:hyperlink w:anchor="_Detector_1" w:history="1">
        <w:r w:rsidR="00221B26" w:rsidRPr="009473DC">
          <w:rPr>
            <w:rStyle w:val="Hyperlink"/>
            <w:rFonts w:ascii="Arial" w:hAnsi="Arial" w:cs="Arial"/>
            <w:lang w:val="en-US"/>
          </w:rPr>
          <w:t>Detector</w:t>
        </w:r>
      </w:hyperlink>
      <w:r w:rsidR="00765C1A">
        <w:t>"</w:t>
      </w:r>
      <w:r w:rsidR="00221B26" w:rsidRPr="009473DC">
        <w:t xml:space="preserve">, </w:t>
      </w:r>
      <w:r w:rsidR="00765C1A">
        <w:t>"</w:t>
      </w:r>
      <w:hyperlink w:anchor="_Footprint_and_distortion_1" w:history="1">
        <w:r w:rsidR="00221B26" w:rsidRPr="009473DC">
          <w:rPr>
            <w:rStyle w:val="Hyperlink"/>
            <w:rFonts w:ascii="Arial" w:hAnsi="Arial" w:cs="Arial"/>
            <w:lang w:val="en-US"/>
          </w:rPr>
          <w:t>Footprint</w:t>
        </w:r>
        <w:r w:rsidR="00221B26" w:rsidRPr="009473DC">
          <w:rPr>
            <w:rStyle w:val="Hyperlink"/>
            <w:rFonts w:ascii="Arial" w:hAnsi="Arial" w:cs="Arial"/>
          </w:rPr>
          <w:t xml:space="preserve"> </w:t>
        </w:r>
        <w:r w:rsidR="00221B26" w:rsidRPr="009473DC">
          <w:rPr>
            <w:rStyle w:val="Hyperlink"/>
            <w:rFonts w:ascii="Arial" w:hAnsi="Arial" w:cs="Arial"/>
            <w:lang w:val="en-US"/>
          </w:rPr>
          <w:t>and</w:t>
        </w:r>
        <w:r w:rsidR="00221B26" w:rsidRPr="009473DC">
          <w:rPr>
            <w:rStyle w:val="Hyperlink"/>
            <w:rFonts w:ascii="Arial" w:hAnsi="Arial" w:cs="Arial"/>
          </w:rPr>
          <w:t xml:space="preserve"> </w:t>
        </w:r>
        <w:r w:rsidR="00221B26" w:rsidRPr="009473DC">
          <w:rPr>
            <w:rStyle w:val="Hyperlink"/>
            <w:rFonts w:ascii="Arial" w:hAnsi="Arial" w:cs="Arial"/>
            <w:lang w:val="en-US"/>
          </w:rPr>
          <w:t>distortion</w:t>
        </w:r>
      </w:hyperlink>
      <w:r w:rsidR="00765C1A">
        <w:t>"</w:t>
      </w:r>
      <w:r w:rsidR="009473DC" w:rsidRPr="009473DC">
        <w:t xml:space="preserve"> </w:t>
      </w:r>
      <w:r w:rsidR="009473DC">
        <w:t>и</w:t>
      </w:r>
      <w:r w:rsidR="009473DC" w:rsidRPr="009473DC">
        <w:t xml:space="preserve"> </w:t>
      </w:r>
      <w:hyperlink w:anchor="_Нижняя_панель" w:history="1">
        <w:r w:rsidR="009473DC" w:rsidRPr="009473DC">
          <w:rPr>
            <w:rStyle w:val="Hyperlink"/>
          </w:rPr>
          <w:t>нижнего блока</w:t>
        </w:r>
      </w:hyperlink>
      <w:r w:rsidR="009473DC" w:rsidRPr="009473DC">
        <w:t xml:space="preserve"> </w:t>
      </w:r>
      <w:r w:rsidR="009473DC">
        <w:t>с</w:t>
      </w:r>
      <w:r w:rsidR="009473DC" w:rsidRPr="009473DC">
        <w:t xml:space="preserve"> </w:t>
      </w:r>
      <w:r w:rsidR="009473DC">
        <w:t>кнопками</w:t>
      </w:r>
      <w:r w:rsidR="009473DC" w:rsidRPr="009473DC">
        <w:t xml:space="preserve"> </w:t>
      </w:r>
      <w:r w:rsidR="009473DC">
        <w:t>загрузки и выгрузки данных</w:t>
      </w:r>
      <w:r w:rsidR="00221B26" w:rsidRPr="009473DC">
        <w:t>.</w:t>
      </w:r>
    </w:p>
    <w:p w14:paraId="7E18F6F0" w14:textId="74BD5041" w:rsidR="007F4FC9" w:rsidRDefault="007F4FC9" w:rsidP="00EC5973">
      <w:pPr>
        <w:pStyle w:val="a"/>
        <w:spacing w:beforeLines="100" w:before="240" w:afterLines="150" w:after="360" w:line="276" w:lineRule="auto"/>
        <w:ind w:firstLine="0"/>
      </w:pPr>
      <w:r>
        <w:lastRenderedPageBreak/>
        <w:t xml:space="preserve">Процесс загрузки данных описан в разделе </w:t>
      </w:r>
      <w:r w:rsidR="00765C1A">
        <w:t>"</w:t>
      </w:r>
      <w:hyperlink w:anchor="_Импорт" w:history="1">
        <w:r w:rsidRPr="004644F5">
          <w:rPr>
            <w:rStyle w:val="Hyperlink"/>
            <w:rFonts w:ascii="Arial" w:hAnsi="Arial" w:cs="Arial"/>
            <w:lang w:val="en-US"/>
          </w:rPr>
          <w:t>Import</w:t>
        </w:r>
      </w:hyperlink>
      <w:r w:rsidR="00765C1A">
        <w:t>"</w:t>
      </w:r>
      <w:r w:rsidRPr="007F4FC9">
        <w:t xml:space="preserve"> </w:t>
      </w:r>
      <w:r>
        <w:t xml:space="preserve">главы </w:t>
      </w:r>
      <w:r w:rsidR="00765C1A">
        <w:t>"</w:t>
      </w:r>
      <w:hyperlink w:anchor="_Экспорт_и_импорт" w:history="1">
        <w:r w:rsidRPr="004644F5">
          <w:rPr>
            <w:rStyle w:val="Hyperlink"/>
            <w:rFonts w:ascii="Arial" w:hAnsi="Arial" w:cs="Arial"/>
          </w:rPr>
          <w:t>Экспорт и импорт данных</w:t>
        </w:r>
      </w:hyperlink>
      <w:r w:rsidR="00765C1A">
        <w:t>"</w:t>
      </w:r>
      <w:r w:rsidR="004644F5">
        <w:t>. Формат данных оп</w:t>
      </w:r>
      <w:r w:rsidR="004644F5" w:rsidRPr="00EF2A02">
        <w:t xml:space="preserve">исан </w:t>
      </w:r>
      <w:hyperlink w:anchor="_Экспериментальные_кривые_1" w:history="1">
        <w:r w:rsidR="00EF2A02">
          <w:rPr>
            <w:rStyle w:val="Hyperlink"/>
          </w:rPr>
          <w:t>в соответствующем разделе</w:t>
        </w:r>
      </w:hyperlink>
      <w:r w:rsidR="004644F5" w:rsidRPr="00EF2A02">
        <w:t>.</w:t>
      </w:r>
    </w:p>
    <w:p w14:paraId="6FBD60AC" w14:textId="0C6B7E90" w:rsidR="00A3015A" w:rsidRPr="00A96DF4" w:rsidRDefault="00F46687" w:rsidP="0091643D">
      <w:pPr>
        <w:pStyle w:val="a"/>
        <w:spacing w:beforeLines="100" w:before="240" w:afterLines="150" w:after="360" w:line="276" w:lineRule="auto"/>
        <w:ind w:firstLine="0"/>
      </w:pPr>
      <w:r>
        <w:t>После того, как кривая появилась на графике, обратите внимание на диапазоны осей, проверьте корректность данных.</w:t>
      </w:r>
      <w:r w:rsidR="00A96DF4">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Toc121347699"/>
      <w:r>
        <w:rPr>
          <w:rFonts w:ascii="Times New Roman" w:hAnsi="Times New Roman" w:cs="Times New Roman"/>
          <w:i w:val="0"/>
          <w:color w:val="0070C0"/>
          <w:lang w:val="en-US"/>
        </w:rPr>
        <w:t>Detector scan</w:t>
      </w:r>
      <w:bookmarkEnd w:id="193"/>
    </w:p>
    <w:p w14:paraId="4D9C5476" w14:textId="0230966E" w:rsidR="00033F4E" w:rsidRPr="00F25563" w:rsidRDefault="00553585" w:rsidP="00F25563">
      <w:pPr>
        <w:pStyle w:val="a"/>
        <w:spacing w:beforeLines="100" w:before="240" w:afterLines="150" w:after="360" w:line="276" w:lineRule="auto"/>
        <w:ind w:firstLine="0"/>
      </w:pPr>
      <w:r>
        <w:t xml:space="preserve">Структура окна </w:t>
      </w:r>
      <w:hyperlink w:anchor="_Detector_scan_1" w:history="1">
        <w:r w:rsidRPr="00FA172D">
          <w:rPr>
            <w:rStyle w:val="Hyperlink"/>
          </w:rPr>
          <w:t>независимой</w:t>
        </w:r>
      </w:hyperlink>
      <w:r w:rsidR="00836480" w:rsidRPr="00836480">
        <w:t xml:space="preserve"> </w:t>
      </w:r>
      <w:r w:rsidR="00836480">
        <w:t xml:space="preserve">и </w:t>
      </w:r>
      <w:hyperlink w:anchor="_Detector_scan" w:history="1">
        <w:r w:rsidR="00836480" w:rsidRPr="00FA172D">
          <w:rPr>
            <w:rStyle w:val="Hyperlink"/>
          </w:rPr>
          <w:t>экспериментальной</w:t>
        </w:r>
      </w:hyperlink>
      <w:r w:rsidR="00836480">
        <w:t xml:space="preserve"> </w:t>
      </w:r>
      <w:r>
        <w:t xml:space="preserve">кривой подробно рассматривается в главе </w:t>
      </w:r>
      <w:r w:rsidRPr="00FA172D">
        <w:rPr>
          <w:b/>
          <w:bCs/>
        </w:rPr>
        <w:t>Пользовательский интерфейс</w:t>
      </w:r>
      <w:r>
        <w:t>.</w:t>
      </w:r>
      <w:r w:rsidRPr="00CE6CE9">
        <w:t xml:space="preserve"> </w:t>
      </w:r>
      <w:r w:rsidR="00FA172D">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21347700"/>
      <w:r>
        <w:rPr>
          <w:rFonts w:ascii="Times New Roman" w:hAnsi="Times New Roman" w:cs="Times New Roman"/>
          <w:i w:val="0"/>
          <w:color w:val="0070C0"/>
          <w:lang w:val="en-US"/>
        </w:rPr>
        <w:t>Rocking scan</w:t>
      </w:r>
      <w:bookmarkEnd w:id="194"/>
    </w:p>
    <w:p w14:paraId="5139F34F" w14:textId="0F4FF170" w:rsidR="00B344A6" w:rsidRPr="00B344A6" w:rsidRDefault="00B950E7" w:rsidP="00B344A6">
      <w:pPr>
        <w:pStyle w:val="a"/>
        <w:spacing w:beforeLines="100" w:before="240" w:afterLines="150" w:after="360" w:line="276" w:lineRule="auto"/>
        <w:ind w:firstLine="0"/>
      </w:pPr>
      <w:r>
        <w:t xml:space="preserve">Структура окна </w:t>
      </w:r>
      <w:hyperlink w:anchor="_Rocking_scan" w:history="1">
        <w:r w:rsidRPr="00FA172D">
          <w:rPr>
            <w:rStyle w:val="Hyperlink"/>
          </w:rPr>
          <w:t>независимой</w:t>
        </w:r>
      </w:hyperlink>
      <w:r w:rsidRPr="00836480">
        <w:t xml:space="preserve"> </w:t>
      </w:r>
      <w:r>
        <w:t xml:space="preserve">и </w:t>
      </w:r>
      <w:hyperlink w:anchor="_Rocking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rsidR="001C38A9">
        <w:t xml:space="preserve">Почти все параметры такие же как для </w:t>
      </w:r>
      <w:hyperlink w:anchor="_Specular_scan_2" w:history="1">
        <w:r w:rsidR="001C38A9" w:rsidRPr="0090548F">
          <w:rPr>
            <w:rStyle w:val="Hyperlink"/>
          </w:rPr>
          <w:t>зеркальной геометрии</w:t>
        </w:r>
      </w:hyperlink>
      <w:r w:rsidR="001C38A9">
        <w:t>, но тип аргумента можно выбрать: угол скольжения падающего пучка или отклонение образца от зеркального положения. Д</w:t>
      </w:r>
      <w:r>
        <w:t>ополнительный параметр –</w:t>
      </w:r>
      <w:r w:rsidR="001C38A9">
        <w:t xml:space="preserve"> </w:t>
      </w:r>
      <w:r>
        <w:t xml:space="preserve">угол скольжения пучка, </w:t>
      </w:r>
      <w:r w:rsidR="001C38A9">
        <w:t>при котором отражённый пучок попадает в детектор</w:t>
      </w:r>
      <w: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Toc121347701"/>
      <w:r>
        <w:rPr>
          <w:rFonts w:ascii="Times New Roman" w:hAnsi="Times New Roman" w:cs="Times New Roman"/>
          <w:i w:val="0"/>
          <w:color w:val="0070C0"/>
          <w:lang w:val="en-US"/>
        </w:rPr>
        <w:t>Offset scan</w:t>
      </w:r>
      <w:bookmarkEnd w:id="195"/>
    </w:p>
    <w:p w14:paraId="4BAC6A9D" w14:textId="26AF1720" w:rsidR="0090548F" w:rsidRPr="0090548F" w:rsidRDefault="006C590E" w:rsidP="0090548F">
      <w:pPr>
        <w:pStyle w:val="a"/>
        <w:spacing w:beforeLines="100" w:before="240" w:afterLines="150" w:after="360" w:line="276" w:lineRule="auto"/>
        <w:ind w:firstLine="0"/>
      </w:pPr>
      <w:r>
        <w:t xml:space="preserve">Структура окна </w:t>
      </w:r>
      <w:hyperlink w:anchor="_Offset_scan" w:history="1">
        <w:r w:rsidRPr="00FA172D">
          <w:rPr>
            <w:rStyle w:val="Hyperlink"/>
          </w:rPr>
          <w:t>независимой</w:t>
        </w:r>
      </w:hyperlink>
      <w:r w:rsidRPr="00836480">
        <w:t xml:space="preserve"> </w:t>
      </w:r>
      <w:r>
        <w:t xml:space="preserve">и </w:t>
      </w:r>
      <w:hyperlink w:anchor="_Offset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t xml:space="preserve">Почти все параметры такие же как для </w:t>
      </w:r>
      <w:hyperlink w:anchor="_Specular_scan_2" w:history="1">
        <w:r w:rsidRPr="0090548F">
          <w:rPr>
            <w:rStyle w:val="Hyperlink"/>
          </w:rPr>
          <w:t>зеркальной геометрии</w:t>
        </w:r>
      </w:hyperlink>
      <w:r w:rsidR="0090548F">
        <w:t xml:space="preserve">. </w:t>
      </w:r>
      <w:r>
        <w:t xml:space="preserve">Дополнительный параметр – </w:t>
      </w:r>
      <w:r w:rsidR="0090548F">
        <w:t>постоянный сдвиг детектора от зеркального направления</w:t>
      </w:r>
      <w: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1347702"/>
      <w:r>
        <w:rPr>
          <w:rFonts w:ascii="Times New Roman" w:hAnsi="Times New Roman" w:cs="Times New Roman"/>
          <w:i w:val="0"/>
          <w:color w:val="0070C0"/>
          <w:lang w:val="en-US"/>
        </w:rPr>
        <w:t>GISAS map</w:t>
      </w:r>
      <w:bookmarkEnd w:id="196"/>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7" w:name="_Toc121347703"/>
      <w:r>
        <w:rPr>
          <w:rFonts w:ascii="Times New Roman" w:hAnsi="Times New Roman" w:cs="Times New Roman"/>
          <w:color w:val="0070C0"/>
        </w:rPr>
        <w:t>Независимая кривая</w:t>
      </w:r>
      <w:bookmarkEnd w:id="197"/>
    </w:p>
    <w:p w14:paraId="05EA7BBB" w14:textId="77777777" w:rsidR="00232E44" w:rsidRDefault="00821135" w:rsidP="00821135">
      <w:pPr>
        <w:pStyle w:val="a"/>
        <w:spacing w:beforeLines="100" w:before="240" w:afterLines="150" w:after="360" w:line="276" w:lineRule="auto"/>
        <w:ind w:firstLine="0"/>
      </w:pPr>
      <w:r>
        <w:t>Структура окна независимо</w:t>
      </w:r>
      <w:r w:rsidR="00F326FA">
        <w:t>го</w:t>
      </w:r>
      <w:r>
        <w:t xml:space="preserve"> </w:t>
      </w:r>
      <w:r w:rsidR="00031AAD">
        <w:rPr>
          <w:lang w:val="en-US"/>
        </w:rPr>
        <w:t>GISAS</w:t>
      </w:r>
      <w:r w:rsidR="00031AAD" w:rsidRPr="00031AAD">
        <w:t xml:space="preserve"> </w:t>
      </w:r>
      <w:r w:rsidR="00F326FA">
        <w:t>измерения</w:t>
      </w:r>
      <w:r>
        <w:t xml:space="preserve"> подробно рассматривается в главе </w:t>
      </w:r>
      <w:hyperlink w:anchor="_GISAS_map" w:history="1">
        <w:r w:rsidRPr="001060D3">
          <w:rPr>
            <w:rStyle w:val="Hyperlink"/>
            <w:b/>
            <w:bCs/>
          </w:rPr>
          <w:t>Пользовательский интерфейс</w:t>
        </w:r>
      </w:hyperlink>
      <w:r>
        <w:t xml:space="preserve">. </w:t>
      </w:r>
    </w:p>
    <w:p w14:paraId="2ED17EDE" w14:textId="64B45B07" w:rsidR="00821135" w:rsidRDefault="00F326FA" w:rsidP="00821135">
      <w:pPr>
        <w:pStyle w:val="a"/>
        <w:spacing w:beforeLines="100" w:before="240" w:afterLines="150" w:after="360" w:line="276" w:lineRule="auto"/>
        <w:ind w:firstLine="0"/>
      </w:pPr>
      <w:r>
        <w:t>Данные на детекторе двумерные, но угол скольжения пучка задаётся только для полярной координаты θ</w:t>
      </w:r>
      <w:r w:rsidRPr="00F326FA">
        <w:rPr>
          <w:vertAlign w:val="subscript"/>
        </w:rPr>
        <w:t>0</w:t>
      </w:r>
      <w:r>
        <w:t>. Азимутальной координаты пучка</w:t>
      </w:r>
      <w:r w:rsidR="00C610B1" w:rsidRPr="00766C88">
        <w:t xml:space="preserve"> </w:t>
      </w:r>
      <w:r>
        <w:t>φ</w:t>
      </w:r>
      <w:r w:rsidRPr="00F326FA">
        <w:rPr>
          <w:vertAlign w:val="subscript"/>
        </w:rPr>
        <w:t>0</w:t>
      </w:r>
      <w:r w:rsidR="001F5F77">
        <w:t xml:space="preserve"> нет, она считается равной нулю.</w:t>
      </w:r>
      <w:r w:rsidR="00601C40">
        <w:t xml:space="preserve"> Но угловая расходимость</w:t>
      </w:r>
      <w:r w:rsidR="00232E44">
        <w:t xml:space="preserve"> Δφ</w:t>
      </w:r>
      <w:r w:rsidR="00232E44" w:rsidRPr="00F326FA">
        <w:rPr>
          <w:vertAlign w:val="subscript"/>
        </w:rPr>
        <w:t>0</w:t>
      </w:r>
      <w:r w:rsidR="00601C40">
        <w:t xml:space="preserve"> в азимутальной </w:t>
      </w:r>
      <w:r w:rsidR="00BE4C53">
        <w:t xml:space="preserve">плоскости может </w:t>
      </w:r>
      <w:r w:rsidR="00232E44">
        <w:t>быть задана.</w:t>
      </w:r>
    </w:p>
    <w:p w14:paraId="58B45632" w14:textId="6B8A66C7"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rPr>
        <w:t xml:space="preserve"> </w:t>
      </w:r>
      <w:r w:rsidR="00F326FA">
        <w:rPr>
          <w:color w:val="00518E"/>
        </w:rPr>
        <w:t xml:space="preserve">Блок </w:t>
      </w:r>
      <w:r w:rsidR="00765C1A">
        <w:t>"</w:t>
      </w:r>
      <w:r w:rsidR="00F326FA">
        <w:rPr>
          <w:rFonts w:ascii="Arial" w:hAnsi="Arial" w:cs="Arial"/>
          <w:color w:val="C00000"/>
          <w:lang w:val="en-US"/>
        </w:rPr>
        <w:t>Beam</w:t>
      </w:r>
      <w:r w:rsidR="00765C1A">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8" w:name="_Toc121347704"/>
      <w:r>
        <w:rPr>
          <w:rFonts w:ascii="Times New Roman" w:hAnsi="Times New Roman" w:cs="Times New Roman"/>
          <w:color w:val="0070C0"/>
        </w:rPr>
        <w:t>Экспериментальная кривая</w:t>
      </w:r>
      <w:bookmarkEnd w:id="198"/>
    </w:p>
    <w:p w14:paraId="2C4FBB94" w14:textId="39ECD871" w:rsidR="00B06913" w:rsidRPr="00EB7A4B" w:rsidRDefault="00B06913" w:rsidP="00B06913">
      <w:pPr>
        <w:pStyle w:val="a"/>
        <w:spacing w:beforeLines="100" w:before="240" w:afterLines="150" w:after="360" w:line="276" w:lineRule="auto"/>
        <w:ind w:firstLine="0"/>
      </w:pPr>
      <w:r>
        <w:t xml:space="preserve">Структура окна экспериментальной кривой подробно рассматривается в главе </w:t>
      </w:r>
      <w:hyperlink w:anchor="_GISAS_map_1" w:history="1">
        <w:r w:rsidRPr="001060D3">
          <w:rPr>
            <w:rStyle w:val="Hyperlink"/>
            <w:b/>
            <w:bCs/>
          </w:rPr>
          <w:t>Пользовательский интерфейс</w:t>
        </w:r>
      </w:hyperlink>
      <w:r>
        <w:t>.</w:t>
      </w:r>
      <w:r w:rsidRPr="00CE6CE9">
        <w:t xml:space="preserve"> </w:t>
      </w:r>
    </w:p>
    <w:p w14:paraId="09DBE227" w14:textId="01558D6C" w:rsidR="00B06913" w:rsidRDefault="00B06913" w:rsidP="00B06913">
      <w:pPr>
        <w:pStyle w:val="a"/>
        <w:spacing w:beforeLines="100" w:before="240" w:afterLines="150" w:after="360" w:line="276" w:lineRule="auto"/>
        <w:ind w:firstLine="0"/>
      </w:pPr>
      <w:r>
        <w:t xml:space="preserve">Процесс загрузки данных </w:t>
      </w:r>
      <w:r w:rsidR="00A652C3" w:rsidRPr="00E64B0A">
        <w:t>такой же</w:t>
      </w:r>
      <w:r w:rsidR="00A652C3">
        <w:t>, как и для одномерных кривых</w:t>
      </w:r>
      <w:r w:rsidR="00E64B0A">
        <w:t>, и описан</w:t>
      </w:r>
      <w:r>
        <w:t xml:space="preserve"> в разделе </w:t>
      </w:r>
      <w:r w:rsidR="00765C1A">
        <w:t>"</w:t>
      </w:r>
      <w:hyperlink w:anchor="_Импорт" w:history="1">
        <w:r w:rsidRPr="004644F5">
          <w:rPr>
            <w:rStyle w:val="Hyperlink"/>
            <w:rFonts w:ascii="Arial" w:hAnsi="Arial" w:cs="Arial"/>
            <w:lang w:val="en-US"/>
          </w:rPr>
          <w:t>Import</w:t>
        </w:r>
      </w:hyperlink>
      <w:r w:rsidR="00765C1A">
        <w:t>"</w:t>
      </w:r>
      <w:r w:rsidRPr="007F4FC9">
        <w:t xml:space="preserve"> </w:t>
      </w:r>
      <w:r>
        <w:t xml:space="preserve">главы </w:t>
      </w:r>
      <w:r w:rsidR="00765C1A">
        <w:t>"</w:t>
      </w:r>
      <w:hyperlink w:anchor="_Экспорт_и_импорт" w:history="1">
        <w:r w:rsidRPr="004644F5">
          <w:rPr>
            <w:rStyle w:val="Hyperlink"/>
            <w:rFonts w:ascii="Arial" w:hAnsi="Arial" w:cs="Arial"/>
          </w:rPr>
          <w:t>Экспорт и импорт данных</w:t>
        </w:r>
      </w:hyperlink>
      <w:r w:rsidR="00765C1A">
        <w:t>"</w:t>
      </w:r>
      <w:r>
        <w:t xml:space="preserve">. </w:t>
      </w:r>
      <w:r w:rsidR="0096083F">
        <w:t>То есть</w:t>
      </w:r>
      <w:r w:rsidR="00D93C66">
        <w:t>,</w:t>
      </w:r>
      <w:r w:rsidR="00BC1C3B">
        <w:t xml:space="preserve"> </w:t>
      </w:r>
      <w:r w:rsidR="00CE4534">
        <w:t>нужно</w:t>
      </w:r>
      <w:r w:rsidR="0096083F">
        <w:t xml:space="preserve"> просто перетащить файл с данными на окно кривой. </w:t>
      </w:r>
      <w:r>
        <w:t xml:space="preserve">Формат </w:t>
      </w:r>
      <w:r w:rsidR="00E64B0A">
        <w:t xml:space="preserve">двумерных </w:t>
      </w:r>
      <w:r>
        <w:t xml:space="preserve">данных описан </w:t>
      </w:r>
      <w:r w:rsidR="00E64B0A">
        <w:t xml:space="preserve">также в </w:t>
      </w:r>
      <w:hyperlink w:anchor="_2D_данные" w:history="1">
        <w:r w:rsidR="00E64B0A" w:rsidRPr="00E64B0A">
          <w:rPr>
            <w:rStyle w:val="Hyperlink"/>
          </w:rPr>
          <w:t>соответствующем разделе</w:t>
        </w:r>
      </w:hyperlink>
      <w:r>
        <w:t>.</w:t>
      </w:r>
    </w:p>
    <w:p w14:paraId="7CE17678" w14:textId="327DD3E2" w:rsidR="00852743" w:rsidRDefault="00215348" w:rsidP="00A652C3">
      <w:pPr>
        <w:pStyle w:val="a"/>
        <w:spacing w:beforeLines="100" w:before="240" w:afterLines="150" w:after="360" w:line="276" w:lineRule="auto"/>
        <w:ind w:firstLine="0"/>
      </w:pPr>
      <w:r>
        <w:t>После загрузки в</w:t>
      </w:r>
      <w:r w:rsidR="00852743" w:rsidRPr="00113205">
        <w:t xml:space="preserve"> верхней части </w:t>
      </w:r>
      <w:r>
        <w:t xml:space="preserve">будет показана </w:t>
      </w:r>
      <w:r w:rsidR="00852743">
        <w:t>цветовая карта.</w:t>
      </w:r>
      <w:r w:rsidR="00852743" w:rsidRPr="00113205">
        <w:t xml:space="preserve"> </w:t>
      </w:r>
      <w:r w:rsidR="00D93C66">
        <w:t>Опираясь</w:t>
      </w:r>
      <w:r>
        <w:t xml:space="preserve"> на неё</w:t>
      </w:r>
      <w:r w:rsidR="00D93C66">
        <w:t>,</w:t>
      </w:r>
      <w:r>
        <w:t xml:space="preserve"> следует не только настроить уже описанные инструментальные параметры</w:t>
      </w:r>
      <w:r w:rsidRPr="00D93C66">
        <w:t>, но и сориентировать данные</w:t>
      </w:r>
      <w:r>
        <w:t xml:space="preserve"> по осям с помощью кнопок </w:t>
      </w:r>
      <w:r w:rsidR="00852743">
        <w:t>поворота изображения против часовой</w:t>
      </w:r>
      <w:r w:rsidR="00C610B1" w:rsidRPr="00C610B1">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rPr>
      </w:pPr>
      <w:r w:rsidRPr="00A652C3">
        <w:rPr>
          <w:noProof/>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9" w:name="_Hlk118918790"/>
      <w:r>
        <w:t xml:space="preserve">В отличие от одномерных данных, здесь диапазон аргументов </w:t>
      </w:r>
      <w:r w:rsidR="00554BDC">
        <w:t xml:space="preserve">не считывается из файла. </w:t>
      </w:r>
      <w:bookmarkEnd w:id="199"/>
      <w:r w:rsidR="00554BDC">
        <w:t xml:space="preserve">Аргумент задаётся отдельно в соответствующем </w:t>
      </w:r>
      <w:hyperlink w:anchor="_Argument_2" w:history="1">
        <w:r w:rsidR="00554BDC" w:rsidRPr="00554BDC">
          <w:rPr>
            <w:rStyle w:val="Hyperlink"/>
          </w:rPr>
          <w:t>блоке</w:t>
        </w:r>
      </w:hyperlink>
      <w:r w:rsidR="00554BDC">
        <w:t>, а сетка значений предполагается равномерной.</w:t>
      </w:r>
    </w:p>
    <w:p w14:paraId="66E73D09" w14:textId="27F53597" w:rsidR="00973D63" w:rsidRPr="008D54EF" w:rsidRDefault="00973D63" w:rsidP="003855FD">
      <w:pPr>
        <w:pStyle w:val="a"/>
        <w:numPr>
          <w:ilvl w:val="0"/>
          <w:numId w:val="2"/>
        </w:numPr>
        <w:spacing w:beforeLines="100" w:before="240" w:afterLines="150" w:after="360" w:line="276" w:lineRule="auto"/>
        <w:jc w:val="center"/>
        <w:rPr>
          <w:color w:val="00518E"/>
        </w:rPr>
      </w:pPr>
      <w:r w:rsidRPr="003A4F3A">
        <w:rPr>
          <w:noProof/>
          <w:color w:val="00518E"/>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rPr>
        <w:t xml:space="preserve"> Блок </w:t>
      </w:r>
      <w:r w:rsidR="00765C1A">
        <w:t>"</w:t>
      </w:r>
      <w:r w:rsidRPr="000C327B">
        <w:rPr>
          <w:rFonts w:ascii="Arial" w:hAnsi="Arial" w:cs="Arial"/>
          <w:color w:val="C00000"/>
          <w:lang w:val="en-US"/>
        </w:rPr>
        <w:t>Argument</w:t>
      </w:r>
      <w:r w:rsidR="00765C1A">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21347705"/>
      <w:r w:rsidRPr="008D54EF">
        <w:rPr>
          <w:rFonts w:ascii="Times New Roman" w:hAnsi="Times New Roman" w:cs="Times New Roman"/>
          <w:i w:val="0"/>
          <w:color w:val="0070C0"/>
        </w:rPr>
        <w:t>Визуализация результатов расчёта</w:t>
      </w:r>
      <w:bookmarkEnd w:id="200"/>
    </w:p>
    <w:p w14:paraId="719964F6" w14:textId="4D4D70DE" w:rsidR="00C27C4A" w:rsidRDefault="008117C5" w:rsidP="008117C5">
      <w:pPr>
        <w:pStyle w:val="a"/>
        <w:spacing w:beforeLines="100" w:before="240" w:afterLines="150" w:after="360" w:line="276" w:lineRule="auto"/>
        <w:ind w:firstLine="0"/>
      </w:pPr>
      <w:bookmarkStart w:id="201" w:name="_Оптимизация_и_подгонка"/>
      <w:bookmarkEnd w:id="201"/>
      <w:r>
        <w:t>Когда параметры скана заданы, можно запускать вычисление (</w:t>
      </w:r>
      <w:r w:rsidR="00765C1A">
        <w:t>"</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C</w:t>
      </w:r>
      <w:r w:rsidR="00765C1A">
        <w:t>"</w:t>
      </w:r>
      <w:r>
        <w:t xml:space="preserve">) и открывать окно </w:t>
      </w:r>
      <w:r w:rsidR="00765C1A">
        <w:t>"</w:t>
      </w:r>
      <w:hyperlink w:anchor="_1D_graphs" w:history="1">
        <w:r w:rsidRPr="008117C5">
          <w:rPr>
            <w:rStyle w:val="Hyperlink"/>
            <w:rFonts w:ascii="Arial" w:hAnsi="Arial" w:cs="Arial"/>
          </w:rPr>
          <w:t>1</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00765C1A">
        <w:t>"</w:t>
      </w:r>
      <w:r>
        <w:t xml:space="preserve"> или </w:t>
      </w:r>
      <w:r w:rsidR="00765C1A">
        <w:t>"</w:t>
      </w:r>
      <w:hyperlink w:anchor="_2D_graphs" w:history="1">
        <w:r w:rsidRPr="008117C5">
          <w:rPr>
            <w:rStyle w:val="Hyperlink"/>
            <w:rFonts w:ascii="Arial" w:hAnsi="Arial" w:cs="Arial"/>
          </w:rPr>
          <w:t>2</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00765C1A">
        <w:t>"</w:t>
      </w:r>
      <w:r w:rsidR="004175F4">
        <w:t>,</w:t>
      </w:r>
      <w:r w:rsidR="00C56301">
        <w:t xml:space="preserve"> </w:t>
      </w:r>
      <w:r>
        <w:t xml:space="preserve">или сразу оба в зависимости от набора кривых. </w:t>
      </w:r>
    </w:p>
    <w:p w14:paraId="3DB228FE" w14:textId="42EAEAE6" w:rsidR="008117C5" w:rsidRDefault="00C27C4A" w:rsidP="008117C5">
      <w:pPr>
        <w:pStyle w:val="a"/>
        <w:spacing w:beforeLines="100" w:before="240" w:afterLines="150" w:after="360" w:line="276" w:lineRule="auto"/>
        <w:ind w:firstLine="0"/>
      </w:pPr>
      <w:r>
        <w:t xml:space="preserve">Часть настроек, касающихся вычисления кривой, расположена в окне </w:t>
      </w:r>
      <w:r w:rsidR="00765C1A">
        <w:t>"</w:t>
      </w:r>
      <w:hyperlink w:anchor="_Calculation_settings" w:history="1">
        <w:r w:rsidRPr="00C27C4A">
          <w:rPr>
            <w:rStyle w:val="Hyperlink"/>
            <w:rFonts w:ascii="Arial" w:hAnsi="Arial" w:cs="Arial"/>
            <w:lang w:val="en-US"/>
          </w:rPr>
          <w:t>Calculation</w:t>
        </w:r>
        <w:r w:rsidRPr="00C27C4A">
          <w:rPr>
            <w:rStyle w:val="Hyperlink"/>
            <w:rFonts w:ascii="Arial" w:hAnsi="Arial" w:cs="Arial"/>
          </w:rPr>
          <w:t xml:space="preserve"> </w:t>
        </w:r>
        <w:r w:rsidRPr="00C27C4A">
          <w:rPr>
            <w:rStyle w:val="Hyperlink"/>
            <w:rFonts w:ascii="Arial" w:hAnsi="Arial" w:cs="Arial"/>
            <w:lang w:val="en-US"/>
          </w:rPr>
          <w:t>settings</w:t>
        </w:r>
      </w:hyperlink>
      <w:r w:rsidR="00765C1A">
        <w:t>"</w:t>
      </w:r>
      <w:r w:rsidRPr="00C27C4A">
        <w:t>.</w:t>
      </w:r>
      <w:r w:rsidR="00C610B1" w:rsidRPr="00C610B1">
        <w:t xml:space="preserve"> </w:t>
      </w:r>
      <w:r>
        <w:t xml:space="preserve">Для рассеяния можно указать </w:t>
      </w:r>
      <w:hyperlink w:anchor="_Рассеяние" w:history="1">
        <w:r w:rsidRPr="00C27C4A">
          <w:rPr>
            <w:rStyle w:val="Hyperlink"/>
          </w:rPr>
          <w:t>дополнительные настройки</w:t>
        </w:r>
      </w:hyperlink>
      <w:r>
        <w:t xml:space="preserve"> применения инструментальной функции и учёта зеркальной компоненты.</w:t>
      </w:r>
    </w:p>
    <w:p w14:paraId="3366C66C" w14:textId="7F366609" w:rsidR="00C27C4A" w:rsidRPr="00D76375" w:rsidRDefault="00C27C4A" w:rsidP="008117C5">
      <w:pPr>
        <w:pStyle w:val="a"/>
        <w:spacing w:beforeLines="100" w:before="240" w:afterLines="150" w:after="360" w:line="276" w:lineRule="auto"/>
        <w:ind w:firstLine="0"/>
      </w:pPr>
      <w:r>
        <w:t xml:space="preserve">Для независимого зеркального скана в </w:t>
      </w:r>
      <w:r w:rsidR="00765C1A">
        <w:t>"</w:t>
      </w:r>
      <w:r w:rsidRPr="00C27C4A">
        <w:rPr>
          <w:rFonts w:ascii="Arial" w:hAnsi="Arial" w:cs="Arial"/>
          <w:color w:val="C00000"/>
          <w:lang w:val="en-US"/>
        </w:rPr>
        <w:t>Calculation</w:t>
      </w:r>
      <w:r w:rsidRPr="00C27C4A">
        <w:rPr>
          <w:rFonts w:ascii="Arial" w:hAnsi="Arial" w:cs="Arial"/>
          <w:color w:val="C00000"/>
        </w:rPr>
        <w:t xml:space="preserve"> </w:t>
      </w:r>
      <w:r w:rsidRPr="00C27C4A">
        <w:rPr>
          <w:rFonts w:ascii="Arial" w:hAnsi="Arial" w:cs="Arial"/>
          <w:color w:val="C00000"/>
          <w:lang w:val="en-US"/>
        </w:rPr>
        <w:t>settings</w:t>
      </w:r>
      <w:r w:rsidR="00765C1A">
        <w:t>"</w:t>
      </w:r>
      <w:r>
        <w:t xml:space="preserve"> </w:t>
      </w:r>
      <w:hyperlink w:anchor="_Независимая_зеркальная_кривая" w:history="1">
        <w:r w:rsidRPr="00D1792C">
          <w:rPr>
            <w:rStyle w:val="Hyperlink"/>
          </w:rPr>
          <w:t>указывается</w:t>
        </w:r>
      </w:hyperlink>
      <w:r w:rsidRPr="00D1792C">
        <w:t xml:space="preserve"> тип рассчитываемой величины</w:t>
      </w:r>
      <w:r w:rsidR="00D1792C">
        <w:t xml:space="preserve">: </w:t>
      </w:r>
      <w:r w:rsidR="00765C1A">
        <w:t>"</w:t>
      </w:r>
      <w:r w:rsidRPr="00D1792C">
        <w:rPr>
          <w:rFonts w:ascii="Arial" w:hAnsi="Arial" w:cs="Arial"/>
          <w:color w:val="C00000"/>
          <w:lang w:val="en-US"/>
        </w:rPr>
        <w:t>R</w:t>
      </w:r>
      <w:r w:rsidR="001655B4" w:rsidRPr="00D1792C">
        <w:rPr>
          <w:rFonts w:ascii="Arial" w:hAnsi="Arial" w:cs="Arial"/>
          <w:color w:val="C00000"/>
          <w:lang w:val="en-US"/>
        </w:rPr>
        <w:t>eflectance</w:t>
      </w:r>
      <w:r w:rsidR="00765C1A">
        <w:t>"</w:t>
      </w:r>
      <w:r w:rsidRPr="00D1792C">
        <w:t xml:space="preserve">, </w:t>
      </w:r>
      <w:r w:rsidR="00765C1A">
        <w:t>"</w:t>
      </w:r>
      <w:r w:rsidR="00D76375" w:rsidRPr="00D1792C">
        <w:rPr>
          <w:rFonts w:ascii="Arial" w:hAnsi="Arial" w:cs="Arial"/>
          <w:color w:val="C00000"/>
          <w:lang w:val="en-US"/>
        </w:rPr>
        <w:t>T</w:t>
      </w:r>
      <w:r w:rsidR="001655B4" w:rsidRPr="00D1792C">
        <w:rPr>
          <w:rFonts w:ascii="Arial" w:hAnsi="Arial" w:cs="Arial"/>
          <w:color w:val="C00000"/>
          <w:lang w:val="en-US"/>
        </w:rPr>
        <w:t>ransmittance</w:t>
      </w:r>
      <w:r w:rsidR="00765C1A">
        <w:t>"</w:t>
      </w:r>
      <w:r w:rsidR="00D1792C">
        <w:t xml:space="preserve"> или</w:t>
      </w:r>
      <w:r w:rsidRPr="00D1792C">
        <w:t xml:space="preserve"> </w:t>
      </w:r>
      <w:r w:rsidR="00765C1A">
        <w:t>"</w:t>
      </w:r>
      <w:r w:rsidR="00D76375" w:rsidRPr="00D1792C">
        <w:rPr>
          <w:rFonts w:ascii="Arial" w:hAnsi="Arial" w:cs="Arial"/>
          <w:color w:val="C00000"/>
          <w:lang w:val="en-US"/>
        </w:rPr>
        <w:t>A</w:t>
      </w:r>
      <w:r w:rsidR="001655B4" w:rsidRPr="00D1792C">
        <w:rPr>
          <w:rFonts w:ascii="Arial" w:hAnsi="Arial" w:cs="Arial"/>
          <w:color w:val="C00000"/>
          <w:lang w:val="en-US"/>
        </w:rPr>
        <w:t>bsorptance</w:t>
      </w:r>
      <w:r w:rsidR="00765C1A">
        <w:t>"</w:t>
      </w:r>
      <w:r w:rsidR="00D76375" w:rsidRPr="00D1792C">
        <w:t>,</w:t>
      </w:r>
      <w:r w:rsidR="00D1792C" w:rsidRPr="00D1792C">
        <w:t xml:space="preserve"> </w:t>
      </w:r>
      <w:r w:rsidR="00D76375" w:rsidRPr="00D1792C">
        <w:t>распределение</w:t>
      </w:r>
      <w:r w:rsidR="00D76375">
        <w:t xml:space="preserve"> интенсивности поля в структуре </w:t>
      </w:r>
      <w:r w:rsidR="00765C1A">
        <w:t>"</w:t>
      </w:r>
      <w:r w:rsidR="00D76375">
        <w:rPr>
          <w:rFonts w:ascii="Arial" w:hAnsi="Arial" w:cs="Arial"/>
          <w:color w:val="C00000"/>
          <w:lang w:val="en-US"/>
        </w:rPr>
        <w:t>F</w:t>
      </w:r>
      <w:r w:rsidR="001655B4">
        <w:rPr>
          <w:rFonts w:ascii="Arial" w:hAnsi="Arial" w:cs="Arial"/>
          <w:color w:val="C00000"/>
          <w:lang w:val="en-US"/>
        </w:rPr>
        <w:t>ield</w:t>
      </w:r>
      <w:r w:rsidR="001655B4" w:rsidRPr="001655B4">
        <w:rPr>
          <w:rFonts w:ascii="Arial" w:hAnsi="Arial" w:cs="Arial"/>
          <w:color w:val="C00000"/>
        </w:rPr>
        <w:t xml:space="preserve"> </w:t>
      </w:r>
      <w:r w:rsidR="001655B4">
        <w:rPr>
          <w:rFonts w:ascii="Arial" w:hAnsi="Arial" w:cs="Arial"/>
          <w:color w:val="C00000"/>
          <w:lang w:val="en-US"/>
        </w:rPr>
        <w:t>intensity</w:t>
      </w:r>
      <w:r w:rsidR="00765C1A">
        <w:t>"</w:t>
      </w:r>
      <w:r w:rsidR="00D76375">
        <w:t xml:space="preserve"> и распределение</w:t>
      </w:r>
      <w:r w:rsidR="00D76375" w:rsidRPr="00A13086">
        <w:t xml:space="preserve"> </w:t>
      </w:r>
      <w:r w:rsidR="00D76375">
        <w:t>поглощения в структуре</w:t>
      </w:r>
      <w:r w:rsidR="001655B4" w:rsidRPr="001655B4">
        <w:t xml:space="preserve"> </w:t>
      </w:r>
      <w:r w:rsidR="00765C1A">
        <w:t>"</w:t>
      </w:r>
      <w:r w:rsidR="001655B4">
        <w:rPr>
          <w:rFonts w:ascii="Arial" w:hAnsi="Arial" w:cs="Arial"/>
          <w:color w:val="C00000"/>
          <w:lang w:val="en-US"/>
        </w:rPr>
        <w:t>Absorption</w:t>
      </w:r>
      <w:r w:rsidR="001655B4" w:rsidRPr="001655B4">
        <w:rPr>
          <w:rFonts w:ascii="Arial" w:hAnsi="Arial" w:cs="Arial"/>
          <w:color w:val="C00000"/>
        </w:rPr>
        <w:t xml:space="preserve"> </w:t>
      </w:r>
      <w:r w:rsidR="001655B4">
        <w:rPr>
          <w:rFonts w:ascii="Arial" w:hAnsi="Arial" w:cs="Arial"/>
          <w:color w:val="C00000"/>
          <w:lang w:val="en-US"/>
        </w:rPr>
        <w:t>map</w:t>
      </w:r>
      <w:r w:rsidR="00765C1A">
        <w:t>"</w:t>
      </w:r>
      <w:r w:rsidR="00D76375">
        <w:t>.</w:t>
      </w:r>
    </w:p>
    <w:p w14:paraId="54CCC618" w14:textId="35A09DEE"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rPr>
        <w:t xml:space="preserve">Настройки </w:t>
      </w:r>
      <w:r w:rsidR="00765C1A">
        <w:rPr>
          <w:color w:val="00518E"/>
        </w:rPr>
        <w:t>"</w:t>
      </w:r>
      <w:r>
        <w:rPr>
          <w:color w:val="00518E"/>
        </w:rPr>
        <w:t>независимого</w:t>
      </w:r>
      <w:r w:rsidR="00765C1A">
        <w:rPr>
          <w:color w:val="00518E"/>
        </w:rPr>
        <w:t>"</w:t>
      </w:r>
      <w:r>
        <w:rPr>
          <w:color w:val="00518E"/>
        </w:rPr>
        <w:t xml:space="preserve"> зеркального скана</w:t>
      </w:r>
    </w:p>
    <w:p w14:paraId="1DAA9D3B" w14:textId="257618F4" w:rsidR="008A6C9B" w:rsidRPr="008A6C9B" w:rsidRDefault="008A6C9B" w:rsidP="00C27C4A">
      <w:pPr>
        <w:pStyle w:val="a"/>
        <w:spacing w:beforeLines="100" w:before="240" w:afterLines="150" w:after="360" w:line="276" w:lineRule="auto"/>
        <w:ind w:firstLine="0"/>
      </w:pPr>
      <w:r w:rsidRPr="00EC7DB0">
        <w:t>При одновременном выборе галочек</w:t>
      </w:r>
      <w:r w:rsidR="00EC7DB0" w:rsidRPr="00EC7DB0">
        <w:t>, соответствующих</w:t>
      </w:r>
      <w:r w:rsidRPr="00EC7DB0">
        <w:t xml:space="preserve"> </w:t>
      </w:r>
      <w:r w:rsidR="00765C1A">
        <w:t>"</w:t>
      </w:r>
      <w:r w:rsidRPr="00EC7DB0">
        <w:rPr>
          <w:rFonts w:ascii="Arial" w:hAnsi="Arial" w:cs="Arial"/>
          <w:color w:val="C00000"/>
          <w:lang w:val="en-US"/>
        </w:rPr>
        <w:t>Reflectance</w:t>
      </w:r>
      <w:r w:rsidR="00765C1A">
        <w:t>"</w:t>
      </w:r>
      <w:r w:rsidRPr="00EC7DB0">
        <w:t xml:space="preserve">, </w:t>
      </w:r>
      <w:r w:rsidR="00765C1A">
        <w:t>"</w:t>
      </w:r>
      <w:r w:rsidRPr="00EC7DB0">
        <w:rPr>
          <w:rFonts w:ascii="Arial" w:hAnsi="Arial" w:cs="Arial"/>
          <w:color w:val="C00000"/>
          <w:lang w:val="en-US"/>
        </w:rPr>
        <w:t>Transmittance</w:t>
      </w:r>
      <w:r w:rsidR="00765C1A">
        <w:t>"</w:t>
      </w:r>
      <w:r w:rsidR="00EC7DB0" w:rsidRPr="00EC7DB0">
        <w:t xml:space="preserve"> или</w:t>
      </w:r>
      <w:r w:rsidRPr="00EC7DB0">
        <w:t xml:space="preserve"> </w:t>
      </w:r>
      <w:r w:rsidR="00765C1A">
        <w:t>"</w:t>
      </w:r>
      <w:r w:rsidRPr="00EC7DB0">
        <w:rPr>
          <w:rFonts w:ascii="Arial" w:hAnsi="Arial" w:cs="Arial"/>
          <w:color w:val="C00000"/>
          <w:lang w:val="en-US"/>
        </w:rPr>
        <w:t>Absorptance</w:t>
      </w:r>
      <w:r w:rsidR="00765C1A">
        <w:t>"</w:t>
      </w:r>
      <w:r w:rsidRPr="00EC7DB0">
        <w:t xml:space="preserve"> на графике</w:t>
      </w:r>
      <w:r>
        <w:t xml:space="preserve"> одномерной кривой будет отображена только одна величина – </w:t>
      </w:r>
      <w:r w:rsidRPr="008A6C9B">
        <w:rPr>
          <w:u w:val="single"/>
        </w:rPr>
        <w:t>самая правая</w:t>
      </w:r>
      <w:r>
        <w:t>.</w:t>
      </w:r>
      <w:r w:rsidR="00D31DA9">
        <w:t xml:space="preserve"> </w:t>
      </w:r>
      <w:r w:rsidR="00191794">
        <w:t xml:space="preserve">Аналогично, если одновременно включены </w:t>
      </w:r>
      <w:r w:rsidR="00765C1A">
        <w:t>"</w:t>
      </w:r>
      <w:r w:rsidR="00D31DA9">
        <w:rPr>
          <w:rFonts w:ascii="Arial" w:hAnsi="Arial" w:cs="Arial"/>
          <w:color w:val="C00000"/>
          <w:lang w:val="en-US"/>
        </w:rPr>
        <w:t>Field</w:t>
      </w:r>
      <w:r w:rsidR="00D31DA9" w:rsidRPr="001655B4">
        <w:rPr>
          <w:rFonts w:ascii="Arial" w:hAnsi="Arial" w:cs="Arial"/>
          <w:color w:val="C00000"/>
        </w:rPr>
        <w:t xml:space="preserve"> </w:t>
      </w:r>
      <w:r w:rsidR="00D31DA9">
        <w:rPr>
          <w:rFonts w:ascii="Arial" w:hAnsi="Arial" w:cs="Arial"/>
          <w:color w:val="C00000"/>
          <w:lang w:val="en-US"/>
        </w:rPr>
        <w:t>intensity</w:t>
      </w:r>
      <w:r w:rsidR="00765C1A">
        <w:t>"</w:t>
      </w:r>
      <w:r w:rsidR="00D31DA9">
        <w:t xml:space="preserve"> и</w:t>
      </w:r>
      <w:r w:rsidR="00D31DA9" w:rsidRPr="001655B4">
        <w:t xml:space="preserve"> </w:t>
      </w:r>
      <w:r w:rsidR="00765C1A">
        <w:t>"</w:t>
      </w:r>
      <w:r w:rsidR="00D31DA9">
        <w:rPr>
          <w:rFonts w:ascii="Arial" w:hAnsi="Arial" w:cs="Arial"/>
          <w:color w:val="C00000"/>
          <w:lang w:val="en-US"/>
        </w:rPr>
        <w:t>Absorption</w:t>
      </w:r>
      <w:r w:rsidR="00D31DA9" w:rsidRPr="001655B4">
        <w:rPr>
          <w:rFonts w:ascii="Arial" w:hAnsi="Arial" w:cs="Arial"/>
          <w:color w:val="C00000"/>
        </w:rPr>
        <w:t xml:space="preserve"> </w:t>
      </w:r>
      <w:r w:rsidR="00D31DA9">
        <w:rPr>
          <w:rFonts w:ascii="Arial" w:hAnsi="Arial" w:cs="Arial"/>
          <w:color w:val="C00000"/>
          <w:lang w:val="en-US"/>
        </w:rPr>
        <w:t>map</w:t>
      </w:r>
      <w:r w:rsidR="00765C1A">
        <w:t>"</w:t>
      </w:r>
      <w:r w:rsidR="00D31DA9">
        <w:t xml:space="preserve"> – </w:t>
      </w:r>
      <w:r w:rsidR="00191794">
        <w:t xml:space="preserve">в окне </w:t>
      </w:r>
      <w:r w:rsidR="00765C1A">
        <w:t>"</w:t>
      </w:r>
      <w:r w:rsidR="00191794" w:rsidRPr="00191794">
        <w:rPr>
          <w:rFonts w:ascii="Arial" w:hAnsi="Arial" w:cs="Arial"/>
          <w:color w:val="C00000"/>
        </w:rPr>
        <w:t>2</w:t>
      </w:r>
      <w:r w:rsidR="00191794" w:rsidRPr="00191794">
        <w:rPr>
          <w:rFonts w:ascii="Arial" w:hAnsi="Arial" w:cs="Arial"/>
          <w:color w:val="C00000"/>
          <w:lang w:val="en-US"/>
        </w:rPr>
        <w:t>D</w:t>
      </w:r>
      <w:r w:rsidR="00191794" w:rsidRPr="00191794">
        <w:rPr>
          <w:rFonts w:ascii="Arial" w:hAnsi="Arial" w:cs="Arial"/>
          <w:color w:val="C00000"/>
        </w:rPr>
        <w:t xml:space="preserve"> </w:t>
      </w:r>
      <w:r w:rsidR="00191794" w:rsidRPr="00191794">
        <w:rPr>
          <w:rFonts w:ascii="Arial" w:hAnsi="Arial" w:cs="Arial"/>
          <w:color w:val="C00000"/>
          <w:lang w:val="en-US"/>
        </w:rPr>
        <w:t>graphs</w:t>
      </w:r>
      <w:r w:rsidR="00765C1A">
        <w:t>"</w:t>
      </w:r>
      <w:r w:rsidR="008D54EF">
        <w:t xml:space="preserve"> </w:t>
      </w:r>
      <w:r w:rsidR="00191794">
        <w:t xml:space="preserve">будет показана </w:t>
      </w:r>
      <w:r w:rsidR="00765C1A">
        <w:t>"</w:t>
      </w:r>
      <w:r w:rsidR="00191794">
        <w:rPr>
          <w:rFonts w:ascii="Arial" w:hAnsi="Arial" w:cs="Arial"/>
          <w:color w:val="C00000"/>
          <w:lang w:val="en-US"/>
        </w:rPr>
        <w:t>Absorption</w:t>
      </w:r>
      <w:r w:rsidR="00191794" w:rsidRPr="001655B4">
        <w:rPr>
          <w:rFonts w:ascii="Arial" w:hAnsi="Arial" w:cs="Arial"/>
          <w:color w:val="C00000"/>
        </w:rPr>
        <w:t xml:space="preserve"> </w:t>
      </w:r>
      <w:r w:rsidR="00191794">
        <w:rPr>
          <w:rFonts w:ascii="Arial" w:hAnsi="Arial" w:cs="Arial"/>
          <w:color w:val="C00000"/>
          <w:lang w:val="en-US"/>
        </w:rPr>
        <w:t>map</w:t>
      </w:r>
      <w:r w:rsidR="00765C1A">
        <w:t>"</w:t>
      </w:r>
      <w:r w:rsidR="00191794">
        <w:t>.</w:t>
      </w:r>
    </w:p>
    <w:p w14:paraId="5C8D29E5" w14:textId="798F3ABD" w:rsidR="0008103D" w:rsidRPr="00A57320" w:rsidRDefault="0008103D" w:rsidP="000D7464">
      <w:pPr>
        <w:pStyle w:val="Heading1"/>
        <w:pageBreakBefore/>
        <w:numPr>
          <w:ilvl w:val="0"/>
          <w:numId w:val="5"/>
        </w:numPr>
      </w:pPr>
      <w:bookmarkStart w:id="202" w:name="_Toc121347706"/>
      <w:r w:rsidRPr="00F9011E">
        <w:lastRenderedPageBreak/>
        <w:t>Оптимизация и подгонка</w:t>
      </w:r>
      <w:bookmarkEnd w:id="202"/>
    </w:p>
    <w:p w14:paraId="647CC227" w14:textId="694740CA" w:rsidR="00454CB0" w:rsidRDefault="007347E5" w:rsidP="007347E5">
      <w:pPr>
        <w:pStyle w:val="a"/>
        <w:spacing w:beforeLines="100" w:before="240" w:afterLines="150" w:after="360" w:line="276" w:lineRule="auto"/>
        <w:ind w:firstLine="0"/>
      </w:pPr>
      <w:r>
        <w:t>Автоматическое или как минимум автоматизированное нахождение</w:t>
      </w:r>
      <w:r w:rsidR="00E479EF" w:rsidRPr="00E479EF">
        <w:t xml:space="preserve"> </w:t>
      </w:r>
      <w:r w:rsidR="002C2D6C">
        <w:t xml:space="preserve">подходящих </w:t>
      </w:r>
      <w:r>
        <w:t>параметров структуры</w:t>
      </w:r>
      <w:r w:rsidR="002C2D6C" w:rsidRPr="002C2D6C">
        <w:t xml:space="preserve"> </w:t>
      </w:r>
      <w:r w:rsidR="002C2D6C">
        <w:t>–</w:t>
      </w:r>
      <w:r w:rsidR="002C2D6C" w:rsidRPr="002C2D6C">
        <w:t xml:space="preserve"> </w:t>
      </w:r>
      <w:r w:rsidR="002C2D6C">
        <w:t>одно из основных требований к программам</w:t>
      </w:r>
      <w:r w:rsidR="00327BB3">
        <w:t xml:space="preserve">, подобным </w:t>
      </w:r>
      <w:r w:rsidR="00327BB3">
        <w:rPr>
          <w:lang w:val="en-US"/>
        </w:rPr>
        <w:t>Multifitting</w:t>
      </w:r>
      <w:r w:rsidR="002C2D6C">
        <w:t>.</w:t>
      </w:r>
      <w:r w:rsidR="00327BB3">
        <w:t xml:space="preserve"> </w:t>
      </w:r>
      <w:r w:rsidR="007226D3">
        <w:t>Имеет смысл</w:t>
      </w:r>
      <w:r w:rsidR="00393A78">
        <w:t xml:space="preserve"> </w:t>
      </w:r>
      <w:r w:rsidR="00393A78" w:rsidRPr="00D359D2">
        <w:t>выдели</w:t>
      </w:r>
      <w:r w:rsidR="00454CB0" w:rsidRPr="00D359D2">
        <w:t>ть</w:t>
      </w:r>
      <w:r w:rsidR="00393A78" w:rsidRPr="00D359D2">
        <w:t xml:space="preserve"> </w:t>
      </w:r>
      <w:r w:rsidR="004006CA" w:rsidRPr="00D359D2">
        <w:t>два</w:t>
      </w:r>
      <w:r w:rsidR="00393A78" w:rsidRPr="00D359D2">
        <w:t xml:space="preserve"> класса</w:t>
      </w:r>
      <w:r w:rsidR="00454CB0" w:rsidRPr="00D359D2">
        <w:t xml:space="preserve"> зада</w:t>
      </w:r>
      <w:r w:rsidR="00D359D2" w:rsidRPr="00D359D2">
        <w:t>ч, встающих перед исследователями и технологами</w:t>
      </w:r>
      <w:r w:rsidR="00454CB0" w:rsidRPr="00D359D2">
        <w:t>, для которы</w:t>
      </w:r>
      <w:r w:rsidR="00D359D2" w:rsidRPr="00D359D2">
        <w:t xml:space="preserve">х </w:t>
      </w:r>
      <w:r w:rsidR="00454CB0" w:rsidRPr="00D359D2">
        <w:t>требуется</w:t>
      </w:r>
      <w:r w:rsidR="00454CB0">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pPr>
      <w:r w:rsidRPr="00DE7597">
        <w:t>Первая</w:t>
      </w:r>
      <w:r w:rsidR="00735F7A" w:rsidRPr="00DE7597">
        <w:t xml:space="preserve"> </w:t>
      </w:r>
      <w:r w:rsidR="00DE7597" w:rsidRPr="00DE7597">
        <w:t xml:space="preserve">задача </w:t>
      </w:r>
      <w:r w:rsidRPr="00DE7597">
        <w:t xml:space="preserve">– задача </w:t>
      </w:r>
      <w:r w:rsidRPr="00DE7597">
        <w:rPr>
          <w:b/>
          <w:bCs/>
          <w:u w:val="single"/>
        </w:rPr>
        <w:t>анализа</w:t>
      </w:r>
      <w:r w:rsidR="005D30E3" w:rsidRPr="00DE7597">
        <w:t xml:space="preserve"> или реконструкции</w:t>
      </w:r>
      <w:r w:rsidRPr="00AB4E3B">
        <w:t xml:space="preserve">. </w:t>
      </w:r>
      <w:r w:rsidR="00AB4E3B" w:rsidRPr="00AB4E3B">
        <w:t>В</w:t>
      </w:r>
      <w:r w:rsidR="005C3751" w:rsidRPr="00AB4E3B">
        <w:t xml:space="preserve"> этом случае</w:t>
      </w:r>
      <w:r w:rsidR="00AB4E3B" w:rsidRPr="00AB4E3B">
        <w:t xml:space="preserve"> д</w:t>
      </w:r>
      <w:r w:rsidRPr="00AB4E3B">
        <w:t>а</w:t>
      </w:r>
      <w:r w:rsidRPr="00153B36">
        <w:t xml:space="preserve">н образец </w:t>
      </w:r>
      <w:r w:rsidR="00972CA9" w:rsidRPr="00153B36">
        <w:t>и результаты его измерени</w:t>
      </w:r>
      <w:r w:rsidR="00153B36" w:rsidRPr="00153B36">
        <w:t>й</w:t>
      </w:r>
      <w:r w:rsidRPr="00153B36">
        <w:t xml:space="preserve"> на рефлектометре</w:t>
      </w:r>
      <w: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t xml:space="preserve"> В случаях, когда подходящий набор параметров не единственный, крайне желательно найти все такие наборы.</w:t>
      </w:r>
      <w:r>
        <w:t xml:space="preserve"> </w:t>
      </w:r>
      <w:r w:rsidR="0069419A">
        <w:t>Экспериментальными данными здесь являются и рефлектомерия</w:t>
      </w:r>
      <w:r w:rsidR="00781CF4">
        <w:t>,</w:t>
      </w:r>
      <w:r w:rsidR="0069419A">
        <w:t xml:space="preserve"> и одномерные сканы рассеяния, и </w:t>
      </w:r>
      <w:r w:rsidR="0069419A">
        <w:rPr>
          <w:lang w:val="en-US"/>
        </w:rPr>
        <w:t>GISAS</w:t>
      </w:r>
      <w:r w:rsidR="0069419A">
        <w:t>.</w:t>
      </w:r>
      <w:r w:rsidR="000D51C7">
        <w:t xml:space="preserve"> </w:t>
      </w:r>
    </w:p>
    <w:p w14:paraId="59AE69C5" w14:textId="23BE3582" w:rsidR="00454CB0" w:rsidRDefault="00454CB0" w:rsidP="00454CB0">
      <w:pPr>
        <w:pStyle w:val="a"/>
        <w:spacing w:beforeLines="100" w:before="240" w:afterLines="150" w:after="360" w:line="276" w:lineRule="auto"/>
        <w:ind w:firstLine="0"/>
      </w:pPr>
      <w:r w:rsidRPr="00997F9F">
        <w:t xml:space="preserve">Вторая </w:t>
      </w:r>
      <w:r w:rsidR="00997F9F" w:rsidRPr="00997F9F">
        <w:t xml:space="preserve">задача </w:t>
      </w:r>
      <w:r w:rsidRPr="00997F9F">
        <w:t>– задач</w:t>
      </w:r>
      <w:r w:rsidR="00620C31" w:rsidRPr="00997F9F">
        <w:t>а</w:t>
      </w:r>
      <w:r w:rsidRPr="00997F9F">
        <w:t xml:space="preserve"> </w:t>
      </w:r>
      <w:r w:rsidRPr="00997F9F">
        <w:rPr>
          <w:b/>
          <w:bCs/>
          <w:u w:val="single"/>
        </w:rPr>
        <w:t>синтеза</w:t>
      </w:r>
      <w:r w:rsidR="00620C31" w:rsidRPr="00997F9F">
        <w:t xml:space="preserve"> или оптимизации</w:t>
      </w:r>
      <w:r w:rsidRPr="00997F9F">
        <w:t>.</w:t>
      </w:r>
      <w:r>
        <w:t xml:space="preserve"> </w:t>
      </w:r>
      <w:r w:rsidR="0021459B">
        <w:t>Требуется получить</w:t>
      </w:r>
      <w:r w:rsidR="004006CA">
        <w:t xml:space="preserve"> структур</w:t>
      </w:r>
      <w:r w:rsidR="0021459B">
        <w:t>у</w:t>
      </w:r>
      <w:r w:rsidR="004006CA">
        <w:t xml:space="preserve"> </w:t>
      </w:r>
      <w:r w:rsidR="00BB6454">
        <w:t>с определёнными</w:t>
      </w:r>
      <w:r w:rsidR="004006CA">
        <w:t xml:space="preserve"> </w:t>
      </w:r>
      <w:r w:rsidR="0099478E">
        <w:t xml:space="preserve">оптическими </w:t>
      </w:r>
      <w:r w:rsidR="004006CA">
        <w:t>характеристиками</w:t>
      </w:r>
      <w:r w:rsidR="0099478E">
        <w:t xml:space="preserve">, </w:t>
      </w:r>
      <w:r w:rsidR="00BB6454">
        <w:t>например</w:t>
      </w:r>
      <w:r w:rsidR="00DB7A35">
        <w:t>,</w:t>
      </w:r>
      <w:r w:rsidR="00A36C94">
        <w:t xml:space="preserve"> </w:t>
      </w:r>
      <w:r w:rsidR="00BB6454">
        <w:t>с конкретным</w:t>
      </w:r>
      <w:r w:rsidR="0099478E">
        <w:t xml:space="preserve"> спектр</w:t>
      </w:r>
      <w:r w:rsidR="00BB6454">
        <w:t>ом</w:t>
      </w:r>
      <w:r w:rsidR="0099478E">
        <w:t xml:space="preserve"> отражения. </w:t>
      </w:r>
      <w:r w:rsidR="001B41DE">
        <w:t>Варьир</w:t>
      </w:r>
      <w:r w:rsidR="00094563">
        <w:t>оваться могут</w:t>
      </w:r>
      <w:r w:rsidR="001B41DE">
        <w:t xml:space="preserve"> </w:t>
      </w:r>
      <w:r w:rsidR="00094563">
        <w:t xml:space="preserve">только те параметры, </w:t>
      </w:r>
      <w:r w:rsidR="00094563" w:rsidRPr="002A66CA">
        <w:t>которыми технологи могут управлять</w:t>
      </w:r>
      <w:r w:rsidR="00094563">
        <w:t xml:space="preserve"> при синтезе структуры. В первую очередь это количество слоёв, их толщины и химический состав.</w:t>
      </w:r>
      <w:r w:rsidR="00C92413">
        <w:t xml:space="preserve"> Межслоевые интерфейсы и внутренн</w:t>
      </w:r>
      <w:r w:rsidR="00CC194F">
        <w:t>юю</w:t>
      </w:r>
      <w:r w:rsidR="00C92413">
        <w:t xml:space="preserve"> микроструктур</w:t>
      </w:r>
      <w:r w:rsidR="0003351E">
        <w:t>у</w:t>
      </w:r>
      <w:r w:rsidR="00C92413">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t>технологического процесса.</w:t>
      </w:r>
      <w:r w:rsidR="002735A6" w:rsidRPr="005C4901">
        <w:t xml:space="preserve"> </w:t>
      </w:r>
      <w:r w:rsidR="005C4901" w:rsidRPr="005C4901">
        <w:t>В</w:t>
      </w:r>
      <w:r w:rsidR="00A36C94" w:rsidRPr="005C4901">
        <w:t xml:space="preserve"> постановке задачи могут присутствовать</w:t>
      </w:r>
      <w:r w:rsidR="005C4901" w:rsidRPr="005C4901">
        <w:t xml:space="preserve"> </w:t>
      </w:r>
      <w:r w:rsidR="002735A6" w:rsidRPr="005C4901">
        <w:t>дополнительные</w:t>
      </w:r>
      <w:r w:rsidR="002735A6">
        <w:t xml:space="preserve"> условия, облегчающие создание структуры: ограничение количества слоёв, ограничение разброса толщин слоёв</w:t>
      </w:r>
      <w:r w:rsidR="002735A6" w:rsidRPr="00EC5CDB">
        <w:t xml:space="preserve">. </w:t>
      </w:r>
      <w:r w:rsidR="00EC5CDB">
        <w:t>В</w:t>
      </w:r>
      <w:r w:rsidR="00EE1924">
        <w:t xml:space="preserve"> качестве</w:t>
      </w:r>
      <w:r w:rsidR="00EC5CDB">
        <w:t xml:space="preserve"> результат</w:t>
      </w:r>
      <w:r w:rsidR="00EE1924">
        <w:t>а</w:t>
      </w:r>
      <w:r w:rsidR="002735A6" w:rsidRPr="00EC5CDB">
        <w:t xml:space="preserve"> достаточно иметь только один набор параметров</w:t>
      </w:r>
      <w:r w:rsidR="001E1C06">
        <w:t xml:space="preserve"> структуры</w:t>
      </w:r>
      <w:r w:rsidR="002735A6" w:rsidRPr="00EC5CDB">
        <w:t>, позволяющих решить исходную задачу.</w:t>
      </w:r>
      <w:r w:rsidR="00D95EEA" w:rsidRPr="00EC5CDB">
        <w:t xml:space="preserve"> </w:t>
      </w:r>
      <w:r w:rsidR="00C86353" w:rsidRPr="00EC5CDB">
        <w:t>Внешние</w:t>
      </w:r>
      <w:r w:rsidR="00C86353">
        <w:t xml:space="preserve"> данные, под которые идёт подгонка, здесь могу</w:t>
      </w:r>
      <w:r w:rsidR="00AE2257">
        <w:t>т</w:t>
      </w:r>
      <w:r w:rsidR="00C86353">
        <w:t xml:space="preserve"> быть расчётные</w:t>
      </w:r>
      <w:r w:rsidR="00D95EEA">
        <w:t xml:space="preserve"> </w:t>
      </w:r>
      <w:r w:rsidR="00DC22CE">
        <w:t xml:space="preserve">– </w:t>
      </w:r>
      <w:r w:rsidR="00C86353">
        <w:t>например</w:t>
      </w:r>
      <w:r w:rsidR="00DC22CE">
        <w:t>,</w:t>
      </w:r>
      <w:r w:rsidR="00D95EEA">
        <w:t xml:space="preserve"> </w:t>
      </w:r>
      <w:r w:rsidR="00C86353">
        <w:t>кривая отражения определённой формы, или экспериментальные</w:t>
      </w:r>
      <w:r w:rsidR="00B221F1">
        <w:t xml:space="preserve"> – </w:t>
      </w:r>
      <w:r w:rsidR="00C86353">
        <w:t>например, спектр излучения</w:t>
      </w:r>
      <w:r w:rsidR="00C86353" w:rsidRPr="00C86353">
        <w:t xml:space="preserve"> </w:t>
      </w:r>
      <w:r w:rsidR="00C86353">
        <w:t>источника.</w:t>
      </w:r>
    </w:p>
    <w:p w14:paraId="09C9567F" w14:textId="66BB829E" w:rsidR="00D92E60" w:rsidRPr="00C92413" w:rsidRDefault="0021459B" w:rsidP="00454CB0">
      <w:pPr>
        <w:pStyle w:val="a"/>
        <w:spacing w:beforeLines="100" w:before="240" w:afterLines="150" w:after="360" w:line="276" w:lineRule="auto"/>
        <w:ind w:firstLine="0"/>
      </w:pPr>
      <w:r>
        <w:t>Задачу с</w:t>
      </w:r>
      <w:r w:rsidR="00861FC8">
        <w:t>интез</w:t>
      </w:r>
      <w:r>
        <w:t xml:space="preserve">а </w:t>
      </w:r>
      <w:r w:rsidR="00861FC8">
        <w:t xml:space="preserve">гораздо проще автоматизировать, чем </w:t>
      </w:r>
      <w:r>
        <w:t>задачу анализа структуры</w:t>
      </w:r>
      <w:r w:rsidR="00861FC8">
        <w:t>.</w:t>
      </w:r>
      <w: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t xml:space="preserve"> </w:t>
      </w:r>
      <w:r w:rsidR="00D92E60">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2134770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3"/>
    </w:p>
    <w:p w14:paraId="1BFC4101" w14:textId="431CDC3E" w:rsidR="0008553A" w:rsidRPr="00E71FE5" w:rsidRDefault="00A83151" w:rsidP="0008553A">
      <w:pPr>
        <w:pStyle w:val="a"/>
        <w:spacing w:beforeLines="100" w:before="240" w:afterLines="150" w:after="360" w:line="276" w:lineRule="auto"/>
        <w:ind w:firstLine="0"/>
      </w:pPr>
      <w:r w:rsidRPr="00A83151">
        <w:t xml:space="preserve">После </w:t>
      </w:r>
      <w:r>
        <w:t xml:space="preserve">того, как все необходимые данные загружены, можно выбрать, какие из них использовать для подгонки. Это делается в окне </w:t>
      </w:r>
      <w:r w:rsidR="00765C1A">
        <w:t>"</w:t>
      </w:r>
      <w:hyperlink w:anchor="_Calculation_settings" w:history="1">
        <w:r w:rsidRPr="0008553A">
          <w:rPr>
            <w:rStyle w:val="Hyperlink"/>
            <w:rFonts w:ascii="Arial" w:hAnsi="Arial" w:cs="Arial"/>
            <w:lang w:val="en-US"/>
          </w:rPr>
          <w:t>Calculation</w:t>
        </w:r>
        <w:r w:rsidRPr="0008553A">
          <w:rPr>
            <w:rStyle w:val="Hyperlink"/>
            <w:rFonts w:ascii="Arial" w:hAnsi="Arial" w:cs="Arial"/>
          </w:rPr>
          <w:t xml:space="preserve"> </w:t>
        </w:r>
        <w:r w:rsidRPr="0008553A">
          <w:rPr>
            <w:rStyle w:val="Hyperlink"/>
            <w:rFonts w:ascii="Arial" w:hAnsi="Arial" w:cs="Arial"/>
            <w:lang w:val="en-US"/>
          </w:rPr>
          <w:t>settings</w:t>
        </w:r>
      </w:hyperlink>
      <w:r w:rsidR="00765C1A">
        <w:t>"</w:t>
      </w:r>
      <w:r w:rsidR="0008553A">
        <w:t xml:space="preserve">. </w:t>
      </w:r>
      <w:r w:rsidR="00577536">
        <w:t xml:space="preserve">Нужные кривые должны быть </w:t>
      </w:r>
      <w:r w:rsidR="00577536" w:rsidRPr="002356D5">
        <w:t xml:space="preserve">1) </w:t>
      </w:r>
      <w:r w:rsidR="00577536">
        <w:t>включены для расчёта</w:t>
      </w:r>
      <w:r w:rsidR="00D929D5" w:rsidRPr="00D929D5">
        <w:t xml:space="preserve"> </w:t>
      </w:r>
      <w:r w:rsidR="00D929D5">
        <w:t>в целом</w:t>
      </w:r>
      <w:r w:rsidR="002356D5">
        <w:t xml:space="preserve"> и</w:t>
      </w:r>
      <w:r w:rsidR="00577536">
        <w:t xml:space="preserve"> 2)</w:t>
      </w:r>
      <w:r w:rsidR="002356D5">
        <w:t xml:space="preserve"> иметь включённой галочку </w:t>
      </w:r>
      <w:r w:rsidR="00765C1A">
        <w:t>"</w:t>
      </w:r>
      <w:r w:rsidR="002356D5">
        <w:rPr>
          <w:rFonts w:ascii="Arial" w:hAnsi="Arial" w:cs="Arial"/>
          <w:color w:val="C00000"/>
          <w:lang w:val="en-US"/>
        </w:rPr>
        <w:t>Fit</w:t>
      </w:r>
      <w:r w:rsidR="00765C1A">
        <w:t>"</w:t>
      </w:r>
      <w:r w:rsidR="00D929D5">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rPr>
      </w:pPr>
      <w:r w:rsidRPr="0008553A">
        <w:rPr>
          <w:noProof/>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rPr>
        <w:t xml:space="preserve">Участие </w:t>
      </w:r>
      <w:r>
        <w:rPr>
          <w:rStyle w:val="ListLabel3"/>
          <w:color w:val="00518E"/>
          <w:sz w:val="22"/>
        </w:rPr>
        <w:t>кривой в подгонк</w:t>
      </w:r>
      <w:r w:rsidR="009D2BCB">
        <w:rPr>
          <w:rStyle w:val="ListLabel3"/>
          <w:color w:val="00518E"/>
          <w:sz w:val="22"/>
        </w:rPr>
        <w:t>е</w:t>
      </w:r>
    </w:p>
    <w:p w14:paraId="049B4F65" w14:textId="5E679EE8" w:rsidR="00FC65CA" w:rsidRDefault="00817E1D" w:rsidP="007347E5">
      <w:pPr>
        <w:pStyle w:val="a"/>
        <w:spacing w:beforeLines="100" w:before="240" w:afterLines="150" w:after="360" w:line="276" w:lineRule="auto"/>
        <w:ind w:firstLine="0"/>
      </w:pPr>
      <w: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t xml:space="preserve">В разделе </w:t>
      </w:r>
      <w:r w:rsidR="00765C1A">
        <w:t>"</w:t>
      </w:r>
      <w:hyperlink w:anchor="_Зеркальная_кривая_с" w:history="1">
        <w:r w:rsidR="00DA18A4" w:rsidRPr="00DA18A4">
          <w:rPr>
            <w:rStyle w:val="Hyperlink"/>
            <w:rFonts w:ascii="Arial" w:hAnsi="Arial" w:cs="Arial"/>
          </w:rPr>
          <w:t>Зеркальная кривая с экспериментальной сеткой</w:t>
        </w:r>
      </w:hyperlink>
      <w:r w:rsidR="00765C1A">
        <w:t>"</w:t>
      </w:r>
      <w:r w:rsidR="00DA18A4">
        <w:t xml:space="preserve"> дано краткое описание параметр</w:t>
      </w:r>
      <w:r w:rsidR="00001C9B">
        <w:t xml:space="preserve">ов </w:t>
      </w:r>
      <w:r w:rsidR="00E250DB">
        <w:t>в блоке кривой.</w:t>
      </w:r>
    </w:p>
    <w:p w14:paraId="7A6F284D" w14:textId="07E1F81C" w:rsidR="00AB6CF1" w:rsidRPr="00E758DF" w:rsidRDefault="00C653D5" w:rsidP="007347E5">
      <w:pPr>
        <w:pStyle w:val="a"/>
        <w:spacing w:beforeLines="100" w:before="240" w:afterLines="150" w:after="360" w:line="276" w:lineRule="auto"/>
        <w:ind w:firstLine="0"/>
      </w:pPr>
      <w:r>
        <w:t>Прежде всего следует обратить внимание на вид функции невязки кривой.</w:t>
      </w:r>
      <w:r w:rsidR="008A37C1">
        <w:t xml:space="preserve"> </w:t>
      </w:r>
      <w:r w:rsidR="00AB6CF1">
        <w:t>П</w:t>
      </w:r>
      <w:r w:rsidR="008A37C1">
        <w:t xml:space="preserve">оля </w:t>
      </w:r>
      <w:r w:rsidR="00765C1A">
        <w:t>"</w:t>
      </w:r>
      <w:r w:rsidR="008A37C1" w:rsidRPr="002D58FD">
        <w:rPr>
          <w:rFonts w:ascii="Arial" w:hAnsi="Arial" w:cs="Arial"/>
          <w:color w:val="C00000"/>
          <w:lang w:val="en-US"/>
        </w:rPr>
        <w:t>Function</w:t>
      </w:r>
      <w:r w:rsidR="00765C1A">
        <w:t>"</w:t>
      </w:r>
      <w:r w:rsidR="008A37C1" w:rsidRPr="00E46FC4">
        <w:t xml:space="preserve"> </w:t>
      </w:r>
      <w:r w:rsidR="008A37C1">
        <w:t xml:space="preserve">и </w:t>
      </w:r>
      <w:r w:rsidR="00765C1A">
        <w:t>"</w:t>
      </w:r>
      <w:r w:rsidR="008A37C1" w:rsidRPr="002D58FD">
        <w:rPr>
          <w:rFonts w:ascii="Arial" w:hAnsi="Arial" w:cs="Arial"/>
          <w:color w:val="C00000"/>
          <w:lang w:val="en-US"/>
        </w:rPr>
        <w:t>Power</w:t>
      </w:r>
      <w:r w:rsidR="00765C1A">
        <w:t>"</w:t>
      </w:r>
      <w:r w:rsidR="00AB6CF1">
        <w:t xml:space="preserve"> </w:t>
      </w:r>
      <w:r w:rsidR="00AB6CF1" w:rsidRPr="00E46898">
        <w:t>задают вид пользовательской</w:t>
      </w:r>
      <w:r w:rsidR="00AB6CF1">
        <w:t xml:space="preserve"> функции невязки, которая устроена так: </w:t>
      </w:r>
      <w:r w:rsidR="00AB6CF1" w:rsidRPr="009F1F9D">
        <w:rPr>
          <w:position w:val="-28"/>
        </w:rPr>
        <w:object w:dxaOrig="5300" w:dyaOrig="580" w14:anchorId="6D4AE8B9">
          <v:shape id="_x0000_i1046" type="#_x0000_t75" style="width:264.85pt;height:29.45pt" o:ole="">
            <v:imagedata r:id="rId304" o:title=""/>
          </v:shape>
          <o:OLEObject Type="Embed" ProgID="Equation.3" ShapeID="_x0000_i1046" DrawAspect="Content" ObjectID="_1732131012" r:id="rId398"/>
        </w:object>
      </w:r>
      <w:r w:rsidR="00CA41DC">
        <w:t>. П</w:t>
      </w:r>
      <w:r w:rsidR="00AB6CF1">
        <w:t xml:space="preserve">ереключатель </w:t>
      </w:r>
      <w:r w:rsidR="00765C1A">
        <w:t>"</w:t>
      </w:r>
      <w:r w:rsidR="00AB6CF1" w:rsidRPr="00933D4A">
        <w:rPr>
          <w:rFonts w:ascii="Arial" w:hAnsi="Arial" w:cs="Arial"/>
          <w:color w:val="C00000"/>
          <w:lang w:val="en-US"/>
        </w:rPr>
        <w:t>Use</w:t>
      </w:r>
      <w:r w:rsidR="00AB6CF1" w:rsidRPr="00933D4A">
        <w:rPr>
          <w:rFonts w:ascii="Arial" w:hAnsi="Arial" w:cs="Arial"/>
          <w:color w:val="C00000"/>
        </w:rPr>
        <w:t xml:space="preserve"> </w:t>
      </w:r>
      <w:r w:rsidR="00AB6CF1" w:rsidRPr="00933D4A">
        <w:rPr>
          <w:rFonts w:ascii="Arial" w:hAnsi="Arial" w:cs="Arial"/>
          <w:color w:val="C00000"/>
          <w:lang w:val="en-US"/>
        </w:rPr>
        <w:t>χ</w:t>
      </w:r>
      <w:r w:rsidR="00AB6CF1" w:rsidRPr="00933D4A">
        <w:rPr>
          <w:rFonts w:ascii="Arial" w:hAnsi="Arial" w:cs="Arial"/>
          <w:color w:val="C00000"/>
          <w:vertAlign w:val="superscript"/>
        </w:rPr>
        <w:t>2</w:t>
      </w:r>
      <w:r w:rsidR="00765C1A">
        <w:t>"</w:t>
      </w:r>
      <w:r w:rsidR="00CA41DC">
        <w:t xml:space="preserve"> позволяет использовать функцию</w:t>
      </w:r>
      <w:r w:rsidR="00DC72E6">
        <w:t xml:space="preserve"> </w:t>
      </w:r>
      <w:r w:rsidR="00DC72E6" w:rsidRPr="00B8794E">
        <w:rPr>
          <w:position w:val="-32"/>
        </w:rPr>
        <w:object w:dxaOrig="6820" w:dyaOrig="800" w14:anchorId="717C90C5">
          <v:shape id="_x0000_i1047" type="#_x0000_t75" style="width:341.85pt;height:41.3pt" o:ole="">
            <v:imagedata r:id="rId307" o:title=""/>
          </v:shape>
          <o:OLEObject Type="Embed" ProgID="Equation.3" ShapeID="_x0000_i1047" DrawAspect="Content" ObjectID="_1732131013" r:id="rId399"/>
        </w:object>
      </w:r>
    </w:p>
    <w:p w14:paraId="2224B4FB" w14:textId="1D4ADF84" w:rsidR="00E64127" w:rsidRPr="00F62D36" w:rsidRDefault="00E250DB" w:rsidP="00E64127">
      <w:pPr>
        <w:pStyle w:val="a"/>
        <w:spacing w:beforeLines="100" w:before="240" w:afterLines="150" w:after="360" w:line="276" w:lineRule="auto"/>
        <w:ind w:firstLine="0"/>
      </w:pPr>
      <w:r>
        <w:t xml:space="preserve">Если кривых </w:t>
      </w:r>
      <w:r w:rsidRPr="00E357B4">
        <w:t>несколько, то может понадобиться</w:t>
      </w:r>
      <w:r>
        <w:t xml:space="preserve"> подстроить параметры </w:t>
      </w:r>
      <w:r w:rsidR="00765C1A">
        <w:t>"</w:t>
      </w:r>
      <w:r w:rsidR="00DA18A4" w:rsidRPr="00B1201B">
        <w:rPr>
          <w:rFonts w:ascii="Arial" w:hAnsi="Arial" w:cs="Arial"/>
          <w:color w:val="C00000"/>
          <w:lang w:val="en-US"/>
        </w:rPr>
        <w:t>Weight</w:t>
      </w:r>
      <w:r w:rsidR="00765C1A">
        <w:t>"</w:t>
      </w:r>
      <w:r w:rsidR="00DA18A4" w:rsidRPr="00476F22">
        <w:t xml:space="preserve"> </w:t>
      </w:r>
      <w:r>
        <w:t xml:space="preserve">и </w:t>
      </w:r>
      <w:r w:rsidR="00765C1A">
        <w:t>"</w:t>
      </w:r>
      <w:r w:rsidR="00DA18A4" w:rsidRPr="007C099A">
        <w:rPr>
          <w:rFonts w:ascii="Arial" w:hAnsi="Arial" w:cs="Arial"/>
          <w:color w:val="C00000"/>
          <w:lang w:val="en-US"/>
        </w:rPr>
        <w:t>Divide</w:t>
      </w:r>
      <w:r w:rsidR="00DA18A4" w:rsidRPr="007C099A">
        <w:rPr>
          <w:rFonts w:ascii="Arial" w:hAnsi="Arial" w:cs="Arial"/>
          <w:color w:val="C00000"/>
        </w:rPr>
        <w:t xml:space="preserve"> </w:t>
      </w:r>
      <w:r w:rsidR="00DA18A4" w:rsidRPr="007C099A">
        <w:rPr>
          <w:rFonts w:ascii="Arial" w:hAnsi="Arial" w:cs="Arial"/>
          <w:color w:val="C00000"/>
          <w:lang w:val="en-US"/>
        </w:rPr>
        <w:t>by</w:t>
      </w:r>
      <w:r w:rsidR="00DA18A4" w:rsidRPr="007C099A">
        <w:rPr>
          <w:rFonts w:ascii="Arial" w:hAnsi="Arial" w:cs="Arial"/>
          <w:color w:val="C00000"/>
        </w:rPr>
        <w:t xml:space="preserve"> </w:t>
      </w:r>
      <w:r w:rsidR="00DA18A4" w:rsidRPr="007C099A">
        <w:rPr>
          <w:rFonts w:ascii="Arial" w:hAnsi="Arial" w:cs="Arial"/>
          <w:color w:val="C00000"/>
          <w:lang w:val="en-US"/>
        </w:rPr>
        <w:t>N</w:t>
      </w:r>
      <w:r w:rsidR="00765C1A">
        <w:t>"</w:t>
      </w:r>
      <w:r>
        <w:t>, чтобы сбалансировать вклад каждой кривой в общую невязку.</w:t>
      </w:r>
      <w:r w:rsidR="00E64127" w:rsidRPr="00E64127">
        <w:t xml:space="preserve"> </w:t>
      </w:r>
      <w:r w:rsidR="00E64127">
        <w:t>Увидеть текущие значения невязок можно при каждом перевычислении (</w:t>
      </w:r>
      <w:r w:rsidR="00765C1A">
        <w:t>"</w:t>
      </w:r>
      <w:r w:rsidR="00E64127" w:rsidRPr="005317E3">
        <w:rPr>
          <w:u w:val="single"/>
          <w:lang w:val="en-US"/>
        </w:rPr>
        <w:t>Ctrl</w:t>
      </w:r>
      <w:r w:rsidR="00E64127" w:rsidRPr="00E36F38">
        <w:rPr>
          <w:u w:val="single"/>
        </w:rPr>
        <w:t>+</w:t>
      </w:r>
      <w:r w:rsidR="00E64127">
        <w:rPr>
          <w:u w:val="single"/>
          <w:lang w:val="en-US"/>
        </w:rPr>
        <w:t>Shift</w:t>
      </w:r>
      <w:r w:rsidR="00E64127" w:rsidRPr="00E36F38">
        <w:rPr>
          <w:u w:val="single"/>
        </w:rPr>
        <w:t>+</w:t>
      </w:r>
      <w:r w:rsidR="00E64127">
        <w:rPr>
          <w:u w:val="single"/>
          <w:lang w:val="en-US"/>
        </w:rPr>
        <w:t>C</w:t>
      </w:r>
      <w:r w:rsidR="00765C1A">
        <w:t>"</w:t>
      </w:r>
      <w:r w:rsidR="00E64127">
        <w:t xml:space="preserve">), если в окне </w:t>
      </w:r>
      <w:r w:rsidR="00765C1A">
        <w:t>"</w:t>
      </w:r>
      <w:r w:rsidR="00E64127">
        <w:rPr>
          <w:rFonts w:ascii="Arial" w:hAnsi="Arial" w:cs="Arial"/>
          <w:color w:val="C00000"/>
          <w:lang w:val="en-US"/>
        </w:rPr>
        <w:t>General</w:t>
      </w:r>
      <w:r w:rsidR="00E64127" w:rsidRPr="00E64127">
        <w:rPr>
          <w:rFonts w:ascii="Arial" w:hAnsi="Arial" w:cs="Arial"/>
          <w:color w:val="C00000"/>
        </w:rPr>
        <w:t xml:space="preserve"> </w:t>
      </w:r>
      <w:r w:rsidR="00E64127">
        <w:rPr>
          <w:rFonts w:ascii="Arial" w:hAnsi="Arial" w:cs="Arial"/>
          <w:color w:val="C00000"/>
          <w:lang w:val="en-US"/>
        </w:rPr>
        <w:t>settings</w:t>
      </w:r>
      <w:r w:rsidR="00765C1A">
        <w:t>"</w:t>
      </w:r>
      <w:r w:rsidR="00F62D36">
        <w:t xml:space="preserve"> на вкладке </w:t>
      </w:r>
      <w:r w:rsidR="00765C1A">
        <w:t>"</w:t>
      </w:r>
      <w:hyperlink w:anchor="_Interface" w:history="1">
        <w:r w:rsidR="00F62D36" w:rsidRPr="00F62D36">
          <w:rPr>
            <w:rStyle w:val="Hyperlink"/>
            <w:rFonts w:ascii="Arial" w:hAnsi="Arial" w:cs="Arial"/>
            <w:lang w:val="en-US"/>
          </w:rPr>
          <w:t>Interface</w:t>
        </w:r>
      </w:hyperlink>
      <w:r w:rsidR="00765C1A">
        <w:t>"</w:t>
      </w:r>
      <w:r w:rsidR="00F62D36" w:rsidRPr="00F62D36">
        <w:t xml:space="preserve"> </w:t>
      </w:r>
      <w:r w:rsidR="00F62D36">
        <w:t xml:space="preserve">включить флажок </w:t>
      </w:r>
      <w:r w:rsidR="00765C1A">
        <w:t>"</w:t>
      </w:r>
      <w:r w:rsidR="00F62D36" w:rsidRPr="00E34C3B">
        <w:rPr>
          <w:rFonts w:ascii="Arial" w:hAnsi="Arial" w:cs="Arial"/>
          <w:color w:val="C00000"/>
          <w:lang w:val="en-US"/>
        </w:rPr>
        <w:t>Show</w:t>
      </w:r>
      <w:r w:rsidR="00F62D36" w:rsidRPr="00E34C3B">
        <w:rPr>
          <w:rFonts w:ascii="Arial" w:hAnsi="Arial" w:cs="Arial"/>
          <w:color w:val="C00000"/>
        </w:rPr>
        <w:t xml:space="preserve"> </w:t>
      </w:r>
      <w:r w:rsidR="00F62D36" w:rsidRPr="00E34C3B">
        <w:rPr>
          <w:rFonts w:ascii="Arial" w:hAnsi="Arial" w:cs="Arial"/>
          <w:color w:val="C00000"/>
          <w:lang w:val="en-US"/>
        </w:rPr>
        <w:t>individual</w:t>
      </w:r>
      <w:r w:rsidR="00F62D36" w:rsidRPr="00E34C3B">
        <w:rPr>
          <w:rFonts w:ascii="Arial" w:hAnsi="Arial" w:cs="Arial"/>
          <w:color w:val="C00000"/>
        </w:rPr>
        <w:t xml:space="preserve"> </w:t>
      </w:r>
      <w:r w:rsidR="00F62D36" w:rsidRPr="00E34C3B">
        <w:rPr>
          <w:rFonts w:ascii="Arial" w:hAnsi="Arial" w:cs="Arial"/>
          <w:color w:val="C00000"/>
          <w:lang w:val="en-US"/>
        </w:rPr>
        <w:t>residuals</w:t>
      </w:r>
      <w:r w:rsidR="00765C1A">
        <w:t>"</w:t>
      </w:r>
      <w:r w:rsidR="00B6609D">
        <w:t>:</w:t>
      </w:r>
    </w:p>
    <w:p w14:paraId="753FC763" w14:textId="72EAED59"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E64127">
        <w:rPr>
          <w:noProof/>
          <w:color w:val="00518E"/>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rPr>
        <w:t xml:space="preserve">Вкладка </w:t>
      </w:r>
      <w:r w:rsidR="00765C1A">
        <w:rPr>
          <w:color w:val="00518E"/>
        </w:rPr>
        <w:t>"</w:t>
      </w:r>
      <w:r w:rsidRPr="004B333C">
        <w:rPr>
          <w:rFonts w:ascii="Arial" w:hAnsi="Arial" w:cs="Arial"/>
          <w:color w:val="C00000"/>
          <w:lang w:val="en-US"/>
        </w:rPr>
        <w:t>Interface</w:t>
      </w:r>
      <w:r w:rsidR="00765C1A">
        <w:rPr>
          <w:color w:val="00518E"/>
        </w:rPr>
        <w:t>"</w:t>
      </w:r>
    </w:p>
    <w:p w14:paraId="391EF25D" w14:textId="61C61EEB" w:rsidR="00B6609D" w:rsidRPr="00F62D36" w:rsidRDefault="00B6609D" w:rsidP="00B6609D">
      <w:pPr>
        <w:pStyle w:val="a"/>
        <w:spacing w:beforeLines="100" w:before="240" w:afterLines="150" w:after="360" w:line="276" w:lineRule="auto"/>
        <w:ind w:firstLine="0"/>
      </w:pPr>
      <w: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rPr>
      </w:pPr>
      <w:r w:rsidRPr="00B6609D">
        <w:rPr>
          <w:noProof/>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rPr>
        <w:t>Невязки</w:t>
      </w:r>
      <w:r w:rsidRPr="00B6609D">
        <w:rPr>
          <w:color w:val="00518E"/>
        </w:rPr>
        <w:t xml:space="preserve">: </w:t>
      </w:r>
      <w:r>
        <w:rPr>
          <w:color w:val="00518E"/>
        </w:rPr>
        <w:t>суммарная и по каждой кривой</w:t>
      </w:r>
    </w:p>
    <w:p w14:paraId="05BEC816" w14:textId="58DA8F09" w:rsidR="00DA18A4" w:rsidRDefault="00765C1A" w:rsidP="00DA18A4">
      <w:pPr>
        <w:pStyle w:val="a"/>
        <w:spacing w:beforeLines="100" w:before="240" w:afterLines="150" w:after="360" w:line="276" w:lineRule="auto"/>
        <w:ind w:firstLine="0"/>
      </w:pPr>
      <w:r>
        <w:t>"</w:t>
      </w:r>
      <w:r w:rsidR="00DA18A4" w:rsidRPr="005D46FB">
        <w:rPr>
          <w:rFonts w:ascii="Arial" w:hAnsi="Arial" w:cs="Arial"/>
          <w:color w:val="C00000"/>
          <w:lang w:val="en-US"/>
        </w:rPr>
        <w:t>Adjust</w:t>
      </w:r>
      <w:r w:rsidR="00DA18A4" w:rsidRPr="005D46FB">
        <w:rPr>
          <w:rFonts w:ascii="Arial" w:hAnsi="Arial" w:cs="Arial"/>
          <w:color w:val="C00000"/>
        </w:rPr>
        <w:t xml:space="preserve"> </w:t>
      </w:r>
      <w:r w:rsidR="00DA18A4" w:rsidRPr="005D46FB">
        <w:rPr>
          <w:rFonts w:ascii="Arial" w:hAnsi="Arial" w:cs="Arial"/>
          <w:color w:val="C00000"/>
          <w:lang w:val="en-US"/>
        </w:rPr>
        <w:t>scale</w:t>
      </w:r>
      <w:r w:rsidR="00DA18A4" w:rsidRPr="005D46FB">
        <w:rPr>
          <w:rFonts w:ascii="Arial" w:hAnsi="Arial" w:cs="Arial"/>
          <w:color w:val="C00000"/>
        </w:rPr>
        <w:t xml:space="preserve"> </w:t>
      </w:r>
      <w:r w:rsidR="00DA18A4" w:rsidRPr="005D46FB">
        <w:rPr>
          <w:rFonts w:ascii="Arial" w:hAnsi="Arial" w:cs="Arial"/>
          <w:color w:val="C00000"/>
          <w:lang w:val="en-US"/>
        </w:rPr>
        <w:t>factor</w:t>
      </w:r>
      <w:r>
        <w:t>"</w:t>
      </w:r>
      <w:r w:rsidR="00DA18A4" w:rsidRPr="00A36F6C">
        <w:t xml:space="preserve"> </w:t>
      </w:r>
      <w:r w:rsidR="00E14184">
        <w:t xml:space="preserve">позволяет варьировать нормировочный </w:t>
      </w:r>
      <w:r>
        <w:t>"</w:t>
      </w:r>
      <w:hyperlink w:anchor="_Value" w:history="1">
        <w:r w:rsidR="00DA18A4" w:rsidRPr="00933D4A">
          <w:rPr>
            <w:rStyle w:val="Hyperlink"/>
            <w:rFonts w:ascii="Arial" w:hAnsi="Arial" w:cs="Arial"/>
            <w:lang w:val="en-US"/>
          </w:rPr>
          <w:t>Factor</w:t>
        </w:r>
      </w:hyperlink>
      <w:r>
        <w:t>"</w:t>
      </w:r>
      <w:r w:rsidR="00DA18A4" w:rsidRPr="00A36F6C">
        <w:t xml:space="preserve"> </w:t>
      </w:r>
      <w:r w:rsidR="00E14184">
        <w:t>целевой</w:t>
      </w:r>
      <w:r w:rsidR="00DA18A4">
        <w:t xml:space="preserve"> кривой. </w:t>
      </w:r>
      <w:r w:rsidR="00E14184">
        <w:t xml:space="preserve">Это может </w:t>
      </w:r>
      <w:r w:rsidR="001C2F26">
        <w:t>потребоваться</w:t>
      </w:r>
      <w:r w:rsidR="00E14184">
        <w:t xml:space="preserve"> только если экспериментальная кривая не нормирована, в остальных случаях подгонять </w:t>
      </w:r>
      <w:r w:rsidR="00E14184" w:rsidRPr="001C2F26">
        <w:t>нормировку не нужно!</w:t>
      </w:r>
    </w:p>
    <w:p w14:paraId="030EAA52" w14:textId="5EB04709" w:rsidR="00DA18A4" w:rsidRPr="00820A18" w:rsidRDefault="00E14184" w:rsidP="00DA18A4">
      <w:pPr>
        <w:pStyle w:val="a"/>
        <w:spacing w:beforeLines="100" w:before="240" w:afterLines="150" w:after="360" w:line="276" w:lineRule="auto"/>
        <w:ind w:firstLine="0"/>
      </w:pPr>
      <w:r>
        <w:t xml:space="preserve">Для задачи оптимизации энергетической эффективности </w:t>
      </w:r>
      <w:r w:rsidR="00200A07">
        <w:t xml:space="preserve">зеркала при заданном спектре источника существует переключатель </w:t>
      </w:r>
      <w:r w:rsidR="00765C1A">
        <w:t>"</w:t>
      </w:r>
      <w:r w:rsidR="00DA18A4" w:rsidRPr="002D58FD">
        <w:rPr>
          <w:rFonts w:ascii="Arial" w:hAnsi="Arial" w:cs="Arial"/>
          <w:color w:val="C00000"/>
          <w:lang w:val="en-US"/>
        </w:rPr>
        <w:t>Maximize</w:t>
      </w:r>
      <w:r w:rsidR="00DA18A4" w:rsidRPr="002D58FD">
        <w:rPr>
          <w:rFonts w:ascii="Arial" w:hAnsi="Arial" w:cs="Arial"/>
          <w:color w:val="C00000"/>
        </w:rPr>
        <w:t xml:space="preserve"> </w:t>
      </w:r>
      <w:r w:rsidR="00DA18A4" w:rsidRPr="002D58FD">
        <w:rPr>
          <w:rFonts w:ascii="Arial" w:hAnsi="Arial" w:cs="Arial"/>
          <w:color w:val="C00000"/>
          <w:lang w:val="en-US"/>
        </w:rPr>
        <w:t>integral</w:t>
      </w:r>
      <w:r w:rsidR="00765C1A">
        <w:t>"</w:t>
      </w:r>
      <w:r w:rsidR="00200A07">
        <w:t>.</w:t>
      </w:r>
      <w:r w:rsidR="00DA18A4" w:rsidRPr="00A36F6C">
        <w:t xml:space="preserve"> </w:t>
      </w:r>
      <w:r w:rsidR="00200A07">
        <w:t xml:space="preserve">С ним будет </w:t>
      </w:r>
      <w:r w:rsidR="00DA18A4">
        <w:t>максимиз</w:t>
      </w:r>
      <w:r w:rsidR="00200A07">
        <w:t>ироваться интеграл</w:t>
      </w:r>
      <w:r w:rsidR="00DA18A4">
        <w:t xml:space="preserve"> загруженной кривой с </w:t>
      </w:r>
      <w:r w:rsidR="00DA18A4" w:rsidRPr="00D82A0C">
        <w:rPr>
          <w:u w:val="single"/>
        </w:rPr>
        <w:t>заданной функцией</w:t>
      </w:r>
      <w:r w:rsidR="00DA18A4">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4" w:name="_Toc12134770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4"/>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5" w:name="_Toc121347709"/>
      <w:r>
        <w:rPr>
          <w:rFonts w:ascii="Times New Roman" w:hAnsi="Times New Roman" w:cs="Times New Roman"/>
          <w:color w:val="0070C0"/>
        </w:rPr>
        <w:t>Включение параметра</w:t>
      </w:r>
      <w:bookmarkEnd w:id="205"/>
      <w:r>
        <w:rPr>
          <w:rFonts w:ascii="Times New Roman" w:hAnsi="Times New Roman" w:cs="Times New Roman"/>
          <w:color w:val="0070C0"/>
        </w:rPr>
        <w:t xml:space="preserve"> </w:t>
      </w:r>
    </w:p>
    <w:p w14:paraId="1FDF7D6A" w14:textId="03198D44" w:rsidR="003B6EE8" w:rsidRDefault="003B6EE8" w:rsidP="00FC65CA">
      <w:pPr>
        <w:pStyle w:val="a"/>
        <w:spacing w:beforeLines="100" w:before="240" w:afterLines="150" w:after="360" w:line="276" w:lineRule="auto"/>
        <w:ind w:firstLine="0"/>
      </w:pPr>
      <w:r>
        <w:t xml:space="preserve">Подгонка </w:t>
      </w:r>
      <w:r w:rsidRPr="00E4222C">
        <w:t xml:space="preserve">параметров включается и </w:t>
      </w:r>
      <w:r w:rsidR="006E6BB4" w:rsidRPr="00E4222C">
        <w:t>вык</w:t>
      </w:r>
      <w:r w:rsidRPr="00E4222C">
        <w:t>лючается</w:t>
      </w:r>
      <w:r w:rsidR="006E6BB4" w:rsidRPr="00E4222C">
        <w:t xml:space="preserve"> </w:t>
      </w:r>
      <w:r w:rsidRPr="00E4222C">
        <w:t xml:space="preserve">в </w:t>
      </w:r>
      <w:hyperlink w:anchor="_Окно_свойств_элемента" w:history="1">
        <w:r w:rsidRPr="00E4222C">
          <w:rPr>
            <w:rStyle w:val="Hyperlink"/>
          </w:rPr>
          <w:t>главной таблице</w:t>
        </w:r>
      </w:hyperlink>
      <w:r>
        <w:t xml:space="preserve"> структуры. Каждый </w:t>
      </w:r>
      <w:hyperlink w:anchor="ДЛЯ_ССЫЛКИ_галочка_fit" w:history="1">
        <w:r w:rsidRPr="000E1DCA">
          <w:rPr>
            <w:rStyle w:val="Hyperlink"/>
          </w:rPr>
          <w:t>параметр</w:t>
        </w:r>
      </w:hyperlink>
      <w:r>
        <w:t xml:space="preserve"> </w:t>
      </w:r>
      <w:r w:rsidR="000E1DCA">
        <w:t xml:space="preserve">под полем с текущим значением </w:t>
      </w:r>
      <w:r>
        <w:t xml:space="preserve">имеет флажок </w:t>
      </w:r>
      <w:r w:rsidR="00765C1A">
        <w:t>"</w:t>
      </w:r>
      <w:r w:rsidR="008E6709" w:rsidRPr="007154BE">
        <w:rPr>
          <w:rFonts w:ascii="Arial" w:hAnsi="Arial" w:cs="Arial"/>
          <w:color w:val="C00000"/>
          <w:lang w:val="en-US"/>
        </w:rPr>
        <w:t>fit</w:t>
      </w:r>
      <w:r w:rsidR="00765C1A">
        <w:t>"</w:t>
      </w:r>
      <w:r w:rsidR="00684FF6">
        <w:t xml:space="preserve">. </w:t>
      </w:r>
      <w:r w:rsidR="00494ABC">
        <w:t>Включение</w:t>
      </w:r>
      <w:r w:rsidR="00A93A9D">
        <w:t xml:space="preserve"> добавляет параметр в подгоночный список и делает редактируемыми поля для выставления верхне</w:t>
      </w:r>
      <w:r w:rsidR="00E112F6">
        <w:t>го</w:t>
      </w:r>
      <w:r w:rsidR="00A93A9D">
        <w:t xml:space="preserve"> и </w:t>
      </w:r>
      <w:r w:rsidR="00E112F6">
        <w:t>нижнего</w:t>
      </w:r>
      <w:r w:rsidR="00A93A9D">
        <w:t xml:space="preserve"> </w:t>
      </w:r>
      <w:r w:rsidR="00E112F6">
        <w:t>предела</w:t>
      </w:r>
      <w:r w:rsidR="00A93A9D">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rPr>
      </w:pPr>
      <w:r w:rsidRPr="008E6709">
        <w:rPr>
          <w:noProof/>
          <w:color w:val="00518E"/>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rPr>
                              </w:pPr>
                              <w:r>
                                <w:rPr>
                                  <w:color w:val="000000" w:themeColor="text1"/>
                                  <w:kern w:val="24"/>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2"/>
                          <a:stretch>
                            <a:fillRect/>
                          </a:stretch>
                        </pic:blipFill>
                        <pic:spPr>
                          <a:xfrm>
                            <a:off x="1608645" y="0"/>
                            <a:ext cx="619125" cy="1171575"/>
                          </a:xfrm>
                          <a:prstGeom prst="rect">
                            <a:avLst/>
                          </a:prstGeom>
                        </pic:spPr>
                      </pic:pic>
                    </wpg:wgp>
                  </a:graphicData>
                </a:graphic>
              </wp:anchor>
            </w:drawing>
          </mc:Choice>
          <mc:Fallback>
            <w:pict>
              <v:group w14:anchorId="7CD07DD5" id="Group 36" o:sp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rPr>
                        </w:pPr>
                        <w:r>
                          <w:rPr>
                            <w:color w:val="000000" w:themeColor="text1"/>
                            <w:kern w:val="24"/>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3" o:title=""/>
                </v:shape>
                <w10:wrap type="topAndBottom"/>
              </v:group>
            </w:pict>
          </mc:Fallback>
        </mc:AlternateContent>
      </w:r>
      <w:r w:rsidR="00684FF6">
        <w:rPr>
          <w:rStyle w:val="ListLabel3"/>
          <w:color w:val="00518E"/>
          <w:sz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pPr>
      <w:r>
        <w:t xml:space="preserve">Параметр не будет подгоняться, если он является </w:t>
      </w:r>
      <w:hyperlink w:anchor="_Связанные_параметры" w:history="1">
        <w:r w:rsidRPr="009E2BEC">
          <w:rPr>
            <w:rStyle w:val="Hyperlink"/>
          </w:rPr>
          <w:t>зависимым</w:t>
        </w:r>
      </w:hyperlink>
      <w:r>
        <w:t>.</w:t>
      </w:r>
      <w:r w:rsidR="003D66D7">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6" w:name="_Toc121347710"/>
      <w:r>
        <w:rPr>
          <w:rFonts w:ascii="Times New Roman" w:hAnsi="Times New Roman" w:cs="Times New Roman"/>
          <w:color w:val="0070C0"/>
        </w:rPr>
        <w:t>Регулярная апериодика</w:t>
      </w:r>
      <w:bookmarkEnd w:id="206"/>
      <w:r w:rsidR="009E2BEC">
        <w:rPr>
          <w:rFonts w:ascii="Times New Roman" w:hAnsi="Times New Roman" w:cs="Times New Roman"/>
          <w:color w:val="0070C0"/>
        </w:rPr>
        <w:t xml:space="preserve"> </w:t>
      </w:r>
    </w:p>
    <w:p w14:paraId="0214CDED" w14:textId="58D24EF6" w:rsidR="00656A02" w:rsidRPr="005A5359" w:rsidRDefault="00B7576D" w:rsidP="00656A02">
      <w:pPr>
        <w:pStyle w:val="a"/>
        <w:spacing w:beforeLines="100" w:before="240" w:afterLines="150" w:after="360" w:line="276" w:lineRule="auto"/>
        <w:ind w:firstLine="0"/>
      </w:pPr>
      <w:r>
        <w:t>В случае регулярной апериодики</w:t>
      </w:r>
      <w:r w:rsidR="00B22A37" w:rsidRPr="00B22A37">
        <w:t xml:space="preserve"> </w:t>
      </w:r>
      <w:r w:rsidR="00B22A37">
        <w:t>подгонка всех параметров, кроме толщин</w:t>
      </w:r>
      <w:r w:rsidR="001E5541">
        <w:t>,</w:t>
      </w:r>
      <w:r w:rsidR="00B22A37">
        <w:t xml:space="preserve"> может быть включена и выключена только для всех слоёв</w:t>
      </w:r>
      <w:r w:rsidR="00D40C84">
        <w:t xml:space="preserve"> того же типа</w:t>
      </w:r>
      <w:r w:rsidR="00642DEF">
        <w:t xml:space="preserve"> </w:t>
      </w:r>
      <w:r w:rsidR="00656A02">
        <w:t>одновременно</w:t>
      </w:r>
      <w:r w:rsidR="00B22A37">
        <w:t xml:space="preserve">. </w:t>
      </w:r>
      <w:r w:rsidR="004B3699">
        <w:t xml:space="preserve">Толщины слоёв можно подгонять как </w:t>
      </w:r>
      <w:r w:rsidR="00734A8C">
        <w:t xml:space="preserve">вместе, </w:t>
      </w:r>
      <w:r w:rsidR="004B3699">
        <w:t xml:space="preserve">так и по отдельности. </w:t>
      </w:r>
      <w:r w:rsidR="00D40C84">
        <w:t xml:space="preserve">Включение </w:t>
      </w:r>
      <w:r w:rsidR="00765C1A">
        <w:t>"</w:t>
      </w:r>
      <w:r w:rsidR="00D40C84" w:rsidRPr="007154BE">
        <w:rPr>
          <w:rFonts w:ascii="Arial" w:hAnsi="Arial" w:cs="Arial"/>
          <w:color w:val="C00000"/>
          <w:lang w:val="en-US"/>
        </w:rPr>
        <w:t>fit</w:t>
      </w:r>
      <w:r w:rsidR="00765C1A">
        <w:t>"</w:t>
      </w:r>
      <w:r w:rsidR="00D40C84">
        <w:t xml:space="preserve"> из основной таблицы приведёт к </w:t>
      </w:r>
      <w:r w:rsidR="005A5359">
        <w:lastRenderedPageBreak/>
        <w:t xml:space="preserve">включению подгонки для всех слоёв, что можно увидеть, открыв </w:t>
      </w:r>
      <w:hyperlink w:anchor="_Regular_aperiodic" w:history="1">
        <w:r w:rsidR="005A5359">
          <w:rPr>
            <w:rStyle w:val="Hyperlink"/>
          </w:rPr>
          <w:t>таблицу слоёв регулярной апериодики</w:t>
        </w:r>
      </w:hyperlink>
      <w:r w:rsidR="005A5359">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rPr>
      </w:pPr>
      <w:r w:rsidRPr="00656A02">
        <w:rPr>
          <w:noProof/>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rPr>
        <w:t>Подгонка слоёв регулярной апериодики</w:t>
      </w:r>
    </w:p>
    <w:p w14:paraId="7B1345B8" w14:textId="3CED2E39" w:rsidR="00DA50C5" w:rsidRDefault="00765C1A" w:rsidP="00FC65CA">
      <w:pPr>
        <w:pStyle w:val="a"/>
        <w:spacing w:beforeLines="100" w:before="240" w:afterLines="150" w:after="360" w:line="276" w:lineRule="auto"/>
        <w:ind w:firstLine="0"/>
      </w:pPr>
      <w:r>
        <w:t>"</w:t>
      </w:r>
      <w:r w:rsidR="005A5359" w:rsidRPr="009943B8">
        <w:rPr>
          <w:rFonts w:ascii="Arial" w:hAnsi="Arial" w:cs="Arial"/>
          <w:color w:val="C00000"/>
          <w:lang w:val="en-US"/>
        </w:rPr>
        <w:t>Fit</w:t>
      </w:r>
      <w:r w:rsidR="005A5359" w:rsidRPr="009943B8">
        <w:rPr>
          <w:rFonts w:ascii="Arial" w:hAnsi="Arial" w:cs="Arial"/>
          <w:color w:val="C00000"/>
        </w:rPr>
        <w:t xml:space="preserve"> </w:t>
      </w:r>
      <w:r w:rsidR="005A5359" w:rsidRPr="009943B8">
        <w:rPr>
          <w:rFonts w:ascii="Arial" w:hAnsi="Arial" w:cs="Arial"/>
          <w:color w:val="C00000"/>
          <w:lang w:val="en-US"/>
        </w:rPr>
        <w:t>z</w:t>
      </w:r>
      <w:r>
        <w:t>"</w:t>
      </w:r>
      <w:r w:rsidR="005A5359" w:rsidRPr="009943B8">
        <w:t xml:space="preserve"> в этой таблице </w:t>
      </w:r>
      <w:r w:rsidR="004B3699" w:rsidRPr="009943B8">
        <w:t>включа</w:t>
      </w:r>
      <w:r w:rsidR="007B3ACE" w:rsidRPr="009943B8">
        <w:t>е</w:t>
      </w:r>
      <w:r w:rsidR="004B3699" w:rsidRPr="009943B8">
        <w:t xml:space="preserve">т </w:t>
      </w:r>
      <w:r w:rsidR="005A5359" w:rsidRPr="009943B8">
        <w:t xml:space="preserve">подгонку </w:t>
      </w:r>
      <w:r w:rsidR="004B3699" w:rsidRPr="009943B8">
        <w:t>для отдельных слоёв</w:t>
      </w:r>
      <w:r w:rsidR="009943B8" w:rsidRPr="009943B8">
        <w:t>.</w:t>
      </w:r>
      <w:r w:rsidR="004B3699" w:rsidRPr="009943B8">
        <w:t xml:space="preserve"> </w:t>
      </w:r>
      <w:r w:rsidR="009943B8" w:rsidRPr="009943B8">
        <w:t xml:space="preserve">Если при включении зажать </w:t>
      </w:r>
      <w:r>
        <w:t>"</w:t>
      </w:r>
      <w:r w:rsidR="009943B8" w:rsidRPr="009943B8">
        <w:rPr>
          <w:u w:val="single"/>
          <w:lang w:val="en-US"/>
        </w:rPr>
        <w:t>Shift</w:t>
      </w:r>
      <w:r>
        <w:t>"</w:t>
      </w:r>
      <w:r w:rsidR="005A5359" w:rsidRPr="009943B8">
        <w:t xml:space="preserve">, </w:t>
      </w:r>
      <w:r w:rsidR="009943B8" w:rsidRPr="009943B8">
        <w:t xml:space="preserve">то </w:t>
      </w:r>
      <w:r w:rsidR="002577B2">
        <w:t xml:space="preserve">будет </w:t>
      </w:r>
      <w:r w:rsidR="009943B8">
        <w:t>включен</w:t>
      </w:r>
      <w:r w:rsidR="002577B2">
        <w:t>а</w:t>
      </w:r>
      <w:r w:rsidR="009943B8">
        <w:t xml:space="preserve"> </w:t>
      </w:r>
      <w:r w:rsidR="002577B2">
        <w:t xml:space="preserve">подгонка </w:t>
      </w:r>
      <w:r w:rsidR="009943B8">
        <w:t>сразу все</w:t>
      </w:r>
      <w:r w:rsidR="002577B2">
        <w:t>х слоёв</w:t>
      </w:r>
      <w:r w:rsidR="009943B8">
        <w:t>.</w:t>
      </w:r>
    </w:p>
    <w:p w14:paraId="765E44E1" w14:textId="284EE005" w:rsidR="009E2BEC" w:rsidRDefault="00076C82" w:rsidP="00FC65CA">
      <w:pPr>
        <w:pStyle w:val="a"/>
        <w:spacing w:beforeLines="100" w:before="240" w:afterLines="150" w:after="360" w:line="276" w:lineRule="auto"/>
        <w:ind w:firstLine="0"/>
      </w:pPr>
      <w:r>
        <w:t>Пределы варьирования одинаковые для всех слоёв одного типа, они задаются в основной таблице.</w:t>
      </w:r>
      <w:r w:rsidR="00DA50C5">
        <w:t xml:space="preserve"> Но</w:t>
      </w:r>
      <w:r w:rsidR="007F5A15">
        <w:t xml:space="preserve"> </w:t>
      </w:r>
      <w:r w:rsidR="00DA50C5">
        <w:t xml:space="preserve">кроме этих пределов можно дополнительно </w:t>
      </w:r>
      <w:hyperlink w:anchor="ДЛЯ_ССЫЛКИ_ограничение_апериодики" w:history="1">
        <w:r w:rsidR="00DA50C5" w:rsidRPr="0030218C">
          <w:rPr>
            <w:rStyle w:val="Hyperlink"/>
          </w:rPr>
          <w:t>ограничить разброс</w:t>
        </w:r>
      </w:hyperlink>
      <w:r w:rsidR="00DA50C5">
        <w:t xml:space="preserve"> толщин</w:t>
      </w:r>
      <w:r w:rsidR="0030218C">
        <w:t xml:space="preserve"> вокруг среднего значения. </w:t>
      </w:r>
      <w:r w:rsidR="0030218C" w:rsidRPr="0030218C">
        <w:t>Эта</w:t>
      </w:r>
      <w:r w:rsidR="0030218C">
        <w:t xml:space="preserve"> функция включается в главной таблице</w:t>
      </w:r>
      <w:r w:rsidR="00004826">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7" w:name="_Связанные_параметры"/>
      <w:bookmarkStart w:id="208" w:name="_Toc121347711"/>
      <w:bookmarkEnd w:id="207"/>
      <w:r>
        <w:rPr>
          <w:rFonts w:ascii="Times New Roman" w:hAnsi="Times New Roman" w:cs="Times New Roman"/>
          <w:color w:val="0070C0"/>
        </w:rPr>
        <w:t>Связанные параметры</w:t>
      </w:r>
      <w:bookmarkEnd w:id="208"/>
      <w:r>
        <w:rPr>
          <w:rFonts w:ascii="Times New Roman" w:hAnsi="Times New Roman" w:cs="Times New Roman"/>
          <w:color w:val="0070C0"/>
        </w:rPr>
        <w:t xml:space="preserve"> </w:t>
      </w:r>
    </w:p>
    <w:p w14:paraId="381E9DAC" w14:textId="6324B090" w:rsidR="00146E39" w:rsidRDefault="006E564A" w:rsidP="00146E39">
      <w:pPr>
        <w:jc w:val="both"/>
      </w:pPr>
      <w:r w:rsidRPr="00B30475">
        <w:t xml:space="preserve">Параметры можно связывать друг с другом функциональной зависимостью. </w:t>
      </w:r>
      <w:r w:rsidR="00601854">
        <w:t xml:space="preserve">Для этого нужно </w:t>
      </w:r>
      <w:hyperlink w:anchor="ДЛЯ_ССЫЛКИ_галочка_fit" w:history="1">
        <w:r w:rsidR="00601854" w:rsidRPr="00601854">
          <w:rPr>
            <w:rStyle w:val="Hyperlink"/>
          </w:rPr>
          <w:t>вызвать контекстное меню</w:t>
        </w:r>
      </w:hyperlink>
      <w:r w:rsidR="00601854">
        <w:t xml:space="preserve">, кликнув правой кнопкой мыши по заголовку параметра. </w:t>
      </w:r>
      <w:r w:rsidR="00146E39">
        <w:t xml:space="preserve">Процесс описан в разделе </w:t>
      </w:r>
      <w:r w:rsidR="00765C1A">
        <w:t>"</w:t>
      </w:r>
      <w:hyperlink w:anchor="_Coupling_editor" w:history="1">
        <w:r w:rsidR="00146E39" w:rsidRPr="000D72F6">
          <w:rPr>
            <w:rStyle w:val="Hyperlink"/>
            <w:rFonts w:ascii="Arial" w:hAnsi="Arial" w:cs="Arial"/>
            <w:lang w:val="en-US"/>
          </w:rPr>
          <w:t>Coupling</w:t>
        </w:r>
        <w:r w:rsidR="00146E39" w:rsidRPr="000D72F6">
          <w:rPr>
            <w:rStyle w:val="Hyperlink"/>
            <w:rFonts w:ascii="Arial" w:hAnsi="Arial" w:cs="Arial"/>
          </w:rPr>
          <w:t xml:space="preserve"> </w:t>
        </w:r>
        <w:r w:rsidR="00146E39" w:rsidRPr="000D72F6">
          <w:rPr>
            <w:rStyle w:val="Hyperlink"/>
            <w:rFonts w:ascii="Arial" w:hAnsi="Arial" w:cs="Arial"/>
            <w:lang w:val="en-US"/>
          </w:rPr>
          <w:t>editor</w:t>
        </w:r>
      </w:hyperlink>
      <w:r w:rsidR="00765C1A">
        <w:t>"</w:t>
      </w:r>
      <w:r w:rsidR="00146E39">
        <w:t>.</w:t>
      </w:r>
    </w:p>
    <w:p w14:paraId="62C065A7" w14:textId="296F32EB" w:rsidR="006E564A" w:rsidRPr="00F25ACA" w:rsidRDefault="00744EB0" w:rsidP="00601854">
      <w:pPr>
        <w:pStyle w:val="a"/>
        <w:spacing w:beforeLines="100" w:before="240" w:afterLines="150" w:after="360" w:line="276" w:lineRule="auto"/>
        <w:ind w:firstLine="0"/>
      </w:pPr>
      <w:r>
        <w:t>Зависимые параметры не подгоняются</w:t>
      </w:r>
      <w:r w:rsidR="00146E39">
        <w:t xml:space="preserve">, а рассчитываются из значения </w:t>
      </w:r>
      <w:r w:rsidR="00765C1A">
        <w:t>"</w:t>
      </w:r>
      <w:r w:rsidR="00146E39">
        <w:t>параметра-хозяина</w:t>
      </w:r>
      <w:r w:rsidR="00765C1A">
        <w:t>"</w:t>
      </w:r>
      <w:r w:rsidR="00146E39">
        <w:t xml:space="preserve"> на каждой итерации. </w:t>
      </w:r>
      <w:r>
        <w:t xml:space="preserve">В зависимости от модификатора </w:t>
      </w:r>
      <w:r w:rsidR="00765C1A">
        <w:t>"</w:t>
      </w:r>
      <w:hyperlink w:anchor="_Модификаторы" w:history="1">
        <w:r w:rsidRPr="00744EB0">
          <w:rPr>
            <w:rStyle w:val="Hyperlink"/>
            <w:rFonts w:ascii="Arial" w:hAnsi="Arial" w:cs="Arial"/>
            <w:lang w:val="en-US"/>
          </w:rPr>
          <w:t>Change</w:t>
        </w:r>
        <w:r w:rsidRPr="00744EB0">
          <w:rPr>
            <w:rStyle w:val="Hyperlink"/>
            <w:rFonts w:ascii="Arial" w:hAnsi="Arial" w:cs="Arial"/>
          </w:rPr>
          <w:t xml:space="preserve"> </w:t>
        </w:r>
        <w:r w:rsidRPr="00744EB0">
          <w:rPr>
            <w:rStyle w:val="Hyperlink"/>
            <w:rFonts w:ascii="Arial" w:hAnsi="Arial" w:cs="Arial"/>
            <w:lang w:val="en-US"/>
          </w:rPr>
          <w:t>dependent</w:t>
        </w:r>
      </w:hyperlink>
      <w:r w:rsidR="00765C1A">
        <w:t>"</w:t>
      </w:r>
      <w:r>
        <w:t xml:space="preserve"> </w:t>
      </w:r>
      <w:r w:rsidR="00146E39">
        <w:t>з</w:t>
      </w:r>
      <w:r>
        <w:t xml:space="preserve">ависимые параметры </w:t>
      </w:r>
      <w:r w:rsidR="00146E39" w:rsidRPr="00DE1356">
        <w:t xml:space="preserve">могут быть </w:t>
      </w:r>
      <w:r w:rsidR="00DE1356" w:rsidRPr="00DE1356">
        <w:t>за</w:t>
      </w:r>
      <w:r w:rsidR="00146E39" w:rsidRPr="00DE1356">
        <w:t>блокированы от ручного изменения или нет</w:t>
      </w:r>
      <w:r w:rsidR="00146E39">
        <w:t xml:space="preserve">. </w:t>
      </w:r>
      <w:r w:rsidR="00DE1356">
        <w:t>П</w:t>
      </w:r>
      <w:r w:rsidR="00146E39">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Настройка_алгоритма"/>
      <w:bookmarkStart w:id="210" w:name="_Toc121347712"/>
      <w:bookmarkEnd w:id="209"/>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10"/>
    </w:p>
    <w:p w14:paraId="270BED48" w14:textId="081C0867" w:rsidR="00880030" w:rsidRDefault="00A8114B" w:rsidP="00EF6F67">
      <w:pPr>
        <w:pStyle w:val="a"/>
        <w:spacing w:beforeLines="100" w:before="240" w:afterLines="150" w:after="360" w:line="276" w:lineRule="auto"/>
        <w:ind w:firstLine="0"/>
      </w:pPr>
      <w:bookmarkStart w:id="211" w:name="_Hlk119236853"/>
      <w:r>
        <w:t xml:space="preserve">Перед стартом подгонки следует выбрать алгоритм в окне </w:t>
      </w:r>
      <w:r w:rsidR="00765C1A">
        <w:t>"</w:t>
      </w:r>
      <w:hyperlink w:anchor="_Fitting_settings" w:history="1">
        <w:r w:rsidRPr="00186CE7">
          <w:rPr>
            <w:rStyle w:val="Hyperlink"/>
            <w:rFonts w:ascii="Arial" w:hAnsi="Arial" w:cs="Arial"/>
            <w:lang w:val="en-US"/>
          </w:rPr>
          <w:t>Fitting</w:t>
        </w:r>
        <w:r w:rsidRPr="00186CE7">
          <w:rPr>
            <w:rStyle w:val="Hyperlink"/>
            <w:rFonts w:ascii="Arial" w:hAnsi="Arial" w:cs="Arial"/>
          </w:rPr>
          <w:t xml:space="preserve"> </w:t>
        </w:r>
        <w:r w:rsidRPr="00186CE7">
          <w:rPr>
            <w:rStyle w:val="Hyperlink"/>
            <w:rFonts w:ascii="Arial" w:hAnsi="Arial" w:cs="Arial"/>
            <w:lang w:val="en-US"/>
          </w:rPr>
          <w:t>settings</w:t>
        </w:r>
      </w:hyperlink>
      <w:r w:rsidR="00765C1A">
        <w:t>"</w:t>
      </w:r>
      <w:r w:rsidR="00852E17">
        <w:t xml:space="preserve"> и выставить базовые настройки</w:t>
      </w:r>
      <w:r w:rsidR="005774A6">
        <w:t>.</w:t>
      </w:r>
    </w:p>
    <w:p w14:paraId="75D503CC" w14:textId="2913083A" w:rsidR="00714508" w:rsidRPr="00AC7347" w:rsidRDefault="00714508" w:rsidP="00EF6F67">
      <w:pPr>
        <w:pStyle w:val="a"/>
        <w:spacing w:beforeLines="100" w:before="240" w:afterLines="150" w:after="360" w:line="276" w:lineRule="auto"/>
        <w:ind w:firstLine="0"/>
      </w:pPr>
      <w:r>
        <w:lastRenderedPageBreak/>
        <w:t>Для</w:t>
      </w:r>
      <w:r w:rsidRPr="00880030">
        <w:t xml:space="preserve"> </w:t>
      </w:r>
      <w:r>
        <w:t>алгоритмов</w:t>
      </w:r>
      <w:r w:rsidRPr="00880030">
        <w:t xml:space="preserve"> </w:t>
      </w:r>
      <w:r>
        <w:t>группы</w:t>
      </w:r>
      <w:r w:rsidRPr="00880030">
        <w:t xml:space="preserve"> </w:t>
      </w:r>
      <w:r>
        <w:rPr>
          <w:lang w:val="en-US"/>
        </w:rPr>
        <w:t>GSL</w:t>
      </w:r>
      <w:r w:rsidRPr="00714508">
        <w:t xml:space="preserve"> </w:t>
      </w:r>
      <w:r>
        <w:t xml:space="preserve">параметр </w:t>
      </w:r>
      <w:r w:rsidR="00765C1A">
        <w:t>"</w:t>
      </w:r>
      <w:r>
        <w:rPr>
          <w:rFonts w:ascii="Arial" w:hAnsi="Arial" w:cs="Arial"/>
          <w:color w:val="C00000"/>
          <w:lang w:val="en-US"/>
        </w:rPr>
        <w:t>N</w:t>
      </w:r>
      <w:r w:rsidRPr="00D319B6">
        <w:rPr>
          <w:rFonts w:ascii="Arial" w:hAnsi="Arial" w:cs="Arial"/>
          <w:color w:val="C00000"/>
          <w:lang w:val="en-US"/>
        </w:rPr>
        <w:t>umber</w:t>
      </w:r>
      <w:r w:rsidRPr="00D319B6">
        <w:rPr>
          <w:rFonts w:ascii="Arial" w:hAnsi="Arial" w:cs="Arial"/>
          <w:color w:val="C00000"/>
        </w:rPr>
        <w:t xml:space="preserve"> </w:t>
      </w:r>
      <w:r w:rsidRPr="00D319B6">
        <w:rPr>
          <w:rFonts w:ascii="Arial" w:hAnsi="Arial" w:cs="Arial"/>
          <w:color w:val="C00000"/>
          <w:lang w:val="en-US"/>
        </w:rPr>
        <w:t>of</w:t>
      </w:r>
      <w:r w:rsidRPr="00D319B6">
        <w:rPr>
          <w:rFonts w:ascii="Arial" w:hAnsi="Arial" w:cs="Arial"/>
          <w:color w:val="C00000"/>
        </w:rPr>
        <w:t xml:space="preserve"> </w:t>
      </w:r>
      <w:r w:rsidRPr="00D319B6">
        <w:rPr>
          <w:rFonts w:ascii="Arial" w:hAnsi="Arial" w:cs="Arial"/>
          <w:color w:val="C00000"/>
          <w:lang w:val="en-US"/>
        </w:rPr>
        <w:t>iterations</w:t>
      </w:r>
      <w:r w:rsidR="00765C1A">
        <w:t>"</w:t>
      </w:r>
      <w:r>
        <w:t xml:space="preserve"> устанавливает максимальное количество итераций, которое может быть достигнуто, если не будет выполнен критерий сходимости. </w:t>
      </w:r>
      <w:r w:rsidR="00AC7347">
        <w:t>Д</w:t>
      </w:r>
      <w:r>
        <w:t>ля</w:t>
      </w:r>
      <w:r w:rsidRPr="00880030">
        <w:t xml:space="preserve"> </w:t>
      </w:r>
      <w:r>
        <w:t>алгоритмов</w:t>
      </w:r>
      <w:r w:rsidRPr="00880030">
        <w:t xml:space="preserve"> </w:t>
      </w:r>
      <w:r>
        <w:t>группы</w:t>
      </w:r>
      <w:r w:rsidRPr="00880030">
        <w:t xml:space="preserve"> </w:t>
      </w:r>
      <w:r>
        <w:rPr>
          <w:lang w:val="en-US"/>
        </w:rPr>
        <w:t>SwarmOps</w:t>
      </w:r>
      <w:r w:rsidR="00AC7347">
        <w:t xml:space="preserve"> это число равно числу итераций.</w:t>
      </w:r>
    </w:p>
    <w:p w14:paraId="5274ED76" w14:textId="681634CC" w:rsidR="00880030" w:rsidRDefault="00880030" w:rsidP="00EF6F67">
      <w:pPr>
        <w:pStyle w:val="a"/>
        <w:spacing w:beforeLines="100" w:before="240" w:afterLines="150" w:after="360" w:line="276" w:lineRule="auto"/>
        <w:ind w:firstLine="0"/>
      </w:pPr>
      <w:r>
        <w:t>Табличные параметры используются как начальные значения.</w:t>
      </w:r>
      <w:r w:rsidRPr="00880030">
        <w:t xml:space="preserve"> </w:t>
      </w:r>
      <w:r>
        <w:t>При</w:t>
      </w:r>
      <w:r w:rsidRPr="00880030">
        <w:t xml:space="preserve"> </w:t>
      </w:r>
      <w:r>
        <w:t>этом</w:t>
      </w:r>
      <w:r w:rsidRPr="00880030">
        <w:t xml:space="preserve"> </w:t>
      </w:r>
      <w:r>
        <w:t>для</w:t>
      </w:r>
      <w:r w:rsidRPr="00880030">
        <w:t xml:space="preserve"> </w:t>
      </w:r>
      <w:r>
        <w:t>алгоритмов</w:t>
      </w:r>
      <w:r w:rsidRPr="00880030">
        <w:t xml:space="preserve"> </w:t>
      </w:r>
      <w:r>
        <w:t>группы</w:t>
      </w:r>
      <w:r w:rsidRPr="00880030">
        <w:t xml:space="preserve"> </w:t>
      </w:r>
      <w:r>
        <w:rPr>
          <w:lang w:val="en-US"/>
        </w:rPr>
        <w:t>SwarmOps</w:t>
      </w:r>
      <w:r w:rsidRPr="00880030">
        <w:t xml:space="preserve"> </w:t>
      </w:r>
      <w:r>
        <w:t>можно инициализировать подгонку случайными величинами, сняв галочку</w:t>
      </w:r>
      <w:r w:rsidRPr="00880030">
        <w:t xml:space="preserve"> </w:t>
      </w:r>
      <w:r w:rsidR="00765C1A">
        <w:t>"</w:t>
      </w:r>
      <w:r>
        <w:rPr>
          <w:rFonts w:ascii="Arial" w:hAnsi="Arial" w:cs="Arial"/>
          <w:color w:val="C00000"/>
          <w:lang w:val="en-US"/>
        </w:rPr>
        <w:t>Initialize</w:t>
      </w:r>
      <w:r w:rsidRPr="00880030">
        <w:rPr>
          <w:rFonts w:ascii="Arial" w:hAnsi="Arial" w:cs="Arial"/>
          <w:color w:val="C00000"/>
        </w:rPr>
        <w:t xml:space="preserve"> </w:t>
      </w:r>
      <w:r>
        <w:rPr>
          <w:rFonts w:ascii="Arial" w:hAnsi="Arial" w:cs="Arial"/>
          <w:color w:val="C00000"/>
          <w:lang w:val="en-US"/>
        </w:rPr>
        <w:t>by</w:t>
      </w:r>
      <w:r w:rsidRPr="00880030">
        <w:rPr>
          <w:rFonts w:ascii="Arial" w:hAnsi="Arial" w:cs="Arial"/>
          <w:color w:val="C00000"/>
        </w:rPr>
        <w:t xml:space="preserve"> </w:t>
      </w:r>
      <w:r>
        <w:rPr>
          <w:rFonts w:ascii="Arial" w:hAnsi="Arial" w:cs="Arial"/>
          <w:color w:val="C00000"/>
          <w:lang w:val="en-US"/>
        </w:rPr>
        <w:t>current</w:t>
      </w:r>
      <w:r w:rsidRPr="00880030">
        <w:rPr>
          <w:rFonts w:ascii="Arial" w:hAnsi="Arial" w:cs="Arial"/>
          <w:color w:val="C00000"/>
        </w:rPr>
        <w:t xml:space="preserve"> </w:t>
      </w:r>
      <w:r>
        <w:rPr>
          <w:rFonts w:ascii="Arial" w:hAnsi="Arial" w:cs="Arial"/>
          <w:color w:val="C00000"/>
          <w:lang w:val="en-US"/>
        </w:rPr>
        <w:t>state</w:t>
      </w:r>
      <w:r w:rsidR="00765C1A">
        <w:t>"</w:t>
      </w:r>
      <w:r>
        <w:t>.</w:t>
      </w:r>
    </w:p>
    <w:p w14:paraId="42486474" w14:textId="4A4D2D31" w:rsidR="00505BD9" w:rsidRDefault="005774A6" w:rsidP="00EF6F67">
      <w:pPr>
        <w:pStyle w:val="a"/>
        <w:spacing w:beforeLines="100" w:before="240" w:afterLines="150" w:after="360" w:line="276" w:lineRule="auto"/>
        <w:ind w:firstLine="0"/>
      </w:pPr>
      <w:r>
        <w:t xml:space="preserve">Если вы хотите получить несколько </w:t>
      </w:r>
      <w:r w:rsidR="00D138AE">
        <w:t>наборов параметров</w:t>
      </w:r>
      <w:r w:rsidR="00776733">
        <w:t xml:space="preserve">, стартуя </w:t>
      </w:r>
      <w:r w:rsidR="004C4E0E">
        <w:t>н</w:t>
      </w:r>
      <w:r w:rsidR="00776733">
        <w:t>е только</w:t>
      </w:r>
      <w:r w:rsidR="00B1425F">
        <w:t xml:space="preserve"> с начального значения из </w:t>
      </w:r>
      <w:r w:rsidR="00B1425F" w:rsidRPr="005B6DFC">
        <w:t>таблицы, а со случайн</w:t>
      </w:r>
      <w:r w:rsidR="005B6DFC" w:rsidRPr="005B6DFC">
        <w:t>ой</w:t>
      </w:r>
      <w:r w:rsidR="00B1425F" w:rsidRPr="005B6DFC">
        <w:t xml:space="preserve"> величины из</w:t>
      </w:r>
      <w:r w:rsidR="00B1425F">
        <w:t xml:space="preserve"> разрешённого интервала, то нужно включить </w:t>
      </w:r>
      <w:r w:rsidR="00765C1A">
        <w:t>"</w:t>
      </w:r>
      <w:r w:rsidR="00B1425F" w:rsidRPr="00D319B6">
        <w:rPr>
          <w:rFonts w:ascii="Arial" w:hAnsi="Arial" w:cs="Arial"/>
          <w:color w:val="C00000"/>
          <w:lang w:val="en-US"/>
        </w:rPr>
        <w:t>Randomized</w:t>
      </w:r>
      <w:r w:rsidR="00B1425F" w:rsidRPr="00D319B6">
        <w:rPr>
          <w:rFonts w:ascii="Arial" w:hAnsi="Arial" w:cs="Arial"/>
          <w:color w:val="C00000"/>
        </w:rPr>
        <w:t xml:space="preserve"> </w:t>
      </w:r>
      <w:r w:rsidR="00B1425F" w:rsidRPr="00D319B6">
        <w:rPr>
          <w:rFonts w:ascii="Arial" w:hAnsi="Arial" w:cs="Arial"/>
          <w:color w:val="C00000"/>
          <w:lang w:val="en-US"/>
        </w:rPr>
        <w:t>start</w:t>
      </w:r>
      <w:r w:rsidR="00765C1A">
        <w:t>"</w:t>
      </w:r>
      <w:r w:rsidR="00B1425F">
        <w:t xml:space="preserve"> и задать </w:t>
      </w:r>
      <w:r w:rsidR="00765C1A">
        <w:t>"</w:t>
      </w:r>
      <w:r w:rsidR="00B1425F" w:rsidRPr="00D319B6">
        <w:rPr>
          <w:rFonts w:ascii="Arial" w:hAnsi="Arial" w:cs="Arial"/>
          <w:color w:val="C00000"/>
          <w:lang w:val="en-US"/>
        </w:rPr>
        <w:t>Number</w:t>
      </w:r>
      <w:r w:rsidR="00B1425F" w:rsidRPr="00D319B6">
        <w:rPr>
          <w:rFonts w:ascii="Arial" w:hAnsi="Arial" w:cs="Arial"/>
          <w:color w:val="C00000"/>
        </w:rPr>
        <w:t xml:space="preserve"> </w:t>
      </w:r>
      <w:r w:rsidR="00B1425F" w:rsidRPr="00D319B6">
        <w:rPr>
          <w:rFonts w:ascii="Arial" w:hAnsi="Arial" w:cs="Arial"/>
          <w:color w:val="C00000"/>
          <w:lang w:val="en-US"/>
        </w:rPr>
        <w:t>of</w:t>
      </w:r>
      <w:r w:rsidR="00B1425F" w:rsidRPr="00D319B6">
        <w:rPr>
          <w:rFonts w:ascii="Arial" w:hAnsi="Arial" w:cs="Arial"/>
          <w:color w:val="C00000"/>
        </w:rPr>
        <w:t xml:space="preserve"> </w:t>
      </w:r>
      <w:r w:rsidR="00B1425F" w:rsidRPr="00D319B6">
        <w:rPr>
          <w:rFonts w:ascii="Arial" w:hAnsi="Arial" w:cs="Arial"/>
          <w:color w:val="C00000"/>
          <w:lang w:val="en-US"/>
        </w:rPr>
        <w:t>runs</w:t>
      </w:r>
      <w:r w:rsidR="00765C1A">
        <w:t>"</w:t>
      </w:r>
      <w:r w:rsidR="00142837">
        <w:t xml:space="preserve">. </w:t>
      </w:r>
      <w:r w:rsidR="00360764">
        <w:t>При этом первый прогон всё равно начнётся со значения из главной таблицы.</w:t>
      </w:r>
      <w:r w:rsidR="00D23510">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2" w:name="_Toc121347713"/>
      <w:bookmarkEnd w:id="211"/>
      <w:r>
        <w:rPr>
          <w:rFonts w:ascii="Times New Roman" w:hAnsi="Times New Roman" w:cs="Times New Roman"/>
          <w:i w:val="0"/>
          <w:color w:val="0070C0"/>
        </w:rPr>
        <w:t>Запуск</w:t>
      </w:r>
      <w:bookmarkEnd w:id="212"/>
    </w:p>
    <w:p w14:paraId="0027A7CE" w14:textId="6BD01135" w:rsidR="005A2F8E" w:rsidRPr="005A2F8E" w:rsidRDefault="00505BD9" w:rsidP="00EF6F67">
      <w:pPr>
        <w:pStyle w:val="a"/>
        <w:spacing w:beforeLines="100" w:before="240" w:afterLines="150" w:after="360" w:line="276" w:lineRule="auto"/>
        <w:ind w:firstLine="0"/>
      </w:pPr>
      <w:r>
        <w:t>Чтобы запустить подгонку</w:t>
      </w:r>
      <w:r w:rsidR="00CC7398">
        <w:t>,</w:t>
      </w:r>
      <w:r w:rsidR="00AE7A19">
        <w:t xml:space="preserve"> </w:t>
      </w:r>
      <w:r>
        <w:t xml:space="preserve">нужно нажать </w:t>
      </w:r>
      <w:r w:rsidR="00765C1A">
        <w:t>"</w:t>
      </w:r>
      <w:r w:rsidRPr="00505BD9">
        <w:rPr>
          <w:u w:val="single"/>
          <w:lang w:val="en-US"/>
        </w:rPr>
        <w:t>Ctrl</w:t>
      </w:r>
      <w:r w:rsidRPr="00505BD9">
        <w:rPr>
          <w:u w:val="single"/>
        </w:rPr>
        <w:t>+</w:t>
      </w:r>
      <w:r w:rsidRPr="00505BD9">
        <w:rPr>
          <w:u w:val="single"/>
          <w:lang w:val="en-US"/>
        </w:rPr>
        <w:t>Shift</w:t>
      </w:r>
      <w:r w:rsidRPr="00505BD9">
        <w:rPr>
          <w:u w:val="single"/>
        </w:rPr>
        <w:t>+</w:t>
      </w:r>
      <w:r w:rsidRPr="00505BD9">
        <w:rPr>
          <w:u w:val="single"/>
          <w:lang w:val="en-US"/>
        </w:rPr>
        <w:t>F</w:t>
      </w:r>
      <w:r w:rsidR="00765C1A">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Start</w:t>
      </w:r>
      <w:r w:rsidR="00695CEA">
        <w:rPr>
          <w:rFonts w:ascii="Arial" w:hAnsi="Arial" w:cs="Arial"/>
          <w:color w:val="C00000"/>
        </w:rPr>
        <w:t xml:space="preserve"> </w:t>
      </w:r>
      <w:r>
        <w:rPr>
          <w:rFonts w:ascii="Arial" w:hAnsi="Arial" w:cs="Arial"/>
          <w:color w:val="C00000"/>
          <w:lang w:val="en-US"/>
        </w:rPr>
        <w:t>fitting</w:t>
      </w:r>
      <w:r w:rsidR="00765C1A">
        <w:t>"</w:t>
      </w:r>
      <w:r w:rsidRPr="005A2F8E">
        <w:t xml:space="preserve">. </w:t>
      </w:r>
      <w:r w:rsidR="005A2F8E">
        <w:t>В командной строке можно следить за прогрессом и результатом подгонки.</w:t>
      </w:r>
    </w:p>
    <w:p w14:paraId="06BA17A0" w14:textId="7ACFB545"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rPr>
      </w:pPr>
      <w:r w:rsidRPr="00505BD9">
        <w:rPr>
          <w:noProof/>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rPr>
        <w:t>Набор подгонок в о</w:t>
      </w:r>
      <w:r w:rsidR="00505BD9" w:rsidRPr="006E239B">
        <w:rPr>
          <w:color w:val="00518E"/>
        </w:rPr>
        <w:t>кн</w:t>
      </w:r>
      <w:r w:rsidR="00505BD9">
        <w:rPr>
          <w:color w:val="00518E"/>
        </w:rPr>
        <w:t>е</w:t>
      </w:r>
      <w:r w:rsidR="00505BD9" w:rsidRPr="006E239B">
        <w:rPr>
          <w:color w:val="00518E"/>
        </w:rPr>
        <w:t xml:space="preserve"> </w:t>
      </w:r>
      <w:r w:rsidR="00765C1A">
        <w:rPr>
          <w:color w:val="00518E"/>
        </w:rPr>
        <w:t>"</w:t>
      </w:r>
      <w:r w:rsidR="00505BD9" w:rsidRPr="00D23510">
        <w:rPr>
          <w:rFonts w:ascii="Arial" w:hAnsi="Arial" w:cs="Arial"/>
          <w:color w:val="C00000"/>
          <w:lang w:val="en-US"/>
        </w:rPr>
        <w:t>Fits</w:t>
      </w:r>
      <w:r w:rsidR="00505BD9" w:rsidRPr="00D23510">
        <w:rPr>
          <w:rFonts w:ascii="Arial" w:hAnsi="Arial" w:cs="Arial"/>
          <w:color w:val="C00000"/>
        </w:rPr>
        <w:t xml:space="preserve"> </w:t>
      </w:r>
      <w:r w:rsidR="00505BD9" w:rsidRPr="00D23510">
        <w:rPr>
          <w:rFonts w:ascii="Arial" w:hAnsi="Arial" w:cs="Arial"/>
          <w:color w:val="C00000"/>
          <w:lang w:val="en-US"/>
        </w:rPr>
        <w:t>selector</w:t>
      </w:r>
      <w:r w:rsidR="00765C1A">
        <w:rPr>
          <w:color w:val="00518E"/>
        </w:rPr>
        <w:t>"</w:t>
      </w:r>
    </w:p>
    <w:p w14:paraId="10B4C050" w14:textId="09D795B0" w:rsidR="00220E35" w:rsidRDefault="00220E35" w:rsidP="00EF6F67">
      <w:pPr>
        <w:pStyle w:val="a"/>
        <w:spacing w:beforeLines="100" w:before="240" w:afterLines="150" w:after="360" w:line="276" w:lineRule="auto"/>
        <w:ind w:firstLine="0"/>
      </w:pPr>
      <w:r>
        <w:lastRenderedPageBreak/>
        <w:t>Процесс можно прервать, нажав</w:t>
      </w:r>
      <w:r w:rsidRPr="00220E35">
        <w:t xml:space="preserve"> </w:t>
      </w:r>
      <w:r w:rsidR="00765C1A">
        <w:t>"</w:t>
      </w:r>
      <w:r>
        <w:rPr>
          <w:u w:val="single"/>
          <w:lang w:val="en-US"/>
        </w:rPr>
        <w:t>Alt</w:t>
      </w:r>
      <w:r w:rsidRPr="00505BD9">
        <w:rPr>
          <w:u w:val="single"/>
        </w:rPr>
        <w:t>+</w:t>
      </w:r>
      <w:r w:rsidRPr="00220E35">
        <w:rPr>
          <w:u w:val="single"/>
        </w:rPr>
        <w:t>.</w:t>
      </w:r>
      <w:r w:rsidR="00765C1A">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00765C1A">
        <w:t>"</w:t>
      </w:r>
      <w:r w:rsidRPr="005A2F8E">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21347714"/>
      <w:r>
        <w:rPr>
          <w:rFonts w:ascii="Times New Roman" w:hAnsi="Times New Roman" w:cs="Times New Roman"/>
          <w:i w:val="0"/>
          <w:color w:val="0070C0"/>
        </w:rPr>
        <w:t>После завершения</w:t>
      </w:r>
      <w:bookmarkEnd w:id="213"/>
    </w:p>
    <w:p w14:paraId="0EB1EB0F" w14:textId="19A23631" w:rsidR="004C4E0E" w:rsidRPr="00AD2BDB" w:rsidRDefault="00D23510" w:rsidP="00EF6F67">
      <w:pPr>
        <w:pStyle w:val="a"/>
        <w:spacing w:beforeLines="100" w:before="240" w:afterLines="150" w:after="360" w:line="276" w:lineRule="auto"/>
        <w:ind w:firstLine="0"/>
      </w:pPr>
      <w:r>
        <w:t xml:space="preserve">Результаты </w:t>
      </w:r>
      <w:r w:rsidR="00AD2BDB">
        <w:t xml:space="preserve">подгонок </w:t>
      </w:r>
      <w:r>
        <w:t xml:space="preserve">сохраняются в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rsidRPr="00D23510">
        <w:t xml:space="preserve"> </w:t>
      </w:r>
      <w:r>
        <w:t xml:space="preserve">под </w:t>
      </w:r>
      <w:r w:rsidR="00AD2BDB">
        <w:t>автоматически сгенерированными названиями</w:t>
      </w:r>
      <w:r w:rsidR="00714508">
        <w:t>.</w:t>
      </w:r>
      <w:r w:rsidR="00AD2BDB">
        <w:t xml:space="preserve"> Перед началом подгонки </w:t>
      </w:r>
      <w:r w:rsidR="00A20B20">
        <w:t xml:space="preserve">автоматически </w:t>
      </w:r>
      <w:r w:rsidR="00AD2BDB">
        <w:t xml:space="preserve">делается снимок состояния структуры и сохраняется с пометкой </w:t>
      </w:r>
      <w:r w:rsidR="00765C1A">
        <w:t>"</w:t>
      </w:r>
      <w:r w:rsidR="00AD2BDB" w:rsidRPr="00AD2BDB">
        <w:rPr>
          <w:rFonts w:ascii="Arial" w:hAnsi="Arial" w:cs="Arial"/>
          <w:color w:val="C00000"/>
        </w:rPr>
        <w:t xml:space="preserve">…|| </w:t>
      </w:r>
      <w:r w:rsidR="00AD2BDB" w:rsidRPr="00AD2BDB">
        <w:rPr>
          <w:rFonts w:ascii="Arial" w:hAnsi="Arial" w:cs="Arial"/>
          <w:color w:val="C00000"/>
          <w:lang w:val="en-US"/>
        </w:rPr>
        <w:t>initial</w:t>
      </w:r>
      <w:r w:rsidR="00765C1A">
        <w:t>"</w:t>
      </w:r>
      <w:r w:rsidR="00AD2BDB">
        <w:t xml:space="preserve">. Если результат оказался неудовлетворительным, </w:t>
      </w:r>
      <w:r w:rsidR="00A20B20">
        <w:t>можно откатиться к предыдущему состоянию</w:t>
      </w:r>
      <w:r w:rsidR="00FC2857">
        <w:t>.</w:t>
      </w:r>
    </w:p>
    <w:p w14:paraId="7B3E37CC" w14:textId="166A03E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9E0D86">
        <w:rPr>
          <w:noProof/>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rPr>
        <w:t xml:space="preserve">Набор подгонок </w:t>
      </w:r>
      <w:r w:rsidR="00863B99">
        <w:rPr>
          <w:color w:val="00518E"/>
        </w:rPr>
        <w:t>в о</w:t>
      </w:r>
      <w:r w:rsidR="004C4E0E" w:rsidRPr="006E239B">
        <w:rPr>
          <w:color w:val="00518E"/>
        </w:rPr>
        <w:t>кн</w:t>
      </w:r>
      <w:r w:rsidR="00863B99">
        <w:rPr>
          <w:color w:val="00518E"/>
        </w:rPr>
        <w:t>е</w:t>
      </w:r>
      <w:r w:rsidR="004C4E0E" w:rsidRPr="006E239B">
        <w:rPr>
          <w:color w:val="00518E"/>
        </w:rPr>
        <w:t xml:space="preserve"> </w:t>
      </w:r>
      <w:r w:rsidR="00765C1A">
        <w:rPr>
          <w:color w:val="00518E"/>
        </w:rPr>
        <w:t>"</w:t>
      </w:r>
      <w:r w:rsidR="00863B99" w:rsidRPr="00D23510">
        <w:rPr>
          <w:rFonts w:ascii="Arial" w:hAnsi="Arial" w:cs="Arial"/>
          <w:color w:val="C00000"/>
          <w:lang w:val="en-US"/>
        </w:rPr>
        <w:t>Fits</w:t>
      </w:r>
      <w:r w:rsidR="00863B99" w:rsidRPr="00D23510">
        <w:rPr>
          <w:rFonts w:ascii="Arial" w:hAnsi="Arial" w:cs="Arial"/>
          <w:color w:val="C00000"/>
        </w:rPr>
        <w:t xml:space="preserve"> </w:t>
      </w:r>
      <w:r w:rsidR="00863B99" w:rsidRPr="00D23510">
        <w:rPr>
          <w:rFonts w:ascii="Arial" w:hAnsi="Arial" w:cs="Arial"/>
          <w:color w:val="C00000"/>
          <w:lang w:val="en-US"/>
        </w:rPr>
        <w:t>selector</w:t>
      </w:r>
      <w:r w:rsidR="00765C1A">
        <w:rPr>
          <w:color w:val="00518E"/>
        </w:rPr>
        <w:t>"</w:t>
      </w:r>
    </w:p>
    <w:p w14:paraId="3143CEF1" w14:textId="6811ECBF" w:rsidR="00707EE8" w:rsidRPr="00707EE8" w:rsidRDefault="00FC2857" w:rsidP="00707EE8">
      <w:pPr>
        <w:pStyle w:val="a"/>
        <w:spacing w:beforeLines="100" w:before="240" w:afterLines="150" w:after="360" w:line="276" w:lineRule="auto"/>
        <w:ind w:firstLine="0"/>
      </w:pPr>
      <w:r>
        <w:t xml:space="preserve">При рандомизированном старте результаты всех прогонов сохраняются под соответствующими именами </w:t>
      </w:r>
      <w:r w:rsidR="00765C1A">
        <w:t>"</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1 </w:t>
      </w:r>
      <w:r w:rsidRPr="00AD2BDB">
        <w:rPr>
          <w:rFonts w:ascii="Arial" w:hAnsi="Arial" w:cs="Arial"/>
          <w:color w:val="C00000"/>
        </w:rPr>
        <w:t>||</w:t>
      </w:r>
      <w:r>
        <w:rPr>
          <w:rFonts w:ascii="Arial" w:hAnsi="Arial" w:cs="Arial"/>
          <w:color w:val="C00000"/>
        </w:rPr>
        <w:t>…</w:t>
      </w:r>
      <w:r w:rsidR="00765C1A">
        <w:t>"</w:t>
      </w:r>
      <w:r w:rsidRPr="00FC2857">
        <w:t xml:space="preserve">, </w:t>
      </w:r>
      <w:r w:rsidR="00765C1A">
        <w:t>"</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2 </w:t>
      </w:r>
      <w:r w:rsidRPr="00AD2BDB">
        <w:rPr>
          <w:rFonts w:ascii="Arial" w:hAnsi="Arial" w:cs="Arial"/>
          <w:color w:val="C00000"/>
        </w:rPr>
        <w:t>||</w:t>
      </w:r>
      <w:r>
        <w:rPr>
          <w:rFonts w:ascii="Arial" w:hAnsi="Arial" w:cs="Arial"/>
          <w:color w:val="C00000"/>
        </w:rPr>
        <w:t>…</w:t>
      </w:r>
      <w:r w:rsidR="00765C1A">
        <w:t>"</w:t>
      </w:r>
      <w:r>
        <w:t xml:space="preserve"> и т.д. </w:t>
      </w:r>
      <w:r w:rsidR="00707EE8">
        <w:t xml:space="preserve">Также результаты экспортируются в файл </w:t>
      </w:r>
      <w:r w:rsidR="00765C1A">
        <w:t>"</w:t>
      </w:r>
      <w:r w:rsidR="00707EE8" w:rsidRPr="00D319B6">
        <w:rPr>
          <w:rFonts w:ascii="Courier New" w:hAnsi="Courier New" w:cs="Courier New"/>
          <w:color w:val="C00000"/>
          <w:lang w:val="en-US"/>
        </w:rPr>
        <w:t>fits</w:t>
      </w:r>
      <w:r w:rsidR="00707EE8" w:rsidRPr="00D319B6">
        <w:rPr>
          <w:rFonts w:ascii="Courier New" w:hAnsi="Courier New" w:cs="Courier New"/>
          <w:color w:val="C00000"/>
        </w:rPr>
        <w:t>.</w:t>
      </w:r>
      <w:r w:rsidR="00707EE8" w:rsidRPr="00D319B6">
        <w:rPr>
          <w:rFonts w:ascii="Courier New" w:hAnsi="Courier New" w:cs="Courier New"/>
          <w:color w:val="C00000"/>
          <w:lang w:val="en-US"/>
        </w:rPr>
        <w:t>txt</w:t>
      </w:r>
      <w:r w:rsidR="00765C1A">
        <w:t>"</w:t>
      </w:r>
      <w:r w:rsidR="00707EE8">
        <w:t>. Столбцы следующие: номер старта, финальное значение невязки, финальн</w:t>
      </w:r>
      <w:r>
        <w:t>ые</w:t>
      </w:r>
      <w:r w:rsidR="00707EE8">
        <w:t xml:space="preserve"> значени</w:t>
      </w:r>
      <w:r>
        <w:t>я</w:t>
      </w:r>
      <w:r w:rsidR="00707EE8">
        <w:t xml:space="preserve"> подгоняем</w:t>
      </w:r>
      <w:r>
        <w:t>ых</w:t>
      </w:r>
      <w:r w:rsidR="00707EE8">
        <w:t xml:space="preserve"> параметров.</w:t>
      </w:r>
    </w:p>
    <w:p w14:paraId="1166B591" w14:textId="2C138290"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707EE8">
        <w:rPr>
          <w:noProof/>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rPr>
        <w:t xml:space="preserve">Результаты прогонов в файле </w:t>
      </w:r>
      <w:r w:rsidR="00765C1A">
        <w:t>"</w:t>
      </w:r>
      <w:r w:rsidR="00B00954" w:rsidRPr="00D319B6">
        <w:rPr>
          <w:rFonts w:ascii="Courier New" w:hAnsi="Courier New" w:cs="Courier New"/>
          <w:color w:val="C00000"/>
          <w:lang w:val="en-US"/>
        </w:rPr>
        <w:t>fits</w:t>
      </w:r>
      <w:r w:rsidR="00B00954" w:rsidRPr="00D319B6">
        <w:rPr>
          <w:rFonts w:ascii="Courier New" w:hAnsi="Courier New" w:cs="Courier New"/>
          <w:color w:val="C00000"/>
        </w:rPr>
        <w:t>.</w:t>
      </w:r>
      <w:r w:rsidR="00B00954" w:rsidRPr="00D319B6">
        <w:rPr>
          <w:rFonts w:ascii="Courier New" w:hAnsi="Courier New" w:cs="Courier New"/>
          <w:color w:val="C00000"/>
          <w:lang w:val="en-US"/>
        </w:rPr>
        <w:t>txt</w:t>
      </w:r>
      <w:r w:rsidR="00765C1A">
        <w:t>"</w:t>
      </w:r>
    </w:p>
    <w:p w14:paraId="59CA656E" w14:textId="12537BEE" w:rsidR="00085D97" w:rsidRDefault="00085D97" w:rsidP="00085D97">
      <w:pPr>
        <w:pStyle w:val="a"/>
        <w:spacing w:beforeLines="100" w:before="240" w:afterLines="150" w:after="360" w:line="276" w:lineRule="auto"/>
        <w:ind w:firstLine="0"/>
      </w:pPr>
      <w:r>
        <w:lastRenderedPageBreak/>
        <w:t xml:space="preserve">Если старт одиночный, то кроме начального состояния будет сохранено </w:t>
      </w:r>
      <w:r w:rsidR="00DE40F9">
        <w:t xml:space="preserve">и </w:t>
      </w:r>
      <w:r>
        <w:t xml:space="preserve">конечное с пометкой </w:t>
      </w:r>
      <w:r w:rsidR="00765C1A">
        <w:t>"</w:t>
      </w:r>
      <w:r w:rsidRPr="00AD2BDB">
        <w:rPr>
          <w:rFonts w:ascii="Arial" w:hAnsi="Arial" w:cs="Arial"/>
          <w:color w:val="C00000"/>
        </w:rPr>
        <w:t xml:space="preserve">…|| </w:t>
      </w:r>
      <w:r>
        <w:rPr>
          <w:rFonts w:ascii="Arial" w:hAnsi="Arial" w:cs="Arial"/>
          <w:color w:val="C00000"/>
          <w:lang w:val="en-US"/>
        </w:rPr>
        <w:t>final</w:t>
      </w:r>
      <w:r w:rsidR="00765C1A">
        <w:t>"</w:t>
      </w:r>
      <w:r w:rsidR="00A93B61" w:rsidRPr="00A93B61">
        <w:t>.</w:t>
      </w:r>
    </w:p>
    <w:p w14:paraId="44A205FA" w14:textId="76078C8B"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rPr>
        <w:t>Набор подгонок в о</w:t>
      </w:r>
      <w:r w:rsidR="00085D97" w:rsidRPr="006E239B">
        <w:rPr>
          <w:color w:val="00518E"/>
        </w:rPr>
        <w:t>кн</w:t>
      </w:r>
      <w:r w:rsidR="00085D97">
        <w:rPr>
          <w:color w:val="00518E"/>
        </w:rPr>
        <w:t>е</w:t>
      </w:r>
      <w:r w:rsidR="00085D97" w:rsidRPr="006E239B">
        <w:rPr>
          <w:color w:val="00518E"/>
        </w:rPr>
        <w:t xml:space="preserve"> </w:t>
      </w:r>
      <w:r w:rsidR="00765C1A">
        <w:rPr>
          <w:color w:val="00518E"/>
        </w:rPr>
        <w:t>"</w:t>
      </w:r>
      <w:r w:rsidR="00085D97" w:rsidRPr="00D23510">
        <w:rPr>
          <w:rFonts w:ascii="Arial" w:hAnsi="Arial" w:cs="Arial"/>
          <w:color w:val="C00000"/>
          <w:lang w:val="en-US"/>
        </w:rPr>
        <w:t>Fits</w:t>
      </w:r>
      <w:r w:rsidR="00085D97" w:rsidRPr="00D23510">
        <w:rPr>
          <w:rFonts w:ascii="Arial" w:hAnsi="Arial" w:cs="Arial"/>
          <w:color w:val="C00000"/>
        </w:rPr>
        <w:t xml:space="preserve"> </w:t>
      </w:r>
      <w:r w:rsidR="00085D97" w:rsidRPr="00D23510">
        <w:rPr>
          <w:rFonts w:ascii="Arial" w:hAnsi="Arial" w:cs="Arial"/>
          <w:color w:val="C00000"/>
          <w:lang w:val="en-US"/>
        </w:rPr>
        <w:t>selector</w:t>
      </w:r>
      <w:r w:rsidR="00765C1A">
        <w:rPr>
          <w:color w:val="00518E"/>
        </w:rPr>
        <w:t>"</w:t>
      </w:r>
    </w:p>
    <w:p w14:paraId="7A35F2AB" w14:textId="006BF25E" w:rsidR="00085D97" w:rsidRPr="00D23510" w:rsidRDefault="00CA6AAE" w:rsidP="008C0168">
      <w:pPr>
        <w:pStyle w:val="a"/>
        <w:spacing w:beforeLines="100" w:before="240" w:afterLines="150" w:after="360" w:line="276" w:lineRule="auto"/>
        <w:ind w:firstLine="0"/>
      </w:pPr>
      <w:r>
        <w:t xml:space="preserve">По окончании подгонки или при её прерывании </w:t>
      </w:r>
      <w:r w:rsidR="008F66A9">
        <w:t>возникает диалоговое окно с предложением обновить параметры, заменив начальные значения на конечные</w:t>
      </w:r>
      <w:r w:rsidR="003846E5">
        <w:t xml:space="preserve"> (в случае прерывания – имеющиеся на данный момент)</w:t>
      </w:r>
      <w:r w:rsidR="008F66A9">
        <w:t>.</w:t>
      </w:r>
      <w:r w:rsidR="003846E5">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sidRPr="00776733">
        <w:rPr>
          <w:noProof/>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rPr>
        <w:t>Диалог</w:t>
      </w:r>
      <w:r w:rsidR="003F2D16">
        <w:rPr>
          <w:color w:val="00518E"/>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4" w:name="_Toc121347715"/>
      <w:r>
        <w:rPr>
          <w:rFonts w:ascii="Times New Roman" w:hAnsi="Times New Roman" w:cs="Times New Roman"/>
          <w:i w:val="0"/>
          <w:color w:val="0070C0"/>
        </w:rPr>
        <w:t>Доверительный интервал</w:t>
      </w:r>
      <w:bookmarkEnd w:id="214"/>
    </w:p>
    <w:p w14:paraId="19F838D2" w14:textId="298D1237" w:rsidR="00625C98" w:rsidRPr="00AC59D9" w:rsidRDefault="005A27AA" w:rsidP="00861FC8">
      <w:pPr>
        <w:pStyle w:val="a"/>
        <w:spacing w:beforeLines="100" w:before="240" w:afterLines="150" w:after="360" w:line="276" w:lineRule="auto"/>
        <w:ind w:firstLine="0"/>
      </w:pPr>
      <w:r>
        <w:rPr>
          <w:lang w:val="en-US"/>
        </w:rPr>
        <w:t>Multifitting</w:t>
      </w:r>
      <w:r w:rsidRPr="005A27AA">
        <w:t xml:space="preserve"> </w:t>
      </w:r>
      <w:r>
        <w:t>позволяет оценить</w:t>
      </w:r>
      <w:r w:rsidR="00044F46">
        <w:t xml:space="preserve"> </w:t>
      </w:r>
      <w:r w:rsidR="00625C98">
        <w:t xml:space="preserve">доверительный интервал параметров структуры. </w:t>
      </w:r>
      <w:r w:rsidR="00D05ACA">
        <w:t xml:space="preserve">Задача </w:t>
      </w:r>
      <w:r w:rsidR="00810CF2">
        <w:t>звучит так</w:t>
      </w:r>
      <w:r w:rsidR="00BA42FA">
        <w:t>:</w:t>
      </w:r>
      <w:r w:rsidR="00D05ACA">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t xml:space="preserve">Делается это </w:t>
      </w:r>
      <w:r w:rsidR="00D05ACA">
        <w:t>не полностью автоматически, финальное решение о доверительном интервале делает пользователь</w:t>
      </w:r>
      <w:r w:rsidR="00625C98">
        <w:t>.</w:t>
      </w:r>
      <w:r w:rsidR="00AC59D9">
        <w:t xml:space="preserve"> </w:t>
      </w:r>
      <w:r w:rsidR="00AC59D9">
        <w:rPr>
          <w:lang w:val="en-US"/>
        </w:rPr>
        <w:t>Multifitting</w:t>
      </w:r>
      <w:r w:rsidR="00AC59D9">
        <w:t xml:space="preserve"> только предоставляет информацию о том, насколько отклонение параметра ухудшит совпадение расчётной и целевой кривых.</w:t>
      </w:r>
    </w:p>
    <w:p w14:paraId="6BA7E7B2" w14:textId="75B5BB7E" w:rsidR="00BC5330" w:rsidRPr="0085384C" w:rsidRDefault="00AC59D9" w:rsidP="007347E5">
      <w:pPr>
        <w:pStyle w:val="a"/>
        <w:spacing w:beforeLines="100" w:before="240" w:afterLines="150" w:after="360" w:line="276" w:lineRule="auto"/>
        <w:ind w:firstLine="0"/>
      </w:pPr>
      <w:r>
        <w:t xml:space="preserve">Алгоритм следующий. </w:t>
      </w:r>
      <w:r w:rsidR="00293FE1">
        <w:t xml:space="preserve">В главной таблице </w:t>
      </w:r>
      <w:r w:rsidR="00293FE1" w:rsidRPr="00F94552">
        <w:t xml:space="preserve">для нужного параметра </w:t>
      </w:r>
      <w:r w:rsidR="00F94552" w:rsidRPr="00F94552">
        <w:t>следует</w:t>
      </w:r>
      <w:r w:rsidR="00293FE1">
        <w:t xml:space="preserve"> </w:t>
      </w:r>
      <w:r w:rsidR="00E231D7">
        <w:t xml:space="preserve">через </w:t>
      </w:r>
      <w:hyperlink w:anchor="ДЛЯ_ССЫЛКИ_галочка_fit" w:history="1">
        <w:r w:rsidR="00E231D7" w:rsidRPr="00601854">
          <w:rPr>
            <w:rStyle w:val="Hyperlink"/>
          </w:rPr>
          <w:t>контекстное меню</w:t>
        </w:r>
      </w:hyperlink>
      <w:r w:rsidR="00E231D7">
        <w:t xml:space="preserve"> </w:t>
      </w:r>
      <w:r w:rsidR="00293FE1">
        <w:t xml:space="preserve">вызвать </w:t>
      </w:r>
      <w:r w:rsidR="00E231D7">
        <w:t>окно</w:t>
      </w:r>
      <w:r w:rsidR="00E231D7" w:rsidRPr="00E231D7">
        <w:t xml:space="preserve"> </w:t>
      </w:r>
      <w:r w:rsidR="00765C1A">
        <w:t>"</w:t>
      </w:r>
      <w:hyperlink w:anchor="_Coupling_editor" w:history="1">
        <w:r w:rsidR="00E231D7" w:rsidRPr="000D72F6">
          <w:rPr>
            <w:rStyle w:val="Hyperlink"/>
            <w:rFonts w:ascii="Arial" w:hAnsi="Arial" w:cs="Arial"/>
            <w:lang w:val="en-US"/>
          </w:rPr>
          <w:t>Coupling</w:t>
        </w:r>
        <w:r w:rsidR="00E231D7" w:rsidRPr="000D72F6">
          <w:rPr>
            <w:rStyle w:val="Hyperlink"/>
            <w:rFonts w:ascii="Arial" w:hAnsi="Arial" w:cs="Arial"/>
          </w:rPr>
          <w:t xml:space="preserve"> </w:t>
        </w:r>
        <w:r w:rsidR="00E231D7" w:rsidRPr="000D72F6">
          <w:rPr>
            <w:rStyle w:val="Hyperlink"/>
            <w:rFonts w:ascii="Arial" w:hAnsi="Arial" w:cs="Arial"/>
            <w:lang w:val="en-US"/>
          </w:rPr>
          <w:t>editor</w:t>
        </w:r>
      </w:hyperlink>
      <w:r w:rsidR="00765C1A">
        <w:t>"</w:t>
      </w:r>
      <w:r w:rsidR="00E231D7">
        <w:t xml:space="preserve">. В этом окне </w:t>
      </w:r>
      <w:r w:rsidR="0085384C">
        <w:t xml:space="preserve">нужно включить </w:t>
      </w:r>
      <w:r w:rsidR="00E231D7">
        <w:t>верхний блок</w:t>
      </w:r>
      <w:r w:rsidR="006D1C26">
        <w:t xml:space="preserve"> </w:t>
      </w:r>
      <w:r w:rsidR="00765C1A">
        <w:t>"</w:t>
      </w:r>
      <w:r w:rsidR="006D1C26" w:rsidRPr="00003E41">
        <w:rPr>
          <w:rFonts w:ascii="Arial" w:hAnsi="Arial" w:cs="Arial"/>
          <w:color w:val="C00000"/>
          <w:lang w:val="en-US"/>
        </w:rPr>
        <w:t>Calculate</w:t>
      </w:r>
      <w:r w:rsidR="006D1C26" w:rsidRPr="00003E41">
        <w:rPr>
          <w:rFonts w:ascii="Arial" w:hAnsi="Arial" w:cs="Arial"/>
          <w:color w:val="C00000"/>
        </w:rPr>
        <w:t xml:space="preserve"> </w:t>
      </w:r>
      <w:r w:rsidR="006D1C26" w:rsidRPr="00003E41">
        <w:rPr>
          <w:rFonts w:ascii="Arial" w:hAnsi="Arial" w:cs="Arial"/>
          <w:color w:val="C00000"/>
          <w:lang w:val="en-US"/>
        </w:rPr>
        <w:t>confidence</w:t>
      </w:r>
      <w:r w:rsidR="006D1C26" w:rsidRPr="00003E41">
        <w:rPr>
          <w:rFonts w:ascii="Arial" w:hAnsi="Arial" w:cs="Arial"/>
          <w:color w:val="C00000"/>
        </w:rPr>
        <w:t xml:space="preserve"> </w:t>
      </w:r>
      <w:r w:rsidR="006D1C26" w:rsidRPr="00003E41">
        <w:rPr>
          <w:rFonts w:ascii="Arial" w:hAnsi="Arial" w:cs="Arial"/>
          <w:color w:val="C00000"/>
          <w:lang w:val="en-US"/>
        </w:rPr>
        <w:t>interval</w:t>
      </w:r>
      <w:r w:rsidR="00765C1A">
        <w:t>"</w:t>
      </w:r>
      <w:r w:rsidR="00DA2E76">
        <w:t>.</w:t>
      </w:r>
      <w:r w:rsidR="00DA2E76" w:rsidRPr="00DA2E76">
        <w:t xml:space="preserve"> </w:t>
      </w:r>
      <w:r w:rsidR="00DA2E76">
        <w:t xml:space="preserve">Если параметр зависимый, то включить </w:t>
      </w:r>
      <w:r w:rsidR="0089687A">
        <w:t>блок</w:t>
      </w:r>
      <w:r w:rsidR="00DA2E76">
        <w:t xml:space="preserve"> нельзя</w:t>
      </w:r>
      <w:r w:rsidR="00B46D3B">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rPr>
      </w:pPr>
      <w:r w:rsidRPr="0085384C">
        <w:rPr>
          <w:noProof/>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rPr>
        <w:t>Настройка сетки для доверительного интервала</w:t>
      </w:r>
    </w:p>
    <w:p w14:paraId="4A562B9F" w14:textId="49512228" w:rsidR="00B634F3" w:rsidRPr="00642490" w:rsidRDefault="00B634F3" w:rsidP="0085384C">
      <w:pPr>
        <w:pStyle w:val="a"/>
        <w:spacing w:beforeLines="100" w:before="240" w:afterLines="150" w:after="360" w:line="276" w:lineRule="auto"/>
        <w:ind w:firstLine="0"/>
      </w:pPr>
      <w: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t xml:space="preserve"> </w:t>
      </w:r>
      <w:r w:rsidR="00765C1A">
        <w:t>"</w:t>
      </w:r>
      <w:r w:rsidR="00642490" w:rsidRPr="00642490">
        <w:rPr>
          <w:rFonts w:ascii="Arial" w:hAnsi="Arial" w:cs="Arial"/>
          <w:color w:val="C00000"/>
          <w:lang w:val="en-US"/>
        </w:rPr>
        <w:t>Coupling</w:t>
      </w:r>
      <w:r w:rsidR="00642490" w:rsidRPr="00642490">
        <w:rPr>
          <w:rFonts w:ascii="Arial" w:hAnsi="Arial" w:cs="Arial"/>
          <w:color w:val="C00000"/>
        </w:rPr>
        <w:t xml:space="preserve"> </w:t>
      </w:r>
      <w:r w:rsidR="00642490" w:rsidRPr="00642490">
        <w:rPr>
          <w:rFonts w:ascii="Arial" w:hAnsi="Arial" w:cs="Arial"/>
          <w:color w:val="C00000"/>
          <w:lang w:val="en-US"/>
        </w:rPr>
        <w:t>editor</w:t>
      </w:r>
      <w:r w:rsidR="00765C1A">
        <w:t>"</w:t>
      </w:r>
      <w:r w:rsidR="00642490" w:rsidRPr="00FE2F0C">
        <w:t xml:space="preserve"> </w:t>
      </w:r>
      <w:r w:rsidR="00642490">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rPr>
      </w:pPr>
      <w:r w:rsidRPr="000D3C1C">
        <w:rPr>
          <w:noProof/>
          <w:color w:val="00518E"/>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rPr>
        <w:t>Цветово</w:t>
      </w:r>
      <w:r w:rsidR="000D3C1C" w:rsidRPr="000D3C1C">
        <w:rPr>
          <w:rStyle w:val="ListLabel3"/>
          <w:color w:val="00518E"/>
          <w:sz w:val="22"/>
        </w:rPr>
        <w:t>е</w:t>
      </w:r>
      <w:r w:rsidR="00B634F3" w:rsidRPr="000D3C1C">
        <w:rPr>
          <w:rStyle w:val="ListLabel3"/>
          <w:color w:val="00518E"/>
          <w:sz w:val="22"/>
        </w:rPr>
        <w:t xml:space="preserve"> обозначение параметра</w:t>
      </w:r>
    </w:p>
    <w:p w14:paraId="3ED4BD9F" w14:textId="404335BC" w:rsidR="00B634F3" w:rsidRDefault="008B3CEC" w:rsidP="00695CEA">
      <w:pPr>
        <w:pStyle w:val="a"/>
        <w:spacing w:beforeLines="100" w:before="240" w:afterLines="150" w:after="360" w:line="276" w:lineRule="auto"/>
        <w:ind w:firstLine="0"/>
      </w:pPr>
      <w:r>
        <w:t>Значения выбранного параметра будут пробегать выбранный диапазон</w:t>
      </w:r>
      <w:r w:rsidR="00F0016A">
        <w:t>,</w:t>
      </w:r>
      <w:r>
        <w:t xml:space="preserve"> и для каждого значения будет делаться подгонка остальных</w:t>
      </w:r>
      <w:r w:rsidR="00695CEA">
        <w:t xml:space="preserve"> (вспомогательных)</w:t>
      </w:r>
      <w:r>
        <w:t xml:space="preserve"> параметров, у которых включен флажок </w:t>
      </w:r>
      <w:r w:rsidR="00765C1A">
        <w:t>"</w:t>
      </w:r>
      <w:r w:rsidRPr="008B3CEC">
        <w:rPr>
          <w:rFonts w:ascii="Arial" w:hAnsi="Arial" w:cs="Arial"/>
          <w:color w:val="C00000"/>
          <w:lang w:val="en-US"/>
        </w:rPr>
        <w:t>fit</w:t>
      </w:r>
      <w:r w:rsidR="00765C1A">
        <w:t>"</w:t>
      </w:r>
      <w:r>
        <w:t>.</w:t>
      </w:r>
      <w:r w:rsidR="00695CEA">
        <w:t xml:space="preserve"> Поэтому теперь</w:t>
      </w:r>
      <w:r w:rsidR="00B86027">
        <w:t xml:space="preserve"> нужно </w:t>
      </w:r>
      <w:r>
        <w:t xml:space="preserve">включить </w:t>
      </w:r>
      <w:r w:rsidR="00765C1A">
        <w:t>"</w:t>
      </w:r>
      <w:r w:rsidRPr="008B3CEC">
        <w:rPr>
          <w:rFonts w:ascii="Arial" w:hAnsi="Arial" w:cs="Arial"/>
          <w:color w:val="C00000"/>
          <w:lang w:val="en-US"/>
        </w:rPr>
        <w:t>fit</w:t>
      </w:r>
      <w:r w:rsidR="00765C1A">
        <w:t>"</w:t>
      </w:r>
      <w:r>
        <w:t xml:space="preserve"> у </w:t>
      </w:r>
      <w:r w:rsidR="00695CEA">
        <w:t>этих вспомогательных</w:t>
      </w:r>
      <w:r>
        <w:t xml:space="preserve"> параметров</w:t>
      </w:r>
      <w:r w:rsidR="00695CEA">
        <w:t xml:space="preserve">. Наличие </w:t>
      </w:r>
      <w:r w:rsidR="00765C1A">
        <w:t>"</w:t>
      </w:r>
      <w:r w:rsidR="00695CEA" w:rsidRPr="008B3CEC">
        <w:rPr>
          <w:rFonts w:ascii="Arial" w:hAnsi="Arial" w:cs="Arial"/>
          <w:color w:val="C00000"/>
          <w:lang w:val="en-US"/>
        </w:rPr>
        <w:t>fit</w:t>
      </w:r>
      <w:r w:rsidR="00765C1A">
        <w:t>"</w:t>
      </w:r>
      <w:r w:rsidR="00695CEA">
        <w:t xml:space="preserve"> у оцениваемого параметра не играет роли. Если </w:t>
      </w:r>
      <w:r w:rsidR="00765C1A">
        <w:t>"</w:t>
      </w:r>
      <w:r w:rsidR="00695CEA" w:rsidRPr="00003E41">
        <w:rPr>
          <w:rFonts w:ascii="Arial" w:hAnsi="Arial" w:cs="Arial"/>
          <w:color w:val="C00000"/>
          <w:lang w:val="en-US"/>
        </w:rPr>
        <w:t>Calculate</w:t>
      </w:r>
      <w:r w:rsidR="00695CEA" w:rsidRPr="00003E41">
        <w:rPr>
          <w:rFonts w:ascii="Arial" w:hAnsi="Arial" w:cs="Arial"/>
          <w:color w:val="C00000"/>
        </w:rPr>
        <w:t xml:space="preserve"> </w:t>
      </w:r>
      <w:r w:rsidR="00695CEA" w:rsidRPr="00003E41">
        <w:rPr>
          <w:rFonts w:ascii="Arial" w:hAnsi="Arial" w:cs="Arial"/>
          <w:color w:val="C00000"/>
          <w:lang w:val="en-US"/>
        </w:rPr>
        <w:t>confidence</w:t>
      </w:r>
      <w:r w:rsidR="00695CEA" w:rsidRPr="00003E41">
        <w:rPr>
          <w:rFonts w:ascii="Arial" w:hAnsi="Arial" w:cs="Arial"/>
          <w:color w:val="C00000"/>
        </w:rPr>
        <w:t xml:space="preserve"> </w:t>
      </w:r>
      <w:r w:rsidR="00695CEA" w:rsidRPr="00003E41">
        <w:rPr>
          <w:rFonts w:ascii="Arial" w:hAnsi="Arial" w:cs="Arial"/>
          <w:color w:val="C00000"/>
          <w:lang w:val="en-US"/>
        </w:rPr>
        <w:t>interval</w:t>
      </w:r>
      <w:r w:rsidR="00765C1A">
        <w:t>"</w:t>
      </w:r>
      <w:r w:rsidR="00695CEA">
        <w:t xml:space="preserve"> включён у нескольких параметров сразу, то они будут брать на себя эту роль по очереди. </w:t>
      </w:r>
    </w:p>
    <w:p w14:paraId="75E5CEA8" w14:textId="4D70CC16" w:rsidR="00695CEA" w:rsidRDefault="00695CEA" w:rsidP="00695CEA">
      <w:pPr>
        <w:pStyle w:val="a"/>
        <w:spacing w:beforeLines="100" w:before="240" w:afterLines="150" w:after="360" w:line="276" w:lineRule="auto"/>
        <w:ind w:firstLine="0"/>
      </w:pPr>
      <w:r>
        <w:t xml:space="preserve">Старт вычислений происходит при нажатии </w:t>
      </w:r>
      <w:r w:rsidR="00765C1A">
        <w:t>"</w:t>
      </w:r>
      <w:r w:rsidRPr="00505BD9">
        <w:rPr>
          <w:u w:val="single"/>
          <w:lang w:val="en-US"/>
        </w:rPr>
        <w:t>Ctrl</w:t>
      </w:r>
      <w:r w:rsidRPr="00505BD9">
        <w:rPr>
          <w:u w:val="single"/>
        </w:rPr>
        <w:t>+</w:t>
      </w:r>
      <w:r w:rsidRPr="00505BD9">
        <w:rPr>
          <w:u w:val="single"/>
          <w:lang w:val="en-US"/>
        </w:rPr>
        <w:t>Shift</w:t>
      </w:r>
      <w:r w:rsidRPr="00505BD9">
        <w:rPr>
          <w:u w:val="single"/>
        </w:rPr>
        <w:t>+</w:t>
      </w:r>
      <w:r>
        <w:rPr>
          <w:u w:val="single"/>
          <w:lang w:val="en-US"/>
        </w:rPr>
        <w:t>A</w:t>
      </w:r>
      <w:r w:rsidR="00765C1A">
        <w:t>"</w:t>
      </w:r>
      <w:r>
        <w:t xml:space="preserve"> </w:t>
      </w:r>
      <w:r w:rsidRPr="001D2018">
        <w:t>или</w:t>
      </w:r>
      <w:r w:rsidR="00C54759" w:rsidRPr="001D2018">
        <w:t xml:space="preserve"> если</w:t>
      </w:r>
      <w:r>
        <w:t xml:space="preserve">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Calculate</w:t>
      </w:r>
      <w:r w:rsidRPr="00A93087">
        <w:rPr>
          <w:rFonts w:ascii="Arial" w:hAnsi="Arial" w:cs="Arial"/>
          <w:color w:val="C00000"/>
        </w:rPr>
        <w:t xml:space="preserve"> </w:t>
      </w:r>
      <w:r>
        <w:rPr>
          <w:rFonts w:ascii="Arial" w:hAnsi="Arial" w:cs="Arial"/>
          <w:color w:val="C00000"/>
          <w:lang w:val="en-US"/>
        </w:rPr>
        <w:t>confidence</w:t>
      </w:r>
      <w:r w:rsidRPr="00A93087">
        <w:rPr>
          <w:rFonts w:ascii="Arial" w:hAnsi="Arial" w:cs="Arial"/>
          <w:color w:val="C00000"/>
        </w:rPr>
        <w:t xml:space="preserve"> </w:t>
      </w:r>
      <w:r>
        <w:rPr>
          <w:rFonts w:ascii="Arial" w:hAnsi="Arial" w:cs="Arial"/>
          <w:color w:val="C00000"/>
          <w:lang w:val="en-US"/>
        </w:rPr>
        <w:t>intervals</w:t>
      </w:r>
      <w:r w:rsidR="00765C1A">
        <w:t>"</w:t>
      </w:r>
      <w:r w:rsidRPr="005A2F8E">
        <w:t>.</w:t>
      </w:r>
      <w:r>
        <w:t xml:space="preserve"> Процесс можно прервать, нажав</w:t>
      </w:r>
      <w:r w:rsidRPr="00220E35">
        <w:t xml:space="preserve"> </w:t>
      </w:r>
      <w:r w:rsidR="00765C1A">
        <w:t>"</w:t>
      </w:r>
      <w:r>
        <w:rPr>
          <w:u w:val="single"/>
          <w:lang w:val="en-US"/>
        </w:rPr>
        <w:t>Alt</w:t>
      </w:r>
      <w:r w:rsidRPr="00505BD9">
        <w:rPr>
          <w:u w:val="single"/>
        </w:rPr>
        <w:t>+</w:t>
      </w:r>
      <w:r w:rsidRPr="00220E35">
        <w:rPr>
          <w:u w:val="single"/>
        </w:rPr>
        <w:t>.</w:t>
      </w:r>
      <w:r w:rsidR="00765C1A">
        <w:t>"</w:t>
      </w:r>
      <w:r w:rsidR="005707A4">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w:t>
      </w:r>
      <w:r w:rsidR="00072604">
        <w:t>в</w:t>
      </w:r>
      <w:r w:rsidRPr="005A2F8E">
        <w:t xml:space="preserve"> </w:t>
      </w:r>
      <w:r w:rsidR="00765C1A">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00765C1A">
        <w:t>"</w:t>
      </w:r>
      <w:r w:rsidRPr="005A2F8E">
        <w:t>.</w:t>
      </w:r>
    </w:p>
    <w:p w14:paraId="7642E453" w14:textId="1D278064" w:rsidR="009A3964" w:rsidRPr="00D23510" w:rsidRDefault="007F3FBA" w:rsidP="009A3964">
      <w:pPr>
        <w:pStyle w:val="a"/>
        <w:spacing w:beforeLines="100" w:before="240" w:afterLines="150" w:after="360" w:line="276" w:lineRule="auto"/>
        <w:ind w:firstLine="0"/>
      </w:pPr>
      <w:r>
        <w:t xml:space="preserve">Результаты подгонок </w:t>
      </w:r>
      <w:r w:rsidR="009A3964">
        <w:t xml:space="preserve">для каждого значения параметра из сетки </w:t>
      </w:r>
      <w:r>
        <w:t xml:space="preserve">сохраняются в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rsidRPr="00D23510">
        <w:t xml:space="preserve"> </w:t>
      </w:r>
      <w: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rPr>
      </w:pPr>
      <w:r w:rsidRPr="00625C98">
        <w:rPr>
          <w:noProof/>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pPr>
      <w:r>
        <w:t>Переключаясь между ними, можно видеть</w:t>
      </w:r>
      <w:r w:rsidR="00765430">
        <w:t>,</w:t>
      </w:r>
      <w:r w:rsidR="00673107">
        <w:t xml:space="preserve"> </w:t>
      </w:r>
      <w:r>
        <w:t xml:space="preserve">как меняется расчётная кривая относительно целевой и, таким образом, оценивать приемлемость отклонения целевого </w:t>
      </w:r>
      <w:r w:rsidR="0099561F">
        <w:t>параметра</w:t>
      </w:r>
      <w:r>
        <w:t>.</w:t>
      </w:r>
    </w:p>
    <w:p w14:paraId="67D2A1BB" w14:textId="6C5AD4FB" w:rsidR="00D75999" w:rsidRPr="00642490" w:rsidRDefault="000F50BC" w:rsidP="00D75999">
      <w:pPr>
        <w:pStyle w:val="a"/>
        <w:spacing w:beforeLines="100" w:before="240" w:afterLines="150" w:after="360" w:line="276" w:lineRule="auto"/>
        <w:ind w:firstLine="0"/>
      </w:pPr>
      <w:r>
        <w:t xml:space="preserve">Кроме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t xml:space="preserve"> результаты сохраняются </w:t>
      </w:r>
      <w:r w:rsidRPr="00B30475">
        <w:t xml:space="preserve">в файл </w:t>
      </w:r>
      <w:r w:rsidR="00765C1A">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00765C1A">
        <w:t>"</w:t>
      </w:r>
      <w:r>
        <w:t>.</w:t>
      </w:r>
      <w:r w:rsidRPr="00A92D2A">
        <w:t xml:space="preserve"> </w:t>
      </w:r>
      <w:r w:rsidR="00D75999">
        <w:t xml:space="preserve">Они </w:t>
      </w:r>
      <w:r w:rsidR="002F5514">
        <w:t>записываются</w:t>
      </w:r>
      <w:r w:rsidR="00D75999">
        <w:t xml:space="preserve"> в две колонки: </w:t>
      </w:r>
      <w:r w:rsidR="00D75999" w:rsidRPr="00B30475">
        <w:t xml:space="preserve">значение параметра </w:t>
      </w:r>
      <w:r w:rsidR="00D75999">
        <w:t>и</w:t>
      </w:r>
      <w:r w:rsidR="00D75999" w:rsidRPr="00B30475">
        <w:t xml:space="preserve"> </w:t>
      </w:r>
      <w:r w:rsidR="00D75999">
        <w:t xml:space="preserve">наилучшее найденное </w:t>
      </w:r>
      <w:r w:rsidR="00D75999" w:rsidRPr="00B30475">
        <w:t>значение невязки</w:t>
      </w:r>
      <w:r w:rsidR="00D75999">
        <w:t>.</w:t>
      </w:r>
      <w:r w:rsidR="002F5514" w:rsidRPr="002F5514">
        <w:t xml:space="preserve"> </w:t>
      </w:r>
      <w:r w:rsidR="002F5514">
        <w:t xml:space="preserve">Если построить из этих точек график, то будет </w:t>
      </w:r>
      <w:r w:rsidR="002F5514" w:rsidRPr="00B30475">
        <w:t xml:space="preserve">видна </w:t>
      </w:r>
      <w:r w:rsidR="002F5514">
        <w:t>динамика</w:t>
      </w:r>
      <w:r w:rsidR="002F5514" w:rsidRPr="00B30475">
        <w:t xml:space="preserve"> возрастания значения невязки при отклонении значения изучаемого параметра от оптимального.</w:t>
      </w:r>
      <w:r w:rsidR="008A1E0C">
        <w:t xml:space="preserve"> </w:t>
      </w:r>
    </w:p>
    <w:p w14:paraId="16937367" w14:textId="4BE678A1"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rPr>
      </w:pPr>
      <w:r w:rsidRPr="0099561F">
        <w:rPr>
          <w:noProof/>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rPr>
        <w:t xml:space="preserve">Наименьшая невязка для каждого значения параметра </w:t>
      </w:r>
      <w:r w:rsidR="00617A03">
        <w:rPr>
          <w:rStyle w:val="ListLabel3"/>
          <w:color w:val="00518E"/>
          <w:sz w:val="22"/>
        </w:rPr>
        <w:br/>
      </w:r>
      <w:r>
        <w:rPr>
          <w:rStyle w:val="ListLabel3"/>
          <w:color w:val="00518E"/>
          <w:sz w:val="22"/>
        </w:rPr>
        <w:t xml:space="preserve">в файле </w:t>
      </w:r>
      <w:r w:rsidR="00765C1A">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00765C1A">
        <w:t>"</w:t>
      </w:r>
    </w:p>
    <w:p w14:paraId="0D12C927" w14:textId="35797B86" w:rsidR="00D75999" w:rsidRDefault="00F41FE7" w:rsidP="0085384C">
      <w:pPr>
        <w:pStyle w:val="a"/>
        <w:spacing w:beforeLines="100" w:before="240" w:afterLines="150" w:after="360" w:line="276" w:lineRule="auto"/>
        <w:ind w:firstLine="0"/>
      </w:pPr>
      <w:r>
        <w:t>Если</w:t>
      </w:r>
      <w:r w:rsidRPr="00F41FE7">
        <w:t xml:space="preserve"> </w:t>
      </w:r>
      <w:r w:rsidR="00617A03">
        <w:t>в</w:t>
      </w:r>
      <w:r w:rsidR="00617A03" w:rsidRPr="00F41FE7">
        <w:t xml:space="preserve"> </w:t>
      </w:r>
      <w:r w:rsidR="00617A03">
        <w:t>окне</w:t>
      </w:r>
      <w:r w:rsidR="00617A03" w:rsidRPr="00F41FE7">
        <w:t xml:space="preserve"> </w:t>
      </w:r>
      <w:r w:rsidR="00765C1A">
        <w:t>"</w:t>
      </w:r>
      <w:hyperlink w:anchor="_Fitting_settings" w:history="1">
        <w:r w:rsidR="00617A03" w:rsidRPr="00186CE7">
          <w:rPr>
            <w:rStyle w:val="Hyperlink"/>
            <w:rFonts w:ascii="Arial" w:hAnsi="Arial" w:cs="Arial"/>
            <w:lang w:val="en-US"/>
          </w:rPr>
          <w:t>Fitting</w:t>
        </w:r>
        <w:r w:rsidR="00617A03" w:rsidRPr="00F41FE7">
          <w:rPr>
            <w:rStyle w:val="Hyperlink"/>
            <w:rFonts w:ascii="Arial" w:hAnsi="Arial" w:cs="Arial"/>
          </w:rPr>
          <w:t xml:space="preserve"> </w:t>
        </w:r>
        <w:r w:rsidR="00617A03" w:rsidRPr="00186CE7">
          <w:rPr>
            <w:rStyle w:val="Hyperlink"/>
            <w:rFonts w:ascii="Arial" w:hAnsi="Arial" w:cs="Arial"/>
            <w:lang w:val="en-US"/>
          </w:rPr>
          <w:t>settings</w:t>
        </w:r>
      </w:hyperlink>
      <w:r w:rsidR="00765C1A">
        <w:t>"</w:t>
      </w:r>
      <w:r w:rsidR="00617A03" w:rsidRPr="00F41FE7">
        <w:t xml:space="preserve"> </w:t>
      </w:r>
      <w:r w:rsidR="00617A03">
        <w:t>включ</w:t>
      </w:r>
      <w:r>
        <w:t>ено</w:t>
      </w:r>
      <w:r w:rsidR="00617A03" w:rsidRPr="00F41FE7">
        <w:t xml:space="preserve"> </w:t>
      </w:r>
      <w:r w:rsidR="00765C1A">
        <w:t>"</w:t>
      </w:r>
      <w:r w:rsidR="00617A03" w:rsidRPr="00D319B6">
        <w:rPr>
          <w:rFonts w:ascii="Arial" w:hAnsi="Arial" w:cs="Arial"/>
          <w:color w:val="C00000"/>
          <w:lang w:val="en-US"/>
        </w:rPr>
        <w:t>Randomized</w:t>
      </w:r>
      <w:r w:rsidR="00617A03" w:rsidRPr="00F41FE7">
        <w:rPr>
          <w:rFonts w:ascii="Arial" w:hAnsi="Arial" w:cs="Arial"/>
          <w:color w:val="C00000"/>
        </w:rPr>
        <w:t xml:space="preserve"> </w:t>
      </w:r>
      <w:r w:rsidR="00617A03" w:rsidRPr="00D319B6">
        <w:rPr>
          <w:rFonts w:ascii="Arial" w:hAnsi="Arial" w:cs="Arial"/>
          <w:color w:val="C00000"/>
          <w:lang w:val="en-US"/>
        </w:rPr>
        <w:t>start</w:t>
      </w:r>
      <w:r w:rsidR="00765C1A">
        <w:t>"</w:t>
      </w:r>
      <w:r w:rsidRPr="00F41FE7">
        <w:t xml:space="preserve">, </w:t>
      </w:r>
      <w:r>
        <w:t>то в</w:t>
      </w:r>
      <w:r w:rsidRPr="00F41FE7">
        <w:t xml:space="preserve">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t xml:space="preserve"> будет записан результат наилучшего из всех прогонов (с наименьшей невязкой).</w:t>
      </w:r>
      <w:r w:rsidR="000A7943">
        <w:t xml:space="preserve"> В</w:t>
      </w:r>
      <w:r w:rsidR="000A7943" w:rsidRPr="000A7943">
        <w:t xml:space="preserve"> </w:t>
      </w:r>
      <w:r w:rsidR="000A7943" w:rsidRPr="00B30475">
        <w:t>файл</w:t>
      </w:r>
      <w:r w:rsidR="000A7943" w:rsidRPr="000A7943">
        <w:t xml:space="preserve"> </w:t>
      </w:r>
      <w:r w:rsidR="00765C1A">
        <w:t>"</w:t>
      </w:r>
      <w:r w:rsidR="000A7943" w:rsidRPr="00953D44">
        <w:rPr>
          <w:rFonts w:ascii="Courier New" w:hAnsi="Courier New" w:cs="Courier New"/>
          <w:color w:val="C00000"/>
          <w:lang w:val="en-US"/>
        </w:rPr>
        <w:t>confidence</w:t>
      </w:r>
      <w:r w:rsidR="000A7943" w:rsidRPr="000A7943">
        <w:rPr>
          <w:rFonts w:ascii="Courier New" w:hAnsi="Courier New" w:cs="Courier New"/>
          <w:color w:val="C00000"/>
        </w:rPr>
        <w:t>.</w:t>
      </w:r>
      <w:r w:rsidR="000A7943" w:rsidRPr="00953D44">
        <w:rPr>
          <w:rFonts w:ascii="Courier New" w:hAnsi="Courier New" w:cs="Courier New"/>
          <w:color w:val="C00000"/>
          <w:lang w:val="en-US"/>
        </w:rPr>
        <w:t>txt</w:t>
      </w:r>
      <w:r w:rsidR="00765C1A">
        <w:t>"</w:t>
      </w:r>
      <w:r w:rsidR="000A7943" w:rsidRPr="000A7943">
        <w:t xml:space="preserve"> </w:t>
      </w:r>
      <w:r w:rsidR="000A7943">
        <w:t>будут</w:t>
      </w:r>
      <w:r w:rsidR="000A7943" w:rsidRPr="000A7943">
        <w:t xml:space="preserve"> </w:t>
      </w:r>
      <w:r w:rsidR="000A7943">
        <w:t>записаны все итоговые невязки прогонов, отсортированные по величине. Формат следующий: значение параметра – наименьшая невязка –</w:t>
      </w:r>
      <w:r w:rsidR="00813F5B">
        <w:t xml:space="preserve"> </w:t>
      </w:r>
      <w:r w:rsidR="000A7943">
        <w:t>отсортированный список невязок:</w:t>
      </w:r>
    </w:p>
    <w:p w14:paraId="7A1F3EAC" w14:textId="4A7F2149" w:rsidR="007F4D19" w:rsidRPr="00810989" w:rsidRDefault="003A2E35" w:rsidP="003855FD">
      <w:pPr>
        <w:pStyle w:val="a"/>
        <w:numPr>
          <w:ilvl w:val="0"/>
          <w:numId w:val="2"/>
        </w:numPr>
        <w:spacing w:beforeLines="100" w:before="240" w:afterLines="150" w:after="360" w:line="276" w:lineRule="auto"/>
        <w:jc w:val="center"/>
        <w:rPr>
          <w:color w:val="00518E"/>
        </w:rPr>
      </w:pPr>
      <w:r w:rsidRPr="00700079">
        <w:rPr>
          <w:noProof/>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rPr>
        <w:t xml:space="preserve">Наименьшая невязка и весь набор при рандомизированных стартах </w:t>
      </w:r>
      <w:r w:rsidR="00491EB0">
        <w:rPr>
          <w:rStyle w:val="ListLabel3"/>
          <w:color w:val="00518E"/>
          <w:sz w:val="22"/>
        </w:rPr>
        <w:br/>
        <w:t xml:space="preserve">в файле </w:t>
      </w:r>
      <w:r w:rsidR="00765C1A">
        <w:t>"</w:t>
      </w:r>
      <w:r w:rsidR="00617A03" w:rsidRPr="00953D44">
        <w:rPr>
          <w:rFonts w:ascii="Courier New" w:hAnsi="Courier New" w:cs="Courier New"/>
          <w:color w:val="C00000"/>
          <w:lang w:val="en-US"/>
        </w:rPr>
        <w:t>confidence</w:t>
      </w:r>
      <w:r w:rsidR="00617A03" w:rsidRPr="00953D44">
        <w:rPr>
          <w:rFonts w:ascii="Courier New" w:hAnsi="Courier New" w:cs="Courier New"/>
          <w:color w:val="C00000"/>
        </w:rPr>
        <w:t>.</w:t>
      </w:r>
      <w:r w:rsidR="00617A03" w:rsidRPr="00953D44">
        <w:rPr>
          <w:rFonts w:ascii="Courier New" w:hAnsi="Courier New" w:cs="Courier New"/>
          <w:color w:val="C00000"/>
          <w:lang w:val="en-US"/>
        </w:rPr>
        <w:t>txt</w:t>
      </w:r>
      <w:r w:rsidR="00765C1A">
        <w:t>"</w:t>
      </w:r>
    </w:p>
    <w:p w14:paraId="7953ED40" w14:textId="46813DF7" w:rsidR="0008103D" w:rsidRPr="00A57320" w:rsidRDefault="0008103D" w:rsidP="000D7464">
      <w:pPr>
        <w:pStyle w:val="Heading1"/>
        <w:pageBreakBefore/>
        <w:numPr>
          <w:ilvl w:val="0"/>
          <w:numId w:val="5"/>
        </w:numPr>
      </w:pPr>
      <w:bookmarkStart w:id="215" w:name="_Экспорт_и_импорт_1"/>
      <w:bookmarkStart w:id="216" w:name="_Экспорт_и_импорт"/>
      <w:bookmarkStart w:id="217" w:name="_Toc121347716"/>
      <w:bookmarkEnd w:id="215"/>
      <w:bookmarkEnd w:id="216"/>
      <w:r>
        <w:lastRenderedPageBreak/>
        <w:t>Экспорт</w:t>
      </w:r>
      <w:r w:rsidRPr="00853968">
        <w:t xml:space="preserve"> </w:t>
      </w:r>
      <w:r>
        <w:t>и импорт данных</w:t>
      </w:r>
      <w:bookmarkEnd w:id="217"/>
    </w:p>
    <w:p w14:paraId="3575F826" w14:textId="03619207" w:rsidR="00B022C8" w:rsidRDefault="00B315E0" w:rsidP="00B315E0">
      <w:pPr>
        <w:pStyle w:val="a"/>
        <w:spacing w:beforeLines="100" w:before="240" w:afterLines="150" w:after="360" w:line="276" w:lineRule="auto"/>
        <w:ind w:firstLine="0"/>
      </w:pPr>
      <w:bookmarkStart w:id="218" w:name="_Hlk118214936"/>
      <w:r>
        <w:t xml:space="preserve">Для вычислений в </w:t>
      </w:r>
      <w:r>
        <w:rPr>
          <w:lang w:val="en-US"/>
        </w:rPr>
        <w:t>Multifitting</w:t>
      </w:r>
      <w:r>
        <w:t xml:space="preserve"> может потребоваться загрузить следующие данные: </w:t>
      </w:r>
      <w:hyperlink w:anchor="_Specular_scan" w:history="1">
        <w:r w:rsidRPr="00B315E0">
          <w:rPr>
            <w:rStyle w:val="Hyperlink"/>
          </w:rPr>
          <w:t>рефлектометрические кривые</w:t>
        </w:r>
      </w:hyperlink>
      <w:r>
        <w:t xml:space="preserve">, </w:t>
      </w:r>
      <w:hyperlink w:anchor="_Detector_scan" w:history="1">
        <w:r w:rsidRPr="00B315E0">
          <w:rPr>
            <w:rStyle w:val="Hyperlink"/>
          </w:rPr>
          <w:t>диффузное рассеяние</w:t>
        </w:r>
      </w:hyperlink>
      <w:r>
        <w:t xml:space="preserve">, </w:t>
      </w:r>
      <w:hyperlink w:anchor="_GISAS_map" w:history="1">
        <w:r w:rsidR="00C04968">
          <w:rPr>
            <w:rStyle w:val="Hyperlink"/>
            <w:lang w:val="en-US"/>
          </w:rPr>
          <w:t>GISAS</w:t>
        </w:r>
      </w:hyperlink>
      <w:r>
        <w:t xml:space="preserve">, </w:t>
      </w:r>
      <w:hyperlink w:anchor="ДЛЯ_ССЫЛКИ_внешняя_PSD" w:history="1">
        <w:r w:rsidRPr="00B315E0">
          <w:rPr>
            <w:rStyle w:val="Hyperlink"/>
            <w:lang w:val="en-US"/>
          </w:rPr>
          <w:t>PSD</w:t>
        </w:r>
        <w:r w:rsidRPr="00B315E0">
          <w:rPr>
            <w:rStyle w:val="Hyperlink"/>
          </w:rPr>
          <w:t xml:space="preserve"> шероховатости</w:t>
        </w:r>
      </w:hyperlink>
      <w:r>
        <w:t xml:space="preserve">, </w:t>
      </w:r>
      <w:hyperlink w:anchor="_General__aperiodic" w:history="1">
        <w:r w:rsidRPr="003D7EB8">
          <w:rPr>
            <w:rStyle w:val="Hyperlink"/>
          </w:rPr>
          <w:t>общую апериодику</w:t>
        </w:r>
      </w:hyperlink>
      <w:bookmarkEnd w:id="218"/>
      <w:r>
        <w:t xml:space="preserve">, </w:t>
      </w:r>
      <w:hyperlink w:anchor="_Regular_aperiodic_1" w:history="1">
        <w:r w:rsidRPr="003D7EB8">
          <w:rPr>
            <w:rStyle w:val="Hyperlink"/>
          </w:rPr>
          <w:t>регулярную апериодику</w:t>
        </w:r>
      </w:hyperlink>
      <w:r w:rsidR="00BD372E">
        <w:t xml:space="preserve">. </w:t>
      </w:r>
    </w:p>
    <w:p w14:paraId="4E246854" w14:textId="00191E5B" w:rsidR="00320A33" w:rsidRPr="006B4C2A" w:rsidRDefault="00BD372E" w:rsidP="00320A33">
      <w:pPr>
        <w:pStyle w:val="a"/>
        <w:spacing w:beforeLines="100" w:before="240" w:afterLines="150" w:after="360" w:line="276" w:lineRule="auto"/>
        <w:ind w:firstLine="0"/>
      </w:pPr>
      <w:r>
        <w:t>Сохранить в виде текста можно симулированное распределение интенсивности, а также</w:t>
      </w:r>
      <w:r w:rsidR="00564CBA">
        <w:t xml:space="preserve"> профили диэлектрической проницаемости и распределения материалов</w:t>
      </w:r>
      <w:r>
        <w:t>.</w:t>
      </w:r>
      <w:r w:rsidR="00B022C8">
        <w:t xml:space="preserve"> </w:t>
      </w:r>
      <w:r w:rsidR="00320A33">
        <w:t>Файлы будут созданы</w:t>
      </w:r>
      <w:r w:rsidR="00184A70">
        <w:t xml:space="preserve"> в</w:t>
      </w:r>
      <w:r w:rsidR="00320A33">
        <w:t xml:space="preserve"> директории, указанной на вкладке </w:t>
      </w:r>
      <w:r w:rsidR="00765C1A">
        <w:t>"</w:t>
      </w:r>
      <w:hyperlink w:anchor="_Input/Output" w:history="1">
        <w:r w:rsidR="00320A33" w:rsidRPr="002957CC">
          <w:rPr>
            <w:rStyle w:val="Hyperlink"/>
            <w:rFonts w:ascii="Arial" w:hAnsi="Arial" w:cs="Arial"/>
            <w:lang w:val="en-US"/>
          </w:rPr>
          <w:t>Input</w:t>
        </w:r>
        <w:r w:rsidR="00320A33" w:rsidRPr="002957CC">
          <w:rPr>
            <w:rStyle w:val="Hyperlink"/>
            <w:rFonts w:ascii="Arial" w:hAnsi="Arial" w:cs="Arial"/>
          </w:rPr>
          <w:t>/</w:t>
        </w:r>
        <w:r w:rsidR="00320A33" w:rsidRPr="002957CC">
          <w:rPr>
            <w:rStyle w:val="Hyperlink"/>
            <w:rFonts w:ascii="Arial" w:hAnsi="Arial" w:cs="Arial"/>
            <w:lang w:val="en-US"/>
          </w:rPr>
          <w:t>Output</w:t>
        </w:r>
      </w:hyperlink>
      <w:r w:rsidR="00765C1A">
        <w:t>"</w:t>
      </w:r>
      <w:r w:rsidR="00320A33">
        <w:t xml:space="preserve"> окна </w:t>
      </w:r>
      <w:r w:rsidR="00765C1A">
        <w:t>"</w:t>
      </w:r>
      <w:r w:rsidR="00320A33">
        <w:rPr>
          <w:rFonts w:ascii="Arial" w:hAnsi="Arial" w:cs="Arial"/>
          <w:color w:val="C00000"/>
          <w:lang w:val="en-US"/>
        </w:rPr>
        <w:t>Global</w:t>
      </w:r>
      <w:r w:rsidR="00320A33" w:rsidRPr="002957CC">
        <w:rPr>
          <w:rFonts w:ascii="Arial" w:hAnsi="Arial" w:cs="Arial"/>
          <w:color w:val="C00000"/>
        </w:rPr>
        <w:t xml:space="preserve"> </w:t>
      </w:r>
      <w:r w:rsidR="00320A33">
        <w:rPr>
          <w:rFonts w:ascii="Arial" w:hAnsi="Arial" w:cs="Arial"/>
          <w:color w:val="C00000"/>
          <w:lang w:val="en-US"/>
        </w:rPr>
        <w:t>settings</w:t>
      </w:r>
      <w:r w:rsidR="00765C1A">
        <w:t>"</w:t>
      </w:r>
      <w:r w:rsidR="00B022C8">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rPr>
      </w:pPr>
      <w:r w:rsidRPr="00320A33">
        <w:rPr>
          <w:noProof/>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BB87782"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9" w:name="_Экспериментальные_кривые_1"/>
      <w:bookmarkStart w:id="220" w:name="_Toc121347717"/>
      <w:bookmarkEnd w:id="219"/>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20"/>
    </w:p>
    <w:p w14:paraId="0BE6C6EC" w14:textId="5C32D281" w:rsidR="00FB381A" w:rsidRDefault="00FB381A" w:rsidP="005D1CD9">
      <w:pPr>
        <w:spacing w:beforeLines="100" w:before="240" w:afterLines="100" w:after="240" w:line="276" w:lineRule="auto"/>
        <w:jc w:val="both"/>
      </w:pPr>
      <w:r w:rsidRPr="00BC1E2B">
        <w:t xml:space="preserve">Файлы данных </w:t>
      </w:r>
      <w:r w:rsidR="00F51244" w:rsidRPr="00BC1E2B">
        <w:t xml:space="preserve">могут </w:t>
      </w:r>
      <w:r w:rsidRPr="00BC1E2B">
        <w:t>содержать комментарии.</w:t>
      </w:r>
      <w:r w:rsidRPr="000A1E56">
        <w:t xml:space="preserve"> Строка с комментарием может начинаться </w:t>
      </w:r>
      <w:r w:rsidRPr="000A1E56">
        <w:rPr>
          <w:u w:val="single"/>
        </w:rPr>
        <w:t xml:space="preserve">с любого символа, кроме </w:t>
      </w:r>
      <w:r w:rsidRPr="00C23E4D">
        <w:rPr>
          <w:u w:val="single"/>
        </w:rPr>
        <w:t>цифры</w:t>
      </w:r>
      <w:r w:rsidRPr="00C23E4D">
        <w:t xml:space="preserve"> (пробел и</w:t>
      </w:r>
      <w:r w:rsidR="00CB37DA">
        <w:t>ли</w:t>
      </w:r>
      <w:r w:rsidRPr="00C23E4D">
        <w:t xml:space="preserve"> табуляция не считаются</w:t>
      </w:r>
      <w:r w:rsidR="00C23E4D" w:rsidRPr="00C23E4D">
        <w:t xml:space="preserve"> </w:t>
      </w:r>
      <w:r w:rsidR="001046C9">
        <w:t>таким</w:t>
      </w:r>
      <w:r w:rsidR="00C23E4D" w:rsidRPr="00C23E4D">
        <w:t xml:space="preserve"> символ</w:t>
      </w:r>
      <w:r w:rsidR="001046C9">
        <w:t>ом</w:t>
      </w:r>
      <w:r w:rsidRPr="000A1E56">
        <w:t xml:space="preserve">). Например, </w:t>
      </w:r>
      <w:r w:rsidR="00765C1A">
        <w:rPr>
          <w:b/>
          <w:bCs/>
        </w:rPr>
        <w:t>"</w:t>
      </w:r>
      <w:r w:rsidRPr="000A1E56">
        <w:rPr>
          <w:b/>
          <w:bCs/>
        </w:rPr>
        <w:t>; , . : ! ? = //</w:t>
      </w:r>
      <w:r w:rsidR="00765C1A">
        <w:rPr>
          <w:b/>
          <w:bCs/>
        </w:rPr>
        <w:t>"</w:t>
      </w:r>
      <w:r w:rsidRPr="000A1E56">
        <w:t xml:space="preserve"> или </w:t>
      </w:r>
      <w:r w:rsidRPr="00C23E4D">
        <w:t xml:space="preserve">любая буква. Такие строки </w:t>
      </w:r>
      <w:r w:rsidRPr="00C23E4D">
        <w:rPr>
          <w:lang w:val="en-US"/>
        </w:rPr>
        <w:t>Multifitting</w:t>
      </w:r>
      <w:r w:rsidRPr="00C23E4D">
        <w:t xml:space="preserve"> игнорирует. Считывание</w:t>
      </w:r>
      <w:r w:rsidRPr="000A1E56">
        <w:t xml:space="preserve"> файла происходит построчно, поэтому</w:t>
      </w:r>
      <w: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21" w:name="_Формат_данных"/>
      <w:bookmarkStart w:id="222" w:name="_Toc121347718"/>
      <w:bookmarkEnd w:id="221"/>
      <w:r>
        <w:rPr>
          <w:rFonts w:ascii="Times New Roman" w:hAnsi="Times New Roman" w:cs="Times New Roman"/>
          <w:color w:val="0070C0"/>
        </w:rPr>
        <w:lastRenderedPageBreak/>
        <w:t>Формат данных</w:t>
      </w:r>
      <w:bookmarkEnd w:id="222"/>
    </w:p>
    <w:p w14:paraId="48E96EB8" w14:textId="609A994C" w:rsidR="00FB381A" w:rsidRPr="005146E2" w:rsidRDefault="00FB381A" w:rsidP="000D7464">
      <w:pPr>
        <w:pStyle w:val="Heading4"/>
        <w:numPr>
          <w:ilvl w:val="3"/>
          <w:numId w:val="5"/>
        </w:numPr>
        <w:rPr>
          <w:sz w:val="24"/>
          <w:szCs w:val="24"/>
        </w:rPr>
      </w:pPr>
      <w:r w:rsidRPr="005146E2">
        <w:rPr>
          <w:sz w:val="24"/>
          <w:szCs w:val="24"/>
          <w:lang w:val="en-US"/>
        </w:rPr>
        <w:t xml:space="preserve">1D </w:t>
      </w:r>
      <w:r w:rsidRPr="005146E2">
        <w:rPr>
          <w:sz w:val="24"/>
          <w:szCs w:val="24"/>
        </w:rPr>
        <w:t>данные</w:t>
      </w:r>
    </w:p>
    <w:p w14:paraId="5703655B" w14:textId="77777777" w:rsidR="00057E40" w:rsidRDefault="00F747E5" w:rsidP="00AF7D26">
      <w:pPr>
        <w:spacing w:beforeLines="100" w:before="240" w:afterLines="100" w:after="240" w:line="276" w:lineRule="auto"/>
      </w:pPr>
      <w:r w:rsidRPr="000A1E56">
        <w:t>Формат одномерных данных:</w:t>
      </w:r>
      <w:r w:rsidR="000A1E56" w:rsidRPr="000A1E56">
        <w:t xml:space="preserve"> два столбца</w:t>
      </w:r>
      <w:r w:rsidR="00057E40">
        <w:t>:</w:t>
      </w:r>
      <w:r w:rsidR="000A1E56" w:rsidRPr="000A1E56">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pPr>
      <w:r w:rsidRPr="00FB06FB">
        <w:t xml:space="preserve">Если столбцов больше двух, то </w:t>
      </w:r>
      <w:r w:rsidR="00FB06FB" w:rsidRPr="00FB06FB">
        <w:t>последующие</w:t>
      </w:r>
      <w:r w:rsidRPr="00FB06FB">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rPr>
        <w:t>Пример файла с данными</w:t>
      </w:r>
    </w:p>
    <w:p w14:paraId="7BCC9968" w14:textId="5DE24192" w:rsidR="00FB381A" w:rsidRPr="005146E2" w:rsidRDefault="00FB381A" w:rsidP="000D7464">
      <w:pPr>
        <w:pStyle w:val="Heading4"/>
        <w:numPr>
          <w:ilvl w:val="3"/>
          <w:numId w:val="5"/>
        </w:numPr>
        <w:rPr>
          <w:sz w:val="24"/>
          <w:szCs w:val="24"/>
        </w:rPr>
      </w:pPr>
      <w:bookmarkStart w:id="223" w:name="_2D_данные"/>
      <w:bookmarkEnd w:id="223"/>
      <w:r w:rsidRPr="005146E2">
        <w:rPr>
          <w:sz w:val="24"/>
          <w:szCs w:val="24"/>
        </w:rPr>
        <w:t>2</w:t>
      </w:r>
      <w:r w:rsidRPr="005146E2">
        <w:rPr>
          <w:sz w:val="24"/>
          <w:szCs w:val="24"/>
          <w:lang w:val="en-US"/>
        </w:rPr>
        <w:t>D</w:t>
      </w:r>
      <w:r w:rsidRPr="005146E2">
        <w:rPr>
          <w:sz w:val="24"/>
          <w:szCs w:val="24"/>
        </w:rPr>
        <w:t xml:space="preserve"> данные</w:t>
      </w:r>
    </w:p>
    <w:p w14:paraId="69A3D52C" w14:textId="512BD5C8" w:rsidR="00FB381A" w:rsidRPr="008B4B1C" w:rsidRDefault="00FB381A" w:rsidP="00FB381A">
      <w:pPr>
        <w:spacing w:beforeLines="100" w:before="240" w:afterLines="150" w:after="360" w:line="276" w:lineRule="auto"/>
        <w:rPr>
          <w:noProof/>
        </w:rPr>
      </w:pPr>
      <w:r w:rsidRPr="008B4B1C">
        <w:t xml:space="preserve">Двумерные данные для </w:t>
      </w:r>
      <w:r w:rsidRPr="008B4B1C">
        <w:rPr>
          <w:lang w:val="en-US"/>
        </w:rPr>
        <w:t>GISAS</w:t>
      </w:r>
      <w:r w:rsidRPr="008B4B1C">
        <w:t xml:space="preserve"> могут быть прочитаны в двух форматах.</w:t>
      </w:r>
      <w:r w:rsidRPr="008B4B1C">
        <w:rPr>
          <w:noProof/>
        </w:rPr>
        <w:t xml:space="preserve"> </w:t>
      </w:r>
    </w:p>
    <w:p w14:paraId="2999E370" w14:textId="69755BCA" w:rsidR="006025F9" w:rsidRPr="006025F9" w:rsidRDefault="00502629" w:rsidP="00AF7D26">
      <w:pPr>
        <w:spacing w:beforeLines="100" w:before="240" w:afterLines="100" w:after="240" w:line="276" w:lineRule="auto"/>
        <w:rPr>
          <w:noProof/>
        </w:rPr>
      </w:pPr>
      <w:r w:rsidRPr="006025F9">
        <w:rPr>
          <w:noProof/>
        </w:rPr>
        <w:t xml:space="preserve">Первый – поточечный. Файл </w:t>
      </w:r>
      <w:r w:rsidR="0018360A" w:rsidRPr="006025F9">
        <w:rPr>
          <w:noProof/>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4"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4"/>
    <w:p w14:paraId="1A5756C7" w14:textId="099C6BC1" w:rsidR="00FB381A" w:rsidRDefault="00B32D14"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rPr>
        <w:t xml:space="preserve">Пример файла </w:t>
      </w:r>
      <w:r w:rsidR="00E47913">
        <w:rPr>
          <w:color w:val="00518E"/>
          <w:lang w:val="en-US"/>
        </w:rPr>
        <w:t>c</w:t>
      </w:r>
      <w:r w:rsidR="00E47913" w:rsidRPr="00E47913">
        <w:rPr>
          <w:color w:val="00518E"/>
        </w:rPr>
        <w:t xml:space="preserve"> </w:t>
      </w:r>
      <w:r w:rsidR="00502629">
        <w:rPr>
          <w:color w:val="00518E"/>
        </w:rPr>
        <w:t xml:space="preserve">двумерными </w:t>
      </w:r>
      <w:r w:rsidR="00502629">
        <w:rPr>
          <w:color w:val="00518E"/>
          <w:lang w:val="en-US"/>
        </w:rPr>
        <w:t>GISAS</w:t>
      </w:r>
      <w:r w:rsidR="00502629">
        <w:rPr>
          <w:color w:val="00518E"/>
        </w:rPr>
        <w:t xml:space="preserve"> </w:t>
      </w:r>
      <w:r w:rsidR="00FB381A">
        <w:rPr>
          <w:color w:val="00518E"/>
        </w:rPr>
        <w:t>данными</w:t>
      </w:r>
      <w:r w:rsidR="006A6654">
        <w:rPr>
          <w:color w:val="00518E"/>
        </w:rPr>
        <w:t>, одна строка – один пиксель</w:t>
      </w:r>
    </w:p>
    <w:p w14:paraId="4C3DB1D1" w14:textId="3CC9C6AC" w:rsidR="0018360A" w:rsidRPr="00AF7D26" w:rsidRDefault="0056598D" w:rsidP="0018360A">
      <w:pPr>
        <w:spacing w:beforeLines="100" w:before="240" w:afterLines="150" w:after="360" w:line="276" w:lineRule="auto"/>
        <w:rPr>
          <w:noProof/>
        </w:rPr>
      </w:pPr>
      <w:r>
        <w:rPr>
          <w:noProof/>
        </w:rPr>
        <w:t xml:space="preserve">Второй – </w:t>
      </w:r>
      <w:r w:rsidR="002D5309">
        <w:rPr>
          <w:noProof/>
        </w:rPr>
        <w:t xml:space="preserve">прямоугольная </w:t>
      </w:r>
      <w:r>
        <w:rPr>
          <w:noProof/>
        </w:rPr>
        <w:t>матрица значений.</w:t>
      </w:r>
      <w:r w:rsidR="002D5309">
        <w:rPr>
          <w:noProof/>
        </w:rPr>
        <w:t xml:space="preserve"> </w:t>
      </w:r>
      <w:r w:rsidR="00AF7D26">
        <w:rPr>
          <w:noProof/>
        </w:rPr>
        <w:t xml:space="preserve">Длина </w:t>
      </w:r>
      <w:r w:rsidR="00AF7D26" w:rsidRPr="00C25F31">
        <w:rPr>
          <w:noProof/>
        </w:rPr>
        <w:t xml:space="preserve">каждой строки </w:t>
      </w:r>
      <w:r w:rsidR="00C25F31" w:rsidRPr="00C25F31">
        <w:rPr>
          <w:noProof/>
        </w:rPr>
        <w:t>равна</w:t>
      </w:r>
      <w:r w:rsidR="00613B1C" w:rsidRPr="00C25F31">
        <w:rPr>
          <w:noProof/>
        </w:rPr>
        <w:t xml:space="preserve"> </w:t>
      </w:r>
      <w:r w:rsidR="00AF7D26" w:rsidRPr="00C25F31">
        <w:rPr>
          <w:noProof/>
        </w:rPr>
        <w:t>числу</w:t>
      </w:r>
      <w:r w:rsidR="00AF7D26">
        <w:rPr>
          <w:noProof/>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rPr>
        <w:t xml:space="preserve">Пример файла </w:t>
      </w:r>
      <w:r w:rsidR="00E47913">
        <w:rPr>
          <w:color w:val="00518E"/>
          <w:lang w:val="en-US"/>
        </w:rPr>
        <w:t>c</w:t>
      </w:r>
      <w:r w:rsidR="00E47913" w:rsidRPr="00E47913">
        <w:rPr>
          <w:color w:val="00518E"/>
        </w:rPr>
        <w:t xml:space="preserve"> </w:t>
      </w:r>
      <w:r w:rsidR="00E47913">
        <w:rPr>
          <w:color w:val="00518E"/>
        </w:rPr>
        <w:t xml:space="preserve">двумерными </w:t>
      </w:r>
      <w:r w:rsidR="00E47913">
        <w:rPr>
          <w:color w:val="00518E"/>
          <w:lang w:val="en-US"/>
        </w:rPr>
        <w:t>GISAS</w:t>
      </w:r>
      <w:r w:rsidR="00E47913">
        <w:rPr>
          <w:color w:val="00518E"/>
        </w:rPr>
        <w:t xml:space="preserve"> данными</w:t>
      </w:r>
      <w:r w:rsidR="00E47913" w:rsidRPr="00E47913">
        <w:rPr>
          <w:color w:val="00518E"/>
        </w:rPr>
        <w:t xml:space="preserve"> </w:t>
      </w:r>
      <w:r w:rsidR="006A6654">
        <w:rPr>
          <w:color w:val="00518E"/>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5" w:name="_Импорт"/>
      <w:bookmarkStart w:id="226" w:name="_Toc121347719"/>
      <w:bookmarkEnd w:id="225"/>
      <w:r>
        <w:rPr>
          <w:rFonts w:ascii="Times New Roman" w:hAnsi="Times New Roman" w:cs="Times New Roman"/>
          <w:color w:val="0070C0"/>
        </w:rPr>
        <w:t>Импорт</w:t>
      </w:r>
      <w:bookmarkEnd w:id="226"/>
    </w:p>
    <w:p w14:paraId="687D5B44" w14:textId="2F253B31" w:rsidR="00693AC6" w:rsidRPr="007A393E" w:rsidRDefault="00295486" w:rsidP="00B315E0">
      <w:pPr>
        <w:pStyle w:val="a"/>
        <w:spacing w:beforeLines="100" w:before="240" w:afterLines="150" w:after="360" w:line="276" w:lineRule="auto"/>
        <w:ind w:firstLine="0"/>
      </w:pPr>
      <w:bookmarkStart w:id="227" w:name="_Hlk118027174"/>
      <w:r>
        <w:t xml:space="preserve">Экспериментальные (или симулированные </w:t>
      </w:r>
      <w:bookmarkEnd w:id="227"/>
      <w:r>
        <w:t>ранее)</w:t>
      </w:r>
      <w:r w:rsidR="00271868">
        <w:t xml:space="preserve"> </w:t>
      </w:r>
      <w:r>
        <w:t xml:space="preserve">данные </w:t>
      </w:r>
      <w:r w:rsidR="00271868">
        <w:t xml:space="preserve">следует загружать в разделе </w:t>
      </w:r>
      <w:r w:rsidR="00765C1A">
        <w:t>"</w:t>
      </w:r>
      <w:hyperlink w:anchor="_Экспериментальные_кривые" w:history="1">
        <w:r w:rsidR="00271868" w:rsidRPr="00693AC6">
          <w:rPr>
            <w:rStyle w:val="Hyperlink"/>
            <w:rFonts w:ascii="Arial" w:hAnsi="Arial" w:cs="Arial"/>
            <w:lang w:val="en-US"/>
          </w:rPr>
          <w:t>Target</w:t>
        </w:r>
        <w:r w:rsidR="00271868" w:rsidRPr="00693AC6">
          <w:rPr>
            <w:rStyle w:val="Hyperlink"/>
            <w:rFonts w:ascii="Arial" w:hAnsi="Arial" w:cs="Arial"/>
          </w:rPr>
          <w:t xml:space="preserve"> </w:t>
        </w:r>
        <w:r w:rsidR="00271868" w:rsidRPr="00693AC6">
          <w:rPr>
            <w:rStyle w:val="Hyperlink"/>
            <w:rFonts w:ascii="Arial" w:hAnsi="Arial" w:cs="Arial"/>
            <w:lang w:val="en-US"/>
          </w:rPr>
          <w:t>curves</w:t>
        </w:r>
      </w:hyperlink>
      <w:r w:rsidR="00765C1A">
        <w:t>"</w:t>
      </w:r>
      <w:r w:rsidR="00271868">
        <w:t xml:space="preserve"> главного окна. </w:t>
      </w:r>
      <w:r w:rsidR="000A1E56">
        <w:t xml:space="preserve">В блоке </w:t>
      </w:r>
      <w:r w:rsidR="00765C1A">
        <w:t>"</w:t>
      </w:r>
      <w:hyperlink w:anchor="_Argument_1" w:history="1">
        <w:r w:rsidR="000A1E56" w:rsidRPr="000A1E56">
          <w:rPr>
            <w:rStyle w:val="Hyperlink"/>
            <w:rFonts w:ascii="Arial" w:hAnsi="Arial" w:cs="Arial"/>
            <w:lang w:val="en-US"/>
          </w:rPr>
          <w:t>Argument</w:t>
        </w:r>
      </w:hyperlink>
      <w:r w:rsidR="00765C1A">
        <w:t>"</w:t>
      </w:r>
      <w:r w:rsidR="000A1E56" w:rsidRPr="000A1E56">
        <w:t xml:space="preserve"> </w:t>
      </w:r>
      <w:r w:rsidR="000A1E56">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891531"/>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891531"/>
                          <a:chOff x="0" y="0"/>
                          <a:chExt cx="5760720" cy="589378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089"/>
                              <a:ext cx="1230630" cy="252191"/>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0877"/>
                            <a:ext cx="1289050" cy="412908"/>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3.9pt;z-index:252124160;mso-height-relative:margin" coordsize="57607,58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4"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0;width:1230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08;width:12890;height: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pPr>
      <w:r>
        <w:t xml:space="preserve">Самый простой и удобный способ – </w:t>
      </w:r>
      <w:r w:rsidRPr="002544BB">
        <w:rPr>
          <w:u w:val="single"/>
        </w:rPr>
        <w:t xml:space="preserve">перетащить файл в окно </w:t>
      </w:r>
      <w:r w:rsidRPr="00886C2A">
        <w:rPr>
          <w:u w:val="single"/>
        </w:rPr>
        <w:t>кривой</w:t>
      </w:r>
      <w:r w:rsidRPr="00886C2A">
        <w:t>, о</w:t>
      </w:r>
      <w:r w:rsidR="00886C2A" w:rsidRPr="00886C2A">
        <w:t>н</w:t>
      </w:r>
      <w:r w:rsidRPr="00886C2A">
        <w:t xml:space="preserve"> при этом </w:t>
      </w:r>
      <w:r w:rsidR="004C15C1" w:rsidRPr="00886C2A">
        <w:t xml:space="preserve">будет считан </w:t>
      </w:r>
      <w:r w:rsidRPr="00886C2A">
        <w:t>автоматически</w:t>
      </w:r>
      <w:r w:rsidR="004367AA" w:rsidRPr="00886C2A">
        <w:t>.</w:t>
      </w:r>
    </w:p>
    <w:p w14:paraId="1087620B" w14:textId="73F0A340" w:rsidR="00693AC6" w:rsidRDefault="002544BB" w:rsidP="00F23F0A">
      <w:pPr>
        <w:pStyle w:val="a"/>
        <w:spacing w:beforeLines="100" w:before="240" w:afterLines="100" w:after="240" w:line="276" w:lineRule="auto"/>
        <w:ind w:firstLine="0"/>
      </w:pPr>
      <w:r>
        <w:t xml:space="preserve">Альтернатива </w:t>
      </w:r>
      <w:r w:rsidR="00C64943">
        <w:t>–</w:t>
      </w:r>
      <w:r>
        <w:t xml:space="preserve"> </w:t>
      </w:r>
      <w:r w:rsidR="004D1053">
        <w:t>в блоке</w:t>
      </w:r>
      <w:r w:rsidR="00693AC6">
        <w:t xml:space="preserve"> </w:t>
      </w:r>
      <w:r w:rsidR="00765C1A">
        <w:t>"</w:t>
      </w:r>
      <w:hyperlink w:anchor="_Measurement" w:history="1">
        <w:r w:rsidR="00693AC6" w:rsidRPr="00693AC6">
          <w:rPr>
            <w:rStyle w:val="Hyperlink"/>
            <w:rFonts w:ascii="Arial" w:hAnsi="Arial" w:cs="Arial"/>
            <w:lang w:val="en-US"/>
          </w:rPr>
          <w:t>Measurement</w:t>
        </w:r>
      </w:hyperlink>
      <w:r w:rsidR="00765C1A">
        <w:t>"</w:t>
      </w:r>
      <w:r w:rsidR="00693AC6" w:rsidRPr="00693AC6">
        <w:t xml:space="preserve"> </w:t>
      </w:r>
      <w:r>
        <w:t xml:space="preserve">указать путь к файлу или выбрать файл в диалоговом окне. </w:t>
      </w:r>
    </w:p>
    <w:p w14:paraId="1E05C58D" w14:textId="7829C44C" w:rsidR="00693AC6" w:rsidRDefault="002544BB" w:rsidP="00F23F0A">
      <w:pPr>
        <w:pStyle w:val="a"/>
        <w:spacing w:beforeLines="100" w:before="240" w:afterLines="100" w:after="240" w:line="276" w:lineRule="auto"/>
        <w:ind w:firstLine="0"/>
      </w:pPr>
      <w:r>
        <w:t>Кнопка</w:t>
      </w:r>
      <w:r w:rsidRPr="00557DB4">
        <w:t xml:space="preserve"> </w:t>
      </w:r>
      <w:r w:rsidR="00765C1A">
        <w:t>"</w:t>
      </w:r>
      <w:r>
        <w:rPr>
          <w:rFonts w:ascii="Arial" w:hAnsi="Arial" w:cs="Arial"/>
          <w:color w:val="C00000"/>
          <w:lang w:val="en-US"/>
        </w:rPr>
        <w:t>Read</w:t>
      </w:r>
      <w:r w:rsidRPr="00557DB4">
        <w:rPr>
          <w:rFonts w:ascii="Arial" w:hAnsi="Arial" w:cs="Arial"/>
          <w:color w:val="C00000"/>
        </w:rPr>
        <w:t xml:space="preserve"> </w:t>
      </w:r>
      <w:r>
        <w:rPr>
          <w:rFonts w:ascii="Arial" w:hAnsi="Arial" w:cs="Arial"/>
          <w:color w:val="C00000"/>
          <w:lang w:val="en-US"/>
        </w:rPr>
        <w:t>data</w:t>
      </w:r>
      <w:r w:rsidR="00765C1A">
        <w:t>"</w:t>
      </w:r>
      <w:r w:rsidRPr="00557DB4">
        <w:t xml:space="preserve"> </w:t>
      </w:r>
      <w:r>
        <w:t>внизу</w:t>
      </w:r>
      <w:r w:rsidRPr="00557DB4">
        <w:t xml:space="preserve"> </w:t>
      </w:r>
      <w:r>
        <w:t>окна</w:t>
      </w:r>
      <w:r w:rsidR="00557DB4">
        <w:t xml:space="preserve"> позволяет перечитать уже загруженный файл, указанный</w:t>
      </w:r>
      <w:r w:rsidR="00557DB4" w:rsidRPr="00557DB4">
        <w:t xml:space="preserve"> </w:t>
      </w:r>
      <w:r w:rsidR="00557DB4">
        <w:t xml:space="preserve">в поле </w:t>
      </w:r>
      <w:r w:rsidR="00765C1A">
        <w:t>"</w:t>
      </w:r>
      <w:r w:rsidR="00557DB4">
        <w:rPr>
          <w:rFonts w:ascii="Arial" w:hAnsi="Arial" w:cs="Arial"/>
          <w:color w:val="C00000"/>
          <w:lang w:val="en-US"/>
        </w:rPr>
        <w:t>File</w:t>
      </w:r>
      <w:r w:rsidR="00557DB4">
        <w:rPr>
          <w:rFonts w:ascii="Arial" w:hAnsi="Arial" w:cs="Arial"/>
          <w:color w:val="C00000"/>
        </w:rPr>
        <w:t xml:space="preserve"> </w:t>
      </w:r>
      <w:r w:rsidR="00557DB4">
        <w:rPr>
          <w:rFonts w:ascii="Arial" w:hAnsi="Arial" w:cs="Arial"/>
          <w:color w:val="C00000"/>
          <w:lang w:val="en-US"/>
        </w:rPr>
        <w:t>path</w:t>
      </w:r>
      <w:r w:rsidR="00765C1A">
        <w:t>"</w:t>
      </w:r>
      <w:r w:rsidR="00557DB4">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8" w:name="_Toc121347720"/>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8"/>
    </w:p>
    <w:p w14:paraId="47138544" w14:textId="2D59235B" w:rsidR="00B301D7" w:rsidRPr="00444568" w:rsidRDefault="009471E9" w:rsidP="00B301D7">
      <w:pPr>
        <w:pStyle w:val="a"/>
        <w:spacing w:beforeLines="100" w:before="240" w:afterLines="150" w:after="360" w:line="276" w:lineRule="auto"/>
        <w:ind w:firstLine="0"/>
      </w:pPr>
      <w:r>
        <w:t xml:space="preserve">Кнопка </w:t>
      </w:r>
      <w:r w:rsidR="00765C1A">
        <w:t>"</w:t>
      </w:r>
      <w:r w:rsidR="00B301D7">
        <w:rPr>
          <w:rFonts w:ascii="Arial" w:hAnsi="Arial" w:cs="Arial"/>
          <w:color w:val="C00000"/>
          <w:lang w:val="en-US"/>
        </w:rPr>
        <w:t>Export</w:t>
      </w:r>
      <w:r w:rsidR="00B301D7" w:rsidRPr="00444568">
        <w:rPr>
          <w:rFonts w:ascii="Arial" w:hAnsi="Arial" w:cs="Arial"/>
          <w:color w:val="C00000"/>
        </w:rPr>
        <w:t xml:space="preserve"> </w:t>
      </w:r>
      <w:r w:rsidR="00B301D7">
        <w:rPr>
          <w:rFonts w:ascii="Arial" w:hAnsi="Arial" w:cs="Arial"/>
          <w:color w:val="C00000"/>
          <w:lang w:val="en-US"/>
        </w:rPr>
        <w:t>data</w:t>
      </w:r>
      <w:r w:rsidR="00765C1A">
        <w:t>"</w:t>
      </w:r>
      <w:r w:rsidR="00B301D7">
        <w:t xml:space="preserve"> </w:t>
      </w:r>
      <w:r>
        <w:t>внизу</w:t>
      </w:r>
      <w:r w:rsidRPr="00557DB4">
        <w:t xml:space="preserve"> </w:t>
      </w:r>
      <w:r>
        <w:t xml:space="preserve">окна </w:t>
      </w:r>
      <w:r w:rsidR="00B301D7" w:rsidRPr="001404FD">
        <w:t>позволяет сохранить в файл</w:t>
      </w:r>
      <w:r w:rsidR="00E85149" w:rsidRPr="001404FD">
        <w:t xml:space="preserve"> </w:t>
      </w:r>
      <w:r w:rsidR="00B301D7" w:rsidRPr="001404FD">
        <w:t>загруженную ранее кривую. Данные хранятся в файле проекта и могут</w:t>
      </w:r>
      <w:r w:rsidR="00B301D7">
        <w:t xml:space="preserve"> быть экспортированы даже если исходный файл (указанный в поле </w:t>
      </w:r>
      <w:r w:rsidR="00765C1A">
        <w:t>"</w:t>
      </w:r>
      <w:r w:rsidR="00B301D7">
        <w:rPr>
          <w:rFonts w:ascii="Arial" w:hAnsi="Arial" w:cs="Arial"/>
          <w:color w:val="C00000"/>
          <w:lang w:val="en-US"/>
        </w:rPr>
        <w:t>File</w:t>
      </w:r>
      <w:r w:rsidR="00B301D7">
        <w:rPr>
          <w:rFonts w:ascii="Arial" w:hAnsi="Arial" w:cs="Arial"/>
          <w:color w:val="C00000"/>
        </w:rPr>
        <w:t xml:space="preserve"> </w:t>
      </w:r>
      <w:r w:rsidR="00B301D7">
        <w:rPr>
          <w:rFonts w:ascii="Arial" w:hAnsi="Arial" w:cs="Arial"/>
          <w:color w:val="C00000"/>
          <w:lang w:val="en-US"/>
        </w:rPr>
        <w:t>path</w:t>
      </w:r>
      <w:r w:rsidR="00765C1A">
        <w:t>"</w:t>
      </w:r>
      <w:r w:rsidR="00B301D7">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17396"/>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17396"/>
                          <a:chOff x="0" y="0"/>
                          <a:chExt cx="5760720" cy="2017424"/>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68"/>
                            <a:ext cx="2085975" cy="412756"/>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58.85pt;z-index:252126208" coordsize="57607,2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4"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pPr>
      <w: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134772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9"/>
    </w:p>
    <w:p w14:paraId="38930474" w14:textId="28723D2A" w:rsidR="0052005D" w:rsidRDefault="002957CC" w:rsidP="002957CC">
      <w:pPr>
        <w:pStyle w:val="a"/>
        <w:spacing w:beforeLines="100" w:before="240" w:afterLines="150" w:after="360" w:line="276" w:lineRule="auto"/>
        <w:ind w:firstLine="0"/>
      </w:pPr>
      <w:r>
        <w:t xml:space="preserve">Результаты расчёта отражения или рассеяния сохраняются в текстовом виде автоматически по окончании расчёта, если во вкладке </w:t>
      </w:r>
      <w:r w:rsidR="00765C1A">
        <w:t>"</w:t>
      </w:r>
      <w:hyperlink w:anchor="_Input/Output" w:history="1">
        <w:r w:rsidRPr="002957CC">
          <w:rPr>
            <w:rStyle w:val="Hyperlink"/>
            <w:rFonts w:ascii="Arial" w:hAnsi="Arial" w:cs="Arial"/>
            <w:lang w:val="en-US"/>
          </w:rPr>
          <w:t>Input</w:t>
        </w:r>
        <w:r w:rsidRPr="002957CC">
          <w:rPr>
            <w:rStyle w:val="Hyperlink"/>
            <w:rFonts w:ascii="Arial" w:hAnsi="Arial" w:cs="Arial"/>
          </w:rPr>
          <w:t>/</w:t>
        </w:r>
        <w:r w:rsidRPr="002957CC">
          <w:rPr>
            <w:rStyle w:val="Hyperlink"/>
            <w:rFonts w:ascii="Arial" w:hAnsi="Arial" w:cs="Arial"/>
            <w:lang w:val="en-US"/>
          </w:rPr>
          <w:t>Output</w:t>
        </w:r>
      </w:hyperlink>
      <w:r w:rsidR="00765C1A">
        <w:t>"</w:t>
      </w:r>
      <w:r>
        <w:t xml:space="preserve"> окна </w:t>
      </w:r>
      <w:r w:rsidR="00765C1A">
        <w:t>"</w:t>
      </w:r>
      <w:r>
        <w:rPr>
          <w:rFonts w:ascii="Arial" w:hAnsi="Arial" w:cs="Arial"/>
          <w:color w:val="C00000"/>
          <w:lang w:val="en-US"/>
        </w:rPr>
        <w:t>Global</w:t>
      </w:r>
      <w:r w:rsidRPr="002957CC">
        <w:rPr>
          <w:rFonts w:ascii="Arial" w:hAnsi="Arial" w:cs="Arial"/>
          <w:color w:val="C00000"/>
        </w:rPr>
        <w:t xml:space="preserve"> </w:t>
      </w:r>
      <w:r>
        <w:rPr>
          <w:rFonts w:ascii="Arial" w:hAnsi="Arial" w:cs="Arial"/>
          <w:color w:val="C00000"/>
          <w:lang w:val="en-US"/>
        </w:rPr>
        <w:t>settings</w:t>
      </w:r>
      <w:r w:rsidR="00765C1A">
        <w:t>"</w:t>
      </w:r>
      <w:r w:rsidRPr="002957CC">
        <w:t xml:space="preserve"> </w:t>
      </w:r>
      <w:r>
        <w:t>стоят соответствующие флажки</w:t>
      </w:r>
      <w:r w:rsidR="005A1A2A">
        <w:t xml:space="preserve">. В этом случае достаточно </w:t>
      </w:r>
      <w:r w:rsidR="00E36F38">
        <w:t xml:space="preserve">сделать перерасчёт, </w:t>
      </w:r>
      <w:r w:rsidR="005A1A2A">
        <w:t>нажа</w:t>
      </w:r>
      <w:r w:rsidR="00E36F38">
        <w:t>в</w:t>
      </w:r>
      <w:r w:rsidR="005A1A2A">
        <w:t xml:space="preserve"> </w:t>
      </w:r>
      <w:r w:rsidR="00765C1A">
        <w:t>"</w:t>
      </w:r>
      <w:r w:rsidR="005A1A2A" w:rsidRPr="005317E3">
        <w:rPr>
          <w:u w:val="single"/>
          <w:lang w:val="en-US"/>
        </w:rPr>
        <w:t>Ctrl</w:t>
      </w:r>
      <w:r w:rsidR="005A1A2A" w:rsidRPr="00E36F38">
        <w:rPr>
          <w:u w:val="single"/>
        </w:rPr>
        <w:t>+</w:t>
      </w:r>
      <w:r w:rsidR="005A1A2A">
        <w:rPr>
          <w:u w:val="single"/>
          <w:lang w:val="en-US"/>
        </w:rPr>
        <w:t>Shift</w:t>
      </w:r>
      <w:r w:rsidR="005A1A2A" w:rsidRPr="00E36F38">
        <w:rPr>
          <w:u w:val="single"/>
        </w:rPr>
        <w:t>+</w:t>
      </w:r>
      <w:r w:rsidR="005A1A2A">
        <w:rPr>
          <w:u w:val="single"/>
          <w:lang w:val="en-US"/>
        </w:rPr>
        <w:t>C</w:t>
      </w:r>
      <w:r w:rsidR="00765C1A">
        <w:t>"</w:t>
      </w:r>
      <w:r w:rsidR="00E36F38">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52005D">
        <w:rPr>
          <w:noProof/>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rPr>
        <w:t>Автоматический вывод в файл</w:t>
      </w:r>
    </w:p>
    <w:p w14:paraId="10AC531E" w14:textId="625DDC59" w:rsidR="001F0AAD" w:rsidRPr="003B67A6" w:rsidRDefault="00BA31E9" w:rsidP="002957CC">
      <w:pPr>
        <w:pStyle w:val="a"/>
        <w:spacing w:beforeLines="100" w:before="240" w:afterLines="150" w:after="360" w:line="276" w:lineRule="auto"/>
        <w:ind w:firstLine="0"/>
      </w:pPr>
      <w:r>
        <w:t xml:space="preserve">При любых настройках можно </w:t>
      </w:r>
      <w:r w:rsidR="00B022C8">
        <w:t xml:space="preserve">сделать разовый экспорт, выбрав пункт меню </w:t>
      </w:r>
      <w:r w:rsidR="00765C1A">
        <w:t>"</w:t>
      </w:r>
      <w:hyperlink w:anchor="_File" w:history="1">
        <w:r w:rsidR="00B022C8" w:rsidRPr="00B022C8">
          <w:rPr>
            <w:rStyle w:val="Hyperlink"/>
            <w:rFonts w:ascii="Arial" w:hAnsi="Arial" w:cs="Arial"/>
            <w:lang w:val="en-US"/>
          </w:rPr>
          <w:t>File</w:t>
        </w:r>
      </w:hyperlink>
      <w:r w:rsidR="00765C1A">
        <w:t>"</w:t>
      </w:r>
      <w:r w:rsidR="003B67A6">
        <w:rPr>
          <w:lang w:val="en-US"/>
        </w:rPr>
        <w:t xml:space="preserve"> </w:t>
      </w:r>
      <w:r w:rsidR="003B67A6">
        <w:t>главного окна. При этом все кривые будут перевычислены.</w:t>
      </w:r>
    </w:p>
    <w:p w14:paraId="0674E791" w14:textId="0729F83B"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5"/>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rPr>
        <w:t xml:space="preserve">Главное меню </w:t>
      </w:r>
      <w:r w:rsidR="00765C1A">
        <w:rPr>
          <w:color w:val="00518E"/>
        </w:rPr>
        <w:t>"</w:t>
      </w:r>
      <w:r w:rsidR="00B022C8" w:rsidRPr="006C20DA">
        <w:rPr>
          <w:rFonts w:ascii="Arial" w:hAnsi="Arial" w:cs="Arial"/>
          <w:color w:val="C00000"/>
          <w:lang w:val="en-US"/>
        </w:rPr>
        <w:t>File</w:t>
      </w:r>
      <w:r w:rsidR="00765C1A">
        <w:rPr>
          <w:color w:val="00518E"/>
        </w:rPr>
        <w:t>"</w:t>
      </w:r>
    </w:p>
    <w:p w14:paraId="22F40A26" w14:textId="7E1B1D78" w:rsidR="00174FB2" w:rsidRPr="007A393E" w:rsidRDefault="003B67A6" w:rsidP="00174FB2">
      <w:pPr>
        <w:pStyle w:val="a"/>
        <w:spacing w:beforeLines="100" w:before="240" w:afterLines="150" w:after="360" w:line="276" w:lineRule="auto"/>
        <w:ind w:firstLine="0"/>
      </w:pPr>
      <w:r>
        <w:lastRenderedPageBreak/>
        <w:t>Результаты вычислений сохраняются в</w:t>
      </w:r>
      <w:r w:rsidR="00B022C8">
        <w:t xml:space="preserve"> текстовых файлах с названием </w:t>
      </w:r>
      <w:r w:rsidR="00765C1A">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target</w:t>
      </w:r>
      <w:r w:rsidR="00B022C8" w:rsidRPr="00932B90">
        <w:rPr>
          <w:rFonts w:ascii="Courier New" w:hAnsi="Courier New" w:cs="Courier New"/>
          <w:color w:val="C00000"/>
        </w:rPr>
        <w:t>_&lt;</w:t>
      </w:r>
      <w:r w:rsidR="00B022C8" w:rsidRPr="00932B90">
        <w:rPr>
          <w:rFonts w:ascii="Courier New" w:hAnsi="Courier New" w:cs="Courier New"/>
          <w:color w:val="C00000"/>
          <w:lang w:val="en-US"/>
        </w:rPr>
        <w:t>N</w:t>
      </w:r>
      <w:r w:rsidR="00B022C8" w:rsidRPr="00932B90">
        <w:rPr>
          <w:rFonts w:ascii="Courier New" w:hAnsi="Courier New" w:cs="Courier New"/>
          <w:color w:val="C00000"/>
        </w:rPr>
        <w:t>&g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765C1A">
        <w:t>"</w:t>
      </w:r>
      <w:r>
        <w:t xml:space="preserve"> </w:t>
      </w:r>
      <w:r w:rsidR="00B022C8">
        <w:t>или</w:t>
      </w:r>
      <w:r w:rsidR="00B022C8" w:rsidRPr="009541A8">
        <w:t xml:space="preserve"> </w:t>
      </w:r>
      <w:r w:rsidR="00765C1A">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independent</w:t>
      </w:r>
      <w:r w:rsidR="00B022C8" w:rsidRPr="00932B90">
        <w:rPr>
          <w:rFonts w:ascii="Courier New" w:hAnsi="Courier New" w:cs="Courier New"/>
          <w:color w:val="C00000"/>
        </w:rPr>
        <w: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765C1A">
        <w:t>"</w:t>
      </w:r>
      <w:r w:rsidR="00B022C8" w:rsidRPr="005510E6">
        <w:t xml:space="preserve">. </w:t>
      </w:r>
      <w:r w:rsidR="00765C1A">
        <w:t>"</w:t>
      </w:r>
      <w:r w:rsidR="00174FB2">
        <w:rPr>
          <w:rFonts w:ascii="Arial" w:hAnsi="Arial" w:cs="Arial"/>
          <w:color w:val="C00000"/>
          <w:lang w:val="en-US"/>
        </w:rPr>
        <w:t>independent</w:t>
      </w:r>
      <w:r w:rsidR="00765C1A">
        <w:t>"</w:t>
      </w:r>
      <w:r w:rsidR="00174FB2">
        <w:t xml:space="preserve"> или </w:t>
      </w:r>
      <w:r w:rsidR="00765C1A">
        <w:t>"</w:t>
      </w:r>
      <w:r w:rsidR="00174FB2" w:rsidRPr="00976CE7">
        <w:rPr>
          <w:rFonts w:ascii="Arial" w:hAnsi="Arial" w:cs="Arial"/>
          <w:color w:val="C00000"/>
          <w:lang w:val="en-US"/>
        </w:rPr>
        <w:t>target</w:t>
      </w:r>
      <w:r w:rsidR="00765C1A">
        <w:t>"</w:t>
      </w:r>
      <w:r w:rsidR="00174FB2" w:rsidRPr="005510E6">
        <w:t xml:space="preserve"> </w:t>
      </w:r>
      <w:r w:rsidR="00174FB2">
        <w:t xml:space="preserve">означает, что кривая рассчитана по независимой или экспериментальной сетке. </w:t>
      </w:r>
      <w:r w:rsidR="00765C1A">
        <w:t>"</w:t>
      </w:r>
      <w:r w:rsidR="00174FB2" w:rsidRPr="009541A8">
        <w:rPr>
          <w:rFonts w:ascii="Arial" w:hAnsi="Arial" w:cs="Arial"/>
          <w:color w:val="C00000"/>
        </w:rPr>
        <w:t>&lt;</w:t>
      </w:r>
      <w:r w:rsidR="00174FB2">
        <w:rPr>
          <w:rFonts w:ascii="Arial" w:hAnsi="Arial" w:cs="Arial"/>
          <w:color w:val="C00000"/>
          <w:lang w:val="en-US"/>
        </w:rPr>
        <w:t>N</w:t>
      </w:r>
      <w:r w:rsidR="00174FB2" w:rsidRPr="009541A8">
        <w:rPr>
          <w:rFonts w:ascii="Arial" w:hAnsi="Arial" w:cs="Arial"/>
          <w:color w:val="C00000"/>
        </w:rPr>
        <w:t>&gt;</w:t>
      </w:r>
      <w:r w:rsidR="00765C1A">
        <w:t>"</w:t>
      </w:r>
      <w:r w:rsidR="00174FB2">
        <w:t xml:space="preserve"> – порядковый номер кривой, считая от </w:t>
      </w:r>
      <w:r w:rsidR="007748BB" w:rsidRPr="007A393E">
        <w:t>1</w:t>
      </w:r>
      <w:r w:rsidR="00174FB2">
        <w:t xml:space="preserve">. </w:t>
      </w:r>
      <w:r w:rsidR="00765C1A">
        <w:t>"</w:t>
      </w:r>
      <w:r w:rsidR="00174FB2" w:rsidRPr="007A393E">
        <w:rPr>
          <w:rFonts w:ascii="Arial" w:hAnsi="Arial" w:cs="Arial"/>
          <w:color w:val="C00000"/>
        </w:rPr>
        <w:t>&lt;</w:t>
      </w:r>
      <w:r w:rsidR="00174FB2">
        <w:rPr>
          <w:rFonts w:ascii="Arial" w:hAnsi="Arial" w:cs="Arial"/>
          <w:color w:val="C00000"/>
          <w:lang w:val="en-US"/>
        </w:rPr>
        <w:t>curve</w:t>
      </w:r>
      <w:r w:rsidR="00174FB2" w:rsidRPr="007A393E">
        <w:rPr>
          <w:rFonts w:ascii="Arial" w:hAnsi="Arial" w:cs="Arial"/>
          <w:color w:val="C00000"/>
        </w:rPr>
        <w:t>_</w:t>
      </w:r>
      <w:r w:rsidR="00174FB2">
        <w:rPr>
          <w:rFonts w:ascii="Arial" w:hAnsi="Arial" w:cs="Arial"/>
          <w:color w:val="C00000"/>
          <w:lang w:val="en-US"/>
        </w:rPr>
        <w:t>name</w:t>
      </w:r>
      <w:r w:rsidR="00174FB2" w:rsidRPr="007A393E">
        <w:rPr>
          <w:rFonts w:ascii="Arial" w:hAnsi="Arial" w:cs="Arial"/>
          <w:color w:val="C00000"/>
        </w:rPr>
        <w:t>&gt;</w:t>
      </w:r>
      <w:r w:rsidR="00765C1A">
        <w:t>"</w:t>
      </w:r>
      <w:r w:rsidR="00174FB2" w:rsidRPr="007A393E">
        <w:t xml:space="preserve"> – </w:t>
      </w:r>
      <w:r w:rsidR="00174FB2">
        <w:t>редактируемое</w:t>
      </w:r>
      <w:r w:rsidR="00174FB2" w:rsidRPr="007A393E">
        <w:t xml:space="preserve"> </w:t>
      </w:r>
      <w:r w:rsidR="00174FB2">
        <w:t>имя</w:t>
      </w:r>
      <w:r w:rsidR="00174FB2" w:rsidRPr="007A393E">
        <w:t xml:space="preserve"> </w:t>
      </w:r>
      <w:r w:rsidR="00174FB2">
        <w:t>кривой</w:t>
      </w:r>
      <w:r w:rsidR="00174FB2" w:rsidRPr="007A393E">
        <w:t>.</w:t>
      </w:r>
    </w:p>
    <w:p w14:paraId="3377C5C7" w14:textId="16AFDEB1" w:rsidR="000F416D" w:rsidRPr="00A67500" w:rsidRDefault="003B67A6" w:rsidP="003B67A6">
      <w:pPr>
        <w:pStyle w:val="a"/>
        <w:spacing w:beforeLines="100" w:before="240" w:afterLines="150" w:after="360" w:line="276" w:lineRule="auto"/>
        <w:ind w:firstLine="0"/>
      </w:pPr>
      <w:r>
        <w:t>Например</w:t>
      </w:r>
      <w:r w:rsidR="00851AE8">
        <w:t>:</w:t>
      </w:r>
    </w:p>
    <w:p w14:paraId="3D644EBC" w14:textId="3B0504FA" w:rsidR="000F416D" w:rsidRDefault="00765C1A">
      <w:pPr>
        <w:pStyle w:val="a"/>
        <w:numPr>
          <w:ilvl w:val="0"/>
          <w:numId w:val="11"/>
        </w:numPr>
        <w:spacing w:beforeLines="50" w:before="120" w:afterLines="50" w:after="120" w:line="276" w:lineRule="auto"/>
        <w:rPr>
          <w:lang w:val="en-US"/>
        </w:rPr>
      </w:pPr>
      <w:r>
        <w:rPr>
          <w:lang w:val="en-US"/>
        </w:rPr>
        <w:t>"</w:t>
      </w:r>
      <w:r w:rsidR="003B67A6" w:rsidRPr="00CB04AD">
        <w:rPr>
          <w:rFonts w:ascii="Courier New" w:hAnsi="Courier New" w:cs="Courier New"/>
          <w:color w:val="C00000"/>
          <w:lang w:val="en-US"/>
        </w:rPr>
        <w:t>Struct_1_independent_Plot_1</w:t>
      </w:r>
      <w:r w:rsidR="003B67A6">
        <w:rPr>
          <w:rFonts w:ascii="Courier New" w:hAnsi="Courier New" w:cs="Courier New"/>
          <w:color w:val="C00000"/>
          <w:lang w:val="en-US"/>
        </w:rPr>
        <w:t>.txt</w:t>
      </w:r>
      <w:r>
        <w:rPr>
          <w:lang w:val="en-US"/>
        </w:rPr>
        <w:t>"</w:t>
      </w:r>
    </w:p>
    <w:p w14:paraId="37D04EF7" w14:textId="78403AF2" w:rsidR="003B67A6" w:rsidRPr="007C2071" w:rsidRDefault="00765C1A">
      <w:pPr>
        <w:pStyle w:val="a"/>
        <w:numPr>
          <w:ilvl w:val="0"/>
          <w:numId w:val="11"/>
        </w:numPr>
        <w:spacing w:beforeLines="50" w:before="120" w:afterLines="50" w:after="120" w:line="276" w:lineRule="auto"/>
        <w:rPr>
          <w:lang w:val="en-US"/>
        </w:rPr>
      </w:pPr>
      <w:r>
        <w:rPr>
          <w:lang w:val="en-US"/>
        </w:rPr>
        <w:t>"</w:t>
      </w:r>
      <w:r w:rsidR="007C2071" w:rsidRPr="007C2071">
        <w:rPr>
          <w:rFonts w:ascii="Courier New" w:hAnsi="Courier New" w:cs="Courier New"/>
          <w:color w:val="C00000"/>
          <w:lang w:val="en-US"/>
        </w:rPr>
        <w:t>Struct_1_target_1_.txt</w:t>
      </w:r>
      <w:r>
        <w:rPr>
          <w:lang w:val="en-US"/>
        </w:rPr>
        <w:t>"</w:t>
      </w:r>
    </w:p>
    <w:p w14:paraId="397295ED" w14:textId="78E1D101" w:rsidR="00CB04AD" w:rsidRDefault="004550EB" w:rsidP="003B67A6">
      <w:pPr>
        <w:pStyle w:val="a"/>
        <w:spacing w:beforeLines="100" w:before="240" w:afterLines="150" w:after="360" w:line="276" w:lineRule="auto"/>
        <w:ind w:firstLine="0"/>
      </w:pPr>
      <w:r>
        <w:t xml:space="preserve">Двумерные данные имеют дополнительную приписку к названию, указывающую на тип </w:t>
      </w:r>
      <w:r w:rsidR="000F416D">
        <w:t>данных</w:t>
      </w:r>
      <w:r>
        <w:t>.</w:t>
      </w:r>
    </w:p>
    <w:p w14:paraId="363C0A6F" w14:textId="5A00AB9D" w:rsidR="000F416D" w:rsidRPr="00A67500" w:rsidRDefault="000F416D" w:rsidP="000F416D">
      <w:pPr>
        <w:pStyle w:val="a"/>
        <w:spacing w:beforeLines="100" w:before="240" w:afterLines="150" w:after="360" w:line="276" w:lineRule="auto"/>
        <w:ind w:firstLine="0"/>
      </w:pPr>
      <w:r>
        <w:t>Например</w:t>
      </w:r>
      <w:r w:rsidR="00851AE8">
        <w:t>:</w:t>
      </w:r>
    </w:p>
    <w:p w14:paraId="68E7D66C" w14:textId="681205D9" w:rsid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3_GISAS.txt</w:t>
      </w:r>
      <w:r>
        <w:rPr>
          <w:lang w:val="en-US"/>
        </w:rPr>
        <w:t>"</w:t>
      </w:r>
    </w:p>
    <w:p w14:paraId="1B740DD5" w14:textId="7A6611DD" w:rsid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1_intensity.txt</w:t>
      </w:r>
      <w:r>
        <w:rPr>
          <w:lang w:val="en-US"/>
        </w:rPr>
        <w:t>"</w:t>
      </w:r>
    </w:p>
    <w:p w14:paraId="7335A743" w14:textId="739253C8" w:rsidR="000F416D" w:rsidRP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1_absorption.txt</w:t>
      </w:r>
      <w:r>
        <w:rPr>
          <w:lang w:val="en-US"/>
        </w:rPr>
        <w:t>"</w:t>
      </w:r>
    </w:p>
    <w:p w14:paraId="3F6FC370" w14:textId="5433BA39" w:rsidR="003070CE" w:rsidRPr="00546CF5" w:rsidRDefault="007748BB" w:rsidP="003070CE">
      <w:pPr>
        <w:pStyle w:val="a"/>
        <w:spacing w:beforeLines="100" w:before="240" w:afterLines="150" w:after="360" w:line="276" w:lineRule="auto"/>
        <w:ind w:firstLine="0"/>
      </w:pPr>
      <w:r>
        <w:t>В шапку файла записывается</w:t>
      </w:r>
      <w:r w:rsidR="00164CCA" w:rsidRPr="00164CCA">
        <w:t xml:space="preserve"> </w:t>
      </w:r>
      <w:r w:rsidR="00164CCA">
        <w:t>тип скана и базовая информация о настройках инструмента и геометрии</w:t>
      </w:r>
      <w:r w:rsidR="00391AD1">
        <w:t xml:space="preserve"> измерения</w:t>
      </w:r>
      <w:r w:rsidR="00164CCA">
        <w:t>.</w:t>
      </w:r>
      <w:r w:rsidR="00546CF5" w:rsidRPr="00546CF5">
        <w:t xml:space="preserve"> </w:t>
      </w:r>
      <w:r w:rsidR="00546CF5">
        <w:t>Примеры</w:t>
      </w:r>
      <w:r w:rsidR="003F7BA9">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pPr>
    </w:p>
    <w:p w14:paraId="04409A16" w14:textId="77777777" w:rsidR="00C722D4" w:rsidRPr="00FD6272" w:rsidRDefault="00C722D4" w:rsidP="002E56EC">
      <w:pPr>
        <w:pStyle w:val="a"/>
        <w:spacing w:beforeLines="100" w:before="240" w:afterLines="150" w:after="360" w:line="276" w:lineRule="auto"/>
        <w:ind w:firstLine="0"/>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rPr>
        <w:t>Вывод в файл</w:t>
      </w:r>
      <w:r w:rsidR="005A5040">
        <w:rPr>
          <w:color w:val="00518E"/>
        </w:rPr>
        <w:t xml:space="preserve"> </w:t>
      </w:r>
      <w:r w:rsidR="005A5040">
        <w:rPr>
          <w:color w:val="00518E"/>
          <w:lang w:val="en-US"/>
        </w:rPr>
        <w:t>GISAS</w:t>
      </w:r>
    </w:p>
    <w:p w14:paraId="4521AB3A" w14:textId="3998CADC" w:rsidR="00572C99" w:rsidRDefault="009A3013" w:rsidP="00572C99">
      <w:pPr>
        <w:pStyle w:val="a"/>
        <w:spacing w:beforeLines="100" w:before="240" w:afterLines="150" w:after="360" w:line="276" w:lineRule="auto"/>
        <w:ind w:firstLine="0"/>
      </w:pPr>
      <w: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rPr>
        <w:t>R_mixed</w:t>
      </w:r>
      <w:r>
        <w:t xml:space="preserve">, </w:t>
      </w:r>
      <w:r w:rsidRPr="00655B30">
        <w:rPr>
          <w:rFonts w:ascii="Courier New" w:hAnsi="Courier New" w:cs="Courier New"/>
          <w:color w:val="C00000"/>
        </w:rPr>
        <w:t>R_s</w:t>
      </w:r>
      <w:r>
        <w:t xml:space="preserve">, </w:t>
      </w:r>
      <w:r w:rsidRPr="00655B30">
        <w:rPr>
          <w:rFonts w:ascii="Courier New" w:hAnsi="Courier New" w:cs="Courier New"/>
          <w:color w:val="C00000"/>
        </w:rPr>
        <w:t>R_</w:t>
      </w:r>
      <w:r w:rsidR="009F281A" w:rsidRPr="00655B30">
        <w:rPr>
          <w:rFonts w:ascii="Courier New" w:hAnsi="Courier New" w:cs="Courier New"/>
          <w:color w:val="C00000"/>
          <w:lang w:val="en-US"/>
        </w:rPr>
        <w:t>p</w:t>
      </w:r>
      <w:r>
        <w:t>)</w:t>
      </w:r>
      <w:r w:rsidR="004D6198" w:rsidRPr="004D6198">
        <w:t xml:space="preserve">. </w:t>
      </w:r>
      <w:r w:rsidR="004D6198">
        <w:t xml:space="preserve">Рефлектометрическая кривая также содержит </w:t>
      </w:r>
      <w:r w:rsidR="00C670BC">
        <w:t>фазу для отражённой волны для задействованной поляризации (</w:t>
      </w:r>
      <w:r w:rsidR="00C670BC" w:rsidRPr="00C670BC">
        <w:rPr>
          <w:rFonts w:ascii="Courier New" w:hAnsi="Courier New" w:cs="Courier New"/>
          <w:color w:val="C00000"/>
        </w:rPr>
        <w:t>Phase_R_s</w:t>
      </w:r>
      <w:r w:rsidR="00C670BC" w:rsidRPr="00C670BC">
        <w:t>,</w:t>
      </w:r>
      <w:r w:rsidR="00C670BC">
        <w:t xml:space="preserve"> </w:t>
      </w:r>
      <w:r w:rsidR="00C670BC" w:rsidRPr="00C670BC">
        <w:rPr>
          <w:rFonts w:ascii="Courier New" w:hAnsi="Courier New" w:cs="Courier New"/>
          <w:color w:val="C00000"/>
        </w:rPr>
        <w:t>Phase_R_</w:t>
      </w:r>
      <w:r w:rsidR="00C670BC" w:rsidRPr="00C670BC">
        <w:rPr>
          <w:rFonts w:ascii="Courier New" w:hAnsi="Courier New" w:cs="Courier New"/>
          <w:color w:val="C00000"/>
          <w:lang w:val="en-US"/>
        </w:rPr>
        <w:t>p</w:t>
      </w:r>
      <w:r w:rsidR="00C670BC">
        <w:t>)</w:t>
      </w:r>
      <w:r w:rsidR="00A55705" w:rsidRPr="00A55705">
        <w:t xml:space="preserve"> </w:t>
      </w:r>
      <w:r w:rsidR="00A55705">
        <w:t xml:space="preserve">в </w:t>
      </w:r>
      <w:r w:rsidR="0047139D">
        <w:t>диапазоне (-180°,180°</w:t>
      </w:r>
      <w:r w:rsidR="003A4B9E" w:rsidRPr="008E0576">
        <w:t>]</w:t>
      </w:r>
      <w:r w:rsidR="0047139D">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0" w:name="_Импорт_PSD_шероховатости"/>
      <w:bookmarkStart w:id="231" w:name="_Toc121347722"/>
      <w:bookmarkEnd w:id="230"/>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1"/>
    </w:p>
    <w:p w14:paraId="67F6C397" w14:textId="5132326C" w:rsidR="007C4D58" w:rsidRPr="00365320" w:rsidRDefault="007C4D58" w:rsidP="007C4D58">
      <w:pPr>
        <w:pStyle w:val="a"/>
        <w:spacing w:beforeLines="100" w:before="240" w:afterLines="150" w:after="360" w:line="276" w:lineRule="auto"/>
        <w:ind w:firstLine="0"/>
      </w:pPr>
      <w:r>
        <w:t>З</w:t>
      </w:r>
      <w:r w:rsidR="00614412">
        <w:t>агрузк</w:t>
      </w:r>
      <w:r>
        <w:t>а</w:t>
      </w:r>
      <w:r w:rsidR="00614412">
        <w:t xml:space="preserve"> </w:t>
      </w:r>
      <w:r w:rsidR="00614412">
        <w:rPr>
          <w:lang w:val="en-US"/>
        </w:rPr>
        <w:t>PSD</w:t>
      </w:r>
      <w:r w:rsidR="00614412" w:rsidRPr="00614412">
        <w:t xml:space="preserve"> </w:t>
      </w:r>
      <w:r w:rsidR="00614412">
        <w:t xml:space="preserve">шероховатости из файла </w:t>
      </w:r>
      <w:r>
        <w:t xml:space="preserve">производится в </w:t>
      </w:r>
      <w:hyperlink w:anchor="ДЛЯ_ССЫЛКИ_внешняя_PSD" w:history="1">
        <w:r w:rsidRPr="007C4D58">
          <w:rPr>
            <w:rStyle w:val="Hyperlink"/>
          </w:rPr>
          <w:t>главной таблице</w:t>
        </w:r>
      </w:hyperlink>
      <w:r>
        <w:t>.</w:t>
      </w:r>
      <w:r w:rsidR="00614412">
        <w:t xml:space="preserve"> </w:t>
      </w:r>
      <w:r w:rsidR="00A07571">
        <w:t xml:space="preserve">Для этого нужно нажать на </w:t>
      </w:r>
      <w:r>
        <w:t>кнопк</w:t>
      </w:r>
      <w:r w:rsidR="00A07571">
        <w:t>у, находящуюся в шапке параметра</w:t>
      </w:r>
      <w:r>
        <w:t xml:space="preserve">. Если внешняя </w:t>
      </w:r>
      <w:r>
        <w:rPr>
          <w:lang w:val="en-US"/>
        </w:rPr>
        <w:t>PSD</w:t>
      </w:r>
      <w: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rPr>
        <w:t>Кнопка загрузки</w:t>
      </w:r>
      <w:r>
        <w:rPr>
          <w:rStyle w:val="ListLabel3"/>
          <w:color w:val="00518E"/>
          <w:sz w:val="22"/>
        </w:rPr>
        <w:t xml:space="preserve"> </w:t>
      </w:r>
      <w:r>
        <w:rPr>
          <w:rStyle w:val="ListLabel3"/>
          <w:color w:val="00518E"/>
          <w:sz w:val="22"/>
          <w:lang w:val="en-US"/>
        </w:rPr>
        <w:t xml:space="preserve">PSD </w:t>
      </w:r>
      <w:r>
        <w:rPr>
          <w:rStyle w:val="ListLabel3"/>
          <w:color w:val="00518E"/>
          <w:sz w:val="22"/>
        </w:rPr>
        <w:t>шероховатости</w:t>
      </w:r>
    </w:p>
    <w:p w14:paraId="194BC2D7" w14:textId="1E9F4102" w:rsidR="007C4D58" w:rsidRPr="00D405A5" w:rsidRDefault="007C4D58" w:rsidP="007C4D58">
      <w:pPr>
        <w:pStyle w:val="a"/>
        <w:spacing w:beforeLines="100" w:before="240" w:afterLines="150" w:after="360" w:line="276" w:lineRule="auto"/>
        <w:ind w:firstLine="0"/>
      </w:pPr>
      <w:r>
        <w:t xml:space="preserve">При нажатии на кнопку </w:t>
      </w:r>
      <w:r w:rsidR="00765C1A">
        <w:t>"</w:t>
      </w:r>
      <w:r w:rsidRPr="00A2370C">
        <w:rPr>
          <w:rFonts w:ascii="Arial" w:hAnsi="Arial" w:cs="Arial"/>
          <w:color w:val="C00000"/>
          <w:lang w:val="en-US"/>
        </w:rPr>
        <w:t>PSD</w:t>
      </w:r>
      <w:r w:rsidRPr="00A2370C">
        <w:rPr>
          <w:rFonts w:ascii="Arial" w:hAnsi="Arial" w:cs="Arial"/>
          <w:color w:val="C00000"/>
        </w:rPr>
        <w:t xml:space="preserve"> 1</w:t>
      </w:r>
      <w:r w:rsidRPr="00A2370C">
        <w:rPr>
          <w:rFonts w:ascii="Arial" w:hAnsi="Arial" w:cs="Arial"/>
          <w:color w:val="C00000"/>
          <w:lang w:val="en-US"/>
        </w:rPr>
        <w:t>D</w:t>
      </w:r>
      <w:r w:rsidR="00765C1A">
        <w:t>"</w:t>
      </w:r>
      <w:r w:rsidRPr="00A2370C">
        <w:t xml:space="preserve"> </w:t>
      </w:r>
      <w:r>
        <w:t xml:space="preserve">или </w:t>
      </w:r>
      <w:r w:rsidR="00765C1A">
        <w:t>"</w:t>
      </w:r>
      <w:r w:rsidRPr="00A2370C">
        <w:rPr>
          <w:rFonts w:ascii="Arial" w:hAnsi="Arial" w:cs="Arial"/>
          <w:color w:val="C00000"/>
          <w:lang w:val="en-US"/>
        </w:rPr>
        <w:t>PSD</w:t>
      </w:r>
      <w:r w:rsidRPr="00A2370C">
        <w:rPr>
          <w:rFonts w:ascii="Arial" w:hAnsi="Arial" w:cs="Arial"/>
          <w:color w:val="C00000"/>
        </w:rPr>
        <w:t xml:space="preserve"> 2</w:t>
      </w:r>
      <w:r w:rsidRPr="00A2370C">
        <w:rPr>
          <w:rFonts w:ascii="Arial" w:hAnsi="Arial" w:cs="Arial"/>
          <w:color w:val="C00000"/>
          <w:lang w:val="en-US"/>
        </w:rPr>
        <w:t>D</w:t>
      </w:r>
      <w:r w:rsidR="00765C1A">
        <w:t>"</w:t>
      </w:r>
      <w:r w:rsidRPr="00A2370C">
        <w:t xml:space="preserve"> </w:t>
      </w:r>
      <w:r>
        <w:t xml:space="preserve">откроется окно для загрузки данных. Файл с </w:t>
      </w:r>
      <w:r>
        <w:rPr>
          <w:lang w:val="en-US"/>
        </w:rPr>
        <w:t>PSD</w:t>
      </w:r>
      <w:r w:rsidRPr="00D405A5">
        <w:t xml:space="preserve"> </w:t>
      </w:r>
      <w:r>
        <w:t xml:space="preserve">можно перетащить в окно или же указать путь к нему через кнопку </w:t>
      </w:r>
      <w:r w:rsidR="00765C1A">
        <w:t>"</w:t>
      </w:r>
      <w:r>
        <w:rPr>
          <w:rFonts w:ascii="Arial" w:hAnsi="Arial" w:cs="Arial"/>
          <w:color w:val="C00000"/>
          <w:lang w:val="en-US"/>
        </w:rPr>
        <w:t>Browse</w:t>
      </w:r>
      <w:r>
        <w:rPr>
          <w:rFonts w:ascii="Arial" w:hAnsi="Arial" w:cs="Arial"/>
          <w:color w:val="C00000"/>
        </w:rPr>
        <w:t>…</w:t>
      </w:r>
      <w:r w:rsidR="00765C1A">
        <w:t>"</w:t>
      </w:r>
      <w: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rPr>
        <w:t xml:space="preserve">Загрузка одномерной </w:t>
      </w:r>
      <w:r>
        <w:rPr>
          <w:rStyle w:val="ListLabel3"/>
          <w:color w:val="00518E"/>
          <w:sz w:val="22"/>
          <w:lang w:val="en-US"/>
        </w:rPr>
        <w:t>PSD</w:t>
      </w:r>
    </w:p>
    <w:p w14:paraId="0690A618" w14:textId="268E7A30" w:rsidR="007C4D58" w:rsidRPr="00614412" w:rsidRDefault="00591F72" w:rsidP="00572C99">
      <w:pPr>
        <w:pStyle w:val="a"/>
        <w:spacing w:beforeLines="100" w:before="240" w:afterLines="150" w:after="360" w:line="276" w:lineRule="auto"/>
        <w:ind w:firstLine="0"/>
      </w:pPr>
      <w:r>
        <w:t>Данные должны быть организованы в два столбца: аргумент (пространственная частота) и значение (</w:t>
      </w:r>
      <w:r>
        <w:rPr>
          <w:lang w:val="en-US"/>
        </w:rPr>
        <w:t>PSD</w:t>
      </w:r>
      <w:r>
        <w:t>)</w:t>
      </w:r>
      <w:r w:rsidRPr="00614412">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2" w:name="_Toc121347723"/>
      <w:r>
        <w:rPr>
          <w:rFonts w:ascii="Times New Roman" w:hAnsi="Times New Roman" w:cs="Times New Roman"/>
          <w:i w:val="0"/>
          <w:color w:val="0070C0"/>
        </w:rPr>
        <w:t>Структура</w:t>
      </w:r>
      <w:bookmarkEnd w:id="232"/>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3" w:name="_Toc12134772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3"/>
    </w:p>
    <w:p w14:paraId="3CF89C0A" w14:textId="631C44B6" w:rsidR="00723292" w:rsidRPr="00BF433F" w:rsidRDefault="00F52263" w:rsidP="00673442">
      <w:pPr>
        <w:spacing w:beforeLines="100" w:before="240" w:afterLines="100" w:after="240" w:line="276" w:lineRule="auto"/>
        <w:jc w:val="both"/>
      </w:pPr>
      <w:r>
        <w:t>Информацию о</w:t>
      </w:r>
      <w:r w:rsidR="000A7B5C">
        <w:t>бо всей</w:t>
      </w:r>
      <w:r>
        <w:t xml:space="preserve"> структуре можно сохранить в текстовом файле в человекочитаемом виде. </w:t>
      </w:r>
      <w:r w:rsidR="00673442">
        <w:t xml:space="preserve">Автоматически </w:t>
      </w:r>
      <w:r w:rsidR="00317A5C">
        <w:t>загрузить</w:t>
      </w:r>
      <w:r w:rsidR="00673442">
        <w:t xml:space="preserve"> этот файл обратно</w:t>
      </w:r>
      <w:r w:rsidR="00317A5C">
        <w:t xml:space="preserve"> в </w:t>
      </w:r>
      <w:r w:rsidR="00317A5C">
        <w:rPr>
          <w:lang w:val="en-US"/>
        </w:rPr>
        <w:t>Multifitting</w:t>
      </w:r>
      <w:r w:rsidR="00673442">
        <w:t xml:space="preserve"> нельзя</w:t>
      </w:r>
      <w:r w:rsidR="0099025C" w:rsidRPr="0099025C">
        <w:t>;</w:t>
      </w:r>
      <w:r w:rsidR="00673442">
        <w:t xml:space="preserve"> </w:t>
      </w:r>
      <w:r w:rsidR="00175E24" w:rsidRPr="00175E24">
        <w:t>файл</w:t>
      </w:r>
      <w:r w:rsidR="00673442" w:rsidRPr="00175E24">
        <w:t xml:space="preserve"> предназначен, чтобы</w:t>
      </w:r>
      <w:r w:rsidR="00673442">
        <w:t xml:space="preserve"> быстро поделиться информацией или использовать её для каких-либо </w:t>
      </w:r>
      <w:r w:rsidR="005D4172">
        <w:t xml:space="preserve">других </w:t>
      </w:r>
      <w:r w:rsidR="00673442">
        <w:t>целей.</w:t>
      </w:r>
    </w:p>
    <w:p w14:paraId="4D788861" w14:textId="2B3EBA9D" w:rsidR="00673442" w:rsidRPr="007A75E7" w:rsidRDefault="00AE3961" w:rsidP="0033481D">
      <w:pPr>
        <w:pStyle w:val="a"/>
        <w:spacing w:beforeLines="100" w:before="240" w:afterLines="150" w:after="360" w:line="276" w:lineRule="auto"/>
        <w:ind w:firstLine="0"/>
      </w:pPr>
      <w:r>
        <w:t xml:space="preserve">Чтобы сохранить структуру в файл, можно выбрать пункт меню </w:t>
      </w:r>
      <w:r w:rsidR="00765C1A">
        <w:t>"</w:t>
      </w:r>
      <w:hyperlink w:anchor="_File" w:history="1">
        <w:r w:rsidRPr="00B022C8">
          <w:rPr>
            <w:rStyle w:val="Hyperlink"/>
            <w:rFonts w:ascii="Arial" w:hAnsi="Arial" w:cs="Arial"/>
            <w:lang w:val="en-US"/>
          </w:rPr>
          <w:t>File</w:t>
        </w:r>
      </w:hyperlink>
      <w:r w:rsidR="00765C1A">
        <w:t>"</w:t>
      </w:r>
      <w:r w:rsidRPr="00AE3961">
        <w:t xml:space="preserve"> </w:t>
      </w:r>
      <w:r>
        <w:t xml:space="preserve">главного окна или </w:t>
      </w:r>
      <w:r w:rsidR="00317978">
        <w:t>нажа</w:t>
      </w:r>
      <w:r>
        <w:t>ть</w:t>
      </w:r>
      <w:r w:rsidR="00317978">
        <w:t xml:space="preserve"> </w:t>
      </w:r>
      <w:r w:rsidR="00765C1A">
        <w:t>"</w:t>
      </w:r>
      <w:r w:rsidR="00317978" w:rsidRPr="005317E3">
        <w:rPr>
          <w:u w:val="single"/>
          <w:lang w:val="en-US"/>
        </w:rPr>
        <w:t>Ctrl</w:t>
      </w:r>
      <w:r w:rsidR="00317978" w:rsidRPr="00E36F38">
        <w:rPr>
          <w:u w:val="single"/>
        </w:rPr>
        <w:t>+</w:t>
      </w:r>
      <w:r w:rsidR="00317978">
        <w:rPr>
          <w:u w:val="single"/>
          <w:lang w:val="en-US"/>
        </w:rPr>
        <w:t>Shift</w:t>
      </w:r>
      <w:r w:rsidR="00317978" w:rsidRPr="00E36F38">
        <w:rPr>
          <w:u w:val="single"/>
        </w:rPr>
        <w:t>+</w:t>
      </w:r>
      <w:r w:rsidR="00F52263">
        <w:rPr>
          <w:u w:val="single"/>
          <w:lang w:val="en-US"/>
        </w:rPr>
        <w:t>T</w:t>
      </w:r>
      <w:r w:rsidR="00765C1A">
        <w:t>"</w:t>
      </w:r>
      <w:r w:rsidR="00317978">
        <w:t>.</w:t>
      </w:r>
    </w:p>
    <w:p w14:paraId="461C3335" w14:textId="64600DC4"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5"/>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rPr>
        <w:t>Экспорт структуры в г</w:t>
      </w:r>
      <w:r w:rsidR="0033481D">
        <w:rPr>
          <w:color w:val="00518E"/>
        </w:rPr>
        <w:t>лавно</w:t>
      </w:r>
      <w:r w:rsidR="00705290">
        <w:rPr>
          <w:color w:val="00518E"/>
        </w:rPr>
        <w:t>м</w:t>
      </w:r>
      <w:r w:rsidR="0033481D">
        <w:rPr>
          <w:color w:val="00518E"/>
        </w:rPr>
        <w:t xml:space="preserve"> меню </w:t>
      </w:r>
      <w:r w:rsidR="00765C1A">
        <w:rPr>
          <w:color w:val="00518E"/>
        </w:rPr>
        <w:t>"</w:t>
      </w:r>
      <w:r w:rsidR="0033481D" w:rsidRPr="006C20DA">
        <w:rPr>
          <w:rFonts w:ascii="Arial" w:hAnsi="Arial" w:cs="Arial"/>
          <w:color w:val="C00000"/>
          <w:lang w:val="en-US"/>
        </w:rPr>
        <w:t>File</w:t>
      </w:r>
      <w:r w:rsidR="00765C1A">
        <w:rPr>
          <w:color w:val="00518E"/>
        </w:rPr>
        <w:t>"</w:t>
      </w:r>
    </w:p>
    <w:p w14:paraId="59EEB188" w14:textId="329E2F0D" w:rsidR="005A1A2A" w:rsidRDefault="00310724" w:rsidP="00FA2F7B">
      <w:pPr>
        <w:spacing w:beforeLines="100" w:before="240" w:afterLines="100" w:after="240" w:line="276" w:lineRule="auto"/>
      </w:pPr>
      <w:r w:rsidRPr="0091710E">
        <w:t>Результат сохраня</w:t>
      </w:r>
      <w:r w:rsidR="007A75E7" w:rsidRPr="0091710E">
        <w:t>е</w:t>
      </w:r>
      <w:r w:rsidRPr="0091710E">
        <w:t>тся</w:t>
      </w:r>
      <w:r>
        <w:t xml:space="preserve"> в файл с названием </w:t>
      </w:r>
      <w:r w:rsidR="00765C1A">
        <w:t>"</w:t>
      </w:r>
      <w:r w:rsidR="007A75E7">
        <w:rPr>
          <w:rFonts w:ascii="Courier New" w:hAnsi="Courier New" w:cs="Courier New"/>
          <w:color w:val="C00000"/>
          <w:lang w:val="en-US"/>
        </w:rPr>
        <w:t>structure</w:t>
      </w:r>
      <w:r w:rsidR="007A75E7" w:rsidRPr="007A75E7">
        <w:rPr>
          <w:rFonts w:ascii="Courier New" w:hAnsi="Courier New" w:cs="Courier New"/>
          <w:color w:val="C00000"/>
        </w:rPr>
        <w:t>_&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00C33460" w:rsidRPr="00CE751D">
        <w:rPr>
          <w:rFonts w:ascii="Courier New" w:hAnsi="Courier New" w:cs="Courier New"/>
          <w:color w:val="C00000"/>
        </w:rPr>
        <w:t>&gt;</w:t>
      </w:r>
      <w:r w:rsidRPr="00932B90">
        <w:rPr>
          <w:rFonts w:ascii="Courier New" w:hAnsi="Courier New" w:cs="Courier New"/>
          <w:color w:val="C00000"/>
        </w:rPr>
        <w:t>.</w:t>
      </w:r>
      <w:r w:rsidRPr="00932B90">
        <w:rPr>
          <w:rFonts w:ascii="Courier New" w:hAnsi="Courier New" w:cs="Courier New"/>
          <w:color w:val="C00000"/>
          <w:lang w:val="en-US"/>
        </w:rPr>
        <w:t>txt</w:t>
      </w:r>
      <w:r w:rsidR="00765C1A">
        <w:t>"</w:t>
      </w:r>
      <w:r w:rsidR="007A75E7" w:rsidRPr="007A75E7">
        <w:t xml:space="preserve">. </w:t>
      </w:r>
      <w:r w:rsidR="00765C1A">
        <w:t>"</w:t>
      </w:r>
      <w:r w:rsidR="00CE751D" w:rsidRPr="001C1A8E">
        <w:rPr>
          <w:rFonts w:ascii="Arial" w:hAnsi="Arial" w:cs="Arial"/>
          <w:color w:val="C00000"/>
        </w:rPr>
        <w:t>&lt;</w:t>
      </w:r>
      <w:r w:rsidR="00CE751D">
        <w:rPr>
          <w:rFonts w:ascii="Arial" w:hAnsi="Arial" w:cs="Arial"/>
          <w:color w:val="C00000"/>
          <w:lang w:val="en-US"/>
        </w:rPr>
        <w:t>struct</w:t>
      </w:r>
      <w:r w:rsidR="00CE751D" w:rsidRPr="001C1A8E">
        <w:rPr>
          <w:rFonts w:ascii="Arial" w:hAnsi="Arial" w:cs="Arial"/>
          <w:color w:val="C00000"/>
        </w:rPr>
        <w:t>_</w:t>
      </w:r>
      <w:r w:rsidR="00CE751D">
        <w:rPr>
          <w:rFonts w:ascii="Arial" w:hAnsi="Arial" w:cs="Arial"/>
          <w:color w:val="C00000"/>
          <w:lang w:val="en-US"/>
        </w:rPr>
        <w:t>name</w:t>
      </w:r>
      <w:r w:rsidR="00CE751D" w:rsidRPr="001C1A8E">
        <w:rPr>
          <w:rFonts w:ascii="Arial" w:hAnsi="Arial" w:cs="Arial"/>
          <w:color w:val="C00000"/>
        </w:rPr>
        <w:t>&gt;</w:t>
      </w:r>
      <w:r w:rsidR="00765C1A">
        <w:t>"</w:t>
      </w:r>
      <w:r w:rsidR="00CE751D" w:rsidRPr="001C1A8E">
        <w:t xml:space="preserve"> – </w:t>
      </w:r>
      <w:r w:rsidR="00CE751D">
        <w:t>редактируемое</w:t>
      </w:r>
      <w:r w:rsidR="00CE751D" w:rsidRPr="001C1A8E">
        <w:t xml:space="preserve"> </w:t>
      </w:r>
      <w:r w:rsidR="00CE751D">
        <w:t>название</w:t>
      </w:r>
      <w:r w:rsidR="00CE751D" w:rsidRPr="001C1A8E">
        <w:t xml:space="preserve"> </w:t>
      </w:r>
      <w:r w:rsidR="00CE751D">
        <w:t>структуры, написанное на вкладке.</w:t>
      </w:r>
      <w:r w:rsidR="001C1A8E">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4" w:name="_Toc121347725"/>
      <w:r>
        <w:rPr>
          <w:rFonts w:ascii="Times New Roman" w:hAnsi="Times New Roman" w:cs="Times New Roman"/>
          <w:color w:val="0070C0"/>
        </w:rPr>
        <w:t>Апериодика</w:t>
      </w:r>
      <w:bookmarkEnd w:id="234"/>
    </w:p>
    <w:p w14:paraId="61E6FAD9" w14:textId="2B420542" w:rsidR="00B860EE" w:rsidRDefault="00B860EE" w:rsidP="00B860EE">
      <w:pPr>
        <w:spacing w:beforeLines="100" w:before="240" w:afterLines="100" w:after="240" w:line="276" w:lineRule="auto"/>
        <w:jc w:val="both"/>
      </w:pPr>
      <w: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6E7495" w:rsidRDefault="00B713D3" w:rsidP="000D7464">
      <w:pPr>
        <w:pStyle w:val="Heading4"/>
        <w:numPr>
          <w:ilvl w:val="3"/>
          <w:numId w:val="5"/>
        </w:numPr>
        <w:rPr>
          <w:sz w:val="24"/>
          <w:szCs w:val="24"/>
        </w:rPr>
      </w:pPr>
      <w:r w:rsidRPr="006E7495">
        <w:rPr>
          <w:sz w:val="24"/>
          <w:szCs w:val="24"/>
        </w:rPr>
        <w:lastRenderedPageBreak/>
        <w:t xml:space="preserve">Экспорт </w:t>
      </w:r>
      <w:r w:rsidR="00FA55E4" w:rsidRPr="006E7495">
        <w:rPr>
          <w:sz w:val="24"/>
          <w:szCs w:val="24"/>
        </w:rPr>
        <w:t>регулярной апериодики</w:t>
      </w:r>
    </w:p>
    <w:p w14:paraId="2CBD1D48" w14:textId="7271335C" w:rsidR="00FA2F7B" w:rsidRDefault="00B44F7F" w:rsidP="00B860EE">
      <w:pPr>
        <w:spacing w:beforeLines="100" w:before="240" w:afterLines="100" w:after="240" w:line="276" w:lineRule="auto"/>
        <w:jc w:val="both"/>
      </w:pPr>
      <w:bookmarkStart w:id="235" w:name="_Hlk118132885"/>
      <w:r>
        <w:t>Если в составе структуры есть регулярная апериодика, то при экспорте структуры в файл (</w:t>
      </w:r>
      <w:r w:rsidR="00765C1A">
        <w:t>"</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T</w:t>
      </w:r>
      <w:r w:rsidR="00765C1A">
        <w:t>"</w:t>
      </w:r>
      <w:r>
        <w:t>) кроме общего файла</w:t>
      </w:r>
      <w:r w:rsidRPr="00B44F7F">
        <w:t xml:space="preserve"> </w:t>
      </w:r>
      <w:r>
        <w:t xml:space="preserve">структуры создаётся ещё один с названием вида </w:t>
      </w:r>
      <w:r w:rsidR="00765C1A">
        <w:t>"</w:t>
      </w:r>
      <w:r w:rsidRPr="00B44F7F">
        <w:rPr>
          <w:rFonts w:ascii="Courier New" w:hAnsi="Courier New" w:cs="Courier New"/>
          <w:color w:val="C00000"/>
          <w:lang w:val="en-US"/>
        </w:rPr>
        <w:t>structure</w:t>
      </w:r>
      <w:r w:rsidRPr="00B44F7F">
        <w:rPr>
          <w:rFonts w:ascii="Courier New" w:hAnsi="Courier New" w:cs="Courier New"/>
          <w:color w:val="C00000"/>
        </w:rPr>
        <w:t>_</w:t>
      </w:r>
      <w:r w:rsidRPr="007A75E7">
        <w:rPr>
          <w:rFonts w:ascii="Courier New" w:hAnsi="Courier New" w:cs="Courier New"/>
          <w:color w:val="C00000"/>
        </w:rPr>
        <w:t>&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Pr="00CE751D">
        <w:rPr>
          <w:rFonts w:ascii="Courier New" w:hAnsi="Courier New" w:cs="Courier New"/>
          <w:color w:val="C00000"/>
        </w:rPr>
        <w:t>&gt;</w:t>
      </w:r>
      <w:r w:rsidRPr="00B44F7F">
        <w:rPr>
          <w:rFonts w:ascii="Courier New" w:hAnsi="Courier New" w:cs="Courier New"/>
          <w:color w:val="C00000"/>
        </w:rPr>
        <w:t>_</w:t>
      </w:r>
      <w:r w:rsidRPr="00B44F7F">
        <w:rPr>
          <w:rFonts w:ascii="Courier New" w:hAnsi="Courier New" w:cs="Courier New"/>
          <w:color w:val="C00000"/>
          <w:lang w:val="en-US"/>
        </w:rPr>
        <w:t>Aperiodic</w:t>
      </w:r>
      <w:r w:rsidRPr="00B44F7F">
        <w:rPr>
          <w:rFonts w:ascii="Courier New" w:hAnsi="Courier New" w:cs="Courier New"/>
          <w:color w:val="C00000"/>
        </w:rPr>
        <w:t>_#</w:t>
      </w:r>
      <w:r w:rsidR="001141F2" w:rsidRPr="001141F2">
        <w:rPr>
          <w:rFonts w:ascii="Courier New" w:hAnsi="Courier New" w:cs="Courier New"/>
          <w:color w:val="C00000"/>
        </w:rPr>
        <w:t>&lt;</w:t>
      </w:r>
      <w:r w:rsidR="001141F2">
        <w:rPr>
          <w:rFonts w:ascii="Courier New" w:hAnsi="Courier New" w:cs="Courier New"/>
          <w:color w:val="C00000"/>
          <w:lang w:val="en-US"/>
        </w:rPr>
        <w:t>N</w:t>
      </w:r>
      <w:r w:rsidR="001141F2" w:rsidRPr="001141F2">
        <w:rPr>
          <w:rFonts w:ascii="Courier New" w:hAnsi="Courier New" w:cs="Courier New"/>
          <w:color w:val="C00000"/>
        </w:rPr>
        <w:t>&gt;</w:t>
      </w:r>
      <w:r w:rsidRPr="00B44F7F">
        <w:rPr>
          <w:rFonts w:ascii="Courier New" w:hAnsi="Courier New" w:cs="Courier New"/>
          <w:color w:val="C00000"/>
        </w:rPr>
        <w:t>.</w:t>
      </w:r>
      <w:r w:rsidRPr="00B44F7F">
        <w:rPr>
          <w:rFonts w:ascii="Courier New" w:hAnsi="Courier New" w:cs="Courier New"/>
          <w:color w:val="C00000"/>
          <w:lang w:val="en-US"/>
        </w:rPr>
        <w:t>tx</w:t>
      </w:r>
      <w:r w:rsidRPr="00932B90">
        <w:rPr>
          <w:rFonts w:ascii="Courier New" w:hAnsi="Courier New" w:cs="Courier New"/>
          <w:color w:val="C00000"/>
          <w:lang w:val="en-US"/>
        </w:rPr>
        <w:t>t</w:t>
      </w:r>
      <w:r w:rsidR="00765C1A">
        <w:t>"</w:t>
      </w:r>
      <w:r w:rsidRPr="007A75E7">
        <w:t xml:space="preserve">. </w:t>
      </w:r>
      <w:r w:rsidR="00C41B8A">
        <w:t xml:space="preserve">Здесь </w:t>
      </w:r>
      <w:r w:rsidR="00765C1A">
        <w:t>"</w:t>
      </w:r>
      <w:r w:rsidR="00C41B8A" w:rsidRPr="001C1A8E">
        <w:rPr>
          <w:rFonts w:ascii="Arial" w:hAnsi="Arial" w:cs="Arial"/>
          <w:color w:val="C00000"/>
        </w:rPr>
        <w:t>&lt;</w:t>
      </w:r>
      <w:r w:rsidR="00C41B8A">
        <w:rPr>
          <w:rFonts w:ascii="Arial" w:hAnsi="Arial" w:cs="Arial"/>
          <w:color w:val="C00000"/>
          <w:lang w:val="en-US"/>
        </w:rPr>
        <w:t>N</w:t>
      </w:r>
      <w:r w:rsidR="00C41B8A" w:rsidRPr="001C1A8E">
        <w:rPr>
          <w:rFonts w:ascii="Arial" w:hAnsi="Arial" w:cs="Arial"/>
          <w:color w:val="C00000"/>
        </w:rPr>
        <w:t>&gt;</w:t>
      </w:r>
      <w:r w:rsidR="00765C1A">
        <w:t>"</w:t>
      </w:r>
      <w:r w:rsidR="00C41B8A" w:rsidRPr="001C1A8E">
        <w:t xml:space="preserve"> – </w:t>
      </w:r>
      <w:r w:rsidR="00C41B8A">
        <w:t>порядковый номер регулярной апериодики</w:t>
      </w:r>
      <w:r w:rsidR="00CD0A36">
        <w:t xml:space="preserve"> </w:t>
      </w:r>
      <w:r w:rsidR="00C41B8A">
        <w:t>в составе структуры, т.</w:t>
      </w:r>
      <w:r w:rsidR="00CD0A36">
        <w:t>к. их может быть несколько</w:t>
      </w:r>
      <w:r w:rsidR="00102005">
        <w:t>.</w:t>
      </w:r>
      <w:r w:rsidR="00C41B8A">
        <w:t xml:space="preserve"> </w:t>
      </w:r>
      <w:r w:rsidR="00102005" w:rsidRPr="00102005">
        <w:rPr>
          <w:u w:val="single"/>
        </w:rPr>
        <w:t>Отсчёт идёт от поверхности</w:t>
      </w:r>
      <w:r w:rsidR="00102005" w:rsidRPr="00102005">
        <w:t>.</w:t>
      </w:r>
      <w:r w:rsidR="009779EF">
        <w:t xml:space="preserve"> </w:t>
      </w:r>
    </w:p>
    <w:p w14:paraId="03995767" w14:textId="77777777" w:rsidR="009D0540" w:rsidRDefault="009D0540" w:rsidP="009779EF">
      <w:pPr>
        <w:spacing w:beforeLines="100" w:before="240" w:afterLines="100" w:after="240" w:line="276" w:lineRule="auto"/>
      </w:pPr>
      <w:bookmarkStart w:id="236" w:name="ДЛЯ_ССЫЛКИ_файл_апериодики"/>
      <w:r w:rsidRPr="004B1598">
        <w:rPr>
          <w:highlight w:val="magenta"/>
        </w:rPr>
        <w:t>В файл</w:t>
      </w:r>
      <w:r>
        <w:t xml:space="preserve"> </w:t>
      </w:r>
      <w:bookmarkEnd w:id="236"/>
      <w:r>
        <w:t>включены следующие колонки значений</w:t>
      </w:r>
      <w:r w:rsidR="009779EF">
        <w:t>:</w:t>
      </w:r>
    </w:p>
    <w:p w14:paraId="67FC78AA" w14:textId="6826DCE7"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00765C1A">
        <w:rPr>
          <w:rFonts w:ascii="Times New Roman" w:hAnsi="Times New Roman"/>
        </w:rPr>
        <w:t>"</w:t>
      </w:r>
      <w:r w:rsidRPr="009D0540">
        <w:rPr>
          <w:rFonts w:ascii="Arial" w:hAnsi="Arial" w:cs="Arial"/>
          <w:color w:val="C00000"/>
          <w:lang w:val="en-US"/>
        </w:rPr>
        <w:t>cell</w:t>
      </w:r>
      <w:r w:rsidR="00765C1A">
        <w:rPr>
          <w:rFonts w:ascii="Times New Roman" w:hAnsi="Times New Roman"/>
        </w:rPr>
        <w:t>"</w:t>
      </w:r>
    </w:p>
    <w:p w14:paraId="55629FC7" w14:textId="27EE96DE"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765C1A">
        <w:rPr>
          <w:rFonts w:ascii="Times New Roman" w:hAnsi="Times New Roman"/>
        </w:rPr>
        <w:t>"</w:t>
      </w:r>
      <w:r w:rsidR="00C85DD8">
        <w:rPr>
          <w:rFonts w:ascii="Arial" w:hAnsi="Arial" w:cs="Arial"/>
          <w:color w:val="C00000"/>
          <w:lang w:val="en-US"/>
        </w:rPr>
        <w:t>material</w:t>
      </w:r>
      <w:r w:rsidR="00765C1A">
        <w:rPr>
          <w:rFonts w:ascii="Times New Roman" w:hAnsi="Times New Roman"/>
        </w:rPr>
        <w:t>"</w:t>
      </w:r>
    </w:p>
    <w:p w14:paraId="37D50DDD" w14:textId="38332973"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 xml:space="preserve">толщина слоя </w:t>
      </w:r>
      <w:r w:rsidR="00765C1A">
        <w:rPr>
          <w:rFonts w:ascii="Times New Roman" w:hAnsi="Times New Roman"/>
        </w:rPr>
        <w:t>"</w:t>
      </w:r>
      <w:r>
        <w:rPr>
          <w:rFonts w:ascii="Arial" w:hAnsi="Arial" w:cs="Arial"/>
          <w:color w:val="C00000"/>
          <w:lang w:val="en-US"/>
        </w:rPr>
        <w:t>d</w:t>
      </w:r>
      <w:r w:rsidR="00765C1A">
        <w:rPr>
          <w:rFonts w:ascii="Times New Roman" w:hAnsi="Times New Roman"/>
        </w:rPr>
        <w:t>"</w:t>
      </w:r>
    </w:p>
    <w:p w14:paraId="1ECDF757" w14:textId="6991C634"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 xml:space="preserve">толщина перемешанного слоя на верхнем интерфейсе слоя </w:t>
      </w:r>
      <w:r w:rsidR="00765C1A">
        <w:rPr>
          <w:rFonts w:ascii="Times New Roman" w:hAnsi="Times New Roman"/>
        </w:rPr>
        <w:t>"</w:t>
      </w:r>
      <w:r>
        <w:rPr>
          <w:rFonts w:ascii="Arial" w:hAnsi="Arial" w:cs="Arial"/>
          <w:color w:val="C00000"/>
          <w:lang w:val="en-US"/>
        </w:rPr>
        <w:t>sigma</w:t>
      </w:r>
      <w:r w:rsidR="00765C1A">
        <w:rPr>
          <w:rFonts w:ascii="Times New Roman" w:hAnsi="Times New Roman"/>
        </w:rPr>
        <w:t>"</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pPr>
      <w:r>
        <w:t xml:space="preserve">Файл подобного формата может быть импортирован обратно в </w:t>
      </w:r>
      <w:r>
        <w:rPr>
          <w:lang w:val="en-US"/>
        </w:rPr>
        <w:t>Multifitting</w:t>
      </w:r>
      <w:r>
        <w:t>.</w:t>
      </w:r>
      <w:r w:rsidR="00762237">
        <w:t xml:space="preserve"> </w:t>
      </w:r>
    </w:p>
    <w:p w14:paraId="0B147BF6" w14:textId="6E487348" w:rsidR="00A3634E" w:rsidRPr="006E7495" w:rsidRDefault="00B713D3" w:rsidP="000D7464">
      <w:pPr>
        <w:pStyle w:val="Heading4"/>
        <w:numPr>
          <w:ilvl w:val="3"/>
          <w:numId w:val="5"/>
        </w:numPr>
        <w:rPr>
          <w:sz w:val="24"/>
          <w:szCs w:val="24"/>
        </w:rPr>
      </w:pPr>
      <w:bookmarkStart w:id="237" w:name="_Импорт_регулярной_апериодики"/>
      <w:bookmarkEnd w:id="237"/>
      <w:r w:rsidRPr="006E7495">
        <w:rPr>
          <w:sz w:val="24"/>
          <w:szCs w:val="24"/>
        </w:rPr>
        <w:t xml:space="preserve">Импорт </w:t>
      </w:r>
      <w:r w:rsidR="00A3634E" w:rsidRPr="006E7495">
        <w:rPr>
          <w:sz w:val="24"/>
          <w:szCs w:val="24"/>
        </w:rPr>
        <w:t>регулярной апериодики</w:t>
      </w:r>
    </w:p>
    <w:bookmarkEnd w:id="235"/>
    <w:p w14:paraId="11BFB3DA" w14:textId="5616F502" w:rsidR="00AF457F" w:rsidRDefault="00AF457F" w:rsidP="00AF457F">
      <w:pPr>
        <w:spacing w:beforeLines="100" w:before="240" w:afterLines="100" w:after="240" w:line="276" w:lineRule="auto"/>
        <w:jc w:val="both"/>
      </w:pPr>
      <w: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t xml:space="preserve"> также</w:t>
      </w:r>
      <w:r>
        <w:t xml:space="preserve">, </w:t>
      </w:r>
      <w:r w:rsidR="008908DC">
        <w:t>загрузив</w:t>
      </w:r>
      <w:r>
        <w:t xml:space="preserve"> соответствующий файл.</w:t>
      </w:r>
      <w:r w:rsidR="005838BC">
        <w:t xml:space="preserve"> Формат и содержимое </w:t>
      </w:r>
      <w:r w:rsidR="005838BC" w:rsidRPr="003906B0">
        <w:t>файла соответству</w:t>
      </w:r>
      <w:r w:rsidR="003906B0" w:rsidRPr="003906B0">
        <w:t>ю</w:t>
      </w:r>
      <w:r w:rsidR="005838BC" w:rsidRPr="003906B0">
        <w:t>т</w:t>
      </w:r>
      <w:r w:rsidR="003906B0" w:rsidRPr="003906B0">
        <w:t xml:space="preserve"> </w:t>
      </w:r>
      <w:r w:rsidR="005838BC" w:rsidRPr="003906B0">
        <w:t>рисунку</w:t>
      </w:r>
      <w:r w:rsidR="005838BC">
        <w:t xml:space="preserve"> выше. При этом колонка №4</w:t>
      </w:r>
      <w:r w:rsidR="00880A96">
        <w:t xml:space="preserve"> (</w:t>
      </w:r>
      <w:r w:rsidR="00880A96" w:rsidRPr="00880A96">
        <w:rPr>
          <w:rFonts w:ascii="Courier New" w:hAnsi="Courier New" w:cs="Courier New"/>
          <w:color w:val="C00000"/>
          <w:lang w:val="en-US"/>
        </w:rPr>
        <w:t>sigma</w:t>
      </w:r>
      <w:r w:rsidR="00880A96">
        <w:t>)</w:t>
      </w:r>
      <w:r w:rsidR="005838BC">
        <w:t xml:space="preserve"> является опциональной,</w:t>
      </w:r>
      <w:r w:rsidR="00D41C34">
        <w:t xml:space="preserve"> т.е.</w:t>
      </w:r>
      <w:r w:rsidR="005838BC">
        <w:t xml:space="preserve"> интерфейс</w:t>
      </w:r>
      <w:r w:rsidR="00D41C34">
        <w:t>ы</w:t>
      </w:r>
      <w:r w:rsidR="005838BC">
        <w:t xml:space="preserve"> можно не загружать.</w:t>
      </w:r>
      <w:r w:rsidR="00D41C34">
        <w:t xml:space="preserve"> Первые две колонки играют вспомогательную роль, позволяя проверить данные</w:t>
      </w:r>
      <w:r w:rsidR="00C2035B" w:rsidRPr="00C2035B">
        <w:t xml:space="preserve"> </w:t>
      </w:r>
      <w:r w:rsidR="00C2035B">
        <w:t>и не запутаться</w:t>
      </w:r>
      <w:r w:rsidR="00D41C34">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pPr>
      <w:r>
        <w:t xml:space="preserve">Прочитать файл можно, </w:t>
      </w:r>
      <w:r w:rsidRPr="008465C0">
        <w:rPr>
          <w:u w:val="single"/>
        </w:rPr>
        <w:t>перетащив</w:t>
      </w:r>
      <w:r>
        <w:t xml:space="preserve"> его в предварительно открытую </w:t>
      </w:r>
      <w:hyperlink w:anchor="ДЛЯ_ССЫЛКИ_таблица_апериодики" w:history="1">
        <w:r w:rsidRPr="008465C0">
          <w:rPr>
            <w:rStyle w:val="Hyperlink"/>
          </w:rPr>
          <w:t xml:space="preserve">таблицу </w:t>
        </w:r>
        <w:r w:rsidR="008465C0" w:rsidRPr="008465C0">
          <w:rPr>
            <w:rStyle w:val="Hyperlink"/>
          </w:rPr>
          <w:t>слоёв</w:t>
        </w:r>
      </w:hyperlink>
      <w:r w:rsidR="008465C0">
        <w:t xml:space="preserve"> апериодики:</w:t>
      </w:r>
    </w:p>
    <w:p w14:paraId="2C7B8EF2" w14:textId="308D5400" w:rsidR="00895D0A" w:rsidRDefault="00895D0A" w:rsidP="00AF457F">
      <w:pPr>
        <w:spacing w:beforeLines="100" w:before="240" w:afterLines="100" w:after="240" w:line="276" w:lineRule="auto"/>
        <w:jc w:val="both"/>
      </w:pPr>
    </w:p>
    <w:p w14:paraId="38DC50E1" w14:textId="77178926" w:rsidR="00895D0A" w:rsidRDefault="00895D0A" w:rsidP="00AF457F">
      <w:pPr>
        <w:spacing w:beforeLines="100" w:before="240" w:afterLines="100" w:after="240" w:line="276" w:lineRule="auto"/>
        <w:jc w:val="both"/>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pPr>
      <w:r>
        <w:t>Здесь выбираются единицы толщины, в которых будут прочитаны значения в фа</w:t>
      </w:r>
      <w:r w:rsidRPr="003C3C12">
        <w:t xml:space="preserve">йле, а также </w:t>
      </w:r>
      <w:r w:rsidR="00F122D9">
        <w:t xml:space="preserve">выбирается, </w:t>
      </w:r>
      <w:r w:rsidRPr="003C3C12">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pPr>
      <w:r>
        <w:t xml:space="preserve">Если </w:t>
      </w:r>
      <w:r w:rsidRPr="005778E2">
        <w:t>число слоёв в файле не равно числу слоёв в таблице, будет показано предупреждение. Если вы считаете, что так и должно быть</w:t>
      </w:r>
      <w:r w:rsidR="005778E2" w:rsidRPr="005778E2">
        <w:t>, предупреждение можно проигнорировать</w:t>
      </w:r>
      <w:r w:rsidR="00061FA8">
        <w:t>,</w:t>
      </w:r>
      <w:r w:rsidR="005778E2" w:rsidRPr="005778E2">
        <w:t xml:space="preserve"> и</w:t>
      </w:r>
      <w:r w:rsidR="00C205E1" w:rsidRPr="005778E2">
        <w:t xml:space="preserve"> файл будет прочитан</w:t>
      </w:r>
      <w:r w:rsidR="005778E2" w:rsidRPr="005778E2">
        <w:t>.</w:t>
      </w:r>
      <w:r w:rsidR="008B6671" w:rsidRPr="005778E2">
        <w:t xml:space="preserve"> </w:t>
      </w:r>
      <w:r w:rsidR="00C205E1" w:rsidRPr="005778E2">
        <w:t>При</w:t>
      </w:r>
      <w:r w:rsidR="00C205E1">
        <w:t xml:space="preserve"> этом если в файле меньше слоёв</w:t>
      </w:r>
      <w:r w:rsidR="00C205E1" w:rsidRPr="00C205E1">
        <w:t xml:space="preserve"> </w:t>
      </w:r>
      <w:r w:rsidR="00C205E1">
        <w:t xml:space="preserve">чем в таблице, то последние слои в таблице не будут затронуты. Если в файле больше слоёв </w:t>
      </w:r>
      <w:r w:rsidR="00B01624">
        <w:t>–</w:t>
      </w:r>
      <w:r w:rsidR="00C205E1">
        <w:t xml:space="preserve"> то</w:t>
      </w:r>
      <w:r w:rsidR="00B01624">
        <w:t xml:space="preserve"> </w:t>
      </w:r>
      <w:r w:rsidR="00C205E1">
        <w:t>буд</w:t>
      </w:r>
      <w:r w:rsidR="009D216C">
        <w:t>е</w:t>
      </w:r>
      <w:r w:rsidR="00C205E1">
        <w:t>т прочитана только соответствующая часть файла.</w:t>
      </w:r>
    </w:p>
    <w:p w14:paraId="3673475F" w14:textId="27033314" w:rsidR="00F1423A" w:rsidRPr="006E7495" w:rsidRDefault="00FA55E4" w:rsidP="000D7464">
      <w:pPr>
        <w:pStyle w:val="Heading4"/>
        <w:numPr>
          <w:ilvl w:val="3"/>
          <w:numId w:val="5"/>
        </w:numPr>
        <w:rPr>
          <w:sz w:val="24"/>
          <w:szCs w:val="24"/>
        </w:rPr>
      </w:pPr>
      <w:bookmarkStart w:id="238" w:name="_Импорт_общей_апериодики"/>
      <w:bookmarkEnd w:id="238"/>
      <w:r w:rsidRPr="006E7495">
        <w:rPr>
          <w:sz w:val="24"/>
          <w:szCs w:val="24"/>
        </w:rPr>
        <w:t>Импорт общей апериодики</w:t>
      </w:r>
    </w:p>
    <w:p w14:paraId="7F85E89D" w14:textId="52C4028E" w:rsidR="00F1423A" w:rsidRDefault="00A94450" w:rsidP="0092096D">
      <w:pPr>
        <w:spacing w:beforeLines="100" w:before="240" w:afterLines="100" w:after="240" w:line="276" w:lineRule="auto"/>
        <w:jc w:val="both"/>
      </w:pPr>
      <w:r>
        <w:t>Об</w:t>
      </w:r>
      <w:r w:rsidR="001C44F2">
        <w:t>щую апериодику можно создать</w:t>
      </w:r>
      <w:r w:rsidR="008F15AC">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rPr>
          <w:t>такой же</w:t>
        </w:r>
      </w:hyperlink>
      <w:r w:rsidR="008F15AC">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pPr>
      <w: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rPr>
        <w:t>Параметры слоёв общей апериодики</w:t>
      </w:r>
    </w:p>
    <w:p w14:paraId="281F5084" w14:textId="423B05A6" w:rsidR="008C0A25" w:rsidRDefault="008C0A25" w:rsidP="0092096D">
      <w:pPr>
        <w:spacing w:beforeLines="100" w:before="240" w:afterLines="100" w:after="240" w:line="276" w:lineRule="auto"/>
        <w:jc w:val="both"/>
      </w:pPr>
      <w:r>
        <w:t xml:space="preserve">Чтобы создать апериодику таким образом, нужно </w:t>
      </w:r>
      <w:r w:rsidR="008C07CF">
        <w:t xml:space="preserve">нажать на панели инструментов </w:t>
      </w:r>
      <w:r w:rsidR="00765C1A">
        <w:t>"</w:t>
      </w:r>
      <w:r w:rsidR="008C07CF">
        <w:rPr>
          <w:rFonts w:ascii="Arial" w:hAnsi="Arial" w:cs="Arial"/>
          <w:color w:val="C00000"/>
          <w:lang w:val="en-US"/>
        </w:rPr>
        <w:t>Add</w:t>
      </w:r>
      <w:r w:rsidR="008C07CF" w:rsidRPr="00FD443C">
        <w:rPr>
          <w:rFonts w:ascii="Arial" w:hAnsi="Arial" w:cs="Arial"/>
          <w:color w:val="C00000"/>
        </w:rPr>
        <w:t xml:space="preserve"> </w:t>
      </w:r>
      <w:r w:rsidR="008C07CF">
        <w:rPr>
          <w:rFonts w:ascii="Arial" w:hAnsi="Arial" w:cs="Arial"/>
          <w:color w:val="C00000"/>
          <w:lang w:val="en-US"/>
        </w:rPr>
        <w:t>aperiodic</w:t>
      </w:r>
      <w:r w:rsidR="008C07CF" w:rsidRPr="00FD443C">
        <w:rPr>
          <w:rFonts w:ascii="Arial" w:hAnsi="Arial" w:cs="Arial"/>
          <w:color w:val="C00000"/>
        </w:rPr>
        <w:t xml:space="preserve"> </w:t>
      </w:r>
      <w:r w:rsidR="008C07CF">
        <w:rPr>
          <w:rFonts w:ascii="Arial" w:hAnsi="Arial" w:cs="Arial"/>
          <w:color w:val="C00000"/>
          <w:lang w:val="en-US"/>
        </w:rPr>
        <w:t>multilayer</w:t>
      </w:r>
      <w:r w:rsidR="00765C1A">
        <w:t>"</w:t>
      </w:r>
      <w:r w:rsidR="008C07CF">
        <w:t xml:space="preserve"> и настроить импорт. После нажатия кнопки </w:t>
      </w:r>
      <w:r w:rsidR="00765C1A">
        <w:t>"</w:t>
      </w:r>
      <w:r w:rsidR="008C07CF" w:rsidRPr="008C07CF">
        <w:rPr>
          <w:rFonts w:ascii="Arial" w:hAnsi="Arial" w:cs="Arial"/>
          <w:color w:val="C00000"/>
          <w:lang w:val="en-US"/>
        </w:rPr>
        <w:t>Load</w:t>
      </w:r>
      <w:r w:rsidR="00765C1A">
        <w:t>"</w:t>
      </w:r>
      <w:r w:rsidR="008C07CF">
        <w:t xml:space="preserve">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6"/>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7"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rPr>
        <w:t xml:space="preserve">Загрузка </w:t>
      </w:r>
      <w:r>
        <w:rPr>
          <w:color w:val="00518E"/>
        </w:rPr>
        <w:t xml:space="preserve">общей </w:t>
      </w:r>
      <w:r w:rsidR="00A94450">
        <w:rPr>
          <w:color w:val="00518E"/>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9" w:name="_Toc121347726"/>
      <w:r>
        <w:rPr>
          <w:rFonts w:ascii="Times New Roman" w:hAnsi="Times New Roman" w:cs="Times New Roman"/>
          <w:i w:val="0"/>
          <w:color w:val="0070C0"/>
        </w:rPr>
        <w:t>Профиль структуры</w:t>
      </w:r>
      <w:bookmarkEnd w:id="239"/>
    </w:p>
    <w:p w14:paraId="2F8373F4" w14:textId="6F6467F3" w:rsidR="00572C99" w:rsidRDefault="00041149" w:rsidP="00572C99">
      <w:pPr>
        <w:pStyle w:val="a"/>
        <w:spacing w:beforeLines="100" w:before="240" w:afterLines="150" w:after="360" w:line="276" w:lineRule="auto"/>
        <w:ind w:firstLine="0"/>
      </w:pPr>
      <w:r>
        <w:t xml:space="preserve">Профиль структуры по глубине, который можно видеть в окне </w:t>
      </w:r>
      <w:r w:rsidR="00765C1A">
        <w:t>"</w:t>
      </w:r>
      <w:hyperlink w:anchor="_Profile_plot" w:history="1">
        <w:r w:rsidRPr="00041149">
          <w:rPr>
            <w:rStyle w:val="Hyperlink"/>
            <w:rFonts w:ascii="Arial" w:hAnsi="Arial" w:cs="Arial"/>
            <w:lang w:val="en-US"/>
          </w:rPr>
          <w:t>Profile</w:t>
        </w:r>
        <w:r w:rsidRPr="00041149">
          <w:rPr>
            <w:rStyle w:val="Hyperlink"/>
            <w:rFonts w:ascii="Arial" w:hAnsi="Arial" w:cs="Arial"/>
          </w:rPr>
          <w:t xml:space="preserve"> </w:t>
        </w:r>
        <w:r w:rsidRPr="00041149">
          <w:rPr>
            <w:rStyle w:val="Hyperlink"/>
            <w:rFonts w:ascii="Arial" w:hAnsi="Arial" w:cs="Arial"/>
            <w:lang w:val="en-US"/>
          </w:rPr>
          <w:t>plot</w:t>
        </w:r>
      </w:hyperlink>
      <w:r w:rsidR="00765C1A">
        <w:t>"</w:t>
      </w:r>
      <w:r w:rsidR="0013030D">
        <w:t>,</w:t>
      </w:r>
      <w:r w:rsidR="00B24B85">
        <w:t xml:space="preserve"> </w:t>
      </w:r>
      <w:r>
        <w:t>может быть сохранён в текстовый файл</w:t>
      </w:r>
      <w:r w:rsidR="00E8446A">
        <w:t xml:space="preserve"> для дальнейшей работы или для подготовки к публикации.</w:t>
      </w:r>
      <w:r w:rsidR="00405CCF" w:rsidRPr="00405CCF">
        <w:t xml:space="preserve"> </w:t>
      </w:r>
      <w:r w:rsidR="00405CCF">
        <w:t xml:space="preserve">Экспортировать профиль можно, выбрав пункт меню </w:t>
      </w:r>
      <w:r w:rsidR="00765C1A">
        <w:t>"</w:t>
      </w:r>
      <w:hyperlink w:anchor="_File" w:history="1">
        <w:r w:rsidR="00405CCF" w:rsidRPr="00B022C8">
          <w:rPr>
            <w:rStyle w:val="Hyperlink"/>
            <w:rFonts w:ascii="Arial" w:hAnsi="Arial" w:cs="Arial"/>
            <w:lang w:val="en-US"/>
          </w:rPr>
          <w:t>File</w:t>
        </w:r>
      </w:hyperlink>
      <w:r w:rsidR="00765C1A">
        <w:t>"</w:t>
      </w:r>
      <w:r w:rsidR="00405CCF" w:rsidRPr="00AE3961">
        <w:t xml:space="preserve"> </w:t>
      </w:r>
      <w:r w:rsidR="00405CCF">
        <w:t>главного окна</w:t>
      </w:r>
      <w:r w:rsidR="00B43244">
        <w:t xml:space="preserve"> </w:t>
      </w:r>
      <w:r w:rsidR="00405CCF">
        <w:t>или нажа</w:t>
      </w:r>
      <w:r w:rsidR="0013030D">
        <w:t>в</w:t>
      </w:r>
      <w:r w:rsidR="00405CCF">
        <w:t xml:space="preserve"> </w:t>
      </w:r>
      <w:r w:rsidR="00765C1A">
        <w:t>"</w:t>
      </w:r>
      <w:r w:rsidR="00405CCF" w:rsidRPr="005317E3">
        <w:rPr>
          <w:u w:val="single"/>
          <w:lang w:val="en-US"/>
        </w:rPr>
        <w:t>Ctrl</w:t>
      </w:r>
      <w:r w:rsidR="00405CCF" w:rsidRPr="00E36F38">
        <w:rPr>
          <w:u w:val="single"/>
        </w:rPr>
        <w:t>+</w:t>
      </w:r>
      <w:r w:rsidR="00405CCF">
        <w:rPr>
          <w:u w:val="single"/>
          <w:lang w:val="en-US"/>
        </w:rPr>
        <w:t>Shift</w:t>
      </w:r>
      <w:r w:rsidR="00405CCF" w:rsidRPr="00E36F38">
        <w:rPr>
          <w:u w:val="single"/>
        </w:rPr>
        <w:t>+</w:t>
      </w:r>
      <w:r w:rsidR="00405CCF">
        <w:rPr>
          <w:u w:val="single"/>
          <w:lang w:val="en-US"/>
        </w:rPr>
        <w:t>P</w:t>
      </w:r>
      <w:r w:rsidR="00765C1A">
        <w:t>"</w:t>
      </w:r>
      <w:r w:rsidR="001B718E">
        <w:t>:</w:t>
      </w:r>
    </w:p>
    <w:p w14:paraId="327383DD" w14:textId="41441AB5"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5"/>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rPr>
        <w:t xml:space="preserve">Экспорт профиля в главном меню </w:t>
      </w:r>
      <w:r w:rsidR="00765C1A">
        <w:rPr>
          <w:color w:val="00518E"/>
        </w:rPr>
        <w:t>"</w:t>
      </w:r>
      <w:r w:rsidR="003C7CF1" w:rsidRPr="006C20DA">
        <w:rPr>
          <w:rFonts w:ascii="Arial" w:hAnsi="Arial" w:cs="Arial"/>
          <w:color w:val="C00000"/>
          <w:lang w:val="en-US"/>
        </w:rPr>
        <w:t>File</w:t>
      </w:r>
      <w:r w:rsidR="00765C1A">
        <w:rPr>
          <w:color w:val="00518E"/>
        </w:rPr>
        <w:t>"</w:t>
      </w:r>
    </w:p>
    <w:p w14:paraId="75FD2234" w14:textId="4D1365CD" w:rsidR="003C7CF1" w:rsidRPr="00E3747C" w:rsidRDefault="00A0048D" w:rsidP="00572C99">
      <w:pPr>
        <w:pStyle w:val="a"/>
        <w:spacing w:beforeLines="100" w:before="240" w:afterLines="150" w:after="360" w:line="276" w:lineRule="auto"/>
        <w:ind w:firstLine="0"/>
      </w:pPr>
      <w:r>
        <w:t xml:space="preserve">При этом в соответствующей директории появятся несколько файлов. </w:t>
      </w:r>
      <w:r w:rsidR="001B718E">
        <w:t>Их</w:t>
      </w:r>
      <w:r w:rsidR="001B718E" w:rsidRPr="00E3747C">
        <w:t xml:space="preserve"> </w:t>
      </w:r>
      <w:r w:rsidR="001B718E">
        <w:t>имена</w:t>
      </w:r>
      <w:r w:rsidR="001B718E" w:rsidRPr="00E3747C">
        <w:t xml:space="preserve"> </w:t>
      </w:r>
      <w:r w:rsidR="001B718E">
        <w:t>выглядят</w:t>
      </w:r>
      <w:r w:rsidR="001B718E" w:rsidRPr="00E3747C">
        <w:t xml:space="preserve"> </w:t>
      </w:r>
      <w:r w:rsidR="001B718E">
        <w:t>следующим</w:t>
      </w:r>
      <w:r w:rsidR="001B718E" w:rsidRPr="00E3747C">
        <w:t xml:space="preserve"> </w:t>
      </w:r>
      <w:r w:rsidR="001B718E">
        <w:t>образо</w:t>
      </w:r>
      <w:r w:rsidR="00D76D45">
        <w:t>м</w:t>
      </w:r>
      <w:r w:rsidR="00D76D45" w:rsidRPr="00E3747C">
        <w:t>:</w:t>
      </w:r>
    </w:p>
    <w:p w14:paraId="26ECB350" w14:textId="251E6A53" w:rsidR="008D3113" w:rsidRDefault="00765C1A" w:rsidP="00572C99">
      <w:pPr>
        <w:pStyle w:val="a"/>
        <w:spacing w:beforeLines="100" w:before="240" w:afterLines="150" w:after="360" w:line="276" w:lineRule="auto"/>
        <w:ind w:firstLine="0"/>
      </w:pPr>
      <w:r>
        <w:t>"</w:t>
      </w:r>
      <w:r w:rsidR="00187CE6" w:rsidRPr="00187CE6">
        <w:rPr>
          <w:rFonts w:ascii="Courier New" w:hAnsi="Courier New" w:cs="Courier New"/>
          <w:color w:val="C00000"/>
          <w:lang w:val="en-US"/>
        </w:rPr>
        <w:t>profile</w:t>
      </w:r>
      <w:r w:rsidR="00187CE6" w:rsidRPr="008E7306">
        <w:rPr>
          <w:rFonts w:ascii="Courier New" w:hAnsi="Courier New" w:cs="Courier New"/>
          <w:color w:val="C00000"/>
        </w:rPr>
        <w:t>_&lt;</w:t>
      </w:r>
      <w:r w:rsidR="00187CE6">
        <w:rPr>
          <w:rFonts w:ascii="Courier New" w:hAnsi="Courier New" w:cs="Courier New"/>
          <w:color w:val="C00000"/>
          <w:lang w:val="en-US"/>
        </w:rPr>
        <w:t>data</w:t>
      </w:r>
      <w:r w:rsidR="00187CE6" w:rsidRPr="008E7306">
        <w:rPr>
          <w:rFonts w:ascii="Courier New" w:hAnsi="Courier New" w:cs="Courier New"/>
          <w:color w:val="C00000"/>
        </w:rPr>
        <w:t>_</w:t>
      </w:r>
      <w:r w:rsidR="00187CE6">
        <w:rPr>
          <w:rFonts w:ascii="Courier New" w:hAnsi="Courier New" w:cs="Courier New"/>
          <w:color w:val="C00000"/>
          <w:lang w:val="en-US"/>
        </w:rPr>
        <w:t>type</w:t>
      </w:r>
      <w:r w:rsidR="00187CE6" w:rsidRPr="008E7306">
        <w:rPr>
          <w:rFonts w:ascii="Courier New" w:hAnsi="Courier New" w:cs="Courier New"/>
          <w:color w:val="C00000"/>
        </w:rPr>
        <w:t>&gt;_&lt;</w:t>
      </w:r>
      <w:r w:rsidR="00187CE6">
        <w:rPr>
          <w:rFonts w:ascii="Courier New" w:hAnsi="Courier New" w:cs="Courier New"/>
          <w:color w:val="C00000"/>
          <w:lang w:val="en-US"/>
        </w:rPr>
        <w:t>sharpness</w:t>
      </w:r>
      <w:r w:rsidR="00187CE6" w:rsidRPr="008E7306">
        <w:rPr>
          <w:rFonts w:ascii="Courier New" w:hAnsi="Courier New" w:cs="Courier New"/>
          <w:color w:val="C00000"/>
        </w:rPr>
        <w:t>&gt;_</w:t>
      </w:r>
      <w:r w:rsidR="00557F15" w:rsidRPr="008E7306">
        <w:rPr>
          <w:rFonts w:ascii="Courier New" w:hAnsi="Courier New" w:cs="Courier New"/>
          <w:color w:val="C00000"/>
        </w:rPr>
        <w:t>&lt;</w:t>
      </w:r>
      <w:r w:rsidR="00557F15" w:rsidRPr="00932B90">
        <w:rPr>
          <w:rFonts w:ascii="Courier New" w:hAnsi="Courier New" w:cs="Courier New"/>
          <w:color w:val="C00000"/>
          <w:lang w:val="en-US"/>
        </w:rPr>
        <w:t>struct</w:t>
      </w:r>
      <w:r w:rsidR="00557F15" w:rsidRPr="008E7306">
        <w:rPr>
          <w:rFonts w:ascii="Courier New" w:hAnsi="Courier New" w:cs="Courier New"/>
          <w:color w:val="C00000"/>
        </w:rPr>
        <w:t>_</w:t>
      </w:r>
      <w:r w:rsidR="00557F15" w:rsidRPr="00932B90">
        <w:rPr>
          <w:rFonts w:ascii="Courier New" w:hAnsi="Courier New" w:cs="Courier New"/>
          <w:color w:val="C00000"/>
          <w:lang w:val="en-US"/>
        </w:rPr>
        <w:t>name</w:t>
      </w:r>
      <w:r w:rsidR="00557F15" w:rsidRPr="008E7306">
        <w:rPr>
          <w:rFonts w:ascii="Courier New" w:hAnsi="Courier New" w:cs="Courier New"/>
          <w:color w:val="C00000"/>
        </w:rPr>
        <w:t>&gt;.</w:t>
      </w:r>
      <w:r w:rsidR="00557F15" w:rsidRPr="00B44F7F">
        <w:rPr>
          <w:rFonts w:ascii="Courier New" w:hAnsi="Courier New" w:cs="Courier New"/>
          <w:color w:val="C00000"/>
          <w:lang w:val="en-US"/>
        </w:rPr>
        <w:t>tx</w:t>
      </w:r>
      <w:r w:rsidR="00557F15" w:rsidRPr="00932B90">
        <w:rPr>
          <w:rFonts w:ascii="Courier New" w:hAnsi="Courier New" w:cs="Courier New"/>
          <w:color w:val="C00000"/>
          <w:lang w:val="en-US"/>
        </w:rPr>
        <w:t>t</w:t>
      </w:r>
      <w:r>
        <w:t>"</w:t>
      </w:r>
      <w:r w:rsidR="00557F15" w:rsidRPr="008E7306">
        <w:t xml:space="preserve">. </w:t>
      </w:r>
      <w:r w:rsidR="00557F15">
        <w:t>Здесь</w:t>
      </w:r>
      <w:r w:rsidR="00557F15" w:rsidRPr="00187CE6">
        <w:t xml:space="preserve"> </w:t>
      </w:r>
      <w:r>
        <w:t>"</w:t>
      </w:r>
      <w:r w:rsidR="00187CE6" w:rsidRPr="00187CE6">
        <w:rPr>
          <w:rFonts w:ascii="Arial" w:hAnsi="Arial" w:cs="Arial"/>
          <w:color w:val="C00000"/>
        </w:rPr>
        <w:t>&lt;</w:t>
      </w:r>
      <w:r w:rsidR="00187CE6">
        <w:rPr>
          <w:rFonts w:ascii="Arial" w:hAnsi="Arial" w:cs="Arial"/>
          <w:color w:val="C00000"/>
          <w:lang w:val="en-US"/>
        </w:rPr>
        <w:t>struct</w:t>
      </w:r>
      <w:r w:rsidR="00187CE6" w:rsidRPr="00187CE6">
        <w:rPr>
          <w:rFonts w:ascii="Arial" w:hAnsi="Arial" w:cs="Arial"/>
          <w:color w:val="C00000"/>
        </w:rPr>
        <w:t>_</w:t>
      </w:r>
      <w:r w:rsidR="00187CE6">
        <w:rPr>
          <w:rFonts w:ascii="Arial" w:hAnsi="Arial" w:cs="Arial"/>
          <w:color w:val="C00000"/>
          <w:lang w:val="en-US"/>
        </w:rPr>
        <w:t>name</w:t>
      </w:r>
      <w:r w:rsidR="00187CE6" w:rsidRPr="00187CE6">
        <w:rPr>
          <w:rFonts w:ascii="Arial" w:hAnsi="Arial" w:cs="Arial"/>
          <w:color w:val="C00000"/>
        </w:rPr>
        <w:t>&gt;</w:t>
      </w:r>
      <w:r>
        <w:t>"</w:t>
      </w:r>
      <w:r w:rsidR="00C610B1" w:rsidRPr="00C610B1">
        <w:t xml:space="preserve"> </w:t>
      </w:r>
      <w:r w:rsidR="00557F15" w:rsidRPr="00187CE6">
        <w:t>–</w:t>
      </w:r>
      <w:r w:rsidR="00187CE6" w:rsidRPr="00187CE6">
        <w:t xml:space="preserve"> </w:t>
      </w:r>
      <w:r w:rsidR="00187CE6">
        <w:t>название структуры</w:t>
      </w:r>
      <w:r w:rsidR="008D3113">
        <w:t>.</w:t>
      </w:r>
    </w:p>
    <w:p w14:paraId="116EF2C5" w14:textId="51BCC3DB" w:rsidR="008D3113" w:rsidRPr="008D3113" w:rsidRDefault="00765C1A" w:rsidP="008D3113">
      <w:pPr>
        <w:pStyle w:val="a"/>
        <w:spacing w:beforeLines="100" w:before="240" w:afterLines="150" w:after="360" w:line="276" w:lineRule="auto"/>
        <w:ind w:firstLine="0"/>
        <w:rPr>
          <w:lang w:val="en-US"/>
        </w:rPr>
      </w:pPr>
      <w:r>
        <w:rPr>
          <w:lang w:val="en-US"/>
        </w:rPr>
        <w:t>"</w:t>
      </w:r>
      <w:r w:rsidR="00187CE6" w:rsidRPr="008D3113">
        <w:rPr>
          <w:rFonts w:ascii="Arial" w:hAnsi="Arial" w:cs="Arial"/>
          <w:color w:val="C00000"/>
          <w:lang w:val="en-US"/>
        </w:rPr>
        <w:t>&lt;</w:t>
      </w:r>
      <w:r w:rsidR="00187CE6" w:rsidRPr="00187CE6">
        <w:rPr>
          <w:rFonts w:ascii="Arial" w:hAnsi="Arial" w:cs="Arial"/>
          <w:color w:val="C00000"/>
          <w:lang w:val="en-US"/>
        </w:rPr>
        <w:t>data</w:t>
      </w:r>
      <w:r w:rsidR="00187CE6" w:rsidRPr="008D3113">
        <w:rPr>
          <w:rFonts w:ascii="Arial" w:hAnsi="Arial" w:cs="Arial"/>
          <w:color w:val="C00000"/>
          <w:lang w:val="en-US"/>
        </w:rPr>
        <w:t>_</w:t>
      </w:r>
      <w:r w:rsidR="00187CE6" w:rsidRPr="00187CE6">
        <w:rPr>
          <w:rFonts w:ascii="Arial" w:hAnsi="Arial" w:cs="Arial"/>
          <w:color w:val="C00000"/>
          <w:lang w:val="en-US"/>
        </w:rPr>
        <w:t>type</w:t>
      </w:r>
      <w:r w:rsidR="00187CE6" w:rsidRPr="008D3113">
        <w:rPr>
          <w:rFonts w:ascii="Arial" w:hAnsi="Arial" w:cs="Arial"/>
          <w:color w:val="C00000"/>
          <w:lang w:val="en-US"/>
        </w:rPr>
        <w:t>&gt;</w:t>
      </w:r>
      <w:r>
        <w:rPr>
          <w:lang w:val="en-US"/>
        </w:rPr>
        <w:t>"</w:t>
      </w:r>
      <w:r w:rsidR="00187CE6" w:rsidRPr="008D3113">
        <w:rPr>
          <w:lang w:val="en-US"/>
        </w:rPr>
        <w:t xml:space="preserve"> </w:t>
      </w:r>
      <w:r w:rsidR="008D3113">
        <w:t>принимает</w:t>
      </w:r>
      <w:r w:rsidR="008D3113" w:rsidRPr="008D3113">
        <w:rPr>
          <w:lang w:val="en-US"/>
        </w:rPr>
        <w:t xml:space="preserve"> </w:t>
      </w:r>
      <w:r w:rsidR="008D3113">
        <w:t>значения</w:t>
      </w:r>
      <w:r w:rsidR="008D3113" w:rsidRPr="008D3113">
        <w:rPr>
          <w:lang w:val="en-US"/>
        </w:rPr>
        <w:t xml:space="preserve"> </w:t>
      </w:r>
      <w:r>
        <w:rPr>
          <w:lang w:val="en-US"/>
        </w:rPr>
        <w:t>"</w:t>
      </w:r>
      <w:r w:rsidR="008D3113">
        <w:rPr>
          <w:rFonts w:ascii="Arial" w:hAnsi="Arial" w:cs="Arial"/>
          <w:color w:val="C00000"/>
          <w:lang w:val="en-US"/>
        </w:rPr>
        <w:t>Permittivity</w:t>
      </w:r>
      <w:r>
        <w:rPr>
          <w:lang w:val="en-US"/>
        </w:rPr>
        <w:t>"</w:t>
      </w:r>
      <w:r w:rsidR="008D3113" w:rsidRPr="008D3113">
        <w:rPr>
          <w:lang w:val="en-US"/>
        </w:rPr>
        <w:t xml:space="preserve">, </w:t>
      </w:r>
      <w:r>
        <w:rPr>
          <w:lang w:val="en-US"/>
        </w:rPr>
        <w:t>"</w:t>
      </w:r>
      <w:r w:rsidR="008D3113">
        <w:rPr>
          <w:rFonts w:ascii="Arial" w:hAnsi="Arial" w:cs="Arial"/>
          <w:color w:val="C00000"/>
          <w:lang w:val="en-US"/>
        </w:rPr>
        <w:t>Materials</w:t>
      </w:r>
      <w:r>
        <w:rPr>
          <w:lang w:val="en-US"/>
        </w:rPr>
        <w:t>"</w:t>
      </w:r>
      <w:r w:rsidR="008D3113" w:rsidRPr="008D3113">
        <w:rPr>
          <w:lang w:val="en-US"/>
        </w:rPr>
        <w:t xml:space="preserve">, </w:t>
      </w:r>
      <w:r>
        <w:rPr>
          <w:lang w:val="en-US"/>
        </w:rPr>
        <w:t>"</w:t>
      </w:r>
      <w:r w:rsidR="008D3113" w:rsidRPr="008D3113">
        <w:rPr>
          <w:rFonts w:ascii="Arial" w:hAnsi="Arial" w:cs="Arial"/>
          <w:color w:val="C00000"/>
          <w:lang w:val="en-US"/>
        </w:rPr>
        <w:t>Elements</w:t>
      </w:r>
      <w:r>
        <w:rPr>
          <w:lang w:val="en-US"/>
        </w:rPr>
        <w:t>"</w:t>
      </w:r>
      <w:r w:rsidR="008D3113">
        <w:rPr>
          <w:lang w:val="en-US"/>
        </w:rPr>
        <w:t>.</w:t>
      </w:r>
    </w:p>
    <w:p w14:paraId="3CFA7713" w14:textId="0380B851" w:rsidR="000F6079" w:rsidRDefault="00765C1A" w:rsidP="000F6079">
      <w:pPr>
        <w:pStyle w:val="a"/>
        <w:spacing w:beforeLines="100" w:before="240" w:afterLines="150" w:after="360" w:line="276" w:lineRule="auto"/>
        <w:ind w:firstLine="0"/>
      </w:pPr>
      <w:r>
        <w:t>"</w:t>
      </w:r>
      <w:r w:rsidR="000F6079" w:rsidRPr="0023422C">
        <w:rPr>
          <w:rFonts w:ascii="Arial" w:hAnsi="Arial" w:cs="Arial"/>
          <w:color w:val="C00000"/>
        </w:rPr>
        <w:t>&lt;</w:t>
      </w:r>
      <w:r w:rsidR="0023422C" w:rsidRPr="0023422C">
        <w:rPr>
          <w:rFonts w:ascii="Arial" w:hAnsi="Arial" w:cs="Arial"/>
          <w:color w:val="C00000"/>
          <w:lang w:val="en-US"/>
        </w:rPr>
        <w:t>sharpness</w:t>
      </w:r>
      <w:r w:rsidR="000F6079" w:rsidRPr="0023422C">
        <w:rPr>
          <w:rFonts w:ascii="Arial" w:hAnsi="Arial" w:cs="Arial"/>
          <w:color w:val="C00000"/>
        </w:rPr>
        <w:t>&gt;</w:t>
      </w:r>
      <w:r>
        <w:t>"</w:t>
      </w:r>
      <w:r w:rsidR="000F6079" w:rsidRPr="0023422C">
        <w:t xml:space="preserve"> </w:t>
      </w:r>
      <w:r w:rsidR="000F6079">
        <w:t>принимает</w:t>
      </w:r>
      <w:r w:rsidR="000F6079" w:rsidRPr="0023422C">
        <w:t xml:space="preserve"> </w:t>
      </w:r>
      <w:r w:rsidR="000F6079">
        <w:t>значения</w:t>
      </w:r>
      <w:r w:rsidR="000F6079" w:rsidRPr="0023422C">
        <w:t xml:space="preserve"> </w:t>
      </w:r>
      <w:r>
        <w:t>"</w:t>
      </w:r>
      <w:r w:rsidR="0023422C">
        <w:rPr>
          <w:rFonts w:ascii="Arial" w:hAnsi="Arial" w:cs="Arial"/>
          <w:color w:val="C00000"/>
          <w:lang w:val="en-US"/>
        </w:rPr>
        <w:t>Sharp</w:t>
      </w:r>
      <w:r>
        <w:t>"</w:t>
      </w:r>
      <w:r w:rsidR="000F6079" w:rsidRPr="0023422C">
        <w:t xml:space="preserve">, </w:t>
      </w:r>
      <w:r>
        <w:t>"</w:t>
      </w:r>
      <w:r w:rsidR="0023422C">
        <w:rPr>
          <w:rFonts w:ascii="Arial" w:hAnsi="Arial" w:cs="Arial"/>
          <w:color w:val="C00000"/>
          <w:lang w:val="en-US"/>
        </w:rPr>
        <w:t>Discretized</w:t>
      </w:r>
      <w:r>
        <w:t>"</w:t>
      </w:r>
      <w:r w:rsidR="0023422C" w:rsidRPr="0023422C">
        <w:t xml:space="preserve"> </w:t>
      </w:r>
      <w:r w:rsidR="0023422C">
        <w:t>или</w:t>
      </w:r>
      <w:r w:rsidR="0023422C" w:rsidRPr="0023422C">
        <w:t xml:space="preserve"> </w:t>
      </w:r>
      <w:r w:rsidR="0023422C">
        <w:t>остаётся пустым.</w:t>
      </w:r>
    </w:p>
    <w:p w14:paraId="70DF52E0" w14:textId="126FE039" w:rsidR="0023422C" w:rsidRDefault="0023422C" w:rsidP="000F6079">
      <w:pPr>
        <w:pStyle w:val="a"/>
        <w:spacing w:beforeLines="100" w:before="240" w:afterLines="150" w:after="360" w:line="276" w:lineRule="auto"/>
        <w:ind w:firstLine="0"/>
      </w:pPr>
      <w:r>
        <w:t xml:space="preserve">Например: </w:t>
      </w:r>
    </w:p>
    <w:p w14:paraId="05982DA4" w14:textId="318E74DA" w:rsidR="008D3113" w:rsidRDefault="00765C1A">
      <w:pPr>
        <w:pStyle w:val="a"/>
        <w:numPr>
          <w:ilvl w:val="0"/>
          <w:numId w:val="14"/>
        </w:numPr>
        <w:spacing w:beforeLines="50" w:before="120" w:afterLines="50" w:after="120" w:line="276" w:lineRule="auto"/>
        <w:rPr>
          <w:lang w:val="en-US"/>
        </w:rPr>
      </w:pPr>
      <w:r>
        <w:rPr>
          <w:lang w:val="en-US"/>
        </w:rPr>
        <w:t>"</w:t>
      </w:r>
      <w:r w:rsidR="001A0B4A" w:rsidRPr="001A0B4A">
        <w:rPr>
          <w:rFonts w:ascii="Courier New" w:hAnsi="Courier New" w:cs="Courier New"/>
          <w:color w:val="C00000"/>
          <w:lang w:val="en-US"/>
        </w:rPr>
        <w:t>profile_</w:t>
      </w:r>
      <w:r w:rsidR="003D4409">
        <w:rPr>
          <w:rFonts w:ascii="Courier New" w:hAnsi="Courier New" w:cs="Courier New"/>
          <w:color w:val="C00000"/>
          <w:lang w:val="en-US"/>
        </w:rPr>
        <w:t>Elements</w:t>
      </w:r>
      <w:r w:rsidR="001A0B4A" w:rsidRPr="001A0B4A">
        <w:rPr>
          <w:rFonts w:ascii="Courier New" w:hAnsi="Courier New" w:cs="Courier New"/>
          <w:color w:val="C00000"/>
          <w:lang w:val="en-US"/>
        </w:rPr>
        <w:t>_Sharp_Struct_1</w:t>
      </w:r>
      <w:r w:rsidR="0075289E" w:rsidRPr="00187CE6">
        <w:rPr>
          <w:rFonts w:ascii="Courier New" w:hAnsi="Courier New" w:cs="Courier New"/>
          <w:color w:val="C00000"/>
          <w:lang w:val="en-US"/>
        </w:rPr>
        <w:t>.</w:t>
      </w:r>
      <w:r w:rsidR="0075289E" w:rsidRPr="00B44F7F">
        <w:rPr>
          <w:rFonts w:ascii="Courier New" w:hAnsi="Courier New" w:cs="Courier New"/>
          <w:color w:val="C00000"/>
          <w:lang w:val="en-US"/>
        </w:rPr>
        <w:t>tx</w:t>
      </w:r>
      <w:r w:rsidR="0075289E" w:rsidRPr="00932B90">
        <w:rPr>
          <w:rFonts w:ascii="Courier New" w:hAnsi="Courier New" w:cs="Courier New"/>
          <w:color w:val="C00000"/>
          <w:lang w:val="en-US"/>
        </w:rPr>
        <w:t>t</w:t>
      </w:r>
      <w:r>
        <w:rPr>
          <w:lang w:val="en-US"/>
        </w:rPr>
        <w:t>"</w:t>
      </w:r>
    </w:p>
    <w:p w14:paraId="3F11CD0E" w14:textId="5AE4262F" w:rsidR="001C37AC" w:rsidRPr="0075289E" w:rsidRDefault="00765C1A">
      <w:pPr>
        <w:pStyle w:val="a"/>
        <w:numPr>
          <w:ilvl w:val="0"/>
          <w:numId w:val="14"/>
        </w:numPr>
        <w:spacing w:beforeLines="50" w:before="120" w:afterLines="50" w:after="120" w:line="276" w:lineRule="auto"/>
        <w:rPr>
          <w:lang w:val="en-US"/>
        </w:rPr>
      </w:pPr>
      <w:r>
        <w:rPr>
          <w:lang w:val="en-US"/>
        </w:rPr>
        <w:t>"</w:t>
      </w:r>
      <w:r w:rsidR="001C37AC" w:rsidRPr="001A0B4A">
        <w:rPr>
          <w:rFonts w:ascii="Courier New" w:hAnsi="Courier New" w:cs="Courier New"/>
          <w:color w:val="C00000"/>
          <w:lang w:val="en-US"/>
        </w:rPr>
        <w:t>profile_Permittivity_</w:t>
      </w:r>
      <w:r w:rsidR="003D4409">
        <w:rPr>
          <w:rFonts w:ascii="Courier New" w:hAnsi="Courier New" w:cs="Courier New"/>
          <w:color w:val="C00000"/>
          <w:lang w:val="en-US"/>
        </w:rPr>
        <w:t>Discretized</w:t>
      </w:r>
      <w:r w:rsidR="001C37AC" w:rsidRPr="001A0B4A">
        <w:rPr>
          <w:rFonts w:ascii="Courier New" w:hAnsi="Courier New" w:cs="Courier New"/>
          <w:color w:val="C00000"/>
          <w:lang w:val="en-US"/>
        </w:rPr>
        <w:t>_Struct_1</w:t>
      </w:r>
      <w:r w:rsidR="001C37AC" w:rsidRPr="00187CE6">
        <w:rPr>
          <w:rFonts w:ascii="Courier New" w:hAnsi="Courier New" w:cs="Courier New"/>
          <w:color w:val="C00000"/>
          <w:lang w:val="en-US"/>
        </w:rPr>
        <w:t>.</w:t>
      </w:r>
      <w:r w:rsidR="001C37AC" w:rsidRPr="00B44F7F">
        <w:rPr>
          <w:rFonts w:ascii="Courier New" w:hAnsi="Courier New" w:cs="Courier New"/>
          <w:color w:val="C00000"/>
          <w:lang w:val="en-US"/>
        </w:rPr>
        <w:t>tx</w:t>
      </w:r>
      <w:r w:rsidR="001C37AC" w:rsidRPr="00932B90">
        <w:rPr>
          <w:rFonts w:ascii="Courier New" w:hAnsi="Courier New" w:cs="Courier New"/>
          <w:color w:val="C00000"/>
          <w:lang w:val="en-US"/>
        </w:rPr>
        <w:t>t</w:t>
      </w:r>
      <w:r>
        <w:rPr>
          <w:lang w:val="en-US"/>
        </w:rPr>
        <w:t>"</w:t>
      </w:r>
    </w:p>
    <w:p w14:paraId="5DEAEB70" w14:textId="0F1DADE7" w:rsidR="00DD5D98" w:rsidRDefault="00765C1A">
      <w:pPr>
        <w:pStyle w:val="a"/>
        <w:numPr>
          <w:ilvl w:val="0"/>
          <w:numId w:val="14"/>
        </w:numPr>
        <w:spacing w:beforeLines="50" w:before="120" w:afterLines="50" w:after="120" w:line="276" w:lineRule="auto"/>
        <w:rPr>
          <w:lang w:val="en-US"/>
        </w:rPr>
      </w:pPr>
      <w:r>
        <w:rPr>
          <w:lang w:val="en-US"/>
        </w:rPr>
        <w:t>"</w:t>
      </w:r>
      <w:r w:rsidR="00DD5D98" w:rsidRPr="001A0B4A">
        <w:rPr>
          <w:rFonts w:ascii="Courier New" w:hAnsi="Courier New" w:cs="Courier New"/>
          <w:color w:val="C00000"/>
          <w:lang w:val="en-US"/>
        </w:rPr>
        <w:t>profile_</w:t>
      </w:r>
      <w:r w:rsidR="003D4409">
        <w:rPr>
          <w:rFonts w:ascii="Courier New" w:hAnsi="Courier New" w:cs="Courier New"/>
          <w:color w:val="C00000"/>
          <w:lang w:val="en-US"/>
        </w:rPr>
        <w:t>Materials</w:t>
      </w:r>
      <w:r w:rsidR="00DD5D98" w:rsidRPr="001A0B4A">
        <w:rPr>
          <w:rFonts w:ascii="Courier New" w:hAnsi="Courier New" w:cs="Courier New"/>
          <w:color w:val="C00000"/>
          <w:lang w:val="en-US"/>
        </w:rPr>
        <w:t>_Struct_1</w:t>
      </w:r>
      <w:r w:rsidR="00DD5D98" w:rsidRPr="00187CE6">
        <w:rPr>
          <w:rFonts w:ascii="Courier New" w:hAnsi="Courier New" w:cs="Courier New"/>
          <w:color w:val="C00000"/>
          <w:lang w:val="en-US"/>
        </w:rPr>
        <w:t>.</w:t>
      </w:r>
      <w:r w:rsidR="00DD5D98" w:rsidRPr="00B44F7F">
        <w:rPr>
          <w:rFonts w:ascii="Courier New" w:hAnsi="Courier New" w:cs="Courier New"/>
          <w:color w:val="C00000"/>
          <w:lang w:val="en-US"/>
        </w:rPr>
        <w:t>tx</w:t>
      </w:r>
      <w:r w:rsidR="00DD5D98" w:rsidRPr="00932B90">
        <w:rPr>
          <w:rFonts w:ascii="Courier New" w:hAnsi="Courier New" w:cs="Courier New"/>
          <w:color w:val="C00000"/>
          <w:lang w:val="en-US"/>
        </w:rPr>
        <w:t>t</w:t>
      </w:r>
      <w:r>
        <w:rPr>
          <w:lang w:val="en-US"/>
        </w:rPr>
        <w:t>"</w:t>
      </w:r>
    </w:p>
    <w:p w14:paraId="2E8BFDF8" w14:textId="6BB50701" w:rsidR="003D4409" w:rsidRPr="00236845" w:rsidRDefault="00236845" w:rsidP="00DD5D98">
      <w:pPr>
        <w:pStyle w:val="a"/>
        <w:spacing w:beforeLines="100" w:before="240" w:afterLines="150" w:after="360" w:line="276" w:lineRule="auto"/>
        <w:ind w:firstLine="0"/>
      </w:pPr>
      <w:r>
        <w:t xml:space="preserve">Если структура содержит </w:t>
      </w:r>
      <w:r w:rsidR="00AE257B">
        <w:t>слой</w:t>
      </w:r>
      <w:r w:rsidR="00AE257B" w:rsidRPr="00AE257B">
        <w:t>/</w:t>
      </w:r>
      <w:r w:rsidR="00AE257B">
        <w:t>подложку</w:t>
      </w:r>
      <w:r>
        <w:t xml:space="preserve">, вещество которого собрано из отдельных химических элементов, тогда будет создан файл с профилем концентрации </w:t>
      </w:r>
      <w:r w:rsidR="007F7244">
        <w:t xml:space="preserve">этих </w:t>
      </w:r>
      <w:r>
        <w:t>элементов.</w:t>
      </w:r>
    </w:p>
    <w:p w14:paraId="0091D3B9" w14:textId="5DC51A6D" w:rsidR="00537C26" w:rsidRDefault="00537C26" w:rsidP="00537C26">
      <w:pPr>
        <w:pStyle w:val="a"/>
        <w:spacing w:beforeLines="100" w:before="240" w:afterLines="150" w:after="360" w:line="276" w:lineRule="auto"/>
        <w:ind w:firstLine="0"/>
      </w:pPr>
      <w:r>
        <w:t xml:space="preserve">Если структура содержит </w:t>
      </w:r>
      <w:r w:rsidR="00E04864">
        <w:t>слой</w:t>
      </w:r>
      <w:r w:rsidR="00E04864" w:rsidRPr="00AE257B">
        <w:t>/</w:t>
      </w:r>
      <w:r w:rsidR="00E04864">
        <w:t>подложку</w:t>
      </w:r>
      <w:r>
        <w:t xml:space="preserve">, вещество которого </w:t>
      </w:r>
      <w:r w:rsidR="007F7244">
        <w:t xml:space="preserve">задано по названию файла </w:t>
      </w:r>
      <w:r w:rsidR="00765C1A">
        <w:t>"</w:t>
      </w:r>
      <w:r w:rsidR="007F7244" w:rsidRPr="007F7244">
        <w:rPr>
          <w:rFonts w:ascii="Courier New" w:hAnsi="Courier New" w:cs="Courier New"/>
          <w:color w:val="C00000"/>
        </w:rPr>
        <w:t>.</w:t>
      </w:r>
      <w:r w:rsidR="007F7244" w:rsidRPr="007F7244">
        <w:rPr>
          <w:rFonts w:ascii="Courier New" w:hAnsi="Courier New" w:cs="Courier New"/>
          <w:color w:val="C00000"/>
          <w:lang w:val="en-US"/>
        </w:rPr>
        <w:t>nk</w:t>
      </w:r>
      <w:r w:rsidR="00765C1A">
        <w:t>"</w:t>
      </w:r>
      <w:r>
        <w:t xml:space="preserve">, тогда будет создан файл с профилем </w:t>
      </w:r>
      <w:r w:rsidR="007F7244">
        <w:t>относительной плотности материалов</w:t>
      </w:r>
      <w:r>
        <w:t>.</w:t>
      </w:r>
    </w:p>
    <w:p w14:paraId="7C653836" w14:textId="5828AED5" w:rsidR="000D032D" w:rsidRDefault="000D032D" w:rsidP="00537C26">
      <w:pPr>
        <w:pStyle w:val="a"/>
        <w:spacing w:beforeLines="100" w:before="240" w:afterLines="150" w:after="360" w:line="276" w:lineRule="auto"/>
        <w:ind w:firstLine="0"/>
      </w:pPr>
      <w:r>
        <w:t xml:space="preserve">Наличие </w:t>
      </w:r>
      <w:r w:rsidR="00765C1A">
        <w:t>"</w:t>
      </w:r>
      <w:r w:rsidR="0098190B" w:rsidRPr="000D032D">
        <w:rPr>
          <w:rFonts w:ascii="Courier New" w:hAnsi="Courier New" w:cs="Courier New"/>
          <w:color w:val="C00000"/>
          <w:lang w:val="en-US"/>
        </w:rPr>
        <w:t>Sharp</w:t>
      </w:r>
      <w:r w:rsidR="00765C1A">
        <w:t>"</w:t>
      </w:r>
      <w:r w:rsidR="0098190B" w:rsidRPr="000D032D">
        <w:t xml:space="preserve"> </w:t>
      </w:r>
      <w:r>
        <w:t xml:space="preserve">в названии файла означает, что это профиль структуры с нулевым перемешиванием на </w:t>
      </w:r>
      <w:r w:rsidRPr="00180D39">
        <w:t>границах.</w:t>
      </w:r>
      <w:r w:rsidR="00CA653C" w:rsidRPr="00180D39">
        <w:t xml:space="preserve"> Толщины слоёв могут </w:t>
      </w:r>
      <w:r w:rsidR="00DF7EAF" w:rsidRPr="00180D39">
        <w:t xml:space="preserve">быть </w:t>
      </w:r>
      <w:r w:rsidR="00CA653C" w:rsidRPr="00180D39">
        <w:t>различные, поэтому</w:t>
      </w:r>
      <w:r w:rsidR="00CA653C">
        <w:t xml:space="preserve"> в качестве аргумента указываются координаты </w:t>
      </w:r>
      <w:r w:rsidR="00CA653C" w:rsidRPr="00CA653C">
        <w:rPr>
          <w:b/>
          <w:bCs/>
          <w:u w:val="single"/>
        </w:rPr>
        <w:t>верхней границы слоя</w:t>
      </w:r>
      <w:r w:rsidR="00CA653C">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t xml:space="preserve"> </w:t>
      </w:r>
      <w:r w:rsidR="00CA653C">
        <w:rPr>
          <w:color w:val="00518E"/>
        </w:rPr>
        <w:t xml:space="preserve">Пример содержимого файла с резким профилем химических элементов </w:t>
      </w:r>
    </w:p>
    <w:p w14:paraId="2D578B90" w14:textId="0DB8C1BE" w:rsidR="001E6627" w:rsidRPr="000D5AF2" w:rsidRDefault="00CA653C" w:rsidP="003E4FB8">
      <w:pPr>
        <w:pStyle w:val="a"/>
        <w:spacing w:beforeLines="100" w:before="240" w:afterLines="150" w:after="360" w:line="276" w:lineRule="auto"/>
        <w:ind w:firstLine="0"/>
        <w:rPr>
          <w:rStyle w:val="ListLabel3"/>
          <w:color w:val="00518E"/>
          <w:sz w:val="22"/>
        </w:rPr>
      </w:pPr>
      <w:r>
        <w:t xml:space="preserve">Наличие </w:t>
      </w:r>
      <w:r w:rsidR="00765C1A">
        <w:t>"</w:t>
      </w:r>
      <w:r w:rsidR="00DE4A36">
        <w:rPr>
          <w:rFonts w:ascii="Courier New" w:hAnsi="Courier New" w:cs="Courier New"/>
          <w:color w:val="C00000"/>
          <w:lang w:val="en-US"/>
        </w:rPr>
        <w:t>Discrete</w:t>
      </w:r>
      <w:r w:rsidR="00765C1A">
        <w:t>"</w:t>
      </w:r>
      <w:r w:rsidRPr="000D032D">
        <w:t xml:space="preserve"> </w:t>
      </w:r>
      <w:r>
        <w:t xml:space="preserve">в названии файла означает, что это профиль структуры </w:t>
      </w:r>
      <w:r w:rsidR="004537EF">
        <w:t xml:space="preserve">с дискретизацией, заданной в </w:t>
      </w:r>
      <w:r w:rsidR="002E563D">
        <w:t xml:space="preserve">окне </w:t>
      </w:r>
      <w:r w:rsidR="00765C1A">
        <w:t>"</w:t>
      </w:r>
      <w:hyperlink w:anchor="_Параметры_модели_структуры" w:history="1">
        <w:r w:rsidR="004537EF" w:rsidRPr="002E563D">
          <w:rPr>
            <w:rStyle w:val="Hyperlink"/>
            <w:rFonts w:ascii="Arial" w:hAnsi="Arial" w:cs="Arial"/>
            <w:lang w:val="en-US"/>
          </w:rPr>
          <w:t>Calculation</w:t>
        </w:r>
        <w:r w:rsidR="004537EF" w:rsidRPr="002E563D">
          <w:rPr>
            <w:rStyle w:val="Hyperlink"/>
            <w:rFonts w:ascii="Arial" w:hAnsi="Arial" w:cs="Arial"/>
          </w:rPr>
          <w:t xml:space="preserve"> </w:t>
        </w:r>
        <w:r w:rsidR="004537EF" w:rsidRPr="002E563D">
          <w:rPr>
            <w:rStyle w:val="Hyperlink"/>
            <w:rFonts w:ascii="Arial" w:hAnsi="Arial" w:cs="Arial"/>
            <w:lang w:val="en-US"/>
          </w:rPr>
          <w:t>settings</w:t>
        </w:r>
      </w:hyperlink>
      <w:r w:rsidR="00765C1A">
        <w:t>"</w:t>
      </w:r>
      <w: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t xml:space="preserve"> </w:t>
      </w:r>
      <w:r w:rsidR="00CA653C">
        <w:rPr>
          <w:color w:val="00518E"/>
        </w:rPr>
        <w:t xml:space="preserve">Пример содержимого файла с </w:t>
      </w:r>
      <w:r>
        <w:rPr>
          <w:color w:val="00518E"/>
        </w:rPr>
        <w:t>дискретизованным</w:t>
      </w:r>
      <w:r w:rsidR="00CA653C">
        <w:rPr>
          <w:color w:val="00518E"/>
        </w:rPr>
        <w:t xml:space="preserve"> профилем </w:t>
      </w:r>
      <w:r>
        <w:rPr>
          <w:color w:val="00518E"/>
        </w:rPr>
        <w:t>материалов</w:t>
      </w:r>
      <w:r w:rsidR="00CA653C">
        <w:rPr>
          <w:color w:val="00518E"/>
        </w:rPr>
        <w:t xml:space="preserve"> </w:t>
      </w:r>
    </w:p>
    <w:p w14:paraId="4D54B6AD" w14:textId="749AC377" w:rsidR="003E4FB8" w:rsidRPr="00121078" w:rsidRDefault="003E4FB8" w:rsidP="003E4FB8">
      <w:pPr>
        <w:pStyle w:val="a"/>
        <w:spacing w:beforeLines="100" w:before="240" w:afterLines="150" w:after="360" w:line="276" w:lineRule="auto"/>
        <w:ind w:firstLine="0"/>
      </w:pPr>
      <w:r w:rsidRPr="003E4FB8">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t xml:space="preserve">Для экспорта дискретизованного профиля необходимо, чтобы галочка </w:t>
      </w:r>
      <w:r w:rsidR="00765C1A">
        <w:t>"</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rsidR="00765C1A">
        <w:t>"</w:t>
      </w:r>
      <w:r>
        <w:t xml:space="preserve"> в опциях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r w:rsidRPr="00121078">
        <w:t xml:space="preserve"> </w:t>
      </w:r>
      <w:r>
        <w:t xml:space="preserve">была </w:t>
      </w:r>
      <w:r w:rsidRPr="003E4FB8">
        <w:rPr>
          <w:b/>
          <w:bCs/>
          <w:u w:val="single"/>
        </w:rPr>
        <w:t>включена</w:t>
      </w:r>
    </w:p>
    <w:p w14:paraId="45F0F180" w14:textId="560FA892"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0"/>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1"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rPr>
        <w:t xml:space="preserve">Опции представления профиля в окне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p>
    <w:p w14:paraId="4A7E19E2" w14:textId="1764C74B" w:rsidR="00100A20" w:rsidRDefault="006E5CBD" w:rsidP="00100A20">
      <w:pPr>
        <w:pStyle w:val="a"/>
        <w:spacing w:beforeLines="100" w:before="240" w:afterLines="150" w:after="360" w:line="276" w:lineRule="auto"/>
        <w:ind w:firstLine="0"/>
      </w:pPr>
      <w:r>
        <w:lastRenderedPageBreak/>
        <w:t xml:space="preserve">Отсутствие дополнительных индикаторов </w:t>
      </w:r>
      <w:r w:rsidR="00100A20">
        <w:t xml:space="preserve">в названии файла означает, что это </w:t>
      </w:r>
      <w:r w:rsidR="00765C1A">
        <w:t>"</w:t>
      </w:r>
      <w:r>
        <w:t>непрерывный</w:t>
      </w:r>
      <w:r w:rsidR="00765C1A">
        <w:t>"</w:t>
      </w:r>
      <w:r>
        <w:t xml:space="preserve"> </w:t>
      </w:r>
      <w:r w:rsidR="00100A20">
        <w:t xml:space="preserve">профиль структуры. </w:t>
      </w:r>
      <w:r w:rsidR="002E3D9F">
        <w:t>Теме не менее, чтобы вывести данные в файл</w:t>
      </w:r>
      <w:r w:rsidR="0059045A">
        <w:t>,</w:t>
      </w:r>
      <w:r w:rsidR="002E3D9F">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u w:val="single"/>
        </w:rPr>
        <w:t>центра субслоя</w:t>
      </w:r>
      <w:r w:rsidR="002E3D9F">
        <w:t>.</w:t>
      </w:r>
    </w:p>
    <w:p w14:paraId="05984EC0" w14:textId="3FBC6BE9" w:rsidR="001C37AC" w:rsidRDefault="00AC36AB"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t xml:space="preserve"> </w:t>
      </w:r>
      <w:r w:rsidR="00257EBC">
        <w:rPr>
          <w:color w:val="00518E"/>
        </w:rPr>
        <w:t xml:space="preserve">Пример содержимого файла с </w:t>
      </w:r>
      <w:r w:rsidR="00765C1A">
        <w:rPr>
          <w:color w:val="00518E"/>
        </w:rPr>
        <w:t>"</w:t>
      </w:r>
      <w:r w:rsidR="00500CA1">
        <w:rPr>
          <w:color w:val="00518E"/>
        </w:rPr>
        <w:t>непрерывным</w:t>
      </w:r>
      <w:r w:rsidR="00765C1A">
        <w:rPr>
          <w:color w:val="00518E"/>
        </w:rPr>
        <w:t>"</w:t>
      </w:r>
      <w:r w:rsidR="00500CA1">
        <w:rPr>
          <w:color w:val="00518E"/>
        </w:rPr>
        <w:t xml:space="preserve"> </w:t>
      </w:r>
      <w:r w:rsidR="00257EBC">
        <w:rPr>
          <w:color w:val="00518E"/>
        </w:rPr>
        <w:t xml:space="preserve">профилем </w:t>
      </w:r>
      <w:r w:rsidR="002E3D9F">
        <w:rPr>
          <w:color w:val="00518E"/>
        </w:rPr>
        <w:br/>
      </w:r>
      <w:r w:rsidR="00500CA1">
        <w:rPr>
          <w:color w:val="00518E"/>
        </w:rPr>
        <w:t>диэлектрической проницаемости</w:t>
      </w:r>
      <w:r w:rsidR="00257EBC">
        <w:rPr>
          <w:color w:val="00518E"/>
        </w:rPr>
        <w:t xml:space="preserve"> </w:t>
      </w:r>
    </w:p>
    <w:p w14:paraId="34FE628E" w14:textId="36B7552C" w:rsidR="007F0BD8" w:rsidRPr="00E3747C" w:rsidRDefault="007F0BD8" w:rsidP="009A3ED3">
      <w:pPr>
        <w:pStyle w:val="a"/>
        <w:spacing w:beforeLines="100" w:before="240" w:afterLines="150" w:after="360" w:line="276" w:lineRule="auto"/>
        <w:ind w:firstLine="0"/>
        <w:rPr>
          <w:color w:val="00518E"/>
        </w:rPr>
      </w:pPr>
      <w:r>
        <w:t xml:space="preserve">Для экспорта дискретизованного профиля необходимо, чтобы галочка </w:t>
      </w:r>
      <w:r w:rsidR="00765C1A">
        <w:t>"</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rsidR="00765C1A">
        <w:t>"</w:t>
      </w:r>
      <w:r>
        <w:t xml:space="preserve"> в опциях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r w:rsidRPr="00121078">
        <w:t xml:space="preserve"> </w:t>
      </w:r>
      <w:r>
        <w:t xml:space="preserve">была </w:t>
      </w:r>
      <w:r w:rsidRPr="003E4FB8">
        <w:rPr>
          <w:b/>
          <w:bCs/>
          <w:u w:val="single"/>
        </w:rPr>
        <w:t>выключена</w:t>
      </w:r>
      <w:r>
        <w:t>.</w:t>
      </w:r>
    </w:p>
    <w:p w14:paraId="77394411" w14:textId="670B1660" w:rsidR="0008103D" w:rsidRPr="00A57320" w:rsidRDefault="0008103D" w:rsidP="000D7464">
      <w:pPr>
        <w:pStyle w:val="Heading1"/>
        <w:pageBreakBefore/>
        <w:numPr>
          <w:ilvl w:val="0"/>
          <w:numId w:val="5"/>
        </w:numPr>
      </w:pPr>
      <w:bookmarkStart w:id="240" w:name="_Toc121347727"/>
      <w:r w:rsidRPr="00F9011E">
        <w:lastRenderedPageBreak/>
        <w:t>Оптические константы материалов</w:t>
      </w:r>
      <w:bookmarkEnd w:id="240"/>
    </w:p>
    <w:p w14:paraId="7ABF3BB6" w14:textId="3D64995A" w:rsidR="006079DC" w:rsidRDefault="00433DC7" w:rsidP="006079DC">
      <w:pPr>
        <w:pStyle w:val="a"/>
        <w:spacing w:beforeLines="100" w:before="240" w:afterLines="150" w:after="360" w:line="276" w:lineRule="auto"/>
        <w:ind w:firstLine="0"/>
      </w:pPr>
      <w:r>
        <w:t xml:space="preserve">Расчёт отражения и рассеяния </w:t>
      </w:r>
      <w:r w:rsidR="00840835">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t>.</w:t>
      </w:r>
      <w:r w:rsidR="00840835">
        <w:t xml:space="preserve"> </w:t>
      </w:r>
      <w:r w:rsidR="001E0206" w:rsidRPr="00700009">
        <w:t xml:space="preserve">Multifitting использует базу оптических констант программы IMD </w:t>
      </w:r>
      <w:r w:rsidR="001E0206" w:rsidRPr="00700009">
        <w:fldChar w:fldCharType="begin" w:fldLock="1"/>
      </w:r>
      <w:r w:rsidR="001E0206" w:rsidRPr="00700009">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fldChar w:fldCharType="separate"/>
      </w:r>
      <w:r w:rsidR="001E0206" w:rsidRPr="00700009">
        <w:rPr>
          <w:noProof/>
        </w:rPr>
        <w:t>[1]</w:t>
      </w:r>
      <w:r w:rsidR="001E0206" w:rsidRPr="00700009">
        <w:fldChar w:fldCharType="end"/>
      </w:r>
      <w:r w:rsidR="001E0206" w:rsidRPr="00700009">
        <w:t xml:space="preserve"> с небольшими добавлениями. </w:t>
      </w:r>
      <w:r w:rsidR="008F7DBD">
        <w:t xml:space="preserve">Эта база состоит из двух директорий: </w:t>
      </w:r>
      <w:r w:rsidR="00765C1A">
        <w:t>"</w:t>
      </w:r>
      <w:r w:rsidR="00CE0CC8" w:rsidRPr="008F7DBD">
        <w:rPr>
          <w:rFonts w:ascii="Courier New" w:hAnsi="Courier New" w:cs="Courier New"/>
          <w:color w:val="C00000"/>
          <w:lang w:val="en-US"/>
        </w:rPr>
        <w:t>nk</w:t>
      </w:r>
      <w:r w:rsidR="00765C1A">
        <w:t>"</w:t>
      </w:r>
      <w:r w:rsidR="008F7DBD" w:rsidRPr="00CE0CC8">
        <w:t xml:space="preserve"> </w:t>
      </w:r>
      <w:r w:rsidR="008F7DBD">
        <w:t xml:space="preserve">и </w:t>
      </w:r>
      <w:r w:rsidR="00765C1A">
        <w:t>"</w:t>
      </w:r>
      <w:r w:rsidR="00CE0CC8" w:rsidRPr="008F7DBD">
        <w:rPr>
          <w:rFonts w:ascii="Courier New" w:hAnsi="Courier New" w:cs="Courier New"/>
          <w:color w:val="C00000"/>
          <w:lang w:val="en-US"/>
        </w:rPr>
        <w:t>f</w:t>
      </w:r>
      <w:r w:rsidR="00B20BAB" w:rsidRPr="00271868">
        <w:rPr>
          <w:rFonts w:ascii="Courier New" w:hAnsi="Courier New" w:cs="Courier New"/>
          <w:color w:val="C00000"/>
        </w:rPr>
        <w:t>1</w:t>
      </w:r>
      <w:r w:rsidR="00CE0CC8" w:rsidRPr="008F7DBD">
        <w:rPr>
          <w:rFonts w:ascii="Courier New" w:hAnsi="Courier New" w:cs="Courier New"/>
          <w:color w:val="C00000"/>
          <w:lang w:val="en-US"/>
        </w:rPr>
        <w:t>f</w:t>
      </w:r>
      <w:r w:rsidR="00B20BAB" w:rsidRPr="00271868">
        <w:rPr>
          <w:rFonts w:ascii="Courier New" w:hAnsi="Courier New" w:cs="Courier New"/>
          <w:color w:val="C00000"/>
        </w:rPr>
        <w:t>2</w:t>
      </w:r>
      <w:r w:rsidR="00765C1A">
        <w:t>"</w:t>
      </w:r>
      <w:r w:rsidR="008F7DBD">
        <w:t>.</w:t>
      </w:r>
      <w:r w:rsidR="001E0206">
        <w:t xml:space="preserve"> </w:t>
      </w:r>
      <w:r w:rsidR="00CE0CC8">
        <w:t xml:space="preserve">В первой </w:t>
      </w:r>
      <w:r w:rsidR="00A624C1">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pPr>
      <w:r>
        <w:t>Оптические константы</w:t>
      </w:r>
      <w:r w:rsidR="00547923">
        <w:t xml:space="preserve"> автоматически </w:t>
      </w:r>
      <w:r>
        <w:t xml:space="preserve">загружаются при открытии </w:t>
      </w:r>
      <w:r>
        <w:rPr>
          <w:lang w:val="en-US"/>
        </w:rPr>
        <w:t>Multifitti</w:t>
      </w:r>
      <w:r w:rsidR="00547923">
        <w:rPr>
          <w:lang w:val="en-US"/>
        </w:rPr>
        <w:t>ng</w:t>
      </w:r>
      <w:r w:rsidR="00547923">
        <w:t>, но</w:t>
      </w:r>
      <w:r w:rsidR="00D15752">
        <w:t xml:space="preserve"> </w:t>
      </w:r>
      <w:r w:rsidR="00547923">
        <w:t xml:space="preserve">их можно </w:t>
      </w:r>
      <w:r w:rsidR="00547923" w:rsidRPr="00E34166">
        <w:t xml:space="preserve">перезагрузить вручную из </w:t>
      </w:r>
      <w:hyperlink w:anchor="_Optical_constants" w:history="1">
        <w:r w:rsidR="00547923" w:rsidRPr="00E34166">
          <w:rPr>
            <w:rStyle w:val="Hyperlink"/>
          </w:rPr>
          <w:t>меню главного окна</w:t>
        </w:r>
      </w:hyperlink>
      <w:r w:rsidR="00DC4AD6" w:rsidRPr="00E34166">
        <w:t xml:space="preserve">, </w:t>
      </w:r>
      <w:r w:rsidR="00D15752" w:rsidRPr="00E34166">
        <w:t>если какой-то материал был обновлён.</w:t>
      </w:r>
    </w:p>
    <w:p w14:paraId="79CDDC50" w14:textId="7D47EE5A" w:rsidR="005E248C" w:rsidRPr="005E248C" w:rsidRDefault="005E248C" w:rsidP="006079DC">
      <w:pPr>
        <w:pStyle w:val="a"/>
        <w:spacing w:beforeLines="100" w:before="240" w:afterLines="150" w:after="360" w:line="276" w:lineRule="auto"/>
        <w:ind w:firstLine="0"/>
      </w:pPr>
      <w:r w:rsidRPr="00E34166">
        <w:t xml:space="preserve">Файлы </w:t>
      </w:r>
      <w:r w:rsidR="00483FF1" w:rsidRPr="00E34166">
        <w:t xml:space="preserve">данных </w:t>
      </w:r>
      <w:r w:rsidR="00E34166" w:rsidRPr="00E34166">
        <w:t xml:space="preserve">могут </w:t>
      </w:r>
      <w:r w:rsidR="00483FF1" w:rsidRPr="00E34166">
        <w:t xml:space="preserve">содержать комментарии. </w:t>
      </w:r>
      <w:r w:rsidR="00BE0F06" w:rsidRPr="00E34166">
        <w:t xml:space="preserve">Строка с комментарием может начинаться </w:t>
      </w:r>
      <w:r w:rsidR="00BE0F06" w:rsidRPr="00E34166">
        <w:rPr>
          <w:u w:val="single"/>
        </w:rPr>
        <w:t>с любого символа, кроме цифры</w:t>
      </w:r>
      <w:r w:rsidR="00BE0F06" w:rsidRPr="00E34166">
        <w:t xml:space="preserve"> (</w:t>
      </w:r>
      <w:r w:rsidR="00F53175" w:rsidRPr="00E34166">
        <w:t>пробел или табуляция не считаются таким символом</w:t>
      </w:r>
      <w:r w:rsidR="00BE0F06" w:rsidRPr="00E34166">
        <w:t xml:space="preserve">). Например, </w:t>
      </w:r>
      <w:r w:rsidR="00765C1A">
        <w:rPr>
          <w:b/>
          <w:bCs/>
        </w:rPr>
        <w:t>"</w:t>
      </w:r>
      <w:r w:rsidR="00BE0F06" w:rsidRPr="00E34166">
        <w:rPr>
          <w:b/>
          <w:bCs/>
        </w:rPr>
        <w:t>; , . : ! ? = //</w:t>
      </w:r>
      <w:r w:rsidR="00765C1A">
        <w:rPr>
          <w:b/>
          <w:bCs/>
        </w:rPr>
        <w:t>"</w:t>
      </w:r>
      <w:r w:rsidR="00BE0F06" w:rsidRPr="00E34166">
        <w:t xml:space="preserve"> или любая буква. Такие строки </w:t>
      </w:r>
      <w:r w:rsidR="00BE0F06" w:rsidRPr="00E34166">
        <w:rPr>
          <w:lang w:val="en-US"/>
        </w:rPr>
        <w:t>Multifitting</w:t>
      </w:r>
      <w:r w:rsidR="00BE0F06" w:rsidRPr="00E34166">
        <w:t xml:space="preserve"> игнорирует.</w:t>
      </w:r>
      <w:r w:rsidR="00123B6A" w:rsidRPr="00E34166">
        <w:t xml:space="preserve"> </w:t>
      </w:r>
      <w:r w:rsidRPr="00E34166">
        <w:t>Считывание файла происходит построчно, поэтому любая строка может быть закомментирована добавлением соответствующего символа в начало.</w:t>
      </w:r>
      <w:r>
        <w:t xml:space="preserve"> </w:t>
      </w:r>
    </w:p>
    <w:p w14:paraId="1562A4C3" w14:textId="6A274D2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1" w:name="_Toc121347728"/>
      <w:r>
        <w:rPr>
          <w:rFonts w:ascii="Times New Roman" w:hAnsi="Times New Roman" w:cs="Times New Roman"/>
          <w:i w:val="0"/>
          <w:color w:val="0070C0"/>
        </w:rPr>
        <w:t xml:space="preserve">Библиотека материалов </w:t>
      </w:r>
      <w:r w:rsidR="00765C1A">
        <w:rPr>
          <w:rFonts w:ascii="Times New Roman" w:hAnsi="Times New Roman" w:cs="Times New Roman"/>
          <w:i w:val="0"/>
          <w:color w:val="0070C0"/>
        </w:rPr>
        <w:t>"</w:t>
      </w:r>
      <w:r w:rsidRPr="008F7DBD">
        <w:rPr>
          <w:rFonts w:ascii="Courier New" w:hAnsi="Courier New" w:cs="Courier New"/>
          <w:i w:val="0"/>
          <w:color w:val="C00000"/>
          <w:lang w:val="en-US"/>
        </w:rPr>
        <w:t>nk</w:t>
      </w:r>
      <w:r w:rsidR="00765C1A">
        <w:rPr>
          <w:rFonts w:ascii="Times New Roman" w:hAnsi="Times New Roman" w:cs="Times New Roman"/>
          <w:i w:val="0"/>
          <w:color w:val="0070C0"/>
        </w:rPr>
        <w:t>"</w:t>
      </w:r>
      <w:bookmarkEnd w:id="241"/>
    </w:p>
    <w:p w14:paraId="63A41926" w14:textId="1B1B31D1" w:rsidR="005A66D5" w:rsidRPr="00690E5B" w:rsidRDefault="00154624" w:rsidP="004C62CA">
      <w:pPr>
        <w:pStyle w:val="a"/>
        <w:spacing w:beforeLines="100" w:before="240" w:afterLines="150" w:after="360" w:line="276" w:lineRule="auto"/>
        <w:ind w:firstLine="0"/>
      </w:pPr>
      <w:bookmarkStart w:id="242" w:name="_Hlk117799882"/>
      <w:r>
        <w:t xml:space="preserve">Каждому материалу соответствует текстовый файл, например </w:t>
      </w:r>
      <w:r w:rsidR="00765C1A">
        <w:t>"</w:t>
      </w:r>
      <w:r w:rsidR="00092035" w:rsidRPr="00092035">
        <w:rPr>
          <w:rFonts w:ascii="Courier New" w:hAnsi="Courier New" w:cs="Courier New"/>
          <w:color w:val="C00000"/>
          <w:lang w:val="en-US"/>
        </w:rPr>
        <w:t>GaAs</w:t>
      </w:r>
      <w:r w:rsidR="00092035" w:rsidRPr="00092035">
        <w:rPr>
          <w:rFonts w:ascii="Courier New" w:hAnsi="Courier New" w:cs="Courier New"/>
          <w:color w:val="C00000"/>
        </w:rPr>
        <w:t>.</w:t>
      </w:r>
      <w:r w:rsidR="00092035" w:rsidRPr="00092035">
        <w:rPr>
          <w:rFonts w:ascii="Courier New" w:hAnsi="Courier New" w:cs="Courier New"/>
          <w:color w:val="C00000"/>
          <w:lang w:val="en-US"/>
        </w:rPr>
        <w:t>nk</w:t>
      </w:r>
      <w:r w:rsidR="00765C1A">
        <w:t>"</w:t>
      </w:r>
      <w:r w:rsidR="00092035">
        <w:t xml:space="preserve">. </w:t>
      </w:r>
      <w:r w:rsidR="00690E5B">
        <w:t xml:space="preserve">Название материала в </w:t>
      </w:r>
      <w:r w:rsidR="00690E5B">
        <w:rPr>
          <w:lang w:val="en-US"/>
        </w:rPr>
        <w:t>Multifitting</w:t>
      </w:r>
      <w:r w:rsidR="00690E5B" w:rsidRPr="00690E5B">
        <w:t xml:space="preserve"> </w:t>
      </w:r>
      <w:r w:rsidR="00690E5B">
        <w:t>–</w:t>
      </w:r>
      <w:r w:rsidR="00690E5B" w:rsidRPr="00690E5B">
        <w:t xml:space="preserve"> </w:t>
      </w:r>
      <w:r w:rsidR="00690E5B">
        <w:t xml:space="preserve">это название файла до расширения </w:t>
      </w:r>
      <w:r w:rsidR="00765C1A">
        <w:t>"</w:t>
      </w:r>
      <w:r w:rsidR="00690E5B" w:rsidRPr="00092035">
        <w:rPr>
          <w:rFonts w:ascii="Courier New" w:hAnsi="Courier New" w:cs="Courier New"/>
          <w:color w:val="C00000"/>
        </w:rPr>
        <w:t>.</w:t>
      </w:r>
      <w:r w:rsidR="00690E5B" w:rsidRPr="00092035">
        <w:rPr>
          <w:rFonts w:ascii="Courier New" w:hAnsi="Courier New" w:cs="Courier New"/>
          <w:color w:val="C00000"/>
          <w:lang w:val="en-US"/>
        </w:rPr>
        <w:t>nk</w:t>
      </w:r>
      <w:r w:rsidR="00765C1A">
        <w:t>"</w:t>
      </w:r>
      <w:r w:rsidR="00361185" w:rsidRPr="00361185">
        <w:t>.</w:t>
      </w:r>
    </w:p>
    <w:bookmarkEnd w:id="242"/>
    <w:p w14:paraId="25BB3FCF" w14:textId="2FF99FB1" w:rsidR="005A66D5" w:rsidRDefault="00F543EE" w:rsidP="00F543EE">
      <w:pPr>
        <w:pStyle w:val="a"/>
        <w:spacing w:beforeLines="100" w:before="240" w:afterLines="150" w:after="360" w:line="276" w:lineRule="auto"/>
        <w:ind w:firstLine="0"/>
      </w:pPr>
      <w: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t>модификация (аморфный, кристаллический материал). Может упоминаться тип данных (измерени</w:t>
      </w:r>
      <w:r>
        <w:t>е, расчёт или смесь)</w:t>
      </w:r>
      <w:r w:rsidR="00343305">
        <w:t xml:space="preserve">. </w:t>
      </w:r>
      <w:r w:rsidR="004C62CA">
        <w:t xml:space="preserve">Если данные являются комбинацией, то указываются названия исходных файлов. </w:t>
      </w:r>
      <w:r w:rsidR="00297F57">
        <w:t>Почти всегда д</w:t>
      </w:r>
      <w:r w:rsidR="0081337D">
        <w:t>аётся ссылка на</w:t>
      </w:r>
      <w:r w:rsidR="004C62CA">
        <w:t xml:space="preserve"> источник данных. </w:t>
      </w:r>
    </w:p>
    <w:p w14:paraId="652690B0" w14:textId="2FDBFC9A" w:rsidR="004C62CA" w:rsidRDefault="004C62CA" w:rsidP="004C62CA">
      <w:pPr>
        <w:pStyle w:val="a"/>
        <w:spacing w:beforeLines="100" w:before="240" w:afterLines="150" w:after="360" w:line="276" w:lineRule="auto"/>
        <w:ind w:firstLine="0"/>
      </w:pPr>
      <w: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pPr>
      <w:r>
        <w:t>длина волны в ангстремах</w:t>
      </w:r>
      <w:r w:rsidR="00F567EE">
        <w:t>:</w:t>
      </w:r>
      <w:r>
        <w:t xml:space="preserve"> λ</w:t>
      </w:r>
      <w:r w:rsidRPr="005A66D5">
        <w:t>[</w:t>
      </w:r>
      <w:r>
        <w:t>Å</w:t>
      </w:r>
      <w:r w:rsidRPr="005A66D5">
        <w:t>]</w:t>
      </w:r>
      <w:r>
        <w:t xml:space="preserve">, </w:t>
      </w:r>
    </w:p>
    <w:p w14:paraId="237F2F07" w14:textId="7A4D0E82" w:rsidR="004C62CA" w:rsidRDefault="004C62CA">
      <w:pPr>
        <w:pStyle w:val="a"/>
        <w:numPr>
          <w:ilvl w:val="0"/>
          <w:numId w:val="8"/>
        </w:numPr>
        <w:spacing w:beforeLines="100" w:before="240" w:afterLines="150" w:after="360" w:line="276" w:lineRule="auto"/>
      </w:pPr>
      <w:r>
        <w:t>действительная часть показателя преломления</w:t>
      </w:r>
      <w:r w:rsidR="00F567EE">
        <w:t xml:space="preserve">: </w:t>
      </w:r>
      <w:r>
        <w:rPr>
          <w:lang w:val="en-US"/>
        </w:rPr>
        <w:t>Re</w:t>
      </w:r>
      <w:r w:rsidRPr="005A66D5">
        <w:t>(</w:t>
      </w:r>
      <w:r>
        <w:rPr>
          <w:lang w:val="en-US"/>
        </w:rPr>
        <w:t>n</w:t>
      </w:r>
      <w:r w:rsidRPr="005A66D5">
        <w:t>)</w:t>
      </w:r>
    </w:p>
    <w:p w14:paraId="613BF423" w14:textId="79329579" w:rsidR="004C62CA" w:rsidRDefault="004C62CA">
      <w:pPr>
        <w:pStyle w:val="a"/>
        <w:numPr>
          <w:ilvl w:val="0"/>
          <w:numId w:val="8"/>
        </w:numPr>
        <w:spacing w:beforeLines="100" w:before="240" w:afterLines="150" w:after="360" w:line="276" w:lineRule="auto"/>
      </w:pPr>
      <w:r>
        <w:t>мнимая часть показателя преломления</w:t>
      </w:r>
      <w:r w:rsidR="00F567EE">
        <w:t xml:space="preserve"> или поглощение:</w:t>
      </w:r>
      <w:r w:rsidRPr="005A66D5">
        <w:t xml:space="preserve"> </w:t>
      </w:r>
      <w:r>
        <w:rPr>
          <w:lang w:val="en-US"/>
        </w:rPr>
        <w:t>Im</w:t>
      </w:r>
      <w:r w:rsidRPr="005A66D5">
        <w:t>(</w:t>
      </w:r>
      <w:r>
        <w:rPr>
          <w:lang w:val="en-US"/>
        </w:rPr>
        <w:t>n</w:t>
      </w:r>
      <w:r w:rsidRPr="005A66D5">
        <w:t>)</w:t>
      </w:r>
    </w:p>
    <w:p w14:paraId="051ADF16" w14:textId="3FE0FFBE" w:rsidR="00207B9F" w:rsidRPr="005A66D5" w:rsidRDefault="00207B9F" w:rsidP="00F543EE">
      <w:pPr>
        <w:pStyle w:val="a"/>
        <w:spacing w:beforeLines="100" w:before="240" w:afterLines="150" w:after="360" w:line="276" w:lineRule="auto"/>
        <w:ind w:firstLine="0"/>
      </w:pPr>
      <w: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pPr>
      <w:r>
        <w:t>Значения между спектральными точками интерполируются</w:t>
      </w:r>
      <w:r w:rsidR="003612E1">
        <w:t xml:space="preserve">. Если расчётная </w:t>
      </w:r>
      <w:r w:rsidR="0050708D">
        <w:t>длина волны</w:t>
      </w:r>
      <w:r w:rsidR="003612E1">
        <w:t xml:space="preserve"> оказывается за пределами диапазона данных для какого-либо из материалов структуры, то </w:t>
      </w:r>
      <w:r w:rsidR="003612E1">
        <w:rPr>
          <w:lang w:val="en-US"/>
        </w:rPr>
        <w:t>Multifitting</w:t>
      </w:r>
      <w:r w:rsidR="003612E1">
        <w:t xml:space="preserve"> предупредит об этом и расчёт сделан не будет! В этом случае нужно использовать файл </w:t>
      </w:r>
      <w:r w:rsidR="00CE05FB">
        <w:t>со свойствами материала в соответствующей части спектра.</w:t>
      </w:r>
      <w:r w:rsidR="003612E1">
        <w:t xml:space="preserve"> </w:t>
      </w:r>
    </w:p>
    <w:p w14:paraId="529D90F0" w14:textId="39B054B5" w:rsidR="00092035" w:rsidRDefault="00092035"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rPr>
        <w:t xml:space="preserve">Содержимое файла </w:t>
      </w:r>
      <w:r w:rsidR="00765C1A">
        <w:rPr>
          <w:color w:val="00518E"/>
        </w:rPr>
        <w:t>"</w:t>
      </w:r>
      <w:r w:rsidRPr="00092035">
        <w:rPr>
          <w:rFonts w:ascii="Courier New" w:hAnsi="Courier New" w:cs="Courier New"/>
          <w:color w:val="C00000"/>
          <w:lang w:val="en-US"/>
        </w:rPr>
        <w:t>GaAs</w:t>
      </w:r>
      <w:r w:rsidRPr="00092035">
        <w:rPr>
          <w:rFonts w:ascii="Courier New" w:hAnsi="Courier New" w:cs="Courier New"/>
          <w:color w:val="C00000"/>
        </w:rPr>
        <w:t>.</w:t>
      </w:r>
      <w:r w:rsidRPr="00092035">
        <w:rPr>
          <w:rFonts w:ascii="Courier New" w:hAnsi="Courier New" w:cs="Courier New"/>
          <w:color w:val="C00000"/>
          <w:lang w:val="en-US"/>
        </w:rPr>
        <w:t>nk</w:t>
      </w:r>
      <w:r w:rsidR="00765C1A">
        <w:rPr>
          <w:color w:val="00518E"/>
        </w:rPr>
        <w:t>"</w:t>
      </w:r>
    </w:p>
    <w:p w14:paraId="17CE4526" w14:textId="0A43825B" w:rsidR="007B7846" w:rsidRDefault="00550E20" w:rsidP="00154624">
      <w:pPr>
        <w:pStyle w:val="a"/>
        <w:spacing w:beforeLines="100" w:before="240" w:afterLines="150" w:after="360" w:line="276" w:lineRule="auto"/>
        <w:ind w:firstLine="0"/>
      </w:pPr>
      <w:r>
        <w:t>Список файлов</w:t>
      </w:r>
      <w:r w:rsidR="003C4D1C">
        <w:t xml:space="preserve"> библиотеки</w:t>
      </w:r>
      <w:r>
        <w:t xml:space="preserve"> с однострочными комментариями приведён в файле </w:t>
      </w:r>
      <w:r w:rsidR="00765C1A">
        <w:t>"</w:t>
      </w:r>
      <w:r w:rsidR="005E39F6" w:rsidRPr="00550E20">
        <w:rPr>
          <w:rFonts w:ascii="Courier New" w:hAnsi="Courier New" w:cs="Courier New"/>
          <w:color w:val="C00000"/>
        </w:rPr>
        <w:t>AAACATALOG.TXT</w:t>
      </w:r>
      <w:r w:rsidR="00765C1A">
        <w:t>"</w:t>
      </w:r>
      <w:r w:rsidR="003C4D1C">
        <w:t>.</w:t>
      </w:r>
    </w:p>
    <w:p w14:paraId="7E0F3345" w14:textId="4029CCAD" w:rsidR="007B7846" w:rsidRDefault="00AB1681"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rPr>
        <w:t xml:space="preserve">Содержимое файла </w:t>
      </w:r>
      <w:r w:rsidR="00765C1A">
        <w:rPr>
          <w:color w:val="00518E"/>
        </w:rPr>
        <w:t>"</w:t>
      </w:r>
      <w:r w:rsidR="005E39F6" w:rsidRPr="005E39F6">
        <w:rPr>
          <w:rFonts w:ascii="Courier New" w:hAnsi="Courier New" w:cs="Courier New"/>
          <w:color w:val="C00000"/>
          <w:lang w:val="en-US"/>
        </w:rPr>
        <w:t>AAACATALOG.TXT</w:t>
      </w:r>
      <w:r w:rsidR="00765C1A">
        <w:rPr>
          <w:color w:val="00518E"/>
        </w:rPr>
        <w:t>"</w:t>
      </w:r>
    </w:p>
    <w:p w14:paraId="161B1D9C" w14:textId="282E4135"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Toc12134772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765C1A">
        <w:rPr>
          <w:rFonts w:ascii="Times New Roman" w:hAnsi="Times New Roman" w:cs="Times New Roman"/>
          <w:i w:val="0"/>
          <w:color w:val="0070C0"/>
        </w:rPr>
        <w:t>"</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sidR="00765C1A">
        <w:rPr>
          <w:rFonts w:ascii="Times New Roman" w:hAnsi="Times New Roman" w:cs="Times New Roman"/>
          <w:i w:val="0"/>
          <w:color w:val="0070C0"/>
        </w:rPr>
        <w:t>"</w:t>
      </w:r>
      <w:bookmarkEnd w:id="243"/>
    </w:p>
    <w:p w14:paraId="41B9DBA6" w14:textId="0B756517" w:rsidR="00353C3F" w:rsidRPr="0083393E" w:rsidRDefault="006B4B5B" w:rsidP="0083393E">
      <w:pPr>
        <w:pStyle w:val="a"/>
        <w:spacing w:beforeLines="100" w:before="240" w:afterLines="50" w:after="120" w:line="276" w:lineRule="auto"/>
        <w:ind w:firstLine="0"/>
      </w:pPr>
      <w:r>
        <w:t>Материалы можно составлять, комбинируя любые из первых 92 химических элементов</w:t>
      </w:r>
      <w:r w:rsidR="00353C3F">
        <w:t xml:space="preserve">. Диэлектрическая проницаемость материала будет зависеть от </w:t>
      </w:r>
      <w:r w:rsidR="006F015D">
        <w:t xml:space="preserve">стехиометрического соотношения элементов и абсолютной плотности вещества, которая пересчитывается в атомную концентрацию. </w:t>
      </w:r>
      <w:r w:rsidR="0083393E">
        <w:t>Показатель преломления вычисляется следующим образом</w:t>
      </w:r>
      <w:r w:rsidR="00051D61">
        <w:t>:</w:t>
      </w:r>
    </w:p>
    <w:p w14:paraId="5B756B22" w14:textId="4E48CD69" w:rsidR="00721B1F" w:rsidRPr="00271868" w:rsidRDefault="0083393E" w:rsidP="0083393E">
      <w:pPr>
        <w:pStyle w:val="a"/>
        <w:spacing w:beforeLines="50" w:before="120" w:afterLines="50" w:after="120" w:line="276" w:lineRule="auto"/>
        <w:ind w:firstLine="0"/>
        <w:jc w:val="center"/>
      </w:pPr>
      <w:r w:rsidRPr="0083393E">
        <w:rPr>
          <w:lang w:val="en-US"/>
        </w:rPr>
        <w:object w:dxaOrig="3463" w:dyaOrig="660" w14:anchorId="3266471D">
          <v:shape id="_x0000_i1048" type="#_x0000_t75" style="width:173.45pt;height:32.55pt" o:ole="">
            <v:imagedata r:id="rId445" o:title=""/>
          </v:shape>
          <o:OLEObject Type="Embed" ProgID="Equation.DSMT4" ShapeID="_x0000_i1048" DrawAspect="Content" ObjectID="_1732131014" r:id="rId446"/>
        </w:object>
      </w:r>
    </w:p>
    <w:p w14:paraId="170FE3DF" w14:textId="32778B90" w:rsidR="0083393E" w:rsidRPr="0083393E" w:rsidRDefault="0083393E" w:rsidP="002E0C6D">
      <w:pPr>
        <w:pStyle w:val="a"/>
        <w:spacing w:beforeLines="100" w:before="240" w:afterLines="150" w:after="360" w:line="276" w:lineRule="auto"/>
        <w:ind w:firstLine="0"/>
      </w:pPr>
      <w:r>
        <w:t xml:space="preserve">где </w:t>
      </w:r>
      <w:r w:rsidR="00BC3A1F">
        <w:rPr>
          <w:i/>
          <w:iCs/>
          <w:lang w:val="en-US"/>
        </w:rPr>
        <w:t>r</w:t>
      </w:r>
      <w:r w:rsidR="00BC3A1F" w:rsidRPr="00BC3A1F">
        <w:rPr>
          <w:i/>
          <w:iCs/>
          <w:vertAlign w:val="subscript"/>
        </w:rPr>
        <w:t>0</w:t>
      </w:r>
      <w:r w:rsidR="00BC3A1F" w:rsidRPr="0083393E">
        <w:t xml:space="preserve"> </w:t>
      </w:r>
      <w:r w:rsidR="00BC3A1F">
        <w:t>–</w:t>
      </w:r>
      <w:r w:rsidR="00BC3A1F" w:rsidRPr="0083393E">
        <w:t xml:space="preserve"> </w:t>
      </w:r>
      <w:r w:rsidR="00BC3A1F">
        <w:t xml:space="preserve">классический радиус </w:t>
      </w:r>
      <w:r w:rsidR="00BC3A1F" w:rsidRPr="008869A7">
        <w:t xml:space="preserve">электрона, </w:t>
      </w:r>
      <w:r w:rsidR="00BC3A1F" w:rsidRPr="008869A7">
        <w:rPr>
          <w:i/>
          <w:iCs/>
          <w:lang w:val="en-US"/>
        </w:rPr>
        <w:t>λ</w:t>
      </w:r>
      <w:r w:rsidR="00BC3A1F" w:rsidRPr="008869A7">
        <w:t xml:space="preserve"> – д</w:t>
      </w:r>
      <w:r w:rsidR="008869A7" w:rsidRPr="008869A7">
        <w:t>л</w:t>
      </w:r>
      <w:r w:rsidR="00BC3A1F" w:rsidRPr="008869A7">
        <w:t xml:space="preserve">ина волны, </w:t>
      </w:r>
      <w:r w:rsidRPr="008869A7">
        <w:rPr>
          <w:i/>
          <w:iCs/>
          <w:lang w:val="en-US"/>
        </w:rPr>
        <w:t>N</w:t>
      </w:r>
      <w:r w:rsidRPr="008869A7">
        <w:rPr>
          <w:i/>
          <w:iCs/>
          <w:vertAlign w:val="subscript"/>
          <w:lang w:val="en-US"/>
        </w:rPr>
        <w:t>i</w:t>
      </w:r>
      <w:r w:rsidRPr="008869A7">
        <w:t xml:space="preserve"> – атомн</w:t>
      </w:r>
      <w:r w:rsidR="008869A7" w:rsidRPr="008869A7">
        <w:t>ая</w:t>
      </w:r>
      <w:r w:rsidRPr="008869A7">
        <w:t xml:space="preserve"> концентраци</w:t>
      </w:r>
      <w:r w:rsidR="00B83924" w:rsidRPr="008869A7">
        <w:t>я</w:t>
      </w:r>
      <w:r w:rsidRPr="008869A7">
        <w:t xml:space="preserve">, а </w:t>
      </w:r>
      <w:r w:rsidRPr="008869A7">
        <w:rPr>
          <w:i/>
          <w:iCs/>
          <w:lang w:val="en-US"/>
        </w:rPr>
        <w:t>f</w:t>
      </w:r>
      <w:r w:rsidRPr="008869A7">
        <w:rPr>
          <w:i/>
          <w:iCs/>
          <w:vertAlign w:val="subscript"/>
          <w:lang w:val="en-US"/>
        </w:rPr>
        <w:t>i</w:t>
      </w:r>
      <w:r w:rsidRPr="008869A7">
        <w:t xml:space="preserve"> – атомны</w:t>
      </w:r>
      <w:r w:rsidR="00B83924" w:rsidRPr="008869A7">
        <w:t>й</w:t>
      </w:r>
      <w:r w:rsidRPr="008869A7">
        <w:t xml:space="preserve"> фактор</w:t>
      </w:r>
      <w:r w:rsidR="00B83924" w:rsidRPr="008869A7">
        <w:t xml:space="preserve"> рассеяния</w:t>
      </w:r>
      <w:r w:rsidRPr="008869A7">
        <w:t xml:space="preserve"> </w:t>
      </w:r>
      <w:r w:rsidRPr="008869A7">
        <w:rPr>
          <w:i/>
          <w:iCs/>
          <w:lang w:val="en-US"/>
        </w:rPr>
        <w:t>i</w:t>
      </w:r>
      <w:r w:rsidRPr="008869A7">
        <w:t>-го элемента</w:t>
      </w:r>
      <w:r w:rsidR="00B83924">
        <w:t>.</w:t>
      </w:r>
    </w:p>
    <w:p w14:paraId="222A7852" w14:textId="59D55C1F" w:rsidR="002E0C6D" w:rsidRDefault="00FB511B" w:rsidP="002E0C6D">
      <w:pPr>
        <w:pStyle w:val="a"/>
        <w:spacing w:beforeLines="100" w:before="240" w:afterLines="150" w:after="360" w:line="276" w:lineRule="auto"/>
        <w:ind w:firstLine="0"/>
      </w:pPr>
      <w:r>
        <w:t>Файлы имеют название</w:t>
      </w:r>
      <w:r w:rsidR="00CE403C">
        <w:t xml:space="preserve">, </w:t>
      </w:r>
      <w:r w:rsidR="00CE403C" w:rsidRPr="00ED222C">
        <w:rPr>
          <w:u w:val="single"/>
        </w:rPr>
        <w:t>точно</w:t>
      </w:r>
      <w:r w:rsidRPr="00ED222C">
        <w:t xml:space="preserve"> соответствующее химическом элементу,</w:t>
      </w:r>
      <w:r>
        <w:t xml:space="preserve"> плюс расширение </w:t>
      </w:r>
      <w:r w:rsidR="00765C1A">
        <w:t>"</w:t>
      </w:r>
      <w:r w:rsidRPr="00092035">
        <w:rPr>
          <w:rFonts w:ascii="Courier New" w:hAnsi="Courier New" w:cs="Courier New"/>
          <w:color w:val="C00000"/>
        </w:rPr>
        <w:t>.</w:t>
      </w:r>
      <w:r>
        <w:rPr>
          <w:rFonts w:ascii="Courier New" w:hAnsi="Courier New" w:cs="Courier New"/>
          <w:color w:val="C00000"/>
          <w:lang w:val="en-US"/>
        </w:rPr>
        <w:t>ff</w:t>
      </w:r>
      <w:r w:rsidR="00765C1A">
        <w:t>"</w:t>
      </w:r>
      <w:r>
        <w:t xml:space="preserve">, например </w:t>
      </w:r>
      <w:r w:rsidR="00765C1A">
        <w:t>"</w:t>
      </w:r>
      <w:r>
        <w:rPr>
          <w:rFonts w:ascii="Courier New" w:hAnsi="Courier New" w:cs="Courier New"/>
          <w:color w:val="C00000"/>
          <w:lang w:val="en-US"/>
        </w:rPr>
        <w:t>Si</w:t>
      </w:r>
      <w:r w:rsidR="00B40A74" w:rsidRPr="00092035">
        <w:rPr>
          <w:rFonts w:ascii="Courier New" w:hAnsi="Courier New" w:cs="Courier New"/>
          <w:color w:val="C00000"/>
        </w:rPr>
        <w:t>.</w:t>
      </w:r>
      <w:r>
        <w:rPr>
          <w:rFonts w:ascii="Courier New" w:hAnsi="Courier New" w:cs="Courier New"/>
          <w:color w:val="C00000"/>
          <w:lang w:val="en-US"/>
        </w:rPr>
        <w:t>ff</w:t>
      </w:r>
      <w:r w:rsidR="00765C1A">
        <w:t>"</w:t>
      </w:r>
      <w:r w:rsidR="00B40A74">
        <w:t>.</w:t>
      </w:r>
      <w:r>
        <w:t xml:space="preserve"> </w:t>
      </w:r>
    </w:p>
    <w:p w14:paraId="577C3D75" w14:textId="2133E89D" w:rsidR="003F49E1" w:rsidRPr="00FF6780" w:rsidRDefault="003F49E1" w:rsidP="003F49E1">
      <w:pPr>
        <w:pStyle w:val="a"/>
        <w:spacing w:beforeLines="100" w:before="240" w:afterLines="150" w:after="360" w:line="276" w:lineRule="auto"/>
        <w:ind w:firstLine="0"/>
      </w:pPr>
      <w:r>
        <w:t>В шапке файла обычно находится комментарий с информацией</w:t>
      </w:r>
      <w:r w:rsidR="00FF6780">
        <w:t>,</w:t>
      </w:r>
      <w:r>
        <w:t xml:space="preserve"> </w:t>
      </w:r>
      <w:r w:rsidR="00FF6780">
        <w:t>о</w:t>
      </w:r>
      <w:r>
        <w:t>бычно это ссылка на источник данных</w:t>
      </w:r>
      <w:r w:rsidR="00FF6780">
        <w:t>.</w:t>
      </w:r>
    </w:p>
    <w:p w14:paraId="544E87BF" w14:textId="77777777" w:rsidR="003F49E1" w:rsidRDefault="003F49E1" w:rsidP="003F49E1">
      <w:pPr>
        <w:pStyle w:val="a"/>
        <w:spacing w:beforeLines="100" w:before="240" w:afterLines="150" w:after="360" w:line="276" w:lineRule="auto"/>
        <w:ind w:firstLine="0"/>
      </w:pPr>
      <w: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pPr>
      <w:r>
        <w:t>энергия</w:t>
      </w:r>
      <w:r w:rsidR="003F49E1">
        <w:t xml:space="preserve"> в </w:t>
      </w:r>
      <w:r>
        <w:t>электронвольтах</w:t>
      </w:r>
      <w:r w:rsidR="003F49E1">
        <w:t xml:space="preserve">: </w:t>
      </w:r>
      <w:r>
        <w:rPr>
          <w:lang w:val="en-US"/>
        </w:rPr>
        <w:t>E</w:t>
      </w:r>
      <w:r w:rsidR="003F49E1" w:rsidRPr="005A66D5">
        <w:t>[</w:t>
      </w:r>
      <w:r>
        <w:rPr>
          <w:lang w:val="en-US"/>
        </w:rPr>
        <w:t>eV</w:t>
      </w:r>
      <w:r w:rsidR="003F49E1" w:rsidRPr="005A66D5">
        <w:t>]</w:t>
      </w:r>
      <w:r w:rsidR="003F49E1">
        <w:t xml:space="preserve">, </w:t>
      </w:r>
    </w:p>
    <w:p w14:paraId="05D41238" w14:textId="69C00439" w:rsidR="003F49E1" w:rsidRDefault="003F49E1">
      <w:pPr>
        <w:pStyle w:val="a"/>
        <w:numPr>
          <w:ilvl w:val="0"/>
          <w:numId w:val="8"/>
        </w:numPr>
        <w:spacing w:beforeLines="100" w:before="240" w:afterLines="150" w:after="360" w:line="276" w:lineRule="auto"/>
      </w:pPr>
      <w:r>
        <w:t xml:space="preserve">действительная часть </w:t>
      </w:r>
      <w:r w:rsidR="00FF6780">
        <w:t>фактора рассеяния</w:t>
      </w:r>
      <w:r>
        <w:t xml:space="preserve">: </w:t>
      </w:r>
      <w:r w:rsidR="00FF6780">
        <w:rPr>
          <w:lang w:val="en-US"/>
        </w:rPr>
        <w:t>f</w:t>
      </w:r>
      <w:r w:rsidR="00FF6780" w:rsidRPr="00FF6780">
        <w:t>1</w:t>
      </w:r>
    </w:p>
    <w:p w14:paraId="6950382C" w14:textId="6493415D" w:rsidR="00FF6780" w:rsidRDefault="00FF6780">
      <w:pPr>
        <w:pStyle w:val="a"/>
        <w:numPr>
          <w:ilvl w:val="0"/>
          <w:numId w:val="8"/>
        </w:numPr>
        <w:spacing w:beforeLines="100" w:before="240" w:afterLines="150" w:after="360" w:line="276" w:lineRule="auto"/>
      </w:pPr>
      <w:r>
        <w:t xml:space="preserve">мнимая часть фактора рассеяния: </w:t>
      </w:r>
      <w:r>
        <w:rPr>
          <w:lang w:val="en-US"/>
        </w:rPr>
        <w:t>f</w:t>
      </w:r>
      <w:r>
        <w:t>2</w:t>
      </w:r>
    </w:p>
    <w:p w14:paraId="275C17D5" w14:textId="0D3B379E" w:rsidR="003F49E1" w:rsidRPr="00C352C7" w:rsidRDefault="003A0EA8" w:rsidP="003F49E1">
      <w:pPr>
        <w:pStyle w:val="a"/>
        <w:spacing w:beforeLines="100" w:before="240" w:afterLines="150" w:after="360" w:line="276" w:lineRule="auto"/>
        <w:ind w:firstLine="0"/>
      </w:pPr>
      <w:r>
        <w:t>Энергия</w:t>
      </w:r>
      <w:r w:rsidR="003F49E1">
        <w:t xml:space="preserve"> должна</w:t>
      </w:r>
      <w:r>
        <w:t xml:space="preserve"> строго</w:t>
      </w:r>
      <w:r w:rsidR="003F49E1">
        <w:t xml:space="preserve"> </w:t>
      </w:r>
      <w:r>
        <w:t xml:space="preserve">возрастать. </w:t>
      </w:r>
      <w:r w:rsidR="003F49E1">
        <w:t xml:space="preserve">Значения, выпадающие из </w:t>
      </w:r>
      <w:r w:rsidR="00AB2035">
        <w:t>этой</w:t>
      </w:r>
      <w:r w:rsidR="003F49E1">
        <w:t xml:space="preserve"> зависимости, пропускаются. </w:t>
      </w:r>
      <w:r w:rsidR="00C352C7">
        <w:t xml:space="preserve">Если значение действительной части фактора рассеяния равно -9999, то оно не определено. Строки с </w:t>
      </w:r>
      <w:r w:rsidR="00C352C7">
        <w:rPr>
          <w:lang w:val="en-US"/>
        </w:rPr>
        <w:t>f</w:t>
      </w:r>
      <w:r w:rsidR="00C352C7" w:rsidRPr="00EC648F">
        <w:t>1</w:t>
      </w:r>
      <w:r w:rsidR="00C352C7">
        <w:t xml:space="preserve"> </w:t>
      </w:r>
      <w:r w:rsidR="00C352C7" w:rsidRPr="00EC648F">
        <w:t>≤</w:t>
      </w:r>
      <w:r w:rsidR="00C352C7">
        <w:t xml:space="preserve"> </w:t>
      </w:r>
      <w:r w:rsidR="00C352C7" w:rsidRPr="00EC648F">
        <w:t>-8888</w:t>
      </w:r>
      <w:r w:rsidR="00C352C7">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pPr>
      <w:r>
        <w:t xml:space="preserve">Значения между спектральными точками интерполируются. Если расчётная </w:t>
      </w:r>
      <w:r w:rsidR="00ED503C">
        <w:t>длина волны</w:t>
      </w:r>
      <w:r>
        <w:t xml:space="preserve"> оказывается за пределами диапазона данных для какого-либо из </w:t>
      </w:r>
      <w:r w:rsidR="00EC648F">
        <w:t>химических элементов</w:t>
      </w:r>
      <w:r>
        <w:t xml:space="preserve">, то </w:t>
      </w:r>
      <w:r>
        <w:rPr>
          <w:lang w:val="en-US"/>
        </w:rPr>
        <w:t>Multifitting</w:t>
      </w:r>
      <w:r>
        <w:t xml:space="preserve"> предупредит об этом</w:t>
      </w:r>
      <w:r w:rsidR="00A361C0">
        <w:t>,</w:t>
      </w:r>
      <w:r w:rsidR="00400FC8">
        <w:t xml:space="preserve"> </w:t>
      </w:r>
      <w:r>
        <w:t>и расчёт сделан не будет</w:t>
      </w:r>
      <w:r w:rsidR="00EC648F">
        <w:t>.</w:t>
      </w:r>
    </w:p>
    <w:p w14:paraId="064583E3" w14:textId="77777777" w:rsidR="005E248C" w:rsidRDefault="005E248C" w:rsidP="002E0C6D">
      <w:pPr>
        <w:pStyle w:val="a"/>
        <w:spacing w:beforeLines="100" w:before="240" w:afterLines="150" w:after="360" w:line="276" w:lineRule="auto"/>
        <w:ind w:firstLine="0"/>
      </w:pPr>
    </w:p>
    <w:p w14:paraId="52569710" w14:textId="3D8A05A1" w:rsidR="002E0C6D" w:rsidRDefault="002E0C6D"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rPr>
        <w:t xml:space="preserve">Содержимое файла </w:t>
      </w:r>
      <w:r w:rsidR="00765C1A">
        <w:rPr>
          <w:color w:val="00518E"/>
        </w:rPr>
        <w:t>"</w:t>
      </w:r>
      <w:r w:rsidR="001A3FC5">
        <w:rPr>
          <w:rFonts w:ascii="Courier New" w:hAnsi="Courier New" w:cs="Courier New"/>
          <w:color w:val="C00000"/>
          <w:lang w:val="en-US"/>
        </w:rPr>
        <w:t>Si.ff</w:t>
      </w:r>
      <w:r w:rsidR="00765C1A">
        <w:rPr>
          <w:color w:val="00518E"/>
        </w:rPr>
        <w:t>"</w:t>
      </w:r>
    </w:p>
    <w:p w14:paraId="4C8CD6EA" w14:textId="6237F399" w:rsidR="002E0C6D" w:rsidRPr="00B315E0" w:rsidRDefault="002E0C6D" w:rsidP="006B4B5B">
      <w:pPr>
        <w:pStyle w:val="a"/>
        <w:spacing w:beforeLines="100" w:before="240" w:afterLines="150" w:after="360" w:line="276" w:lineRule="auto"/>
        <w:ind w:firstLine="0"/>
        <w:rPr>
          <w:lang w:val="en-US"/>
        </w:rPr>
      </w:pPr>
    </w:p>
    <w:p w14:paraId="28759885" w14:textId="5AFA61EA" w:rsidR="000B696C" w:rsidRPr="00B674BC" w:rsidRDefault="000B696C" w:rsidP="00A624C1">
      <w:pPr>
        <w:pStyle w:val="a"/>
        <w:spacing w:beforeLines="100" w:before="240" w:afterLines="150" w:after="360" w:line="276" w:lineRule="auto"/>
        <w:ind w:firstLine="0"/>
      </w:pPr>
    </w:p>
    <w:p w14:paraId="6B6C402C" w14:textId="168835B8" w:rsidR="00700FE1" w:rsidRPr="00A57320" w:rsidRDefault="00700FE1" w:rsidP="000D7464">
      <w:pPr>
        <w:pStyle w:val="Heading1"/>
        <w:pageBreakBefore/>
        <w:numPr>
          <w:ilvl w:val="0"/>
          <w:numId w:val="5"/>
        </w:numPr>
      </w:pPr>
      <w:bookmarkStart w:id="244" w:name="_Модели_и_методы"/>
      <w:bookmarkStart w:id="245" w:name="_Toc121347730"/>
      <w:bookmarkEnd w:id="244"/>
      <w:r>
        <w:lastRenderedPageBreak/>
        <w:t>История версий</w:t>
      </w:r>
      <w:bookmarkEnd w:id="245"/>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53F49A78"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765C1A">
        <w:rPr>
          <w:rFonts w:ascii="Times New Roman" w:hAnsi="Times New Roman"/>
          <w:szCs w:val="24"/>
        </w:rPr>
        <w:t>"</w:t>
      </w:r>
      <w:r w:rsidRPr="00D71B1D">
        <w:rPr>
          <w:rFonts w:ascii="Arial" w:hAnsi="Arial" w:cs="Arial"/>
          <w:color w:val="C00000"/>
          <w:szCs w:val="24"/>
          <w:lang w:val="en-US"/>
        </w:rPr>
        <w:t>Settings</w:t>
      </w:r>
      <w:r w:rsidR="00765C1A">
        <w:rPr>
          <w:rFonts w:ascii="Times New Roman" w:hAnsi="Times New Roman"/>
          <w:szCs w:val="24"/>
        </w:rPr>
        <w:t>"</w:t>
      </w:r>
      <w:r w:rsidRPr="00BF31A6">
        <w:rPr>
          <w:rFonts w:ascii="Times New Roman" w:hAnsi="Times New Roman"/>
          <w:szCs w:val="24"/>
        </w:rPr>
        <w:t xml:space="preserve"> контекстного меню окна </w:t>
      </w:r>
      <w:r w:rsidR="00765C1A">
        <w:rPr>
          <w:rFonts w:ascii="Times New Roman" w:hAnsi="Times New Roman"/>
          <w:szCs w:val="24"/>
        </w:rPr>
        <w:t>"</w:t>
      </w:r>
      <w:r w:rsidRPr="00D71B1D">
        <w:rPr>
          <w:rFonts w:ascii="Arial" w:hAnsi="Arial" w:cs="Arial"/>
          <w:color w:val="C00000"/>
          <w:szCs w:val="24"/>
          <w:lang w:val="en-US"/>
        </w:rPr>
        <w:t>Plots</w:t>
      </w:r>
      <w:r w:rsidR="00765C1A">
        <w:rPr>
          <w:rFonts w:ascii="Times New Roman" w:hAnsi="Times New Roman"/>
          <w:szCs w:val="24"/>
        </w:rPr>
        <w:t>"</w:t>
      </w:r>
      <w:r w:rsidRPr="00BF31A6">
        <w:rPr>
          <w:rFonts w:ascii="Times New Roman" w:hAnsi="Times New Roman"/>
          <w:szCs w:val="24"/>
        </w:rPr>
        <w:t>.</w:t>
      </w:r>
    </w:p>
    <w:p w14:paraId="7FFA7E8D" w14:textId="7270DF2E"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765C1A">
        <w:rPr>
          <w:rFonts w:ascii="Times New Roman" w:hAnsi="Times New Roman"/>
          <w:szCs w:val="24"/>
        </w:rPr>
        <w:t>"</w:t>
      </w:r>
      <w:r w:rsidR="005A3362" w:rsidRPr="00F43F12">
        <w:rPr>
          <w:rFonts w:ascii="Arial" w:hAnsi="Arial" w:cs="Arial"/>
          <w:color w:val="C00000"/>
          <w:szCs w:val="24"/>
          <w:lang w:val="en-US"/>
        </w:rPr>
        <w:t>Recalculate</w:t>
      </w:r>
      <w:r w:rsidR="00765C1A">
        <w:rPr>
          <w:rFonts w:ascii="Times New Roman" w:hAnsi="Times New Roman"/>
          <w:szCs w:val="24"/>
        </w:rPr>
        <w:t>"</w:t>
      </w:r>
      <w:r w:rsidR="005A3362" w:rsidRPr="00F43F12">
        <w:rPr>
          <w:rFonts w:ascii="Times New Roman" w:hAnsi="Times New Roman"/>
          <w:szCs w:val="24"/>
        </w:rPr>
        <w:t>.</w:t>
      </w:r>
    </w:p>
    <w:p w14:paraId="47D5F5E3" w14:textId="72FFEAB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765C1A">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765C1A">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DBEF541"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765C1A">
        <w:rPr>
          <w:rFonts w:ascii="Times New Roman" w:hAnsi="Times New Roman"/>
          <w:szCs w:val="24"/>
        </w:rPr>
        <w:t>"</w:t>
      </w:r>
      <w:r w:rsidRPr="00433D12">
        <w:rPr>
          <w:rFonts w:ascii="Courier New" w:hAnsi="Courier New" w:cs="Courier New"/>
          <w:color w:val="C00000"/>
          <w:szCs w:val="24"/>
        </w:rPr>
        <w:t>Cr_delmotte.nk</w:t>
      </w:r>
      <w:r w:rsidR="00765C1A">
        <w:rPr>
          <w:rFonts w:ascii="Times New Roman" w:hAnsi="Times New Roman"/>
          <w:szCs w:val="24"/>
        </w:rPr>
        <w:t>"</w:t>
      </w:r>
      <w:r w:rsidRPr="00BF31A6">
        <w:rPr>
          <w:rFonts w:ascii="Times New Roman" w:hAnsi="Times New Roman"/>
          <w:szCs w:val="24"/>
        </w:rPr>
        <w:t xml:space="preserve">, </w:t>
      </w:r>
      <w:r w:rsidR="00765C1A">
        <w:rPr>
          <w:rFonts w:ascii="Times New Roman" w:hAnsi="Times New Roman"/>
          <w:szCs w:val="24"/>
        </w:rPr>
        <w:t>"</w:t>
      </w:r>
      <w:r w:rsidRPr="00433D12">
        <w:rPr>
          <w:rFonts w:ascii="Courier New" w:hAnsi="Courier New" w:cs="Courier New"/>
          <w:color w:val="C00000"/>
          <w:szCs w:val="24"/>
        </w:rPr>
        <w:t>Pt_soufli.nk</w:t>
      </w:r>
      <w:r w:rsidR="00765C1A">
        <w:rPr>
          <w:rFonts w:ascii="Times New Roman" w:hAnsi="Times New Roman"/>
          <w:szCs w:val="24"/>
        </w:rPr>
        <w:t>"</w:t>
      </w:r>
      <w:r w:rsidRPr="00BF31A6">
        <w:rPr>
          <w:rFonts w:ascii="Times New Roman" w:hAnsi="Times New Roman"/>
          <w:szCs w:val="24"/>
        </w:rPr>
        <w:t xml:space="preserve">, </w:t>
      </w:r>
      <w:r w:rsidR="00765C1A">
        <w:rPr>
          <w:rFonts w:ascii="Times New Roman" w:hAnsi="Times New Roman"/>
          <w:szCs w:val="24"/>
        </w:rPr>
        <w:t>"</w:t>
      </w:r>
      <w:r w:rsidRPr="00433D12">
        <w:rPr>
          <w:rFonts w:ascii="Courier New" w:hAnsi="Courier New" w:cs="Courier New"/>
          <w:color w:val="C00000"/>
          <w:szCs w:val="24"/>
        </w:rPr>
        <w:t>Be_svechnikov.nk</w:t>
      </w:r>
      <w:r w:rsidR="00765C1A">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6539E09"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765C1A">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765C1A">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765C1A">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6" w:name="_Toc121347731"/>
      <w:r w:rsidRPr="008A2370">
        <w:lastRenderedPageBreak/>
        <w:t>Список</w:t>
      </w:r>
      <w:r w:rsidRPr="00AA733A">
        <w:t xml:space="preserve"> </w:t>
      </w:r>
      <w:r>
        <w:t>сокращений</w:t>
      </w:r>
      <w:bookmarkEnd w:id="246"/>
    </w:p>
    <w:p w14:paraId="71E6AA04" w14:textId="1990AAFC" w:rsidR="00A44F6A" w:rsidRPr="00C04968" w:rsidRDefault="00A44F6A" w:rsidP="008139CC">
      <w:pPr>
        <w:pStyle w:val="Bibliography"/>
        <w:spacing w:beforeLines="100" w:before="240" w:afterLines="150" w:after="360" w:line="276" w:lineRule="auto"/>
        <w:jc w:val="both"/>
      </w:pPr>
      <w:r w:rsidRPr="00A44F6A">
        <w:t>GISAS</w:t>
      </w:r>
      <w:r w:rsidRPr="00C04968">
        <w:t xml:space="preserve"> – </w:t>
      </w:r>
      <w:r w:rsidRPr="00A44F6A">
        <w:t>Grazing</w:t>
      </w:r>
      <w:r w:rsidRPr="00C04968">
        <w:t xml:space="preserve"> </w:t>
      </w:r>
      <w:r w:rsidRPr="00A44F6A">
        <w:t>I</w:t>
      </w:r>
      <w:r>
        <w:t>nci</w:t>
      </w:r>
      <w:r w:rsidRPr="00A44F6A">
        <w:t>dence</w:t>
      </w:r>
      <w:r w:rsidRPr="00C04968">
        <w:t xml:space="preserve"> </w:t>
      </w:r>
      <w:r w:rsidRPr="00A44F6A">
        <w:t>Small</w:t>
      </w:r>
      <w:r w:rsidRPr="00C04968">
        <w:t>-</w:t>
      </w:r>
      <w:r w:rsidRPr="00A44F6A">
        <w:t>Angle</w:t>
      </w:r>
      <w:r w:rsidRPr="00C04968">
        <w:t xml:space="preserve"> </w:t>
      </w:r>
      <w:r w:rsidRPr="00A44F6A">
        <w:t>Scattering</w:t>
      </w:r>
      <w:r w:rsidR="008139CC" w:rsidRPr="00C04968">
        <w:t xml:space="preserve"> / </w:t>
      </w:r>
      <w:r w:rsidR="008139CC">
        <w:rPr>
          <w:lang w:val="ru-RU"/>
        </w:rPr>
        <w:t>малоугловое</w:t>
      </w:r>
      <w:r w:rsidR="008139CC" w:rsidRPr="00C04968">
        <w:t xml:space="preserve"> </w:t>
      </w:r>
      <w:r w:rsidR="008139CC">
        <w:rPr>
          <w:lang w:val="ru-RU"/>
        </w:rPr>
        <w:t>рассеяние</w:t>
      </w:r>
      <w:r w:rsidR="008139CC" w:rsidRPr="00C04968">
        <w:t xml:space="preserve"> </w:t>
      </w:r>
      <w:r w:rsidR="008139CC">
        <w:rPr>
          <w:lang w:val="ru-RU"/>
        </w:rPr>
        <w:t>при</w:t>
      </w:r>
      <w:r w:rsidR="008139CC" w:rsidRPr="00C04968">
        <w:t xml:space="preserve"> </w:t>
      </w:r>
      <w:r w:rsidR="008139CC">
        <w:rPr>
          <w:lang w:val="ru-RU"/>
        </w:rPr>
        <w:t>скользящем</w:t>
      </w:r>
      <w:r w:rsidR="008139CC" w:rsidRPr="00C04968">
        <w:t xml:space="preserve"> </w:t>
      </w:r>
      <w:r w:rsidR="008139CC">
        <w:rPr>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pPr>
      <w:r>
        <w:t>PSD</w:t>
      </w:r>
      <w:r w:rsidRPr="00766C88">
        <w:t xml:space="preserve"> – </w:t>
      </w:r>
      <w:r>
        <w:t>Power</w:t>
      </w:r>
      <w:r w:rsidRPr="00766C88">
        <w:t xml:space="preserve"> </w:t>
      </w:r>
      <w:r>
        <w:t>Spectral</w:t>
      </w:r>
      <w:r w:rsidRPr="00766C88">
        <w:t xml:space="preserve"> </w:t>
      </w:r>
      <w:r>
        <w:t>Density</w:t>
      </w:r>
      <w:r w:rsidRPr="00766C88">
        <w:t xml:space="preserve">, </w:t>
      </w:r>
      <w:r>
        <w:t>roughness</w:t>
      </w:r>
      <w:r w:rsidRPr="00766C88">
        <w:t xml:space="preserve"> </w:t>
      </w:r>
      <w:r>
        <w:t>spectrum</w:t>
      </w:r>
      <w:r w:rsidRPr="00766C88">
        <w:t xml:space="preserve"> / </w:t>
      </w:r>
      <w:r>
        <w:rPr>
          <w:lang w:val="ru-RU"/>
        </w:rPr>
        <w:t>спектральная</w:t>
      </w:r>
      <w:r w:rsidRPr="00766C88">
        <w:t xml:space="preserve"> </w:t>
      </w:r>
      <w:r>
        <w:rPr>
          <w:lang w:val="ru-RU"/>
        </w:rPr>
        <w:t>плотность</w:t>
      </w:r>
      <w:r w:rsidRPr="00766C88">
        <w:t xml:space="preserve"> </w:t>
      </w:r>
      <w:r>
        <w:rPr>
          <w:lang w:val="ru-RU"/>
        </w:rPr>
        <w:t>мощности</w:t>
      </w:r>
      <w:r w:rsidRPr="00766C88">
        <w:t xml:space="preserve">, </w:t>
      </w:r>
      <w:r>
        <w:rPr>
          <w:lang w:val="ru-RU"/>
        </w:rPr>
        <w:t>спектр</w:t>
      </w:r>
      <w:r w:rsidRPr="00766C88">
        <w:t xml:space="preserve"> </w:t>
      </w:r>
      <w:r>
        <w:rPr>
          <w:lang w:val="ru-RU"/>
        </w:rPr>
        <w:t>шероховатостей</w:t>
      </w:r>
      <w:r w:rsidRPr="00766C88">
        <w:t>.</w:t>
      </w:r>
    </w:p>
    <w:p w14:paraId="578D2A8B" w14:textId="59E9B964" w:rsidR="004D6AA9" w:rsidRPr="00A57320" w:rsidRDefault="004D6AA9" w:rsidP="000D7464">
      <w:pPr>
        <w:pStyle w:val="Heading1"/>
        <w:pageBreakBefore/>
        <w:numPr>
          <w:ilvl w:val="0"/>
          <w:numId w:val="5"/>
        </w:numPr>
      </w:pPr>
      <w:bookmarkStart w:id="247" w:name="_Toc12134773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7"/>
    </w:p>
    <w:p w14:paraId="2D4552FB" w14:textId="77777777" w:rsidR="004D6AA9" w:rsidRPr="004D6AA9" w:rsidRDefault="004D6AA9" w:rsidP="004D6AA9">
      <w:bookmarkStart w:id="248" w:name="_Toc441663943"/>
    </w:p>
    <w:bookmarkEnd w:id="248"/>
    <w:p w14:paraId="7F200266" w14:textId="10B39802" w:rsidR="00523D36" w:rsidRPr="00270BE1" w:rsidRDefault="005A3362" w:rsidP="00523D36">
      <w:pPr>
        <w:widowControl w:val="0"/>
        <w:autoSpaceDE w:val="0"/>
        <w:autoSpaceDN w:val="0"/>
        <w:adjustRightInd w:val="0"/>
        <w:spacing w:before="100" w:after="360"/>
        <w:ind w:left="640" w:hanging="640"/>
        <w:rPr>
          <w:noProof/>
          <w:lang w:val="en-US"/>
        </w:rPr>
      </w:pPr>
      <w:r w:rsidRPr="00D65DEA">
        <w:fldChar w:fldCharType="begin" w:fldLock="1"/>
      </w:r>
      <w:r w:rsidRPr="00D65DEA">
        <w:rPr>
          <w:lang w:val="en-US"/>
        </w:rPr>
        <w:instrText xml:space="preserve">ADDIN Mendeley Bibliography CSL_BIBLIOGRAPHY </w:instrText>
      </w:r>
      <w:r w:rsidRPr="00D65DEA">
        <w:fldChar w:fldCharType="separate"/>
      </w:r>
      <w:r w:rsidR="00523D36" w:rsidRPr="00270BE1">
        <w:rPr>
          <w:noProof/>
          <w:lang w:val="en-US"/>
        </w:rPr>
        <w:t xml:space="preserve">1. </w:t>
      </w:r>
      <w:r w:rsidR="00523D36" w:rsidRPr="00270BE1">
        <w:rPr>
          <w:noProof/>
          <w:lang w:val="en-US"/>
        </w:rPr>
        <w:tab/>
        <w:t xml:space="preserve">D. Windt, "IMD—Software for modeling the optical properties of multilayer films," Comput. Phys. </w:t>
      </w:r>
      <w:r w:rsidR="00523D36" w:rsidRPr="00270BE1">
        <w:rPr>
          <w:b/>
          <w:bCs/>
          <w:noProof/>
          <w:lang w:val="en-US"/>
        </w:rPr>
        <w:t>12</w:t>
      </w:r>
      <w:r w:rsidR="00523D36" w:rsidRPr="00270BE1">
        <w:rPr>
          <w:noProof/>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2. </w:t>
      </w:r>
      <w:r w:rsidRPr="00270BE1">
        <w:rPr>
          <w:noProof/>
          <w:lang w:val="en-US"/>
        </w:rPr>
        <w:tab/>
        <w:t xml:space="preserve">M. Svechnikov, "Multifitting : software for the reflectometric reconstruction of multilayer nanofilms," J. Appl. Crystallogr. </w:t>
      </w:r>
      <w:r w:rsidRPr="00270BE1">
        <w:rPr>
          <w:b/>
          <w:bCs/>
          <w:noProof/>
          <w:lang w:val="en-US"/>
        </w:rPr>
        <w:t>53</w:t>
      </w:r>
      <w:r w:rsidRPr="00270BE1">
        <w:rPr>
          <w:noProof/>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3. </w:t>
      </w:r>
      <w:r w:rsidRPr="00270BE1">
        <w:rPr>
          <w:noProof/>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lang w:val="en-US"/>
        </w:rPr>
        <w:t>50</w:t>
      </w:r>
      <w:r w:rsidRPr="00270BE1">
        <w:rPr>
          <w:noProof/>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4. </w:t>
      </w:r>
      <w:r w:rsidRPr="00270BE1">
        <w:rPr>
          <w:noProof/>
          <w:lang w:val="en-US"/>
        </w:rPr>
        <w:tab/>
        <w:t xml:space="preserve">G. Palasantzas, "Roughness spectrum and surface width of self-affine fractal surfaces via the K-correlation model," Phys. Rev. B </w:t>
      </w:r>
      <w:r w:rsidRPr="00270BE1">
        <w:rPr>
          <w:b/>
          <w:bCs/>
          <w:noProof/>
          <w:lang w:val="en-US"/>
        </w:rPr>
        <w:t>48</w:t>
      </w:r>
      <w:r w:rsidRPr="00270BE1">
        <w:rPr>
          <w:noProof/>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5. </w:t>
      </w:r>
      <w:r w:rsidRPr="00270BE1">
        <w:rPr>
          <w:noProof/>
          <w:lang w:val="en-US"/>
        </w:rPr>
        <w:tab/>
        <w:t xml:space="preserve">P. Siffalovic, E. Majkova, and M. Jergel, "Gisaxs - probe of buried interfaces in multi-layered thin films," in </w:t>
      </w:r>
      <w:r w:rsidRPr="00270BE1">
        <w:rPr>
          <w:i/>
          <w:iCs/>
          <w:noProof/>
          <w:lang w:val="en-US"/>
        </w:rPr>
        <w:t>X-Ray Scattering</w:t>
      </w:r>
      <w:r w:rsidRPr="00270BE1">
        <w:rPr>
          <w:noProof/>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6. </w:t>
      </w:r>
      <w:r w:rsidRPr="00270BE1">
        <w:rPr>
          <w:noProof/>
          <w:lang w:val="en-US"/>
        </w:rPr>
        <w:tab/>
        <w:t xml:space="preserve">S. K. Sinha, E. B. Sirota, and S. Garoff, "X-ray and neutron scattering from rough surfaces," Phys. Rev. B </w:t>
      </w:r>
      <w:r w:rsidRPr="00270BE1">
        <w:rPr>
          <w:b/>
          <w:bCs/>
          <w:noProof/>
          <w:lang w:val="en-US"/>
        </w:rPr>
        <w:t>38</w:t>
      </w:r>
      <w:r w:rsidRPr="00270BE1">
        <w:rPr>
          <w:noProof/>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7. </w:t>
      </w:r>
      <w:r w:rsidRPr="00270BE1">
        <w:rPr>
          <w:noProof/>
          <w:lang w:val="en-US"/>
        </w:rPr>
        <w:tab/>
        <w:t xml:space="preserve">D. G. Stearns, "Stochastic model for thin film growth and erosion," Appl. Phys. Lett. </w:t>
      </w:r>
      <w:r w:rsidRPr="00270BE1">
        <w:rPr>
          <w:b/>
          <w:bCs/>
          <w:noProof/>
          <w:lang w:val="en-US"/>
        </w:rPr>
        <w:t>62</w:t>
      </w:r>
      <w:r w:rsidRPr="00270BE1">
        <w:rPr>
          <w:noProof/>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8. </w:t>
      </w:r>
      <w:r w:rsidRPr="00270BE1">
        <w:rPr>
          <w:noProof/>
          <w:lang w:val="en-US"/>
        </w:rPr>
        <w:tab/>
        <w:t xml:space="preserve">D. G. Stearns and E. M. Gullikson, "Nonspecular scattering from extreme ultraviolet multilayer coatings," Phys. B Condens. Matter </w:t>
      </w:r>
      <w:r w:rsidRPr="00270BE1">
        <w:rPr>
          <w:b/>
          <w:bCs/>
          <w:noProof/>
          <w:lang w:val="en-US"/>
        </w:rPr>
        <w:t>283</w:t>
      </w:r>
      <w:r w:rsidRPr="00270BE1">
        <w:rPr>
          <w:noProof/>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9. </w:t>
      </w:r>
      <w:r w:rsidRPr="00270BE1">
        <w:rPr>
          <w:noProof/>
          <w:lang w:val="en-US"/>
        </w:rPr>
        <w:tab/>
        <w:t xml:space="preserve">V. E. Asadchikov, I. N. Bukreeva, A. Duparre, I. V. Kozhevnikov, Y. S. Krivonosov, C. Morawe, M. V. Pyatakhin, J. Steinert, A. V. Vinogradov, and E. Ziegler, "X-ray study of surfaces and interfaces," in </w:t>
      </w:r>
      <w:r w:rsidRPr="00270BE1">
        <w:rPr>
          <w:i/>
          <w:iCs/>
          <w:noProof/>
          <w:lang w:val="en-US"/>
        </w:rPr>
        <w:t>Proceedings of SPIE 4449, Optical Metrology Roadmap for the Semiconductor, Optical, and Data Storage Industries II</w:t>
      </w:r>
      <w:r w:rsidRPr="00270BE1">
        <w:rPr>
          <w:noProof/>
          <w:lang w:val="en-US"/>
        </w:rPr>
        <w:t xml:space="preserve"> (2001), </w:t>
      </w:r>
      <w:r w:rsidRPr="00270BE1">
        <w:rPr>
          <w:b/>
          <w:bCs/>
          <w:noProof/>
          <w:lang w:val="en-US"/>
        </w:rPr>
        <w:t>4449</w:t>
      </w:r>
      <w:r w:rsidRPr="00270BE1">
        <w:rPr>
          <w:noProof/>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rPr>
      </w:pPr>
      <w:r w:rsidRPr="00523D36">
        <w:rPr>
          <w:noProof/>
        </w:rPr>
        <w:t xml:space="preserve">10. </w:t>
      </w:r>
      <w:r w:rsidRPr="00523D36">
        <w:rPr>
          <w:noProof/>
        </w:rPr>
        <w:tab/>
        <w:t xml:space="preserve">А. В. Виноградов, И. А. Брытов, А. Я. Грудский, М. Т. Коган, И. В. Кожевников, and В. А. Слемзин, </w:t>
      </w:r>
      <w:r w:rsidRPr="00523D36">
        <w:rPr>
          <w:i/>
          <w:iCs/>
          <w:noProof/>
        </w:rPr>
        <w:t>Зеркальная Рентгеновская Оптика</w:t>
      </w:r>
      <w:r w:rsidRPr="00523D36">
        <w:rPr>
          <w:noProof/>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fldChar w:fldCharType="end"/>
      </w:r>
    </w:p>
    <w:sectPr w:rsidR="00195A0E" w:rsidSect="00D23909">
      <w:headerReference w:type="even" r:id="rId448"/>
      <w:footerReference w:type="default" r:id="rId449"/>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06CBDD" w14:textId="77777777" w:rsidR="00E64F8F" w:rsidRDefault="00E64F8F" w:rsidP="004639AF">
      <w:pPr>
        <w:pStyle w:val="a"/>
      </w:pPr>
      <w:r>
        <w:separator/>
      </w:r>
    </w:p>
  </w:endnote>
  <w:endnote w:type="continuationSeparator" w:id="0">
    <w:p w14:paraId="65B6D416" w14:textId="77777777" w:rsidR="00E64F8F" w:rsidRDefault="00E64F8F"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AADBF1" w14:textId="77777777" w:rsidR="00E64F8F" w:rsidRDefault="00E64F8F" w:rsidP="004639AF">
      <w:pPr>
        <w:pStyle w:val="a"/>
      </w:pPr>
      <w:r>
        <w:separator/>
      </w:r>
    </w:p>
  </w:footnote>
  <w:footnote w:type="continuationSeparator" w:id="0">
    <w:p w14:paraId="21B9DE93" w14:textId="77777777" w:rsidR="00E64F8F" w:rsidRDefault="00E64F8F"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6"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5"/>
  </w:num>
  <w:num w:numId="2" w16cid:durableId="1713383010">
    <w:abstractNumId w:val="4"/>
  </w:num>
  <w:num w:numId="3" w16cid:durableId="973218805">
    <w:abstractNumId w:val="36"/>
  </w:num>
  <w:num w:numId="4" w16cid:durableId="1640769737">
    <w:abstractNumId w:val="24"/>
  </w:num>
  <w:num w:numId="5" w16cid:durableId="948203571">
    <w:abstractNumId w:val="13"/>
  </w:num>
  <w:num w:numId="6" w16cid:durableId="16542966">
    <w:abstractNumId w:val="3"/>
  </w:num>
  <w:num w:numId="7" w16cid:durableId="1024208091">
    <w:abstractNumId w:val="26"/>
  </w:num>
  <w:num w:numId="8" w16cid:durableId="252125946">
    <w:abstractNumId w:val="35"/>
  </w:num>
  <w:num w:numId="9" w16cid:durableId="1391996071">
    <w:abstractNumId w:val="7"/>
  </w:num>
  <w:num w:numId="10" w16cid:durableId="1158308280">
    <w:abstractNumId w:val="21"/>
  </w:num>
  <w:num w:numId="11" w16cid:durableId="582759721">
    <w:abstractNumId w:val="19"/>
  </w:num>
  <w:num w:numId="12" w16cid:durableId="1002396657">
    <w:abstractNumId w:val="20"/>
  </w:num>
  <w:num w:numId="13" w16cid:durableId="1724988140">
    <w:abstractNumId w:val="30"/>
  </w:num>
  <w:num w:numId="14" w16cid:durableId="2099671972">
    <w:abstractNumId w:val="32"/>
  </w:num>
  <w:num w:numId="15" w16cid:durableId="1836140858">
    <w:abstractNumId w:val="25"/>
  </w:num>
  <w:num w:numId="16" w16cid:durableId="1387216222">
    <w:abstractNumId w:val="33"/>
  </w:num>
  <w:num w:numId="17" w16cid:durableId="279342259">
    <w:abstractNumId w:val="17"/>
  </w:num>
  <w:num w:numId="18" w16cid:durableId="1858998575">
    <w:abstractNumId w:val="8"/>
  </w:num>
  <w:num w:numId="19" w16cid:durableId="624698754">
    <w:abstractNumId w:val="11"/>
  </w:num>
  <w:num w:numId="20" w16cid:durableId="692607088">
    <w:abstractNumId w:val="16"/>
  </w:num>
  <w:num w:numId="21" w16cid:durableId="1457867386">
    <w:abstractNumId w:val="22"/>
  </w:num>
  <w:num w:numId="22" w16cid:durableId="1919288724">
    <w:abstractNumId w:val="0"/>
  </w:num>
  <w:num w:numId="23" w16cid:durableId="1752504497">
    <w:abstractNumId w:val="31"/>
  </w:num>
  <w:num w:numId="24" w16cid:durableId="1399748823">
    <w:abstractNumId w:val="12"/>
  </w:num>
  <w:num w:numId="25" w16cid:durableId="1836451267">
    <w:abstractNumId w:val="5"/>
  </w:num>
  <w:num w:numId="26" w16cid:durableId="1249997092">
    <w:abstractNumId w:val="28"/>
  </w:num>
  <w:num w:numId="27" w16cid:durableId="641347511">
    <w:abstractNumId w:val="1"/>
  </w:num>
  <w:num w:numId="28" w16cid:durableId="1003245427">
    <w:abstractNumId w:val="29"/>
  </w:num>
  <w:num w:numId="29" w16cid:durableId="128863223">
    <w:abstractNumId w:val="23"/>
  </w:num>
  <w:num w:numId="30" w16cid:durableId="1964312176">
    <w:abstractNumId w:val="9"/>
  </w:num>
  <w:num w:numId="31" w16cid:durableId="1862162469">
    <w:abstractNumId w:val="18"/>
  </w:num>
  <w:num w:numId="32" w16cid:durableId="159977346">
    <w:abstractNumId w:val="6"/>
  </w:num>
  <w:num w:numId="33" w16cid:durableId="2034070687">
    <w:abstractNumId w:val="2"/>
  </w:num>
  <w:num w:numId="34" w16cid:durableId="760106715">
    <w:abstractNumId w:val="10"/>
  </w:num>
  <w:num w:numId="35" w16cid:durableId="877283619">
    <w:abstractNumId w:val="34"/>
  </w:num>
  <w:num w:numId="36" w16cid:durableId="636420287">
    <w:abstractNumId w:val="27"/>
  </w:num>
  <w:num w:numId="37" w16cid:durableId="37899503">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70"/>
    <w:rsid w:val="000025B7"/>
    <w:rsid w:val="00002A39"/>
    <w:rsid w:val="00003514"/>
    <w:rsid w:val="000035E7"/>
    <w:rsid w:val="0000378D"/>
    <w:rsid w:val="00003A55"/>
    <w:rsid w:val="00003E41"/>
    <w:rsid w:val="00003FFC"/>
    <w:rsid w:val="000040AE"/>
    <w:rsid w:val="00004323"/>
    <w:rsid w:val="000045E5"/>
    <w:rsid w:val="00004826"/>
    <w:rsid w:val="0000496D"/>
    <w:rsid w:val="00004FA8"/>
    <w:rsid w:val="0000539F"/>
    <w:rsid w:val="0000577A"/>
    <w:rsid w:val="00005EA2"/>
    <w:rsid w:val="000060CD"/>
    <w:rsid w:val="000063CA"/>
    <w:rsid w:val="00006723"/>
    <w:rsid w:val="0000723F"/>
    <w:rsid w:val="000073B0"/>
    <w:rsid w:val="000074BA"/>
    <w:rsid w:val="0000766A"/>
    <w:rsid w:val="00007E21"/>
    <w:rsid w:val="00007E9E"/>
    <w:rsid w:val="00007EF1"/>
    <w:rsid w:val="00007F02"/>
    <w:rsid w:val="000106F3"/>
    <w:rsid w:val="00010736"/>
    <w:rsid w:val="0001155E"/>
    <w:rsid w:val="00011644"/>
    <w:rsid w:val="00011736"/>
    <w:rsid w:val="00011BDE"/>
    <w:rsid w:val="000121B6"/>
    <w:rsid w:val="00012598"/>
    <w:rsid w:val="000126AE"/>
    <w:rsid w:val="00013692"/>
    <w:rsid w:val="00013761"/>
    <w:rsid w:val="0001445C"/>
    <w:rsid w:val="000146AE"/>
    <w:rsid w:val="00014E24"/>
    <w:rsid w:val="00015552"/>
    <w:rsid w:val="00015DF6"/>
    <w:rsid w:val="00016301"/>
    <w:rsid w:val="00016596"/>
    <w:rsid w:val="0001665C"/>
    <w:rsid w:val="0001694B"/>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3F"/>
    <w:rsid w:val="00022C5D"/>
    <w:rsid w:val="00023712"/>
    <w:rsid w:val="000237D3"/>
    <w:rsid w:val="00023DA6"/>
    <w:rsid w:val="00024025"/>
    <w:rsid w:val="00024071"/>
    <w:rsid w:val="00024141"/>
    <w:rsid w:val="00024419"/>
    <w:rsid w:val="000248D2"/>
    <w:rsid w:val="00024A93"/>
    <w:rsid w:val="00025255"/>
    <w:rsid w:val="00025992"/>
    <w:rsid w:val="000259AA"/>
    <w:rsid w:val="000264BC"/>
    <w:rsid w:val="000268D8"/>
    <w:rsid w:val="0002742E"/>
    <w:rsid w:val="000278E5"/>
    <w:rsid w:val="00030053"/>
    <w:rsid w:val="00030600"/>
    <w:rsid w:val="000308EE"/>
    <w:rsid w:val="00030B1E"/>
    <w:rsid w:val="00030E74"/>
    <w:rsid w:val="00031AAD"/>
    <w:rsid w:val="00031C9B"/>
    <w:rsid w:val="0003278E"/>
    <w:rsid w:val="00032E05"/>
    <w:rsid w:val="00033021"/>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200"/>
    <w:rsid w:val="00037228"/>
    <w:rsid w:val="00037368"/>
    <w:rsid w:val="00037798"/>
    <w:rsid w:val="00037BE4"/>
    <w:rsid w:val="000404C0"/>
    <w:rsid w:val="00040BD9"/>
    <w:rsid w:val="00041149"/>
    <w:rsid w:val="000415DD"/>
    <w:rsid w:val="0004176E"/>
    <w:rsid w:val="00041A91"/>
    <w:rsid w:val="00041F7A"/>
    <w:rsid w:val="00042437"/>
    <w:rsid w:val="0004251F"/>
    <w:rsid w:val="00042627"/>
    <w:rsid w:val="0004344F"/>
    <w:rsid w:val="00043CBF"/>
    <w:rsid w:val="00043E7D"/>
    <w:rsid w:val="00044402"/>
    <w:rsid w:val="00044D35"/>
    <w:rsid w:val="00044F46"/>
    <w:rsid w:val="00045171"/>
    <w:rsid w:val="0004585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53BB"/>
    <w:rsid w:val="00055AE0"/>
    <w:rsid w:val="00055B38"/>
    <w:rsid w:val="0005637D"/>
    <w:rsid w:val="00056529"/>
    <w:rsid w:val="00056AB7"/>
    <w:rsid w:val="00056E66"/>
    <w:rsid w:val="0005709A"/>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333"/>
    <w:rsid w:val="00063557"/>
    <w:rsid w:val="00063C72"/>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2B3"/>
    <w:rsid w:val="00093399"/>
    <w:rsid w:val="00093E10"/>
    <w:rsid w:val="000942DA"/>
    <w:rsid w:val="000944BB"/>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92D"/>
    <w:rsid w:val="000A7057"/>
    <w:rsid w:val="000A720B"/>
    <w:rsid w:val="000A72B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E3D"/>
    <w:rsid w:val="000B1F6C"/>
    <w:rsid w:val="000B209D"/>
    <w:rsid w:val="000B2248"/>
    <w:rsid w:val="000B2284"/>
    <w:rsid w:val="000B288B"/>
    <w:rsid w:val="000B3327"/>
    <w:rsid w:val="000B34FF"/>
    <w:rsid w:val="000B4484"/>
    <w:rsid w:val="000B4F42"/>
    <w:rsid w:val="000B62E0"/>
    <w:rsid w:val="000B632B"/>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BBA"/>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923"/>
    <w:rsid w:val="000D4FB1"/>
    <w:rsid w:val="000D51C7"/>
    <w:rsid w:val="000D52CF"/>
    <w:rsid w:val="000D594C"/>
    <w:rsid w:val="000D5969"/>
    <w:rsid w:val="000D5AF2"/>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CA"/>
    <w:rsid w:val="000E23CD"/>
    <w:rsid w:val="000E2975"/>
    <w:rsid w:val="000E29F9"/>
    <w:rsid w:val="000E2B73"/>
    <w:rsid w:val="000E2BD6"/>
    <w:rsid w:val="000E2D6C"/>
    <w:rsid w:val="000E3578"/>
    <w:rsid w:val="000E366D"/>
    <w:rsid w:val="000E36B8"/>
    <w:rsid w:val="000E370B"/>
    <w:rsid w:val="000E39B7"/>
    <w:rsid w:val="000E3D29"/>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87"/>
    <w:rsid w:val="000F0631"/>
    <w:rsid w:val="000F0665"/>
    <w:rsid w:val="000F0A61"/>
    <w:rsid w:val="000F0B3C"/>
    <w:rsid w:val="000F12FE"/>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A10"/>
    <w:rsid w:val="00102005"/>
    <w:rsid w:val="00102051"/>
    <w:rsid w:val="00102144"/>
    <w:rsid w:val="0010270F"/>
    <w:rsid w:val="00102A94"/>
    <w:rsid w:val="00102E46"/>
    <w:rsid w:val="00103A4C"/>
    <w:rsid w:val="00103FA5"/>
    <w:rsid w:val="0010411D"/>
    <w:rsid w:val="001044C7"/>
    <w:rsid w:val="001044D2"/>
    <w:rsid w:val="001046C9"/>
    <w:rsid w:val="00104CD0"/>
    <w:rsid w:val="00104EFA"/>
    <w:rsid w:val="0010527D"/>
    <w:rsid w:val="00105392"/>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1"/>
    <w:rsid w:val="00113B7C"/>
    <w:rsid w:val="001141F2"/>
    <w:rsid w:val="00114A13"/>
    <w:rsid w:val="00114F17"/>
    <w:rsid w:val="0011527A"/>
    <w:rsid w:val="00115645"/>
    <w:rsid w:val="00115846"/>
    <w:rsid w:val="0011660A"/>
    <w:rsid w:val="00116621"/>
    <w:rsid w:val="001172FB"/>
    <w:rsid w:val="00117A47"/>
    <w:rsid w:val="00117C62"/>
    <w:rsid w:val="00117D39"/>
    <w:rsid w:val="00117FE6"/>
    <w:rsid w:val="001208C8"/>
    <w:rsid w:val="0012095A"/>
    <w:rsid w:val="00120983"/>
    <w:rsid w:val="00121078"/>
    <w:rsid w:val="00121487"/>
    <w:rsid w:val="001214E1"/>
    <w:rsid w:val="001215A9"/>
    <w:rsid w:val="0012171C"/>
    <w:rsid w:val="00122775"/>
    <w:rsid w:val="001236D6"/>
    <w:rsid w:val="00123B6A"/>
    <w:rsid w:val="00123D3C"/>
    <w:rsid w:val="00123E75"/>
    <w:rsid w:val="001240B7"/>
    <w:rsid w:val="00124169"/>
    <w:rsid w:val="0012423C"/>
    <w:rsid w:val="00124691"/>
    <w:rsid w:val="00124931"/>
    <w:rsid w:val="00124999"/>
    <w:rsid w:val="001249B8"/>
    <w:rsid w:val="00125141"/>
    <w:rsid w:val="001253A9"/>
    <w:rsid w:val="00125544"/>
    <w:rsid w:val="00125675"/>
    <w:rsid w:val="00125990"/>
    <w:rsid w:val="00125A5E"/>
    <w:rsid w:val="00125E11"/>
    <w:rsid w:val="00125E22"/>
    <w:rsid w:val="0012621A"/>
    <w:rsid w:val="001262D7"/>
    <w:rsid w:val="0012637E"/>
    <w:rsid w:val="00126390"/>
    <w:rsid w:val="00126420"/>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5D8"/>
    <w:rsid w:val="0013265E"/>
    <w:rsid w:val="00132C66"/>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6F8"/>
    <w:rsid w:val="001457D8"/>
    <w:rsid w:val="00145C54"/>
    <w:rsid w:val="00145D05"/>
    <w:rsid w:val="00145E15"/>
    <w:rsid w:val="00145E20"/>
    <w:rsid w:val="0014623F"/>
    <w:rsid w:val="001467DA"/>
    <w:rsid w:val="00146963"/>
    <w:rsid w:val="00146BBF"/>
    <w:rsid w:val="00146C14"/>
    <w:rsid w:val="00146E39"/>
    <w:rsid w:val="001478B7"/>
    <w:rsid w:val="00147C40"/>
    <w:rsid w:val="00147E51"/>
    <w:rsid w:val="00147E61"/>
    <w:rsid w:val="001504F4"/>
    <w:rsid w:val="00150DF7"/>
    <w:rsid w:val="0015173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A3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D61"/>
    <w:rsid w:val="00170DFF"/>
    <w:rsid w:val="00170E94"/>
    <w:rsid w:val="00171057"/>
    <w:rsid w:val="00171375"/>
    <w:rsid w:val="0017144F"/>
    <w:rsid w:val="00172036"/>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708"/>
    <w:rsid w:val="00183A38"/>
    <w:rsid w:val="00184036"/>
    <w:rsid w:val="001845ED"/>
    <w:rsid w:val="0018466B"/>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545"/>
    <w:rsid w:val="00195695"/>
    <w:rsid w:val="0019598F"/>
    <w:rsid w:val="00195A0E"/>
    <w:rsid w:val="00195E45"/>
    <w:rsid w:val="001960E0"/>
    <w:rsid w:val="001962FE"/>
    <w:rsid w:val="001963B3"/>
    <w:rsid w:val="00196712"/>
    <w:rsid w:val="00197661"/>
    <w:rsid w:val="00197717"/>
    <w:rsid w:val="001A06AA"/>
    <w:rsid w:val="001A0877"/>
    <w:rsid w:val="001A0B4A"/>
    <w:rsid w:val="001A1012"/>
    <w:rsid w:val="001A1640"/>
    <w:rsid w:val="001A284D"/>
    <w:rsid w:val="001A2E1D"/>
    <w:rsid w:val="001A388A"/>
    <w:rsid w:val="001A388C"/>
    <w:rsid w:val="001A3CD9"/>
    <w:rsid w:val="001A3E65"/>
    <w:rsid w:val="001A3F5F"/>
    <w:rsid w:val="001A3FA4"/>
    <w:rsid w:val="001A3FC5"/>
    <w:rsid w:val="001A420C"/>
    <w:rsid w:val="001A4274"/>
    <w:rsid w:val="001A4841"/>
    <w:rsid w:val="001A504C"/>
    <w:rsid w:val="001A5A13"/>
    <w:rsid w:val="001A6295"/>
    <w:rsid w:val="001A64A0"/>
    <w:rsid w:val="001A654C"/>
    <w:rsid w:val="001A689C"/>
    <w:rsid w:val="001A71C4"/>
    <w:rsid w:val="001A72B0"/>
    <w:rsid w:val="001A747F"/>
    <w:rsid w:val="001A7A73"/>
    <w:rsid w:val="001B07EB"/>
    <w:rsid w:val="001B08D3"/>
    <w:rsid w:val="001B0991"/>
    <w:rsid w:val="001B0B6D"/>
    <w:rsid w:val="001B0E06"/>
    <w:rsid w:val="001B1248"/>
    <w:rsid w:val="001B1285"/>
    <w:rsid w:val="001B14FA"/>
    <w:rsid w:val="001B2107"/>
    <w:rsid w:val="001B24D5"/>
    <w:rsid w:val="001B251E"/>
    <w:rsid w:val="001B27C3"/>
    <w:rsid w:val="001B282F"/>
    <w:rsid w:val="001B293C"/>
    <w:rsid w:val="001B34D6"/>
    <w:rsid w:val="001B35CF"/>
    <w:rsid w:val="001B36B4"/>
    <w:rsid w:val="001B3AB8"/>
    <w:rsid w:val="001B3D28"/>
    <w:rsid w:val="001B3D53"/>
    <w:rsid w:val="001B3DDC"/>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EA5"/>
    <w:rsid w:val="001C415E"/>
    <w:rsid w:val="001C41DE"/>
    <w:rsid w:val="001C44F2"/>
    <w:rsid w:val="001C45BB"/>
    <w:rsid w:val="001C45E6"/>
    <w:rsid w:val="001C4D58"/>
    <w:rsid w:val="001C4E64"/>
    <w:rsid w:val="001C553B"/>
    <w:rsid w:val="001C5575"/>
    <w:rsid w:val="001C5BDD"/>
    <w:rsid w:val="001C5D03"/>
    <w:rsid w:val="001C5D38"/>
    <w:rsid w:val="001C622E"/>
    <w:rsid w:val="001C67E8"/>
    <w:rsid w:val="001C757E"/>
    <w:rsid w:val="001C7C4B"/>
    <w:rsid w:val="001D1616"/>
    <w:rsid w:val="001D1D6A"/>
    <w:rsid w:val="001D2018"/>
    <w:rsid w:val="001D2095"/>
    <w:rsid w:val="001D2330"/>
    <w:rsid w:val="001D28AB"/>
    <w:rsid w:val="001D298B"/>
    <w:rsid w:val="001D32ED"/>
    <w:rsid w:val="001D3E9E"/>
    <w:rsid w:val="001D3F4D"/>
    <w:rsid w:val="001D401D"/>
    <w:rsid w:val="001D4041"/>
    <w:rsid w:val="001D44AB"/>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CD1"/>
    <w:rsid w:val="001E0EDE"/>
    <w:rsid w:val="001E1C06"/>
    <w:rsid w:val="001E1C07"/>
    <w:rsid w:val="001E1F06"/>
    <w:rsid w:val="001E1F43"/>
    <w:rsid w:val="001E27CF"/>
    <w:rsid w:val="001E2DC3"/>
    <w:rsid w:val="001E348C"/>
    <w:rsid w:val="001E3523"/>
    <w:rsid w:val="001E3947"/>
    <w:rsid w:val="001E3A00"/>
    <w:rsid w:val="001E45BC"/>
    <w:rsid w:val="001E4736"/>
    <w:rsid w:val="001E488A"/>
    <w:rsid w:val="001E4939"/>
    <w:rsid w:val="001E4DCB"/>
    <w:rsid w:val="001E4F0A"/>
    <w:rsid w:val="001E51CF"/>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0A9"/>
    <w:rsid w:val="00201125"/>
    <w:rsid w:val="0020117B"/>
    <w:rsid w:val="00201187"/>
    <w:rsid w:val="00201346"/>
    <w:rsid w:val="0020175C"/>
    <w:rsid w:val="00201873"/>
    <w:rsid w:val="00201A6C"/>
    <w:rsid w:val="00201D84"/>
    <w:rsid w:val="00202425"/>
    <w:rsid w:val="002025C3"/>
    <w:rsid w:val="0020303F"/>
    <w:rsid w:val="00203B55"/>
    <w:rsid w:val="00203BB7"/>
    <w:rsid w:val="00203D1A"/>
    <w:rsid w:val="00204036"/>
    <w:rsid w:val="00204146"/>
    <w:rsid w:val="002042C9"/>
    <w:rsid w:val="0020442D"/>
    <w:rsid w:val="002049CD"/>
    <w:rsid w:val="002049D4"/>
    <w:rsid w:val="00204B46"/>
    <w:rsid w:val="00204B62"/>
    <w:rsid w:val="00205AD3"/>
    <w:rsid w:val="00205E99"/>
    <w:rsid w:val="00205EC8"/>
    <w:rsid w:val="00205FA5"/>
    <w:rsid w:val="002066D5"/>
    <w:rsid w:val="002071C9"/>
    <w:rsid w:val="0020753D"/>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9B"/>
    <w:rsid w:val="00214869"/>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AA0"/>
    <w:rsid w:val="00236DDB"/>
    <w:rsid w:val="0023742E"/>
    <w:rsid w:val="0023752D"/>
    <w:rsid w:val="00237B2A"/>
    <w:rsid w:val="00237D5A"/>
    <w:rsid w:val="0024008E"/>
    <w:rsid w:val="002404A6"/>
    <w:rsid w:val="00240A52"/>
    <w:rsid w:val="00240AAC"/>
    <w:rsid w:val="002411A3"/>
    <w:rsid w:val="002414A8"/>
    <w:rsid w:val="00242211"/>
    <w:rsid w:val="00242501"/>
    <w:rsid w:val="00242787"/>
    <w:rsid w:val="00242B53"/>
    <w:rsid w:val="00242FA1"/>
    <w:rsid w:val="00243024"/>
    <w:rsid w:val="00243554"/>
    <w:rsid w:val="00243714"/>
    <w:rsid w:val="00243EB1"/>
    <w:rsid w:val="00244356"/>
    <w:rsid w:val="002445F9"/>
    <w:rsid w:val="00244DEC"/>
    <w:rsid w:val="002450BB"/>
    <w:rsid w:val="002450BC"/>
    <w:rsid w:val="00245116"/>
    <w:rsid w:val="0024514D"/>
    <w:rsid w:val="0024594B"/>
    <w:rsid w:val="0024692F"/>
    <w:rsid w:val="002471B7"/>
    <w:rsid w:val="00247C73"/>
    <w:rsid w:val="0025062E"/>
    <w:rsid w:val="0025137D"/>
    <w:rsid w:val="00251478"/>
    <w:rsid w:val="002518A5"/>
    <w:rsid w:val="002518C5"/>
    <w:rsid w:val="00251C12"/>
    <w:rsid w:val="00251E32"/>
    <w:rsid w:val="00251E57"/>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EC3"/>
    <w:rsid w:val="0026132D"/>
    <w:rsid w:val="00261BA9"/>
    <w:rsid w:val="00261BB4"/>
    <w:rsid w:val="0026205D"/>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E5"/>
    <w:rsid w:val="0028161E"/>
    <w:rsid w:val="00281829"/>
    <w:rsid w:val="00281919"/>
    <w:rsid w:val="00282258"/>
    <w:rsid w:val="00283EA8"/>
    <w:rsid w:val="0028420C"/>
    <w:rsid w:val="00284352"/>
    <w:rsid w:val="0028542A"/>
    <w:rsid w:val="0028587D"/>
    <w:rsid w:val="002860B9"/>
    <w:rsid w:val="00286A15"/>
    <w:rsid w:val="00286DCA"/>
    <w:rsid w:val="00286FFF"/>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2C7"/>
    <w:rsid w:val="002A33F2"/>
    <w:rsid w:val="002A3642"/>
    <w:rsid w:val="002A36A5"/>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956"/>
    <w:rsid w:val="002A7AAB"/>
    <w:rsid w:val="002A7B67"/>
    <w:rsid w:val="002A7D05"/>
    <w:rsid w:val="002B00FF"/>
    <w:rsid w:val="002B0710"/>
    <w:rsid w:val="002B07F9"/>
    <w:rsid w:val="002B088B"/>
    <w:rsid w:val="002B08F3"/>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64A"/>
    <w:rsid w:val="002C21B8"/>
    <w:rsid w:val="002C22D2"/>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1EE0"/>
    <w:rsid w:val="002D255D"/>
    <w:rsid w:val="002D279C"/>
    <w:rsid w:val="002D279E"/>
    <w:rsid w:val="002D2C04"/>
    <w:rsid w:val="002D2CF5"/>
    <w:rsid w:val="002D2E94"/>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C8"/>
    <w:rsid w:val="002F26E0"/>
    <w:rsid w:val="002F2864"/>
    <w:rsid w:val="002F2913"/>
    <w:rsid w:val="002F2A9F"/>
    <w:rsid w:val="002F2F7C"/>
    <w:rsid w:val="002F303D"/>
    <w:rsid w:val="002F3A66"/>
    <w:rsid w:val="002F3DDE"/>
    <w:rsid w:val="002F476D"/>
    <w:rsid w:val="002F4B9D"/>
    <w:rsid w:val="002F4BFA"/>
    <w:rsid w:val="002F4CB0"/>
    <w:rsid w:val="002F4CF3"/>
    <w:rsid w:val="002F4D94"/>
    <w:rsid w:val="002F50D4"/>
    <w:rsid w:val="002F5398"/>
    <w:rsid w:val="002F548E"/>
    <w:rsid w:val="002F54A6"/>
    <w:rsid w:val="002F5514"/>
    <w:rsid w:val="002F599E"/>
    <w:rsid w:val="002F5A88"/>
    <w:rsid w:val="002F5D68"/>
    <w:rsid w:val="002F6528"/>
    <w:rsid w:val="002F6731"/>
    <w:rsid w:val="002F68C7"/>
    <w:rsid w:val="002F68D0"/>
    <w:rsid w:val="002F6B07"/>
    <w:rsid w:val="002F6BCD"/>
    <w:rsid w:val="002F6F7F"/>
    <w:rsid w:val="002F70AE"/>
    <w:rsid w:val="002F7278"/>
    <w:rsid w:val="002F7334"/>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68A"/>
    <w:rsid w:val="00302E9E"/>
    <w:rsid w:val="00303061"/>
    <w:rsid w:val="0030335F"/>
    <w:rsid w:val="00303B6F"/>
    <w:rsid w:val="00303D08"/>
    <w:rsid w:val="003041E8"/>
    <w:rsid w:val="00304218"/>
    <w:rsid w:val="00304B64"/>
    <w:rsid w:val="00304E99"/>
    <w:rsid w:val="00305AD0"/>
    <w:rsid w:val="003062A3"/>
    <w:rsid w:val="00306786"/>
    <w:rsid w:val="003068CF"/>
    <w:rsid w:val="00306FF2"/>
    <w:rsid w:val="003070CE"/>
    <w:rsid w:val="0030796C"/>
    <w:rsid w:val="00307D40"/>
    <w:rsid w:val="00307E52"/>
    <w:rsid w:val="0031025F"/>
    <w:rsid w:val="00310724"/>
    <w:rsid w:val="00310937"/>
    <w:rsid w:val="00310C1C"/>
    <w:rsid w:val="00310E72"/>
    <w:rsid w:val="003114E1"/>
    <w:rsid w:val="00311F87"/>
    <w:rsid w:val="0031265B"/>
    <w:rsid w:val="003128F8"/>
    <w:rsid w:val="00312BFD"/>
    <w:rsid w:val="00312D06"/>
    <w:rsid w:val="00312E69"/>
    <w:rsid w:val="003131FE"/>
    <w:rsid w:val="00313381"/>
    <w:rsid w:val="00313CE9"/>
    <w:rsid w:val="00313E3E"/>
    <w:rsid w:val="00313E8A"/>
    <w:rsid w:val="00314476"/>
    <w:rsid w:val="0031469D"/>
    <w:rsid w:val="003148B2"/>
    <w:rsid w:val="00314911"/>
    <w:rsid w:val="00314EE0"/>
    <w:rsid w:val="00315355"/>
    <w:rsid w:val="003153E5"/>
    <w:rsid w:val="00315678"/>
    <w:rsid w:val="00315A24"/>
    <w:rsid w:val="00315A98"/>
    <w:rsid w:val="00315D8B"/>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3D"/>
    <w:rsid w:val="00322997"/>
    <w:rsid w:val="00323380"/>
    <w:rsid w:val="00323482"/>
    <w:rsid w:val="00323631"/>
    <w:rsid w:val="00323667"/>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F4E"/>
    <w:rsid w:val="00337448"/>
    <w:rsid w:val="00337A13"/>
    <w:rsid w:val="00337A3E"/>
    <w:rsid w:val="00340A07"/>
    <w:rsid w:val="00340C5C"/>
    <w:rsid w:val="00340FC6"/>
    <w:rsid w:val="00342B1B"/>
    <w:rsid w:val="00342B66"/>
    <w:rsid w:val="00342CB9"/>
    <w:rsid w:val="00342D5A"/>
    <w:rsid w:val="00342FF7"/>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0E2"/>
    <w:rsid w:val="003472E3"/>
    <w:rsid w:val="003473EB"/>
    <w:rsid w:val="00350192"/>
    <w:rsid w:val="0035028A"/>
    <w:rsid w:val="003506B7"/>
    <w:rsid w:val="0035094B"/>
    <w:rsid w:val="00350AD0"/>
    <w:rsid w:val="00350CB2"/>
    <w:rsid w:val="00350EAC"/>
    <w:rsid w:val="00351015"/>
    <w:rsid w:val="003510B4"/>
    <w:rsid w:val="0035141E"/>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550"/>
    <w:rsid w:val="0036488D"/>
    <w:rsid w:val="00364928"/>
    <w:rsid w:val="00364B2F"/>
    <w:rsid w:val="00364FDD"/>
    <w:rsid w:val="00364FE7"/>
    <w:rsid w:val="00365320"/>
    <w:rsid w:val="00365F78"/>
    <w:rsid w:val="00366D99"/>
    <w:rsid w:val="00367507"/>
    <w:rsid w:val="00367ED0"/>
    <w:rsid w:val="0037086E"/>
    <w:rsid w:val="00370AA9"/>
    <w:rsid w:val="0037101D"/>
    <w:rsid w:val="0037117A"/>
    <w:rsid w:val="0037237F"/>
    <w:rsid w:val="00372554"/>
    <w:rsid w:val="0037297A"/>
    <w:rsid w:val="00372EFC"/>
    <w:rsid w:val="003734A6"/>
    <w:rsid w:val="003735EB"/>
    <w:rsid w:val="00373BDE"/>
    <w:rsid w:val="00373C3B"/>
    <w:rsid w:val="0037495A"/>
    <w:rsid w:val="00374CBB"/>
    <w:rsid w:val="0037532A"/>
    <w:rsid w:val="003759DA"/>
    <w:rsid w:val="00375C95"/>
    <w:rsid w:val="00375EAA"/>
    <w:rsid w:val="003764F6"/>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5FD"/>
    <w:rsid w:val="0038597F"/>
    <w:rsid w:val="00385C23"/>
    <w:rsid w:val="00386089"/>
    <w:rsid w:val="003861AB"/>
    <w:rsid w:val="003865DA"/>
    <w:rsid w:val="00386800"/>
    <w:rsid w:val="00387540"/>
    <w:rsid w:val="003906B0"/>
    <w:rsid w:val="00391AD1"/>
    <w:rsid w:val="00391BA6"/>
    <w:rsid w:val="00391DCA"/>
    <w:rsid w:val="00392236"/>
    <w:rsid w:val="00392F12"/>
    <w:rsid w:val="00393261"/>
    <w:rsid w:val="003934DB"/>
    <w:rsid w:val="0039357B"/>
    <w:rsid w:val="00393A78"/>
    <w:rsid w:val="0039402A"/>
    <w:rsid w:val="00394B46"/>
    <w:rsid w:val="0039530A"/>
    <w:rsid w:val="0039576A"/>
    <w:rsid w:val="00395837"/>
    <w:rsid w:val="00395A51"/>
    <w:rsid w:val="0039606E"/>
    <w:rsid w:val="00396E85"/>
    <w:rsid w:val="003970BC"/>
    <w:rsid w:val="00397126"/>
    <w:rsid w:val="00397E86"/>
    <w:rsid w:val="003A069E"/>
    <w:rsid w:val="003A08BE"/>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C6D"/>
    <w:rsid w:val="003B3E78"/>
    <w:rsid w:val="003B4167"/>
    <w:rsid w:val="003B485F"/>
    <w:rsid w:val="003B4EF6"/>
    <w:rsid w:val="003B5918"/>
    <w:rsid w:val="003B6104"/>
    <w:rsid w:val="003B67A6"/>
    <w:rsid w:val="003B6CCC"/>
    <w:rsid w:val="003B6EE8"/>
    <w:rsid w:val="003B701B"/>
    <w:rsid w:val="003B718C"/>
    <w:rsid w:val="003B745A"/>
    <w:rsid w:val="003B74BA"/>
    <w:rsid w:val="003B7796"/>
    <w:rsid w:val="003B7843"/>
    <w:rsid w:val="003B7A0C"/>
    <w:rsid w:val="003C04CE"/>
    <w:rsid w:val="003C05E2"/>
    <w:rsid w:val="003C067D"/>
    <w:rsid w:val="003C0A36"/>
    <w:rsid w:val="003C0FEA"/>
    <w:rsid w:val="003C185E"/>
    <w:rsid w:val="003C19E9"/>
    <w:rsid w:val="003C23B7"/>
    <w:rsid w:val="003C26D2"/>
    <w:rsid w:val="003C27A8"/>
    <w:rsid w:val="003C2F64"/>
    <w:rsid w:val="003C3C0F"/>
    <w:rsid w:val="003C3C12"/>
    <w:rsid w:val="003C3CAC"/>
    <w:rsid w:val="003C3E9A"/>
    <w:rsid w:val="003C431E"/>
    <w:rsid w:val="003C4385"/>
    <w:rsid w:val="003C4B61"/>
    <w:rsid w:val="003C4D1C"/>
    <w:rsid w:val="003C4DB2"/>
    <w:rsid w:val="003C4E53"/>
    <w:rsid w:val="003C4EC6"/>
    <w:rsid w:val="003C528F"/>
    <w:rsid w:val="003C5AA2"/>
    <w:rsid w:val="003C5D8C"/>
    <w:rsid w:val="003C5EEE"/>
    <w:rsid w:val="003C5F0B"/>
    <w:rsid w:val="003C616C"/>
    <w:rsid w:val="003C6381"/>
    <w:rsid w:val="003C6D6E"/>
    <w:rsid w:val="003C6F6E"/>
    <w:rsid w:val="003C71B7"/>
    <w:rsid w:val="003C7951"/>
    <w:rsid w:val="003C7CF1"/>
    <w:rsid w:val="003C7CF7"/>
    <w:rsid w:val="003C7D1D"/>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ED"/>
    <w:rsid w:val="003D50A8"/>
    <w:rsid w:val="003D522F"/>
    <w:rsid w:val="003D5A9D"/>
    <w:rsid w:val="003D5D02"/>
    <w:rsid w:val="003D6592"/>
    <w:rsid w:val="003D66D7"/>
    <w:rsid w:val="003D6790"/>
    <w:rsid w:val="003D67E6"/>
    <w:rsid w:val="003D6C14"/>
    <w:rsid w:val="003D7198"/>
    <w:rsid w:val="003D77EF"/>
    <w:rsid w:val="003D7B64"/>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43"/>
    <w:rsid w:val="003E54A2"/>
    <w:rsid w:val="003E556D"/>
    <w:rsid w:val="003E5751"/>
    <w:rsid w:val="003E5987"/>
    <w:rsid w:val="003E5AFC"/>
    <w:rsid w:val="003E5D99"/>
    <w:rsid w:val="003E660D"/>
    <w:rsid w:val="003E6792"/>
    <w:rsid w:val="003E6DCE"/>
    <w:rsid w:val="003E6FFF"/>
    <w:rsid w:val="003E73FE"/>
    <w:rsid w:val="003E76AB"/>
    <w:rsid w:val="003F00E2"/>
    <w:rsid w:val="003F10DA"/>
    <w:rsid w:val="003F1358"/>
    <w:rsid w:val="003F13DB"/>
    <w:rsid w:val="003F140E"/>
    <w:rsid w:val="003F26BD"/>
    <w:rsid w:val="003F2D16"/>
    <w:rsid w:val="003F2EB8"/>
    <w:rsid w:val="003F3113"/>
    <w:rsid w:val="003F3894"/>
    <w:rsid w:val="003F3E01"/>
    <w:rsid w:val="003F3EF3"/>
    <w:rsid w:val="003F4176"/>
    <w:rsid w:val="003F49E1"/>
    <w:rsid w:val="003F4D39"/>
    <w:rsid w:val="003F54A3"/>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E47"/>
    <w:rsid w:val="00402204"/>
    <w:rsid w:val="00402219"/>
    <w:rsid w:val="00402A8A"/>
    <w:rsid w:val="00402F90"/>
    <w:rsid w:val="00402FF4"/>
    <w:rsid w:val="0040358A"/>
    <w:rsid w:val="00403C13"/>
    <w:rsid w:val="00404062"/>
    <w:rsid w:val="00405061"/>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BE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CDE"/>
    <w:rsid w:val="00424D0B"/>
    <w:rsid w:val="00425E65"/>
    <w:rsid w:val="004260A4"/>
    <w:rsid w:val="0042641D"/>
    <w:rsid w:val="004264A4"/>
    <w:rsid w:val="00426653"/>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3F1F"/>
    <w:rsid w:val="004342D4"/>
    <w:rsid w:val="0043482A"/>
    <w:rsid w:val="004349A6"/>
    <w:rsid w:val="004352EE"/>
    <w:rsid w:val="0043573F"/>
    <w:rsid w:val="00435E60"/>
    <w:rsid w:val="0043607F"/>
    <w:rsid w:val="00436474"/>
    <w:rsid w:val="004364E0"/>
    <w:rsid w:val="004367AA"/>
    <w:rsid w:val="00436874"/>
    <w:rsid w:val="00436D98"/>
    <w:rsid w:val="00436E6D"/>
    <w:rsid w:val="00436FC4"/>
    <w:rsid w:val="004370B6"/>
    <w:rsid w:val="004373E4"/>
    <w:rsid w:val="00437BAC"/>
    <w:rsid w:val="004404D7"/>
    <w:rsid w:val="00440552"/>
    <w:rsid w:val="00440634"/>
    <w:rsid w:val="00440773"/>
    <w:rsid w:val="0044081C"/>
    <w:rsid w:val="0044084F"/>
    <w:rsid w:val="00440BE8"/>
    <w:rsid w:val="00440D25"/>
    <w:rsid w:val="00440E41"/>
    <w:rsid w:val="00440E4E"/>
    <w:rsid w:val="00441153"/>
    <w:rsid w:val="00441786"/>
    <w:rsid w:val="00442897"/>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81C"/>
    <w:rsid w:val="00483FF1"/>
    <w:rsid w:val="00484008"/>
    <w:rsid w:val="0048404C"/>
    <w:rsid w:val="0048434F"/>
    <w:rsid w:val="00484A5C"/>
    <w:rsid w:val="004850E3"/>
    <w:rsid w:val="004853A5"/>
    <w:rsid w:val="004855FC"/>
    <w:rsid w:val="00485C46"/>
    <w:rsid w:val="00485F38"/>
    <w:rsid w:val="0048612C"/>
    <w:rsid w:val="00486280"/>
    <w:rsid w:val="00486A96"/>
    <w:rsid w:val="004873B3"/>
    <w:rsid w:val="004873F1"/>
    <w:rsid w:val="0048753E"/>
    <w:rsid w:val="00487B12"/>
    <w:rsid w:val="00487E1B"/>
    <w:rsid w:val="00490A0C"/>
    <w:rsid w:val="00490BBF"/>
    <w:rsid w:val="0049127A"/>
    <w:rsid w:val="00491A4C"/>
    <w:rsid w:val="00491BC9"/>
    <w:rsid w:val="00491EB0"/>
    <w:rsid w:val="00492635"/>
    <w:rsid w:val="004931BB"/>
    <w:rsid w:val="0049353D"/>
    <w:rsid w:val="00493607"/>
    <w:rsid w:val="0049362C"/>
    <w:rsid w:val="004937C3"/>
    <w:rsid w:val="004938AC"/>
    <w:rsid w:val="004939B8"/>
    <w:rsid w:val="00494197"/>
    <w:rsid w:val="0049444E"/>
    <w:rsid w:val="004944E6"/>
    <w:rsid w:val="00494ABB"/>
    <w:rsid w:val="00494ABC"/>
    <w:rsid w:val="00494EDD"/>
    <w:rsid w:val="0049531A"/>
    <w:rsid w:val="004961CB"/>
    <w:rsid w:val="00496830"/>
    <w:rsid w:val="00496915"/>
    <w:rsid w:val="00496996"/>
    <w:rsid w:val="00496D9E"/>
    <w:rsid w:val="004970EE"/>
    <w:rsid w:val="004971D3"/>
    <w:rsid w:val="00497325"/>
    <w:rsid w:val="0049750F"/>
    <w:rsid w:val="004975A3"/>
    <w:rsid w:val="004975AB"/>
    <w:rsid w:val="00497756"/>
    <w:rsid w:val="004979F9"/>
    <w:rsid w:val="00497A7A"/>
    <w:rsid w:val="004A0166"/>
    <w:rsid w:val="004A0826"/>
    <w:rsid w:val="004A095C"/>
    <w:rsid w:val="004A09BB"/>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598"/>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3098"/>
    <w:rsid w:val="004C33B4"/>
    <w:rsid w:val="004C3697"/>
    <w:rsid w:val="004C37D3"/>
    <w:rsid w:val="004C37EE"/>
    <w:rsid w:val="004C3B58"/>
    <w:rsid w:val="004C3D32"/>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47F"/>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19"/>
    <w:rsid w:val="004D5B61"/>
    <w:rsid w:val="004D6198"/>
    <w:rsid w:val="004D63E1"/>
    <w:rsid w:val="004D6AA9"/>
    <w:rsid w:val="004D6CC6"/>
    <w:rsid w:val="004D6D17"/>
    <w:rsid w:val="004D727B"/>
    <w:rsid w:val="004D79D6"/>
    <w:rsid w:val="004D7E6B"/>
    <w:rsid w:val="004E0486"/>
    <w:rsid w:val="004E0B57"/>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5D5"/>
    <w:rsid w:val="004F1AB4"/>
    <w:rsid w:val="004F23C6"/>
    <w:rsid w:val="004F2521"/>
    <w:rsid w:val="004F28AE"/>
    <w:rsid w:val="004F2CEC"/>
    <w:rsid w:val="004F354B"/>
    <w:rsid w:val="004F3C25"/>
    <w:rsid w:val="004F3F72"/>
    <w:rsid w:val="004F423C"/>
    <w:rsid w:val="004F5B9B"/>
    <w:rsid w:val="004F6739"/>
    <w:rsid w:val="004F6A4A"/>
    <w:rsid w:val="004F6C4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4FC"/>
    <w:rsid w:val="005069FA"/>
    <w:rsid w:val="00506BED"/>
    <w:rsid w:val="00506D4B"/>
    <w:rsid w:val="0050708D"/>
    <w:rsid w:val="00507977"/>
    <w:rsid w:val="00507BF7"/>
    <w:rsid w:val="00507D24"/>
    <w:rsid w:val="00507EFA"/>
    <w:rsid w:val="005100FF"/>
    <w:rsid w:val="005102AE"/>
    <w:rsid w:val="0051139E"/>
    <w:rsid w:val="00511624"/>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E8F"/>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200F"/>
    <w:rsid w:val="00542393"/>
    <w:rsid w:val="005427AD"/>
    <w:rsid w:val="00542AC0"/>
    <w:rsid w:val="00542B86"/>
    <w:rsid w:val="00542D27"/>
    <w:rsid w:val="005437F7"/>
    <w:rsid w:val="0054433C"/>
    <w:rsid w:val="00544A78"/>
    <w:rsid w:val="00544FE3"/>
    <w:rsid w:val="00545394"/>
    <w:rsid w:val="00545737"/>
    <w:rsid w:val="00545A09"/>
    <w:rsid w:val="00546206"/>
    <w:rsid w:val="00546404"/>
    <w:rsid w:val="0054675C"/>
    <w:rsid w:val="00546CF5"/>
    <w:rsid w:val="005475EF"/>
    <w:rsid w:val="0054789F"/>
    <w:rsid w:val="00547923"/>
    <w:rsid w:val="00547AB1"/>
    <w:rsid w:val="00547EFB"/>
    <w:rsid w:val="00547FBE"/>
    <w:rsid w:val="0055036D"/>
    <w:rsid w:val="00550472"/>
    <w:rsid w:val="00550E20"/>
    <w:rsid w:val="005510E6"/>
    <w:rsid w:val="005511EF"/>
    <w:rsid w:val="005518BA"/>
    <w:rsid w:val="00551E90"/>
    <w:rsid w:val="005523CB"/>
    <w:rsid w:val="00552863"/>
    <w:rsid w:val="00552AFB"/>
    <w:rsid w:val="00553585"/>
    <w:rsid w:val="0055385A"/>
    <w:rsid w:val="00554130"/>
    <w:rsid w:val="0055465D"/>
    <w:rsid w:val="005546C3"/>
    <w:rsid w:val="005546D5"/>
    <w:rsid w:val="00554961"/>
    <w:rsid w:val="00554B55"/>
    <w:rsid w:val="00554BDC"/>
    <w:rsid w:val="00554E1C"/>
    <w:rsid w:val="005552D2"/>
    <w:rsid w:val="00555BFC"/>
    <w:rsid w:val="00555CC0"/>
    <w:rsid w:val="00555D9D"/>
    <w:rsid w:val="00556BAA"/>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4FA7"/>
    <w:rsid w:val="0057573A"/>
    <w:rsid w:val="005758D2"/>
    <w:rsid w:val="00575F24"/>
    <w:rsid w:val="005764FB"/>
    <w:rsid w:val="00576D5E"/>
    <w:rsid w:val="0057737A"/>
    <w:rsid w:val="005774A6"/>
    <w:rsid w:val="00577536"/>
    <w:rsid w:val="005778E2"/>
    <w:rsid w:val="00577938"/>
    <w:rsid w:val="00577F68"/>
    <w:rsid w:val="00580218"/>
    <w:rsid w:val="00580B5D"/>
    <w:rsid w:val="00580ED4"/>
    <w:rsid w:val="00581405"/>
    <w:rsid w:val="005816D9"/>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6B88"/>
    <w:rsid w:val="0058730F"/>
    <w:rsid w:val="00587371"/>
    <w:rsid w:val="00587579"/>
    <w:rsid w:val="005876E7"/>
    <w:rsid w:val="00587725"/>
    <w:rsid w:val="00587F24"/>
    <w:rsid w:val="00590109"/>
    <w:rsid w:val="0059045A"/>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634"/>
    <w:rsid w:val="005959F4"/>
    <w:rsid w:val="00596357"/>
    <w:rsid w:val="00597767"/>
    <w:rsid w:val="00597ACE"/>
    <w:rsid w:val="00597E2E"/>
    <w:rsid w:val="005A02F2"/>
    <w:rsid w:val="005A089A"/>
    <w:rsid w:val="005A0BCE"/>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6B9"/>
    <w:rsid w:val="005A7980"/>
    <w:rsid w:val="005A7A21"/>
    <w:rsid w:val="005A7AFF"/>
    <w:rsid w:val="005A7C9F"/>
    <w:rsid w:val="005B04C9"/>
    <w:rsid w:val="005B0673"/>
    <w:rsid w:val="005B06D4"/>
    <w:rsid w:val="005B0CC5"/>
    <w:rsid w:val="005B1B28"/>
    <w:rsid w:val="005B1FF7"/>
    <w:rsid w:val="005B254E"/>
    <w:rsid w:val="005B2922"/>
    <w:rsid w:val="005B2AC5"/>
    <w:rsid w:val="005B2B8B"/>
    <w:rsid w:val="005B2E17"/>
    <w:rsid w:val="005B308F"/>
    <w:rsid w:val="005B30DF"/>
    <w:rsid w:val="005B3276"/>
    <w:rsid w:val="005B3CF2"/>
    <w:rsid w:val="005B3FCD"/>
    <w:rsid w:val="005B51C8"/>
    <w:rsid w:val="005B53A2"/>
    <w:rsid w:val="005B56BF"/>
    <w:rsid w:val="005B5818"/>
    <w:rsid w:val="005B5D4D"/>
    <w:rsid w:val="005B5DB8"/>
    <w:rsid w:val="005B69BC"/>
    <w:rsid w:val="005B6A2D"/>
    <w:rsid w:val="005B6BE0"/>
    <w:rsid w:val="005B6DFC"/>
    <w:rsid w:val="005B6F37"/>
    <w:rsid w:val="005B7383"/>
    <w:rsid w:val="005B75E5"/>
    <w:rsid w:val="005B7D6D"/>
    <w:rsid w:val="005C0261"/>
    <w:rsid w:val="005C03D0"/>
    <w:rsid w:val="005C0E41"/>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0F"/>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DD8"/>
    <w:rsid w:val="005F0F3B"/>
    <w:rsid w:val="005F17D8"/>
    <w:rsid w:val="005F1EA3"/>
    <w:rsid w:val="005F23E0"/>
    <w:rsid w:val="005F29B8"/>
    <w:rsid w:val="005F2FC1"/>
    <w:rsid w:val="005F34AC"/>
    <w:rsid w:val="005F3D05"/>
    <w:rsid w:val="005F48EE"/>
    <w:rsid w:val="005F5508"/>
    <w:rsid w:val="005F58C0"/>
    <w:rsid w:val="005F5961"/>
    <w:rsid w:val="005F5E6D"/>
    <w:rsid w:val="005F5EFF"/>
    <w:rsid w:val="005F5F03"/>
    <w:rsid w:val="005F646C"/>
    <w:rsid w:val="005F6AB4"/>
    <w:rsid w:val="005F7125"/>
    <w:rsid w:val="005F763C"/>
    <w:rsid w:val="005F76D8"/>
    <w:rsid w:val="005F7719"/>
    <w:rsid w:val="005F7A4D"/>
    <w:rsid w:val="006000AC"/>
    <w:rsid w:val="00600331"/>
    <w:rsid w:val="00600567"/>
    <w:rsid w:val="00600955"/>
    <w:rsid w:val="00600ED1"/>
    <w:rsid w:val="00600F8C"/>
    <w:rsid w:val="00601404"/>
    <w:rsid w:val="00601854"/>
    <w:rsid w:val="00601A05"/>
    <w:rsid w:val="00601C40"/>
    <w:rsid w:val="0060226D"/>
    <w:rsid w:val="006025D6"/>
    <w:rsid w:val="006025F9"/>
    <w:rsid w:val="00602F37"/>
    <w:rsid w:val="0060403A"/>
    <w:rsid w:val="00604A75"/>
    <w:rsid w:val="00604BAA"/>
    <w:rsid w:val="00604F57"/>
    <w:rsid w:val="00604FAE"/>
    <w:rsid w:val="006051EA"/>
    <w:rsid w:val="006052CD"/>
    <w:rsid w:val="006053CA"/>
    <w:rsid w:val="0060580B"/>
    <w:rsid w:val="00606649"/>
    <w:rsid w:val="00606754"/>
    <w:rsid w:val="00606B5D"/>
    <w:rsid w:val="006070CE"/>
    <w:rsid w:val="00607134"/>
    <w:rsid w:val="006071D5"/>
    <w:rsid w:val="006073AD"/>
    <w:rsid w:val="006076C5"/>
    <w:rsid w:val="006078A8"/>
    <w:rsid w:val="006079DC"/>
    <w:rsid w:val="00607A6E"/>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C0"/>
    <w:rsid w:val="00616AAA"/>
    <w:rsid w:val="00616DF5"/>
    <w:rsid w:val="00617563"/>
    <w:rsid w:val="006178C3"/>
    <w:rsid w:val="00617A03"/>
    <w:rsid w:val="00617A26"/>
    <w:rsid w:val="00617BCC"/>
    <w:rsid w:val="00617C3D"/>
    <w:rsid w:val="00617D1B"/>
    <w:rsid w:val="00620121"/>
    <w:rsid w:val="006206AC"/>
    <w:rsid w:val="006206C2"/>
    <w:rsid w:val="006208E8"/>
    <w:rsid w:val="00620A9E"/>
    <w:rsid w:val="00620C31"/>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8FC"/>
    <w:rsid w:val="006253CF"/>
    <w:rsid w:val="00625970"/>
    <w:rsid w:val="006259D1"/>
    <w:rsid w:val="00625C98"/>
    <w:rsid w:val="00625FFB"/>
    <w:rsid w:val="0062669F"/>
    <w:rsid w:val="006266A1"/>
    <w:rsid w:val="0062670A"/>
    <w:rsid w:val="00626885"/>
    <w:rsid w:val="00627408"/>
    <w:rsid w:val="006278AA"/>
    <w:rsid w:val="006279BA"/>
    <w:rsid w:val="00627CF5"/>
    <w:rsid w:val="0063020E"/>
    <w:rsid w:val="00630AB4"/>
    <w:rsid w:val="00630C86"/>
    <w:rsid w:val="00630E18"/>
    <w:rsid w:val="00631267"/>
    <w:rsid w:val="00631640"/>
    <w:rsid w:val="00631CC4"/>
    <w:rsid w:val="00631D3E"/>
    <w:rsid w:val="00631DAC"/>
    <w:rsid w:val="00631F57"/>
    <w:rsid w:val="00632056"/>
    <w:rsid w:val="0063274A"/>
    <w:rsid w:val="00634366"/>
    <w:rsid w:val="006346C4"/>
    <w:rsid w:val="0063489C"/>
    <w:rsid w:val="006348B4"/>
    <w:rsid w:val="00634C12"/>
    <w:rsid w:val="00634E62"/>
    <w:rsid w:val="00635247"/>
    <w:rsid w:val="00635EEA"/>
    <w:rsid w:val="00636683"/>
    <w:rsid w:val="00636D1A"/>
    <w:rsid w:val="0063713A"/>
    <w:rsid w:val="006373CC"/>
    <w:rsid w:val="00637EDD"/>
    <w:rsid w:val="006400D3"/>
    <w:rsid w:val="0064011D"/>
    <w:rsid w:val="0064030D"/>
    <w:rsid w:val="00640DA7"/>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689"/>
    <w:rsid w:val="00655758"/>
    <w:rsid w:val="00655B30"/>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67D00"/>
    <w:rsid w:val="006703A0"/>
    <w:rsid w:val="00670967"/>
    <w:rsid w:val="00670A2D"/>
    <w:rsid w:val="00670B90"/>
    <w:rsid w:val="006711CD"/>
    <w:rsid w:val="0067161A"/>
    <w:rsid w:val="00671DAC"/>
    <w:rsid w:val="0067221B"/>
    <w:rsid w:val="00672432"/>
    <w:rsid w:val="0067251F"/>
    <w:rsid w:val="0067298B"/>
    <w:rsid w:val="00672B86"/>
    <w:rsid w:val="00672C35"/>
    <w:rsid w:val="00672D84"/>
    <w:rsid w:val="00673107"/>
    <w:rsid w:val="00673442"/>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5B5"/>
    <w:rsid w:val="00693811"/>
    <w:rsid w:val="00693812"/>
    <w:rsid w:val="006938F8"/>
    <w:rsid w:val="00693AC6"/>
    <w:rsid w:val="00693E38"/>
    <w:rsid w:val="0069419A"/>
    <w:rsid w:val="00694514"/>
    <w:rsid w:val="006947A6"/>
    <w:rsid w:val="00694855"/>
    <w:rsid w:val="00694F1B"/>
    <w:rsid w:val="00695133"/>
    <w:rsid w:val="00695CEA"/>
    <w:rsid w:val="00696A2C"/>
    <w:rsid w:val="00696BE9"/>
    <w:rsid w:val="00696E7D"/>
    <w:rsid w:val="00696FDE"/>
    <w:rsid w:val="006975B4"/>
    <w:rsid w:val="006976FA"/>
    <w:rsid w:val="0069775B"/>
    <w:rsid w:val="00697D96"/>
    <w:rsid w:val="006A0751"/>
    <w:rsid w:val="006A08B9"/>
    <w:rsid w:val="006A0BE3"/>
    <w:rsid w:val="006A0D87"/>
    <w:rsid w:val="006A0EF4"/>
    <w:rsid w:val="006A0FDC"/>
    <w:rsid w:val="006A108C"/>
    <w:rsid w:val="006A10F6"/>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529"/>
    <w:rsid w:val="006C689E"/>
    <w:rsid w:val="006C6F82"/>
    <w:rsid w:val="006C738D"/>
    <w:rsid w:val="006D011F"/>
    <w:rsid w:val="006D051E"/>
    <w:rsid w:val="006D0CAA"/>
    <w:rsid w:val="006D1C26"/>
    <w:rsid w:val="006D216F"/>
    <w:rsid w:val="006D2228"/>
    <w:rsid w:val="006D284D"/>
    <w:rsid w:val="006D3065"/>
    <w:rsid w:val="006D3246"/>
    <w:rsid w:val="006D3334"/>
    <w:rsid w:val="006D3502"/>
    <w:rsid w:val="006D3CC5"/>
    <w:rsid w:val="006D3E91"/>
    <w:rsid w:val="006D3FE1"/>
    <w:rsid w:val="006D41AA"/>
    <w:rsid w:val="006D4405"/>
    <w:rsid w:val="006D4B62"/>
    <w:rsid w:val="006D4D34"/>
    <w:rsid w:val="006D5373"/>
    <w:rsid w:val="006D53FD"/>
    <w:rsid w:val="006D5AC1"/>
    <w:rsid w:val="006D5DF4"/>
    <w:rsid w:val="006D63EB"/>
    <w:rsid w:val="006D6582"/>
    <w:rsid w:val="006D6A35"/>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B56"/>
    <w:rsid w:val="006F4C36"/>
    <w:rsid w:val="006F5166"/>
    <w:rsid w:val="006F530B"/>
    <w:rsid w:val="006F5B03"/>
    <w:rsid w:val="006F5D99"/>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86C"/>
    <w:rsid w:val="00704A2A"/>
    <w:rsid w:val="00705215"/>
    <w:rsid w:val="00705224"/>
    <w:rsid w:val="00705290"/>
    <w:rsid w:val="00705433"/>
    <w:rsid w:val="00705667"/>
    <w:rsid w:val="00705696"/>
    <w:rsid w:val="00705C4E"/>
    <w:rsid w:val="00705D9F"/>
    <w:rsid w:val="007061A6"/>
    <w:rsid w:val="00706709"/>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1D6C"/>
    <w:rsid w:val="0071247E"/>
    <w:rsid w:val="00712B48"/>
    <w:rsid w:val="00712E4F"/>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E39"/>
    <w:rsid w:val="00725096"/>
    <w:rsid w:val="00725451"/>
    <w:rsid w:val="00725C75"/>
    <w:rsid w:val="00726269"/>
    <w:rsid w:val="007262C6"/>
    <w:rsid w:val="0072638F"/>
    <w:rsid w:val="00726590"/>
    <w:rsid w:val="007265D1"/>
    <w:rsid w:val="00726607"/>
    <w:rsid w:val="00726797"/>
    <w:rsid w:val="00726D82"/>
    <w:rsid w:val="00727B97"/>
    <w:rsid w:val="007302E4"/>
    <w:rsid w:val="0073067A"/>
    <w:rsid w:val="00730F3E"/>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0B"/>
    <w:rsid w:val="007400F9"/>
    <w:rsid w:val="007402A3"/>
    <w:rsid w:val="0074039E"/>
    <w:rsid w:val="00740840"/>
    <w:rsid w:val="00740F09"/>
    <w:rsid w:val="0074173E"/>
    <w:rsid w:val="007418CC"/>
    <w:rsid w:val="00741B7D"/>
    <w:rsid w:val="00741EA0"/>
    <w:rsid w:val="0074223C"/>
    <w:rsid w:val="00742490"/>
    <w:rsid w:val="007426A4"/>
    <w:rsid w:val="0074289D"/>
    <w:rsid w:val="007435E7"/>
    <w:rsid w:val="00743957"/>
    <w:rsid w:val="00743C2D"/>
    <w:rsid w:val="00743D1E"/>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634"/>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303D"/>
    <w:rsid w:val="007632FB"/>
    <w:rsid w:val="007639A3"/>
    <w:rsid w:val="00763AE8"/>
    <w:rsid w:val="00763EC3"/>
    <w:rsid w:val="00764010"/>
    <w:rsid w:val="007647DC"/>
    <w:rsid w:val="00764804"/>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2C"/>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277"/>
    <w:rsid w:val="00783563"/>
    <w:rsid w:val="00783700"/>
    <w:rsid w:val="007839AD"/>
    <w:rsid w:val="007847B4"/>
    <w:rsid w:val="00784C92"/>
    <w:rsid w:val="0078528C"/>
    <w:rsid w:val="007853F3"/>
    <w:rsid w:val="00785B87"/>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4C3"/>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3CD"/>
    <w:rsid w:val="007C7442"/>
    <w:rsid w:val="007C7507"/>
    <w:rsid w:val="007C7CF6"/>
    <w:rsid w:val="007C7DD0"/>
    <w:rsid w:val="007C7ECA"/>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42D4"/>
    <w:rsid w:val="007E4398"/>
    <w:rsid w:val="007E4EAF"/>
    <w:rsid w:val="007E5521"/>
    <w:rsid w:val="007E5585"/>
    <w:rsid w:val="007E60F8"/>
    <w:rsid w:val="007E64A0"/>
    <w:rsid w:val="007E6937"/>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313A"/>
    <w:rsid w:val="007F31F4"/>
    <w:rsid w:val="007F3AA2"/>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3AB"/>
    <w:rsid w:val="007F7818"/>
    <w:rsid w:val="007F7A39"/>
    <w:rsid w:val="007F7E56"/>
    <w:rsid w:val="008001DA"/>
    <w:rsid w:val="008004DD"/>
    <w:rsid w:val="0080056B"/>
    <w:rsid w:val="0080092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BD5"/>
    <w:rsid w:val="00825A00"/>
    <w:rsid w:val="00825A3C"/>
    <w:rsid w:val="00825A82"/>
    <w:rsid w:val="00825CD4"/>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4CF2"/>
    <w:rsid w:val="008350F2"/>
    <w:rsid w:val="008352D9"/>
    <w:rsid w:val="008356AB"/>
    <w:rsid w:val="00835A5C"/>
    <w:rsid w:val="00836480"/>
    <w:rsid w:val="00836A0A"/>
    <w:rsid w:val="00836CB9"/>
    <w:rsid w:val="00836EF3"/>
    <w:rsid w:val="008370EC"/>
    <w:rsid w:val="00837DED"/>
    <w:rsid w:val="008404E2"/>
    <w:rsid w:val="0084065E"/>
    <w:rsid w:val="00840835"/>
    <w:rsid w:val="00840DCA"/>
    <w:rsid w:val="00841041"/>
    <w:rsid w:val="00841FBA"/>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5DC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5F8F"/>
    <w:rsid w:val="008567F3"/>
    <w:rsid w:val="00856850"/>
    <w:rsid w:val="00857170"/>
    <w:rsid w:val="00857266"/>
    <w:rsid w:val="00857325"/>
    <w:rsid w:val="0085733A"/>
    <w:rsid w:val="008574BF"/>
    <w:rsid w:val="00857B33"/>
    <w:rsid w:val="00857B3A"/>
    <w:rsid w:val="00857BEE"/>
    <w:rsid w:val="00860399"/>
    <w:rsid w:val="008609A0"/>
    <w:rsid w:val="00860F63"/>
    <w:rsid w:val="00860FB7"/>
    <w:rsid w:val="00861201"/>
    <w:rsid w:val="0086158C"/>
    <w:rsid w:val="00861707"/>
    <w:rsid w:val="00861CDD"/>
    <w:rsid w:val="00861FC8"/>
    <w:rsid w:val="00861FD5"/>
    <w:rsid w:val="008622CB"/>
    <w:rsid w:val="008628A3"/>
    <w:rsid w:val="008635F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B02"/>
    <w:rsid w:val="00882CD4"/>
    <w:rsid w:val="00882FC2"/>
    <w:rsid w:val="00883097"/>
    <w:rsid w:val="008831C9"/>
    <w:rsid w:val="00883A9E"/>
    <w:rsid w:val="00883B42"/>
    <w:rsid w:val="008842E3"/>
    <w:rsid w:val="00884812"/>
    <w:rsid w:val="00884A5F"/>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FE2"/>
    <w:rsid w:val="008B01AD"/>
    <w:rsid w:val="008B0550"/>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488"/>
    <w:rsid w:val="008B5B2D"/>
    <w:rsid w:val="008B5BD8"/>
    <w:rsid w:val="008B5E00"/>
    <w:rsid w:val="008B6472"/>
    <w:rsid w:val="008B6671"/>
    <w:rsid w:val="008B6B97"/>
    <w:rsid w:val="008B6C35"/>
    <w:rsid w:val="008B6EF8"/>
    <w:rsid w:val="008B7072"/>
    <w:rsid w:val="008B7E62"/>
    <w:rsid w:val="008C00CB"/>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2BE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194"/>
    <w:rsid w:val="008F15AC"/>
    <w:rsid w:val="008F1AAB"/>
    <w:rsid w:val="008F2111"/>
    <w:rsid w:val="008F2900"/>
    <w:rsid w:val="008F2931"/>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776"/>
    <w:rsid w:val="008F7DBD"/>
    <w:rsid w:val="009002FD"/>
    <w:rsid w:val="00900486"/>
    <w:rsid w:val="00901085"/>
    <w:rsid w:val="0090127F"/>
    <w:rsid w:val="00901519"/>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388"/>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6E1"/>
    <w:rsid w:val="00923753"/>
    <w:rsid w:val="009239C2"/>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0EB"/>
    <w:rsid w:val="00932A02"/>
    <w:rsid w:val="00932AF6"/>
    <w:rsid w:val="00932B90"/>
    <w:rsid w:val="00932DA8"/>
    <w:rsid w:val="00933D4A"/>
    <w:rsid w:val="00933EC4"/>
    <w:rsid w:val="00934223"/>
    <w:rsid w:val="00934284"/>
    <w:rsid w:val="00934339"/>
    <w:rsid w:val="0093461E"/>
    <w:rsid w:val="00935546"/>
    <w:rsid w:val="00935FA8"/>
    <w:rsid w:val="0093700A"/>
    <w:rsid w:val="0093724B"/>
    <w:rsid w:val="00937375"/>
    <w:rsid w:val="0093766B"/>
    <w:rsid w:val="00937B03"/>
    <w:rsid w:val="00940CD7"/>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22"/>
    <w:rsid w:val="00952F67"/>
    <w:rsid w:val="00952F77"/>
    <w:rsid w:val="00953196"/>
    <w:rsid w:val="009533DA"/>
    <w:rsid w:val="0095389D"/>
    <w:rsid w:val="00953A7B"/>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6B"/>
    <w:rsid w:val="00960E8C"/>
    <w:rsid w:val="009611D6"/>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1CC"/>
    <w:rsid w:val="00967A2E"/>
    <w:rsid w:val="00967ED8"/>
    <w:rsid w:val="009709DD"/>
    <w:rsid w:val="00970E58"/>
    <w:rsid w:val="00971B93"/>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E49"/>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A9C"/>
    <w:rsid w:val="00977BE2"/>
    <w:rsid w:val="00977E6D"/>
    <w:rsid w:val="00980601"/>
    <w:rsid w:val="00980CFB"/>
    <w:rsid w:val="00980E92"/>
    <w:rsid w:val="00980F01"/>
    <w:rsid w:val="00981155"/>
    <w:rsid w:val="009813F3"/>
    <w:rsid w:val="00981417"/>
    <w:rsid w:val="009818B2"/>
    <w:rsid w:val="0098190B"/>
    <w:rsid w:val="00981C85"/>
    <w:rsid w:val="009826EE"/>
    <w:rsid w:val="009834EC"/>
    <w:rsid w:val="009835EB"/>
    <w:rsid w:val="00983617"/>
    <w:rsid w:val="00983BE1"/>
    <w:rsid w:val="00984A81"/>
    <w:rsid w:val="00985683"/>
    <w:rsid w:val="00985F09"/>
    <w:rsid w:val="00986392"/>
    <w:rsid w:val="0098680B"/>
    <w:rsid w:val="0098690D"/>
    <w:rsid w:val="0098709D"/>
    <w:rsid w:val="009871EC"/>
    <w:rsid w:val="009872B9"/>
    <w:rsid w:val="009877B0"/>
    <w:rsid w:val="00987A08"/>
    <w:rsid w:val="00990178"/>
    <w:rsid w:val="0099025C"/>
    <w:rsid w:val="0099057D"/>
    <w:rsid w:val="00990A1B"/>
    <w:rsid w:val="00990FFC"/>
    <w:rsid w:val="009910EE"/>
    <w:rsid w:val="009911C4"/>
    <w:rsid w:val="009916F2"/>
    <w:rsid w:val="00991F48"/>
    <w:rsid w:val="0099205E"/>
    <w:rsid w:val="00992146"/>
    <w:rsid w:val="00992525"/>
    <w:rsid w:val="009927C3"/>
    <w:rsid w:val="00993182"/>
    <w:rsid w:val="009932E5"/>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3E5"/>
    <w:rsid w:val="009A1B6F"/>
    <w:rsid w:val="009A1F7D"/>
    <w:rsid w:val="009A22D6"/>
    <w:rsid w:val="009A2348"/>
    <w:rsid w:val="009A239B"/>
    <w:rsid w:val="009A2552"/>
    <w:rsid w:val="009A267B"/>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30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404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0F8"/>
    <w:rsid w:val="009E4718"/>
    <w:rsid w:val="009E4839"/>
    <w:rsid w:val="009E4976"/>
    <w:rsid w:val="009E4A90"/>
    <w:rsid w:val="009E4F6C"/>
    <w:rsid w:val="009E55F5"/>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5E2"/>
    <w:rsid w:val="009F474B"/>
    <w:rsid w:val="009F4EEB"/>
    <w:rsid w:val="009F5678"/>
    <w:rsid w:val="009F5884"/>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49F"/>
    <w:rsid w:val="00A058DC"/>
    <w:rsid w:val="00A05D11"/>
    <w:rsid w:val="00A063C7"/>
    <w:rsid w:val="00A063D4"/>
    <w:rsid w:val="00A07554"/>
    <w:rsid w:val="00A07571"/>
    <w:rsid w:val="00A07E52"/>
    <w:rsid w:val="00A1076C"/>
    <w:rsid w:val="00A108D4"/>
    <w:rsid w:val="00A10A7B"/>
    <w:rsid w:val="00A10B06"/>
    <w:rsid w:val="00A10C09"/>
    <w:rsid w:val="00A10CF9"/>
    <w:rsid w:val="00A10E82"/>
    <w:rsid w:val="00A10E9F"/>
    <w:rsid w:val="00A11C81"/>
    <w:rsid w:val="00A1222E"/>
    <w:rsid w:val="00A12776"/>
    <w:rsid w:val="00A12DD2"/>
    <w:rsid w:val="00A1302E"/>
    <w:rsid w:val="00A13086"/>
    <w:rsid w:val="00A13815"/>
    <w:rsid w:val="00A143F8"/>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EC6"/>
    <w:rsid w:val="00A475FA"/>
    <w:rsid w:val="00A47A4A"/>
    <w:rsid w:val="00A47FEB"/>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67D"/>
    <w:rsid w:val="00A73921"/>
    <w:rsid w:val="00A73F70"/>
    <w:rsid w:val="00A740F5"/>
    <w:rsid w:val="00A748AC"/>
    <w:rsid w:val="00A7586C"/>
    <w:rsid w:val="00A75B33"/>
    <w:rsid w:val="00A7632E"/>
    <w:rsid w:val="00A763C9"/>
    <w:rsid w:val="00A76611"/>
    <w:rsid w:val="00A76C13"/>
    <w:rsid w:val="00A76C97"/>
    <w:rsid w:val="00A76CB3"/>
    <w:rsid w:val="00A7703B"/>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2BC1"/>
    <w:rsid w:val="00A83151"/>
    <w:rsid w:val="00A83325"/>
    <w:rsid w:val="00A836D4"/>
    <w:rsid w:val="00A837FA"/>
    <w:rsid w:val="00A83A86"/>
    <w:rsid w:val="00A83E4B"/>
    <w:rsid w:val="00A844A0"/>
    <w:rsid w:val="00A8459F"/>
    <w:rsid w:val="00A845C3"/>
    <w:rsid w:val="00A85298"/>
    <w:rsid w:val="00A85569"/>
    <w:rsid w:val="00A85932"/>
    <w:rsid w:val="00A859FB"/>
    <w:rsid w:val="00A85C22"/>
    <w:rsid w:val="00A85C2C"/>
    <w:rsid w:val="00A86187"/>
    <w:rsid w:val="00A86475"/>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77"/>
    <w:rsid w:val="00A9580D"/>
    <w:rsid w:val="00A96467"/>
    <w:rsid w:val="00A96BAB"/>
    <w:rsid w:val="00A96C86"/>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A5E"/>
    <w:rsid w:val="00AA6E7A"/>
    <w:rsid w:val="00AA733A"/>
    <w:rsid w:val="00AA7685"/>
    <w:rsid w:val="00AA7802"/>
    <w:rsid w:val="00AB0820"/>
    <w:rsid w:val="00AB0DF9"/>
    <w:rsid w:val="00AB0E89"/>
    <w:rsid w:val="00AB1186"/>
    <w:rsid w:val="00AB1199"/>
    <w:rsid w:val="00AB13BD"/>
    <w:rsid w:val="00AB14BD"/>
    <w:rsid w:val="00AB1681"/>
    <w:rsid w:val="00AB1991"/>
    <w:rsid w:val="00AB2016"/>
    <w:rsid w:val="00AB2035"/>
    <w:rsid w:val="00AB223A"/>
    <w:rsid w:val="00AB290A"/>
    <w:rsid w:val="00AB313A"/>
    <w:rsid w:val="00AB34EC"/>
    <w:rsid w:val="00AB3E94"/>
    <w:rsid w:val="00AB4384"/>
    <w:rsid w:val="00AB44A1"/>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956"/>
    <w:rsid w:val="00AC6A61"/>
    <w:rsid w:val="00AC6C25"/>
    <w:rsid w:val="00AC70C5"/>
    <w:rsid w:val="00AC7347"/>
    <w:rsid w:val="00AC75A1"/>
    <w:rsid w:val="00AC7829"/>
    <w:rsid w:val="00AC7DFC"/>
    <w:rsid w:val="00AD0009"/>
    <w:rsid w:val="00AD016D"/>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1A87"/>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277"/>
    <w:rsid w:val="00AE575B"/>
    <w:rsid w:val="00AE5A5A"/>
    <w:rsid w:val="00AE5E9A"/>
    <w:rsid w:val="00AE5F3A"/>
    <w:rsid w:val="00AE63E3"/>
    <w:rsid w:val="00AE682B"/>
    <w:rsid w:val="00AE69C2"/>
    <w:rsid w:val="00AE6C66"/>
    <w:rsid w:val="00AE6D59"/>
    <w:rsid w:val="00AE6DC0"/>
    <w:rsid w:val="00AE6FFC"/>
    <w:rsid w:val="00AE7355"/>
    <w:rsid w:val="00AE7490"/>
    <w:rsid w:val="00AE7548"/>
    <w:rsid w:val="00AE79D7"/>
    <w:rsid w:val="00AE7A19"/>
    <w:rsid w:val="00AE7A3C"/>
    <w:rsid w:val="00AF04D1"/>
    <w:rsid w:val="00AF0535"/>
    <w:rsid w:val="00AF0A56"/>
    <w:rsid w:val="00AF14F3"/>
    <w:rsid w:val="00AF1576"/>
    <w:rsid w:val="00AF17A3"/>
    <w:rsid w:val="00AF182E"/>
    <w:rsid w:val="00AF2E58"/>
    <w:rsid w:val="00AF3170"/>
    <w:rsid w:val="00AF3223"/>
    <w:rsid w:val="00AF3CB9"/>
    <w:rsid w:val="00AF3E79"/>
    <w:rsid w:val="00AF3E81"/>
    <w:rsid w:val="00AF4479"/>
    <w:rsid w:val="00AF457F"/>
    <w:rsid w:val="00AF4758"/>
    <w:rsid w:val="00AF4DF6"/>
    <w:rsid w:val="00AF5623"/>
    <w:rsid w:val="00AF6200"/>
    <w:rsid w:val="00AF7051"/>
    <w:rsid w:val="00AF7C44"/>
    <w:rsid w:val="00AF7D26"/>
    <w:rsid w:val="00AF7F4F"/>
    <w:rsid w:val="00AF7F72"/>
    <w:rsid w:val="00B00222"/>
    <w:rsid w:val="00B007ED"/>
    <w:rsid w:val="00B00954"/>
    <w:rsid w:val="00B009E5"/>
    <w:rsid w:val="00B00CD0"/>
    <w:rsid w:val="00B010D2"/>
    <w:rsid w:val="00B0116D"/>
    <w:rsid w:val="00B011B9"/>
    <w:rsid w:val="00B01313"/>
    <w:rsid w:val="00B0147A"/>
    <w:rsid w:val="00B01624"/>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4E8"/>
    <w:rsid w:val="00B07BDF"/>
    <w:rsid w:val="00B07D95"/>
    <w:rsid w:val="00B10219"/>
    <w:rsid w:val="00B10B7D"/>
    <w:rsid w:val="00B10D6F"/>
    <w:rsid w:val="00B10FFF"/>
    <w:rsid w:val="00B1186A"/>
    <w:rsid w:val="00B118B6"/>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5FE6"/>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3D7"/>
    <w:rsid w:val="00B23EDA"/>
    <w:rsid w:val="00B2490A"/>
    <w:rsid w:val="00B24B85"/>
    <w:rsid w:val="00B25EC8"/>
    <w:rsid w:val="00B25F1D"/>
    <w:rsid w:val="00B26106"/>
    <w:rsid w:val="00B264C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3EC"/>
    <w:rsid w:val="00B32D14"/>
    <w:rsid w:val="00B32E23"/>
    <w:rsid w:val="00B33166"/>
    <w:rsid w:val="00B332A1"/>
    <w:rsid w:val="00B332ED"/>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6CB"/>
    <w:rsid w:val="00B4590A"/>
    <w:rsid w:val="00B45915"/>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5EA"/>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95A"/>
    <w:rsid w:val="00B730AF"/>
    <w:rsid w:val="00B73B94"/>
    <w:rsid w:val="00B73C35"/>
    <w:rsid w:val="00B73CB4"/>
    <w:rsid w:val="00B7417E"/>
    <w:rsid w:val="00B7419F"/>
    <w:rsid w:val="00B74709"/>
    <w:rsid w:val="00B748D1"/>
    <w:rsid w:val="00B74A35"/>
    <w:rsid w:val="00B74BDC"/>
    <w:rsid w:val="00B74EC3"/>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C22"/>
    <w:rsid w:val="00B950E7"/>
    <w:rsid w:val="00B9521C"/>
    <w:rsid w:val="00B9581B"/>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E59"/>
    <w:rsid w:val="00BA11E3"/>
    <w:rsid w:val="00BA1322"/>
    <w:rsid w:val="00BA158A"/>
    <w:rsid w:val="00BA16A6"/>
    <w:rsid w:val="00BA1CAB"/>
    <w:rsid w:val="00BA1FC0"/>
    <w:rsid w:val="00BA21AE"/>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A80"/>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860"/>
    <w:rsid w:val="00BB2B22"/>
    <w:rsid w:val="00BB2BB1"/>
    <w:rsid w:val="00BB2CCD"/>
    <w:rsid w:val="00BB33A1"/>
    <w:rsid w:val="00BB3698"/>
    <w:rsid w:val="00BB3788"/>
    <w:rsid w:val="00BB39E8"/>
    <w:rsid w:val="00BB4B66"/>
    <w:rsid w:val="00BB51C4"/>
    <w:rsid w:val="00BB58B9"/>
    <w:rsid w:val="00BB5A9A"/>
    <w:rsid w:val="00BB5BC5"/>
    <w:rsid w:val="00BB62E0"/>
    <w:rsid w:val="00BB6454"/>
    <w:rsid w:val="00BB6663"/>
    <w:rsid w:val="00BB677E"/>
    <w:rsid w:val="00BB68F2"/>
    <w:rsid w:val="00BB6A64"/>
    <w:rsid w:val="00BB6C36"/>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4BDB"/>
    <w:rsid w:val="00BC5330"/>
    <w:rsid w:val="00BC569F"/>
    <w:rsid w:val="00BC5CC4"/>
    <w:rsid w:val="00BC605E"/>
    <w:rsid w:val="00BC60C6"/>
    <w:rsid w:val="00BC7C3A"/>
    <w:rsid w:val="00BD0273"/>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6B3"/>
    <w:rsid w:val="00BD78F9"/>
    <w:rsid w:val="00BD7945"/>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01"/>
    <w:rsid w:val="00BE5590"/>
    <w:rsid w:val="00BE60C2"/>
    <w:rsid w:val="00BE6146"/>
    <w:rsid w:val="00BE6328"/>
    <w:rsid w:val="00BE6FD0"/>
    <w:rsid w:val="00BE71D6"/>
    <w:rsid w:val="00BE75C4"/>
    <w:rsid w:val="00BE78AD"/>
    <w:rsid w:val="00BE7ADD"/>
    <w:rsid w:val="00BE7B8F"/>
    <w:rsid w:val="00BE7BAD"/>
    <w:rsid w:val="00BF0323"/>
    <w:rsid w:val="00BF07B4"/>
    <w:rsid w:val="00BF0F5B"/>
    <w:rsid w:val="00BF19FB"/>
    <w:rsid w:val="00BF1C24"/>
    <w:rsid w:val="00BF1CEE"/>
    <w:rsid w:val="00BF2125"/>
    <w:rsid w:val="00BF21F5"/>
    <w:rsid w:val="00BF31A6"/>
    <w:rsid w:val="00BF31CF"/>
    <w:rsid w:val="00BF3367"/>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8EE"/>
    <w:rsid w:val="00C02A50"/>
    <w:rsid w:val="00C02D5C"/>
    <w:rsid w:val="00C0320D"/>
    <w:rsid w:val="00C03557"/>
    <w:rsid w:val="00C035E4"/>
    <w:rsid w:val="00C04968"/>
    <w:rsid w:val="00C04F0F"/>
    <w:rsid w:val="00C04F88"/>
    <w:rsid w:val="00C05261"/>
    <w:rsid w:val="00C062AA"/>
    <w:rsid w:val="00C062E6"/>
    <w:rsid w:val="00C0637E"/>
    <w:rsid w:val="00C0734C"/>
    <w:rsid w:val="00C076A0"/>
    <w:rsid w:val="00C077FA"/>
    <w:rsid w:val="00C07C58"/>
    <w:rsid w:val="00C07E61"/>
    <w:rsid w:val="00C07E9C"/>
    <w:rsid w:val="00C07F83"/>
    <w:rsid w:val="00C10445"/>
    <w:rsid w:val="00C10BDB"/>
    <w:rsid w:val="00C10FD9"/>
    <w:rsid w:val="00C11208"/>
    <w:rsid w:val="00C113F0"/>
    <w:rsid w:val="00C1196E"/>
    <w:rsid w:val="00C11F71"/>
    <w:rsid w:val="00C12000"/>
    <w:rsid w:val="00C12503"/>
    <w:rsid w:val="00C126C5"/>
    <w:rsid w:val="00C129EB"/>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174E"/>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754"/>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AC0"/>
    <w:rsid w:val="00C36F6D"/>
    <w:rsid w:val="00C3759F"/>
    <w:rsid w:val="00C37959"/>
    <w:rsid w:val="00C37979"/>
    <w:rsid w:val="00C37E04"/>
    <w:rsid w:val="00C37F50"/>
    <w:rsid w:val="00C4073B"/>
    <w:rsid w:val="00C40864"/>
    <w:rsid w:val="00C4090E"/>
    <w:rsid w:val="00C40E44"/>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D47"/>
    <w:rsid w:val="00C45DAE"/>
    <w:rsid w:val="00C45DF5"/>
    <w:rsid w:val="00C465E2"/>
    <w:rsid w:val="00C467F2"/>
    <w:rsid w:val="00C46C10"/>
    <w:rsid w:val="00C470C2"/>
    <w:rsid w:val="00C47255"/>
    <w:rsid w:val="00C47552"/>
    <w:rsid w:val="00C479E4"/>
    <w:rsid w:val="00C47A2D"/>
    <w:rsid w:val="00C47B76"/>
    <w:rsid w:val="00C47FD9"/>
    <w:rsid w:val="00C50DB4"/>
    <w:rsid w:val="00C51354"/>
    <w:rsid w:val="00C5181F"/>
    <w:rsid w:val="00C5185A"/>
    <w:rsid w:val="00C51B41"/>
    <w:rsid w:val="00C525E2"/>
    <w:rsid w:val="00C52BE2"/>
    <w:rsid w:val="00C52BEC"/>
    <w:rsid w:val="00C5330E"/>
    <w:rsid w:val="00C53366"/>
    <w:rsid w:val="00C533A4"/>
    <w:rsid w:val="00C538A7"/>
    <w:rsid w:val="00C544C8"/>
    <w:rsid w:val="00C54619"/>
    <w:rsid w:val="00C54759"/>
    <w:rsid w:val="00C54B03"/>
    <w:rsid w:val="00C55222"/>
    <w:rsid w:val="00C555C3"/>
    <w:rsid w:val="00C55F20"/>
    <w:rsid w:val="00C56016"/>
    <w:rsid w:val="00C5609C"/>
    <w:rsid w:val="00C56301"/>
    <w:rsid w:val="00C5660B"/>
    <w:rsid w:val="00C574AA"/>
    <w:rsid w:val="00C57648"/>
    <w:rsid w:val="00C57679"/>
    <w:rsid w:val="00C57721"/>
    <w:rsid w:val="00C57B75"/>
    <w:rsid w:val="00C57FC6"/>
    <w:rsid w:val="00C602D4"/>
    <w:rsid w:val="00C6034F"/>
    <w:rsid w:val="00C60729"/>
    <w:rsid w:val="00C60987"/>
    <w:rsid w:val="00C60C3C"/>
    <w:rsid w:val="00C610B1"/>
    <w:rsid w:val="00C610CD"/>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C0"/>
    <w:rsid w:val="00C66BA7"/>
    <w:rsid w:val="00C66DA2"/>
    <w:rsid w:val="00C670B5"/>
    <w:rsid w:val="00C670BC"/>
    <w:rsid w:val="00C6724E"/>
    <w:rsid w:val="00C6738D"/>
    <w:rsid w:val="00C6765A"/>
    <w:rsid w:val="00C677AB"/>
    <w:rsid w:val="00C67D95"/>
    <w:rsid w:val="00C70226"/>
    <w:rsid w:val="00C70319"/>
    <w:rsid w:val="00C70729"/>
    <w:rsid w:val="00C70789"/>
    <w:rsid w:val="00C7095B"/>
    <w:rsid w:val="00C70A5E"/>
    <w:rsid w:val="00C70E7B"/>
    <w:rsid w:val="00C71056"/>
    <w:rsid w:val="00C714E1"/>
    <w:rsid w:val="00C718FB"/>
    <w:rsid w:val="00C71B27"/>
    <w:rsid w:val="00C722D4"/>
    <w:rsid w:val="00C72485"/>
    <w:rsid w:val="00C72DA8"/>
    <w:rsid w:val="00C72E3F"/>
    <w:rsid w:val="00C72E9D"/>
    <w:rsid w:val="00C7305C"/>
    <w:rsid w:val="00C73085"/>
    <w:rsid w:val="00C735FF"/>
    <w:rsid w:val="00C73CB1"/>
    <w:rsid w:val="00C73D54"/>
    <w:rsid w:val="00C74175"/>
    <w:rsid w:val="00C74AC3"/>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285"/>
    <w:rsid w:val="00CA39E5"/>
    <w:rsid w:val="00CA3C7A"/>
    <w:rsid w:val="00CA3D28"/>
    <w:rsid w:val="00CA40AE"/>
    <w:rsid w:val="00CA41DC"/>
    <w:rsid w:val="00CA461A"/>
    <w:rsid w:val="00CA4640"/>
    <w:rsid w:val="00CA48EB"/>
    <w:rsid w:val="00CA547D"/>
    <w:rsid w:val="00CA54CD"/>
    <w:rsid w:val="00CA5681"/>
    <w:rsid w:val="00CA5A9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6E06"/>
    <w:rsid w:val="00CB7102"/>
    <w:rsid w:val="00CB717C"/>
    <w:rsid w:val="00CB7460"/>
    <w:rsid w:val="00CB77E1"/>
    <w:rsid w:val="00CB7961"/>
    <w:rsid w:val="00CB7BFB"/>
    <w:rsid w:val="00CB7D3A"/>
    <w:rsid w:val="00CC00BD"/>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ECB"/>
    <w:rsid w:val="00CC3F18"/>
    <w:rsid w:val="00CC3F7A"/>
    <w:rsid w:val="00CC423A"/>
    <w:rsid w:val="00CC451B"/>
    <w:rsid w:val="00CC483F"/>
    <w:rsid w:val="00CC4DE0"/>
    <w:rsid w:val="00CC50CC"/>
    <w:rsid w:val="00CC52BC"/>
    <w:rsid w:val="00CC5CD6"/>
    <w:rsid w:val="00CC5D18"/>
    <w:rsid w:val="00CC636F"/>
    <w:rsid w:val="00CC70C9"/>
    <w:rsid w:val="00CC735B"/>
    <w:rsid w:val="00CC7398"/>
    <w:rsid w:val="00CC73EC"/>
    <w:rsid w:val="00CC785E"/>
    <w:rsid w:val="00CD030D"/>
    <w:rsid w:val="00CD0A36"/>
    <w:rsid w:val="00CD0ACC"/>
    <w:rsid w:val="00CD1B55"/>
    <w:rsid w:val="00CD1B68"/>
    <w:rsid w:val="00CD1CF8"/>
    <w:rsid w:val="00CD1E0F"/>
    <w:rsid w:val="00CD1FA5"/>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A6C"/>
    <w:rsid w:val="00CD6AF5"/>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F0F"/>
    <w:rsid w:val="00CE3C86"/>
    <w:rsid w:val="00CE3E1E"/>
    <w:rsid w:val="00CE403C"/>
    <w:rsid w:val="00CE4534"/>
    <w:rsid w:val="00CE4B2A"/>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F02DE"/>
    <w:rsid w:val="00CF07C0"/>
    <w:rsid w:val="00CF0D37"/>
    <w:rsid w:val="00CF100A"/>
    <w:rsid w:val="00CF165B"/>
    <w:rsid w:val="00CF1989"/>
    <w:rsid w:val="00CF1AB5"/>
    <w:rsid w:val="00CF1C05"/>
    <w:rsid w:val="00CF1EE9"/>
    <w:rsid w:val="00CF1F74"/>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782"/>
    <w:rsid w:val="00D10E51"/>
    <w:rsid w:val="00D10ECA"/>
    <w:rsid w:val="00D10F35"/>
    <w:rsid w:val="00D11296"/>
    <w:rsid w:val="00D116B7"/>
    <w:rsid w:val="00D1173D"/>
    <w:rsid w:val="00D11D1C"/>
    <w:rsid w:val="00D11E39"/>
    <w:rsid w:val="00D11E43"/>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3F3"/>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24E"/>
    <w:rsid w:val="00D41AD8"/>
    <w:rsid w:val="00D41BFF"/>
    <w:rsid w:val="00D41C34"/>
    <w:rsid w:val="00D41C65"/>
    <w:rsid w:val="00D42F43"/>
    <w:rsid w:val="00D432A9"/>
    <w:rsid w:val="00D432AD"/>
    <w:rsid w:val="00D43370"/>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C8D"/>
    <w:rsid w:val="00D70DF5"/>
    <w:rsid w:val="00D7111C"/>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803B0"/>
    <w:rsid w:val="00D80508"/>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A2F"/>
    <w:rsid w:val="00D91D58"/>
    <w:rsid w:val="00D9217D"/>
    <w:rsid w:val="00D929D5"/>
    <w:rsid w:val="00D92E60"/>
    <w:rsid w:val="00D92FF4"/>
    <w:rsid w:val="00D93C66"/>
    <w:rsid w:val="00D94206"/>
    <w:rsid w:val="00D946C1"/>
    <w:rsid w:val="00D9475F"/>
    <w:rsid w:val="00D94A08"/>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28DD"/>
    <w:rsid w:val="00DB2952"/>
    <w:rsid w:val="00DB2AC2"/>
    <w:rsid w:val="00DB2C49"/>
    <w:rsid w:val="00DB313E"/>
    <w:rsid w:val="00DB352F"/>
    <w:rsid w:val="00DB3780"/>
    <w:rsid w:val="00DB41AE"/>
    <w:rsid w:val="00DB45F1"/>
    <w:rsid w:val="00DB4C19"/>
    <w:rsid w:val="00DB5048"/>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0C"/>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304D"/>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9F6"/>
    <w:rsid w:val="00DE6B0F"/>
    <w:rsid w:val="00DE6DC1"/>
    <w:rsid w:val="00DE732F"/>
    <w:rsid w:val="00DE7597"/>
    <w:rsid w:val="00DE7B94"/>
    <w:rsid w:val="00DE7F00"/>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44BD"/>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2EBE"/>
    <w:rsid w:val="00E0318F"/>
    <w:rsid w:val="00E03D2C"/>
    <w:rsid w:val="00E04274"/>
    <w:rsid w:val="00E0439D"/>
    <w:rsid w:val="00E04864"/>
    <w:rsid w:val="00E04F53"/>
    <w:rsid w:val="00E051C1"/>
    <w:rsid w:val="00E05377"/>
    <w:rsid w:val="00E06120"/>
    <w:rsid w:val="00E069EF"/>
    <w:rsid w:val="00E06B10"/>
    <w:rsid w:val="00E06C07"/>
    <w:rsid w:val="00E07184"/>
    <w:rsid w:val="00E0757C"/>
    <w:rsid w:val="00E07649"/>
    <w:rsid w:val="00E07AEE"/>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8DA"/>
    <w:rsid w:val="00E23DDB"/>
    <w:rsid w:val="00E23E42"/>
    <w:rsid w:val="00E24864"/>
    <w:rsid w:val="00E24E41"/>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3C9"/>
    <w:rsid w:val="00E31C6E"/>
    <w:rsid w:val="00E321C3"/>
    <w:rsid w:val="00E32219"/>
    <w:rsid w:val="00E326B2"/>
    <w:rsid w:val="00E326E5"/>
    <w:rsid w:val="00E32BA3"/>
    <w:rsid w:val="00E32BCA"/>
    <w:rsid w:val="00E32CBC"/>
    <w:rsid w:val="00E33267"/>
    <w:rsid w:val="00E34166"/>
    <w:rsid w:val="00E34231"/>
    <w:rsid w:val="00E345E5"/>
    <w:rsid w:val="00E34C3B"/>
    <w:rsid w:val="00E357B4"/>
    <w:rsid w:val="00E359F9"/>
    <w:rsid w:val="00E35C54"/>
    <w:rsid w:val="00E35EE3"/>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DC0"/>
    <w:rsid w:val="00E64EC3"/>
    <w:rsid w:val="00E64F8F"/>
    <w:rsid w:val="00E65D03"/>
    <w:rsid w:val="00E66529"/>
    <w:rsid w:val="00E66945"/>
    <w:rsid w:val="00E66F9E"/>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523"/>
    <w:rsid w:val="00E748E2"/>
    <w:rsid w:val="00E74904"/>
    <w:rsid w:val="00E74918"/>
    <w:rsid w:val="00E754E9"/>
    <w:rsid w:val="00E758BE"/>
    <w:rsid w:val="00E758DF"/>
    <w:rsid w:val="00E75A1E"/>
    <w:rsid w:val="00E76048"/>
    <w:rsid w:val="00E76D7B"/>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B0"/>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1A5D"/>
    <w:rsid w:val="00E92011"/>
    <w:rsid w:val="00E92D9E"/>
    <w:rsid w:val="00E92F76"/>
    <w:rsid w:val="00E933C6"/>
    <w:rsid w:val="00E934F1"/>
    <w:rsid w:val="00E93AD2"/>
    <w:rsid w:val="00E93FE0"/>
    <w:rsid w:val="00E9408C"/>
    <w:rsid w:val="00E95024"/>
    <w:rsid w:val="00E953FF"/>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CD6"/>
    <w:rsid w:val="00EA21A1"/>
    <w:rsid w:val="00EA22C5"/>
    <w:rsid w:val="00EA2363"/>
    <w:rsid w:val="00EA24C4"/>
    <w:rsid w:val="00EA2818"/>
    <w:rsid w:val="00EA2830"/>
    <w:rsid w:val="00EA2D9B"/>
    <w:rsid w:val="00EA331A"/>
    <w:rsid w:val="00EA34D4"/>
    <w:rsid w:val="00EA378A"/>
    <w:rsid w:val="00EA3799"/>
    <w:rsid w:val="00EA3EB2"/>
    <w:rsid w:val="00EA5D8F"/>
    <w:rsid w:val="00EA7296"/>
    <w:rsid w:val="00EA76AB"/>
    <w:rsid w:val="00EA7868"/>
    <w:rsid w:val="00EA7948"/>
    <w:rsid w:val="00EB00F2"/>
    <w:rsid w:val="00EB061A"/>
    <w:rsid w:val="00EB07FC"/>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B7A8F"/>
    <w:rsid w:val="00EC03A6"/>
    <w:rsid w:val="00EC0B3C"/>
    <w:rsid w:val="00EC0E67"/>
    <w:rsid w:val="00EC0E6E"/>
    <w:rsid w:val="00EC0FF6"/>
    <w:rsid w:val="00EC133E"/>
    <w:rsid w:val="00EC145F"/>
    <w:rsid w:val="00EC173E"/>
    <w:rsid w:val="00EC1CDF"/>
    <w:rsid w:val="00EC2028"/>
    <w:rsid w:val="00EC2777"/>
    <w:rsid w:val="00EC2A7D"/>
    <w:rsid w:val="00EC32C3"/>
    <w:rsid w:val="00EC33EA"/>
    <w:rsid w:val="00EC34E8"/>
    <w:rsid w:val="00EC4D58"/>
    <w:rsid w:val="00EC4F58"/>
    <w:rsid w:val="00EC4FEB"/>
    <w:rsid w:val="00EC56E5"/>
    <w:rsid w:val="00EC57AC"/>
    <w:rsid w:val="00EC5973"/>
    <w:rsid w:val="00EC5CDB"/>
    <w:rsid w:val="00EC5DF9"/>
    <w:rsid w:val="00EC5E90"/>
    <w:rsid w:val="00EC648F"/>
    <w:rsid w:val="00EC687B"/>
    <w:rsid w:val="00EC6D4E"/>
    <w:rsid w:val="00EC7196"/>
    <w:rsid w:val="00EC72F0"/>
    <w:rsid w:val="00EC774F"/>
    <w:rsid w:val="00EC7AD1"/>
    <w:rsid w:val="00EC7B98"/>
    <w:rsid w:val="00EC7DB0"/>
    <w:rsid w:val="00ED02BE"/>
    <w:rsid w:val="00ED049A"/>
    <w:rsid w:val="00ED098B"/>
    <w:rsid w:val="00ED0C7C"/>
    <w:rsid w:val="00ED1494"/>
    <w:rsid w:val="00ED1653"/>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D91"/>
    <w:rsid w:val="00ED7F9E"/>
    <w:rsid w:val="00EE00E9"/>
    <w:rsid w:val="00EE0840"/>
    <w:rsid w:val="00EE0B41"/>
    <w:rsid w:val="00EE0F19"/>
    <w:rsid w:val="00EE12A7"/>
    <w:rsid w:val="00EE1633"/>
    <w:rsid w:val="00EE1924"/>
    <w:rsid w:val="00EE195C"/>
    <w:rsid w:val="00EE2328"/>
    <w:rsid w:val="00EE27EE"/>
    <w:rsid w:val="00EE2874"/>
    <w:rsid w:val="00EE2CEE"/>
    <w:rsid w:val="00EE2D29"/>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C20"/>
    <w:rsid w:val="00EE6EDF"/>
    <w:rsid w:val="00EE71B7"/>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8AA"/>
    <w:rsid w:val="00F01E10"/>
    <w:rsid w:val="00F02869"/>
    <w:rsid w:val="00F0289E"/>
    <w:rsid w:val="00F02BAA"/>
    <w:rsid w:val="00F02EA5"/>
    <w:rsid w:val="00F03006"/>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BC3"/>
    <w:rsid w:val="00F120E3"/>
    <w:rsid w:val="00F122D9"/>
    <w:rsid w:val="00F124C5"/>
    <w:rsid w:val="00F128E5"/>
    <w:rsid w:val="00F129FE"/>
    <w:rsid w:val="00F12B8F"/>
    <w:rsid w:val="00F1301E"/>
    <w:rsid w:val="00F1351E"/>
    <w:rsid w:val="00F135FB"/>
    <w:rsid w:val="00F13B92"/>
    <w:rsid w:val="00F13BC6"/>
    <w:rsid w:val="00F13E99"/>
    <w:rsid w:val="00F1423A"/>
    <w:rsid w:val="00F146B0"/>
    <w:rsid w:val="00F14CA0"/>
    <w:rsid w:val="00F150AD"/>
    <w:rsid w:val="00F15649"/>
    <w:rsid w:val="00F157EA"/>
    <w:rsid w:val="00F15C22"/>
    <w:rsid w:val="00F15C73"/>
    <w:rsid w:val="00F1614E"/>
    <w:rsid w:val="00F16330"/>
    <w:rsid w:val="00F164AD"/>
    <w:rsid w:val="00F16662"/>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2B14"/>
    <w:rsid w:val="00F2327D"/>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70C"/>
    <w:rsid w:val="00F3087B"/>
    <w:rsid w:val="00F308AB"/>
    <w:rsid w:val="00F30FC0"/>
    <w:rsid w:val="00F30FF5"/>
    <w:rsid w:val="00F311D8"/>
    <w:rsid w:val="00F315FD"/>
    <w:rsid w:val="00F317A2"/>
    <w:rsid w:val="00F31886"/>
    <w:rsid w:val="00F3226F"/>
    <w:rsid w:val="00F323F1"/>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22A"/>
    <w:rsid w:val="00F41866"/>
    <w:rsid w:val="00F41A6D"/>
    <w:rsid w:val="00F41EB4"/>
    <w:rsid w:val="00F41FE7"/>
    <w:rsid w:val="00F42282"/>
    <w:rsid w:val="00F42E88"/>
    <w:rsid w:val="00F43679"/>
    <w:rsid w:val="00F438F2"/>
    <w:rsid w:val="00F439EC"/>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DB5"/>
    <w:rsid w:val="00F55EDA"/>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5A9C"/>
    <w:rsid w:val="00F65DF2"/>
    <w:rsid w:val="00F660E8"/>
    <w:rsid w:val="00F661E1"/>
    <w:rsid w:val="00F6644E"/>
    <w:rsid w:val="00F665BE"/>
    <w:rsid w:val="00F67C7E"/>
    <w:rsid w:val="00F67EC9"/>
    <w:rsid w:val="00F67FD0"/>
    <w:rsid w:val="00F7014F"/>
    <w:rsid w:val="00F702C0"/>
    <w:rsid w:val="00F704F5"/>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93D"/>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979B0"/>
    <w:rsid w:val="00FA04B4"/>
    <w:rsid w:val="00FA0952"/>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C"/>
    <w:rsid w:val="00FB031D"/>
    <w:rsid w:val="00FB06FB"/>
    <w:rsid w:val="00FB0A24"/>
    <w:rsid w:val="00FB0C27"/>
    <w:rsid w:val="00FB132A"/>
    <w:rsid w:val="00FB1506"/>
    <w:rsid w:val="00FB188D"/>
    <w:rsid w:val="00FB1E89"/>
    <w:rsid w:val="00FB22D6"/>
    <w:rsid w:val="00FB23E3"/>
    <w:rsid w:val="00FB254C"/>
    <w:rsid w:val="00FB35FE"/>
    <w:rsid w:val="00FB381A"/>
    <w:rsid w:val="00FB3BD5"/>
    <w:rsid w:val="00FB3D24"/>
    <w:rsid w:val="00FB3E8A"/>
    <w:rsid w:val="00FB3F57"/>
    <w:rsid w:val="00FB44BB"/>
    <w:rsid w:val="00FB4592"/>
    <w:rsid w:val="00FB4769"/>
    <w:rsid w:val="00FB49A1"/>
    <w:rsid w:val="00FB511B"/>
    <w:rsid w:val="00FB589B"/>
    <w:rsid w:val="00FB5E64"/>
    <w:rsid w:val="00FB5F3A"/>
    <w:rsid w:val="00FB6467"/>
    <w:rsid w:val="00FB668F"/>
    <w:rsid w:val="00FB66FF"/>
    <w:rsid w:val="00FB6A48"/>
    <w:rsid w:val="00FB7539"/>
    <w:rsid w:val="00FB79C6"/>
    <w:rsid w:val="00FC0017"/>
    <w:rsid w:val="00FC0FF1"/>
    <w:rsid w:val="00FC1255"/>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2139"/>
    <w:rsid w:val="00FE2C12"/>
    <w:rsid w:val="00FE2C78"/>
    <w:rsid w:val="00FE2CDE"/>
    <w:rsid w:val="00FE2F0C"/>
    <w:rsid w:val="00FE33F4"/>
    <w:rsid w:val="00FE3EE0"/>
    <w:rsid w:val="00FE415E"/>
    <w:rsid w:val="00FE4257"/>
    <w:rsid w:val="00FE42FA"/>
    <w:rsid w:val="00FE452A"/>
    <w:rsid w:val="00FE470E"/>
    <w:rsid w:val="00FE5364"/>
    <w:rsid w:val="00FE5654"/>
    <w:rsid w:val="00FE57D0"/>
    <w:rsid w:val="00FE5A8E"/>
    <w:rsid w:val="00FE68CB"/>
    <w:rsid w:val="00FE6CCD"/>
    <w:rsid w:val="00FE7619"/>
    <w:rsid w:val="00FE7855"/>
    <w:rsid w:val="00FE7A11"/>
    <w:rsid w:val="00FE7EAF"/>
    <w:rsid w:val="00FF0520"/>
    <w:rsid w:val="00FF073E"/>
    <w:rsid w:val="00FF0BC6"/>
    <w:rsid w:val="00FF0C73"/>
    <w:rsid w:val="00FF0DB0"/>
    <w:rsid w:val="00FF1036"/>
    <w:rsid w:val="00FF12A6"/>
    <w:rsid w:val="00FF1393"/>
    <w:rsid w:val="00FF23C9"/>
    <w:rsid w:val="00FF2942"/>
    <w:rsid w:val="00FF2AEA"/>
    <w:rsid w:val="00FF2FB5"/>
    <w:rsid w:val="00FF34D8"/>
    <w:rsid w:val="00FF444B"/>
    <w:rsid w:val="00FF46AF"/>
    <w:rsid w:val="00FF4708"/>
    <w:rsid w:val="00FF47A1"/>
    <w:rsid w:val="00FF49FF"/>
    <w:rsid w:val="00FF528E"/>
    <w:rsid w:val="00FF58C5"/>
    <w:rsid w:val="00FF59AC"/>
    <w:rsid w:val="00FF59B1"/>
    <w:rsid w:val="00FF5EBB"/>
    <w:rsid w:val="00FF614C"/>
    <w:rsid w:val="00FF639C"/>
    <w:rsid w:val="00FF6780"/>
    <w:rsid w:val="00FF67FC"/>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6.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4.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5.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8.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6.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oleObject" Target="embeddings/oleObject24.bin"/><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8.pn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9.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header" Target="header1.xml"/><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9.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90.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ntTable" Target="fontTable.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81.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3.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3.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2.png"/><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7.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3.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2.png"/><Relationship Id="rId443" Type="http://schemas.openxmlformats.org/officeDocument/2006/relationships/image" Target="media/image394.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5.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6.wmf"/><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6.wmf"/><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9.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7.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image" Target="media/image397.png"/><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30.wmf"/><Relationship Id="rId427" Type="http://schemas.openxmlformats.org/officeDocument/2006/relationships/image" Target="media/image377.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8.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footer" Target="foot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1.wmf"/><Relationship Id="rId429" Type="http://schemas.openxmlformats.org/officeDocument/2006/relationships/image" Target="media/image380.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1720</Words>
  <Characters>180806</Characters>
  <Application>Microsoft Office Word</Application>
  <DocSecurity>0</DocSecurity>
  <Lines>1506</Lines>
  <Paragraphs>42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2102</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1334</cp:revision>
  <cp:lastPrinted>2022-12-03T19:28:00Z</cp:lastPrinted>
  <dcterms:created xsi:type="dcterms:W3CDTF">2022-11-27T12:31:00Z</dcterms:created>
  <dcterms:modified xsi:type="dcterms:W3CDTF">2022-12-09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